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0E6B31" w:rsidRDefault="000E6B31" w:rsidP="006D0873">
      <w:pPr>
        <w:tabs>
          <w:tab w:val="left" w:pos="4445"/>
        </w:tabs>
        <w:spacing w:after="160" w:line="240" w:lineRule="auto"/>
        <w:ind w:firstLine="567"/>
        <w:jc w:val="center"/>
        <w:rPr>
          <w:rFonts w:eastAsia="Times New Roman" w:cs="Times New Roman"/>
          <w:kern w:val="2"/>
          <w:sz w:val="24"/>
          <w:szCs w:val="24"/>
        </w:rPr>
      </w:pPr>
    </w:p>
    <w:p w:rsidR="000E6B31" w:rsidRDefault="000E6B31" w:rsidP="006D0873">
      <w:pPr>
        <w:tabs>
          <w:tab w:val="left" w:pos="4445"/>
        </w:tabs>
        <w:spacing w:after="160" w:line="240" w:lineRule="auto"/>
        <w:ind w:firstLine="567"/>
        <w:jc w:val="center"/>
        <w:rPr>
          <w:rFonts w:eastAsia="Times New Roman" w:cs="Times New Roman"/>
          <w:kern w:val="2"/>
          <w:sz w:val="24"/>
          <w:szCs w:val="24"/>
        </w:rPr>
      </w:pPr>
    </w:p>
    <w:p w:rsidR="000E6B31" w:rsidRDefault="000E6B31" w:rsidP="000E6B31">
      <w:pPr>
        <w:tabs>
          <w:tab w:val="left" w:pos="4445"/>
        </w:tabs>
        <w:spacing w:after="160" w:line="240" w:lineRule="auto"/>
        <w:ind w:firstLine="567"/>
        <w:jc w:val="center"/>
        <w:rPr>
          <w:rFonts w:eastAsia="Times New Roman" w:cs="Times New Roman"/>
          <w:kern w:val="2"/>
          <w:sz w:val="24"/>
          <w:szCs w:val="24"/>
        </w:rPr>
      </w:pPr>
      <w:r w:rsidRPr="000E6B31">
        <w:drawing>
          <wp:inline distT="0" distB="0" distL="0" distR="0">
            <wp:extent cx="5940425" cy="8389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0425" cy="8389620"/>
                    </a:xfrm>
                    <a:prstGeom prst="rect">
                      <a:avLst/>
                    </a:prstGeom>
                    <a:noFill/>
                    <a:ln>
                      <a:noFill/>
                    </a:ln>
                  </pic:spPr>
                </pic:pic>
              </a:graphicData>
            </a:graphic>
          </wp:inline>
        </w:drawing>
      </w:r>
    </w:p>
    <w:p w:rsidR="000E6B31" w:rsidRDefault="000E6B31" w:rsidP="006D0873">
      <w:pPr>
        <w:tabs>
          <w:tab w:val="left" w:pos="4445"/>
        </w:tabs>
        <w:spacing w:after="160" w:line="240" w:lineRule="auto"/>
        <w:ind w:firstLine="567"/>
        <w:jc w:val="center"/>
        <w:rPr>
          <w:rFonts w:eastAsia="Times New Roman" w:cs="Times New Roman"/>
          <w:kern w:val="2"/>
          <w:sz w:val="24"/>
          <w:szCs w:val="24"/>
        </w:rPr>
      </w:pPr>
    </w:p>
    <w:p w:rsidR="000E6B31" w:rsidRDefault="000E6B31" w:rsidP="006D0873">
      <w:pPr>
        <w:tabs>
          <w:tab w:val="left" w:pos="4445"/>
        </w:tabs>
        <w:spacing w:after="160" w:line="240" w:lineRule="auto"/>
        <w:ind w:firstLine="567"/>
        <w:jc w:val="center"/>
        <w:rPr>
          <w:rFonts w:eastAsia="Times New Roman" w:cs="Times New Roman"/>
          <w:kern w:val="2"/>
          <w:sz w:val="24"/>
          <w:szCs w:val="24"/>
        </w:rPr>
      </w:pPr>
      <w:bookmarkStart w:id="0" w:name="_GoBack"/>
      <w:bookmarkEnd w:id="0"/>
    </w:p>
    <w:p w:rsidR="00874E3E" w:rsidRPr="006D0873" w:rsidRDefault="00EC6307" w:rsidP="006D0873">
      <w:pPr>
        <w:tabs>
          <w:tab w:val="left" w:pos="4445"/>
        </w:tabs>
        <w:spacing w:after="160" w:line="240" w:lineRule="auto"/>
        <w:ind w:firstLine="567"/>
        <w:jc w:val="center"/>
        <w:rPr>
          <w:rFonts w:eastAsia="Times New Roman" w:cs="Times New Roman"/>
          <w:kern w:val="2"/>
          <w:sz w:val="24"/>
          <w:szCs w:val="24"/>
        </w:rPr>
      </w:pPr>
      <w:r>
        <w:rPr>
          <w:rFonts w:eastAsia="Times New Roman" w:cs="Times New Roman"/>
          <w:kern w:val="2"/>
          <w:sz w:val="24"/>
          <w:szCs w:val="24"/>
        </w:rPr>
        <w:t>г. Шали</w:t>
      </w:r>
      <w:r w:rsidR="00D64B3B" w:rsidRPr="006D0873">
        <w:rPr>
          <w:rFonts w:eastAsia="Times New Roman" w:cs="Times New Roman"/>
          <w:kern w:val="2"/>
          <w:sz w:val="24"/>
          <w:szCs w:val="24"/>
        </w:rPr>
        <w:t>-2023</w:t>
      </w:r>
      <w:r w:rsidR="006D0873" w:rsidRPr="006D0873">
        <w:rPr>
          <w:rFonts w:eastAsia="Times New Roman" w:cs="Times New Roman"/>
          <w:kern w:val="2"/>
          <w:sz w:val="24"/>
          <w:szCs w:val="24"/>
        </w:rPr>
        <w:t>г.</w:t>
      </w:r>
    </w:p>
    <w:p w:rsidR="003C3B68" w:rsidRPr="003C3B68" w:rsidRDefault="003C3B68" w:rsidP="003C3B68">
      <w:pPr>
        <w:tabs>
          <w:tab w:val="left" w:pos="3510"/>
        </w:tabs>
        <w:spacing w:after="160" w:line="276" w:lineRule="auto"/>
        <w:ind w:firstLine="567"/>
        <w:jc w:val="center"/>
        <w:rPr>
          <w:rFonts w:eastAsia="Times New Roman" w:cs="Times New Roman"/>
          <w:b/>
          <w:kern w:val="2"/>
          <w:sz w:val="24"/>
          <w:szCs w:val="28"/>
        </w:rPr>
      </w:pPr>
      <w:r w:rsidRPr="003C3B68">
        <w:rPr>
          <w:rFonts w:eastAsia="Times New Roman" w:cs="Times New Roman"/>
          <w:b/>
          <w:kern w:val="2"/>
          <w:sz w:val="24"/>
          <w:szCs w:val="28"/>
        </w:rPr>
        <w:t xml:space="preserve">СОДЕРЖАНИЕ ООП </w:t>
      </w:r>
      <w:r w:rsidR="0095428E">
        <w:rPr>
          <w:rFonts w:eastAsia="Times New Roman" w:cs="Times New Roman"/>
          <w:b/>
          <w:kern w:val="2"/>
          <w:sz w:val="24"/>
          <w:szCs w:val="28"/>
        </w:rPr>
        <w:t>О</w:t>
      </w:r>
      <w:r w:rsidRPr="003C3B68">
        <w:rPr>
          <w:rFonts w:eastAsia="Times New Roman" w:cs="Times New Roman"/>
          <w:b/>
          <w:kern w:val="2"/>
          <w:sz w:val="24"/>
          <w:szCs w:val="28"/>
        </w:rPr>
        <w:t>ОО</w:t>
      </w:r>
    </w:p>
    <w:tbl>
      <w:tblPr>
        <w:tblStyle w:val="130"/>
        <w:tblW w:w="10065" w:type="dxa"/>
        <w:tblInd w:w="-289" w:type="dxa"/>
        <w:tblLook w:val="04A0" w:firstRow="1" w:lastRow="0" w:firstColumn="1" w:lastColumn="0" w:noHBand="0" w:noVBand="1"/>
      </w:tblPr>
      <w:tblGrid>
        <w:gridCol w:w="1277"/>
        <w:gridCol w:w="7654"/>
        <w:gridCol w:w="1134"/>
      </w:tblGrid>
      <w:tr w:rsidR="00C3758D" w:rsidRPr="00C3758D" w:rsidTr="0095428E">
        <w:trPr>
          <w:trHeight w:val="426"/>
        </w:trPr>
        <w:tc>
          <w:tcPr>
            <w:tcW w:w="1277" w:type="dxa"/>
            <w:shd w:val="clear" w:color="auto" w:fill="E2EFD9"/>
          </w:tcPr>
          <w:p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ЦЕЛЕВОЙ РАЗДЕЛ</w:t>
            </w:r>
          </w:p>
        </w:tc>
        <w:tc>
          <w:tcPr>
            <w:tcW w:w="1134" w:type="dxa"/>
            <w:shd w:val="clear" w:color="auto" w:fill="E2EFD9"/>
          </w:tcPr>
          <w:p w:rsidR="00C3758D" w:rsidRPr="00C3758D" w:rsidRDefault="005F6067" w:rsidP="00C3758D">
            <w:pPr>
              <w:spacing w:line="240" w:lineRule="auto"/>
              <w:ind w:firstLine="0"/>
              <w:jc w:val="left"/>
              <w:rPr>
                <w:rFonts w:eastAsia="Calibri" w:cs="Times New Roman"/>
                <w:b/>
                <w:i/>
                <w:sz w:val="24"/>
                <w:lang w:eastAsia="en-US"/>
              </w:rPr>
            </w:pPr>
            <w:r>
              <w:rPr>
                <w:rFonts w:eastAsia="Calibri" w:cs="Times New Roman"/>
                <w:b/>
                <w:i/>
                <w:sz w:val="24"/>
                <w:lang w:eastAsia="en-US"/>
              </w:rPr>
              <w:t>4</w:t>
            </w:r>
            <w:r w:rsidR="00827E8B">
              <w:rPr>
                <w:rFonts w:eastAsia="Calibri" w:cs="Times New Roman"/>
                <w:b/>
                <w:i/>
                <w:sz w:val="24"/>
                <w:lang w:eastAsia="en-US"/>
              </w:rPr>
              <w:t>-53</w:t>
            </w:r>
          </w:p>
        </w:tc>
      </w:tr>
      <w:tr w:rsidR="00C3758D" w:rsidRPr="00C3758D" w:rsidTr="0095428E">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Пояснительная записка</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6</w:t>
            </w:r>
          </w:p>
        </w:tc>
      </w:tr>
      <w:tr w:rsidR="00C3758D" w:rsidRPr="00C3758D" w:rsidTr="0095428E">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ланируемые результаты освоения обучающимися основной образовательной программы основного общего образования</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7</w:t>
            </w:r>
          </w:p>
        </w:tc>
      </w:tr>
      <w:tr w:rsidR="00C3758D" w:rsidRPr="00C3758D" w:rsidTr="0095428E">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BD1974">
            <w:pPr>
              <w:spacing w:line="240" w:lineRule="auto"/>
              <w:ind w:firstLine="0"/>
              <w:rPr>
                <w:rFonts w:eastAsia="Calibri" w:cs="Times New Roman"/>
                <w:sz w:val="24"/>
                <w:lang w:eastAsia="en-US"/>
              </w:rPr>
            </w:pPr>
            <w:r w:rsidRPr="00C3758D">
              <w:rPr>
                <w:rFonts w:eastAsia="Calibri" w:cs="Times New Roman"/>
                <w:sz w:val="24"/>
                <w:lang w:eastAsia="en-US"/>
              </w:rPr>
              <w:t xml:space="preserve">Система оценки достижения планируемых результатов освоения </w:t>
            </w:r>
            <w:r w:rsidR="00BD1974">
              <w:rPr>
                <w:rFonts w:eastAsia="Calibri" w:cs="Times New Roman"/>
                <w:sz w:val="24"/>
                <w:lang w:eastAsia="en-US"/>
              </w:rPr>
              <w:t>основной образовательной программ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43</w:t>
            </w:r>
          </w:p>
        </w:tc>
      </w:tr>
      <w:tr w:rsidR="00C3758D" w:rsidRPr="00C3758D" w:rsidTr="0095428E">
        <w:tc>
          <w:tcPr>
            <w:tcW w:w="1277" w:type="dxa"/>
            <w:shd w:val="clear" w:color="auto" w:fill="E2EFD9"/>
          </w:tcPr>
          <w:p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СОДЕРЖАТЕЛЬНЫЙ РАЗДЕЛ</w:t>
            </w:r>
          </w:p>
        </w:tc>
        <w:tc>
          <w:tcPr>
            <w:tcW w:w="1134" w:type="dxa"/>
            <w:shd w:val="clear" w:color="auto" w:fill="E2EFD9"/>
          </w:tcPr>
          <w:p w:rsidR="00C3758D" w:rsidRPr="00C3758D" w:rsidRDefault="00827E8B" w:rsidP="00C3758D">
            <w:pPr>
              <w:spacing w:line="240" w:lineRule="auto"/>
              <w:ind w:firstLine="0"/>
              <w:jc w:val="left"/>
              <w:rPr>
                <w:rFonts w:eastAsia="Calibri" w:cs="Times New Roman"/>
                <w:b/>
                <w:i/>
                <w:sz w:val="24"/>
                <w:lang w:eastAsia="en-US"/>
              </w:rPr>
            </w:pPr>
            <w:r>
              <w:rPr>
                <w:rFonts w:eastAsia="Calibri" w:cs="Times New Roman"/>
                <w:b/>
                <w:i/>
                <w:sz w:val="24"/>
                <w:lang w:eastAsia="en-US"/>
              </w:rPr>
              <w:t>53-930</w:t>
            </w:r>
          </w:p>
        </w:tc>
      </w:tr>
      <w:tr w:rsidR="00C3758D" w:rsidRPr="00C3758D" w:rsidTr="0095428E">
        <w:tc>
          <w:tcPr>
            <w:tcW w:w="1277" w:type="dxa"/>
          </w:tcPr>
          <w:p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 xml:space="preserve">      2.1.</w:t>
            </w:r>
          </w:p>
        </w:tc>
        <w:tc>
          <w:tcPr>
            <w:tcW w:w="7654" w:type="dxa"/>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Рабочие программы учебных предметов. Обязательная часть.</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5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усский язык» 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5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Литература» 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91</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ой (чеченский) язык»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11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ая (чеченская) литература» 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147</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ностранный (английский) язык. 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16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базовый уровень) 5-6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20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базовый уровень)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216</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2</w:t>
            </w:r>
            <w:r w:rsidR="00827E8B">
              <w:rPr>
                <w:rFonts w:eastAsia="Calibri" w:cs="Times New Roman"/>
                <w:sz w:val="24"/>
                <w:lang w:eastAsia="en-US"/>
              </w:rPr>
              <w:t>6</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базовый уровень)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23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углубленный уровень). Общие положения.</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23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углубленный уровень)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24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углубленный уровень)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257</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углубленный уровень)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267</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базовый уровень)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27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углубленный уровень)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29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стория» 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31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Обществознание»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377</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География» 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40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Физика» (базовый уровень)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447</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ка» (углубленный уровень) 7-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476</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базовый уровень) 8-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509</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углубленный уровень) 8-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529</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базовый уровень) 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56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углубленный уровень уровень) 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60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духовно-нравственной культуры народов России» (5-6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659</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зобразительное искусство» 5-6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68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узыка» 5-6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726</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Технология» 5-7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74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ческая культура» 5-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76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безопасности жизнедеятельности» (8-9 класс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858</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формирования универсальных учебных действий у обучающихся</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874</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воспитания </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902</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коррекционной работы для обучающихся с трудностями в обучении и социализации</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921</w:t>
            </w:r>
          </w:p>
        </w:tc>
      </w:tr>
      <w:tr w:rsidR="00C3758D" w:rsidRPr="00C3758D" w:rsidTr="0095428E">
        <w:trPr>
          <w:trHeight w:val="225"/>
        </w:trPr>
        <w:tc>
          <w:tcPr>
            <w:tcW w:w="1277" w:type="dxa"/>
            <w:shd w:val="clear" w:color="auto" w:fill="E2EFD9"/>
          </w:tcPr>
          <w:p w:rsidR="00C3758D" w:rsidRPr="00C3758D" w:rsidRDefault="00C3758D" w:rsidP="00C3758D">
            <w:pPr>
              <w:numPr>
                <w:ilvl w:val="0"/>
                <w:numId w:val="160"/>
              </w:numPr>
              <w:spacing w:line="240" w:lineRule="auto"/>
              <w:contextualSpacing/>
              <w:jc w:val="left"/>
              <w:rPr>
                <w:rFonts w:eastAsia="Calibri" w:cs="Times New Roman"/>
                <w:b/>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ОРГАНИЗАЦИОННЫЙ РАЗДЕЛ</w:t>
            </w:r>
          </w:p>
        </w:tc>
        <w:tc>
          <w:tcPr>
            <w:tcW w:w="1134" w:type="dxa"/>
            <w:shd w:val="clear" w:color="auto" w:fill="E2EFD9"/>
          </w:tcPr>
          <w:p w:rsidR="00C3758D" w:rsidRPr="00C3758D" w:rsidRDefault="00827E8B" w:rsidP="00C3758D">
            <w:pPr>
              <w:spacing w:line="240" w:lineRule="auto"/>
              <w:ind w:firstLine="0"/>
              <w:jc w:val="left"/>
              <w:rPr>
                <w:rFonts w:eastAsia="Calibri" w:cs="Times New Roman"/>
                <w:b/>
                <w:sz w:val="24"/>
                <w:lang w:eastAsia="en-US"/>
              </w:rPr>
            </w:pPr>
            <w:r>
              <w:rPr>
                <w:rFonts w:eastAsia="Calibri" w:cs="Times New Roman"/>
                <w:b/>
                <w:sz w:val="24"/>
                <w:lang w:eastAsia="en-US"/>
              </w:rPr>
              <w:t>93</w:t>
            </w:r>
            <w:r w:rsidR="00C3758D" w:rsidRPr="00C3758D">
              <w:rPr>
                <w:rFonts w:eastAsia="Calibri" w:cs="Times New Roman"/>
                <w:b/>
                <w:sz w:val="24"/>
                <w:lang w:eastAsia="en-US"/>
              </w:rPr>
              <w:t>0</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Учебный план ООП НОО</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930</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tabs>
                <w:tab w:val="left" w:pos="1624"/>
              </w:tabs>
              <w:spacing w:line="240" w:lineRule="auto"/>
              <w:ind w:firstLine="0"/>
              <w:rPr>
                <w:rFonts w:eastAsia="Calibri" w:cs="Times New Roman"/>
                <w:sz w:val="24"/>
                <w:lang w:eastAsia="en-US"/>
              </w:rPr>
            </w:pPr>
            <w:r w:rsidRPr="00C3758D">
              <w:rPr>
                <w:rFonts w:eastAsia="Calibri" w:cs="Times New Roman"/>
                <w:sz w:val="24"/>
                <w:lang w:eastAsia="en-US"/>
              </w:rPr>
              <w:t>План внеурочной деятельности</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93</w:t>
            </w:r>
            <w:r w:rsidR="00C3758D" w:rsidRPr="00C3758D">
              <w:rPr>
                <w:rFonts w:eastAsia="Calibri" w:cs="Times New Roman"/>
                <w:sz w:val="24"/>
                <w:lang w:eastAsia="en-US"/>
              </w:rPr>
              <w:t>8</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учебный график</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942</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план воспитательной работы</w:t>
            </w:r>
          </w:p>
        </w:tc>
        <w:tc>
          <w:tcPr>
            <w:tcW w:w="1134" w:type="dxa"/>
          </w:tcPr>
          <w:p w:rsidR="00C3758D" w:rsidRP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945</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Характеристика условий реализации ООП НОО</w:t>
            </w:r>
          </w:p>
        </w:tc>
        <w:tc>
          <w:tcPr>
            <w:tcW w:w="1134" w:type="dxa"/>
          </w:tcPr>
          <w:p w:rsidR="00C3758D" w:rsidRDefault="00827E8B" w:rsidP="00C3758D">
            <w:pPr>
              <w:spacing w:line="240" w:lineRule="auto"/>
              <w:ind w:firstLine="0"/>
              <w:jc w:val="left"/>
              <w:rPr>
                <w:rFonts w:eastAsia="Calibri" w:cs="Times New Roman"/>
                <w:sz w:val="24"/>
                <w:lang w:eastAsia="en-US"/>
              </w:rPr>
            </w:pPr>
            <w:r>
              <w:rPr>
                <w:rFonts w:eastAsia="Calibri" w:cs="Times New Roman"/>
                <w:sz w:val="24"/>
                <w:lang w:eastAsia="en-US"/>
              </w:rPr>
              <w:t>961</w:t>
            </w:r>
          </w:p>
          <w:p w:rsidR="008941F7" w:rsidRPr="00C3758D" w:rsidRDefault="008941F7" w:rsidP="00C3758D">
            <w:pPr>
              <w:spacing w:line="240" w:lineRule="auto"/>
              <w:ind w:firstLine="0"/>
              <w:jc w:val="left"/>
              <w:rPr>
                <w:rFonts w:eastAsia="Calibri" w:cs="Times New Roman"/>
                <w:sz w:val="24"/>
                <w:lang w:eastAsia="en-US"/>
              </w:rPr>
            </w:pPr>
          </w:p>
        </w:tc>
      </w:tr>
      <w:tr w:rsidR="00C3758D" w:rsidRPr="00C3758D" w:rsidTr="002A6006">
        <w:trPr>
          <w:trHeight w:val="225"/>
        </w:trPr>
        <w:tc>
          <w:tcPr>
            <w:tcW w:w="10065" w:type="dxa"/>
            <w:gridSpan w:val="3"/>
          </w:tcPr>
          <w:p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ПРИЛОЖЕНИЯ К ООП ООО:</w:t>
            </w:r>
          </w:p>
          <w:p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равка материально-технического обеспечения реализации ООП ООО в 2023-2024 учебном году.</w:t>
            </w:r>
          </w:p>
          <w:p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библиотечного фонда для реализации ООП ООО в 2023-2024 учебном году.</w:t>
            </w:r>
          </w:p>
          <w:p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педагогических работников школы, реализующих ООП ООО в 2023-2024 учебном году.</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Особенности оценки по отдельным учебным предметам на уровне основного общего образования.</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Разговоры о важном» (федеральная).</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Профориентация» (федеральная).</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Функциональная грамотность: учимся для жизни» (федеральная).</w:t>
            </w:r>
          </w:p>
          <w:p w:rsidR="00C3758D" w:rsidRPr="006D0873" w:rsidRDefault="00C3758D" w:rsidP="008D51E1">
            <w:pPr>
              <w:numPr>
                <w:ilvl w:val="0"/>
                <w:numId w:val="161"/>
              </w:numPr>
              <w:spacing w:line="240" w:lineRule="auto"/>
              <w:ind w:left="176" w:firstLine="0"/>
              <w:contextualSpacing/>
              <w:jc w:val="left"/>
              <w:rPr>
                <w:rFonts w:eastAsia="Calibri" w:cs="Times New Roman"/>
                <w:i/>
                <w:sz w:val="24"/>
                <w:lang w:eastAsia="en-US"/>
              </w:rPr>
            </w:pPr>
            <w:r w:rsidRPr="006D0873">
              <w:rPr>
                <w:rFonts w:eastAsia="Calibri" w:cs="Times New Roman"/>
                <w:i/>
                <w:sz w:val="24"/>
                <w:lang w:eastAsia="en-US"/>
              </w:rPr>
              <w:t>Фонд оценочных средств</w:t>
            </w:r>
          </w:p>
          <w:p w:rsidR="00C3758D" w:rsidRPr="00C3758D" w:rsidRDefault="00C3758D" w:rsidP="00C3758D">
            <w:pPr>
              <w:spacing w:line="240" w:lineRule="auto"/>
              <w:ind w:firstLine="0"/>
              <w:jc w:val="left"/>
              <w:rPr>
                <w:rFonts w:eastAsia="Calibri" w:cs="Times New Roman"/>
                <w:sz w:val="24"/>
                <w:lang w:eastAsia="en-US"/>
              </w:rPr>
            </w:pPr>
          </w:p>
        </w:tc>
      </w:tr>
    </w:tbl>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C3758D">
      <w:pPr>
        <w:tabs>
          <w:tab w:val="left" w:pos="4445"/>
        </w:tabs>
        <w:spacing w:after="160" w:line="240" w:lineRule="auto"/>
        <w:ind w:firstLine="0"/>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Pr="003C3B68" w:rsidRDefault="003C3B68" w:rsidP="003C3B68">
      <w:pPr>
        <w:tabs>
          <w:tab w:val="left" w:pos="4445"/>
        </w:tabs>
        <w:spacing w:after="160" w:line="240" w:lineRule="auto"/>
        <w:ind w:firstLine="567"/>
        <w:jc w:val="left"/>
        <w:rPr>
          <w:rFonts w:eastAsia="Times New Roman" w:cs="Times New Roman"/>
          <w:kern w:val="2"/>
          <w:sz w:val="24"/>
          <w:szCs w:val="24"/>
        </w:rPr>
      </w:pPr>
    </w:p>
    <w:p w:rsidR="00FE2AD5" w:rsidRPr="00AF2046" w:rsidRDefault="00FE2AD5" w:rsidP="00AF2046">
      <w:pPr>
        <w:pStyle w:val="1"/>
        <w:numPr>
          <w:ilvl w:val="0"/>
          <w:numId w:val="1"/>
        </w:numPr>
        <w:spacing w:line="240" w:lineRule="auto"/>
        <w:ind w:left="0" w:firstLine="284"/>
        <w:jc w:val="center"/>
        <w:rPr>
          <w:rFonts w:ascii="Times New Roman" w:hAnsi="Times New Roman" w:cs="Times New Roman"/>
          <w:b/>
          <w:color w:val="auto"/>
          <w:sz w:val="24"/>
          <w:szCs w:val="24"/>
        </w:rPr>
      </w:pPr>
      <w:bookmarkStart w:id="1" w:name="_Toc133230093"/>
      <w:r w:rsidRPr="00AF2046">
        <w:rPr>
          <w:rFonts w:ascii="Times New Roman" w:hAnsi="Times New Roman" w:cs="Times New Roman"/>
          <w:b/>
          <w:color w:val="auto"/>
          <w:sz w:val="24"/>
          <w:szCs w:val="24"/>
        </w:rPr>
        <w:t>ЦЕЛЕВОЙ РАЗДЕЛ</w:t>
      </w:r>
      <w:bookmarkEnd w:id="1"/>
    </w:p>
    <w:p w:rsidR="00FE2AD5" w:rsidRPr="00AF2046" w:rsidRDefault="00FE2AD5" w:rsidP="00AF2046">
      <w:pPr>
        <w:pStyle w:val="2"/>
        <w:numPr>
          <w:ilvl w:val="1"/>
          <w:numId w:val="1"/>
        </w:numPr>
        <w:spacing w:line="240" w:lineRule="auto"/>
        <w:ind w:left="0" w:firstLine="284"/>
        <w:jc w:val="center"/>
        <w:rPr>
          <w:rFonts w:ascii="Times New Roman" w:hAnsi="Times New Roman" w:cs="Times New Roman"/>
          <w:b/>
          <w:color w:val="auto"/>
          <w:sz w:val="24"/>
          <w:szCs w:val="24"/>
        </w:rPr>
      </w:pPr>
      <w:bookmarkStart w:id="2" w:name="bookmark66"/>
      <w:bookmarkStart w:id="3" w:name="_Toc133230094"/>
      <w:bookmarkEnd w:id="2"/>
      <w:r w:rsidRPr="00AF2046">
        <w:rPr>
          <w:rFonts w:ascii="Times New Roman" w:hAnsi="Times New Roman" w:cs="Times New Roman"/>
          <w:b/>
          <w:color w:val="auto"/>
          <w:sz w:val="24"/>
          <w:szCs w:val="24"/>
        </w:rPr>
        <w:t>ПОЯСНИТЕЛЬНАЯ ЗАПИСКА</w:t>
      </w:r>
      <w:bookmarkEnd w:id="3"/>
    </w:p>
    <w:p w:rsidR="003C3B68" w:rsidRPr="003C3B68" w:rsidRDefault="003C3B68" w:rsidP="003C3B68"/>
    <w:p w:rsidR="003D24BC" w:rsidRPr="005503D3" w:rsidRDefault="003C3B68" w:rsidP="003C3B68">
      <w:pPr>
        <w:tabs>
          <w:tab w:val="left" w:pos="10"/>
        </w:tabs>
        <w:spacing w:line="240" w:lineRule="auto"/>
        <w:ind w:firstLine="705"/>
        <w:rPr>
          <w:rFonts w:cs="Times New Roman"/>
          <w:sz w:val="24"/>
          <w:szCs w:val="24"/>
        </w:rPr>
      </w:pPr>
      <w:r>
        <w:rPr>
          <w:sz w:val="24"/>
          <w:szCs w:val="24"/>
        </w:rPr>
        <w:t>Основная образовательная программа основного общего образования</w:t>
      </w:r>
      <w:r w:rsidRPr="00DA0F76">
        <w:rPr>
          <w:sz w:val="24"/>
          <w:szCs w:val="24"/>
        </w:rPr>
        <w:t xml:space="preserve"> является основным документом, определяющим содержание общего образования, а также регламентирующим образовательную деятельность </w:t>
      </w:r>
      <w:r w:rsidR="00173583">
        <w:rPr>
          <w:sz w:val="24"/>
          <w:szCs w:val="24"/>
        </w:rPr>
        <w:t xml:space="preserve">МБОУ «СОШ </w:t>
      </w:r>
      <w:r w:rsidR="00496FA1">
        <w:rPr>
          <w:sz w:val="24"/>
          <w:szCs w:val="24"/>
        </w:rPr>
        <w:t>№ 8 г. Шали</w:t>
      </w:r>
      <w:r w:rsidR="00173583">
        <w:rPr>
          <w:sz w:val="24"/>
          <w:szCs w:val="24"/>
        </w:rPr>
        <w:t>»</w:t>
      </w:r>
      <w:r w:rsidRPr="006D0873">
        <w:rPr>
          <w:sz w:val="24"/>
          <w:szCs w:val="24"/>
        </w:rPr>
        <w:t xml:space="preserve"> (далее – </w:t>
      </w:r>
      <w:r w:rsidR="005B3C39" w:rsidRPr="006D0873">
        <w:rPr>
          <w:sz w:val="24"/>
          <w:szCs w:val="24"/>
        </w:rPr>
        <w:t xml:space="preserve">школа, </w:t>
      </w:r>
      <w:r w:rsidRPr="006D0873">
        <w:rPr>
          <w:sz w:val="24"/>
          <w:szCs w:val="24"/>
        </w:rPr>
        <w:t xml:space="preserve">образовательная организация) в единстве урочной и внеурочной деятельности </w:t>
      </w:r>
      <w:r w:rsidRPr="00DA0F76">
        <w:rPr>
          <w:sz w:val="24"/>
          <w:szCs w:val="24"/>
        </w:rPr>
        <w:t>при учете установленного</w:t>
      </w:r>
      <w:r>
        <w:rPr>
          <w:sz w:val="24"/>
          <w:szCs w:val="24"/>
        </w:rPr>
        <w:t xml:space="preserve"> ФГОС СОО </w:t>
      </w:r>
      <w:r w:rsidRPr="00DA0F76">
        <w:rPr>
          <w:sz w:val="24"/>
          <w:szCs w:val="24"/>
        </w:rPr>
        <w:t>соотношения обязательной части программы и части, формируемой участниками образовательных отношений</w:t>
      </w:r>
      <w:r w:rsidR="005B3C39">
        <w:rPr>
          <w:sz w:val="24"/>
          <w:szCs w:val="24"/>
        </w:rPr>
        <w:t xml:space="preserve">. </w:t>
      </w:r>
      <w:r w:rsidR="003D24BC" w:rsidRPr="005503D3">
        <w:rPr>
          <w:rFonts w:cs="Times New Roman"/>
          <w:sz w:val="24"/>
          <w:szCs w:val="24"/>
        </w:rPr>
        <w:t>О</w:t>
      </w:r>
      <w:r w:rsidR="00FE2AD5" w:rsidRPr="005503D3">
        <w:rPr>
          <w:rFonts w:cs="Times New Roman"/>
          <w:sz w:val="24"/>
          <w:szCs w:val="24"/>
        </w:rPr>
        <w:t>сновное общее образование является необходимым</w:t>
      </w:r>
      <w:r w:rsidR="003D24BC" w:rsidRPr="005503D3">
        <w:rPr>
          <w:rFonts w:cs="Times New Roman"/>
          <w:sz w:val="24"/>
          <w:szCs w:val="24"/>
        </w:rPr>
        <w:t xml:space="preserve"> обязательным</w:t>
      </w:r>
      <w:r w:rsidR="00FE2AD5" w:rsidRPr="005503D3">
        <w:rPr>
          <w:rFonts w:cs="Times New Roman"/>
          <w:sz w:val="24"/>
          <w:szCs w:val="24"/>
        </w:rPr>
        <w:t xml:space="preserve"> уровнем образования. </w:t>
      </w:r>
    </w:p>
    <w:p w:rsidR="006127BB" w:rsidRPr="00A35358" w:rsidRDefault="006127BB" w:rsidP="00A35358">
      <w:pPr>
        <w:pStyle w:val="ac"/>
        <w:numPr>
          <w:ilvl w:val="2"/>
          <w:numId w:val="1"/>
        </w:numPr>
        <w:spacing w:line="240" w:lineRule="auto"/>
        <w:rPr>
          <w:rFonts w:eastAsia="SchoolBookSanPin"/>
          <w:sz w:val="24"/>
          <w:szCs w:val="24"/>
        </w:rPr>
      </w:pPr>
      <w:r w:rsidRPr="00A35358">
        <w:rPr>
          <w:rFonts w:eastAsia="SchoolBookSanPin"/>
          <w:b/>
          <w:sz w:val="24"/>
          <w:szCs w:val="24"/>
        </w:rPr>
        <w:t>Целями</w:t>
      </w:r>
      <w:r w:rsidRPr="00A35358">
        <w:rPr>
          <w:rFonts w:eastAsia="SchoolBookSanPin"/>
          <w:sz w:val="24"/>
          <w:szCs w:val="24"/>
        </w:rPr>
        <w:t xml:space="preserve"> реализации ООП ООО являются:</w:t>
      </w:r>
    </w:p>
    <w:p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создание условий для становления и формирования личности обучающегося;</w:t>
      </w:r>
    </w:p>
    <w:p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6127BB" w:rsidRPr="00A35358" w:rsidRDefault="006127BB" w:rsidP="00A35358">
      <w:pPr>
        <w:pStyle w:val="ac"/>
        <w:numPr>
          <w:ilvl w:val="2"/>
          <w:numId w:val="1"/>
        </w:numPr>
        <w:spacing w:line="240" w:lineRule="auto"/>
        <w:ind w:left="0" w:firstLine="851"/>
        <w:rPr>
          <w:rFonts w:eastAsia="SchoolBookSanPin"/>
          <w:sz w:val="24"/>
          <w:szCs w:val="24"/>
        </w:rPr>
      </w:pPr>
      <w:r w:rsidRPr="00A35358">
        <w:rPr>
          <w:rFonts w:eastAsia="SchoolBookSanPin"/>
          <w:sz w:val="24"/>
          <w:szCs w:val="24"/>
        </w:rPr>
        <w:t xml:space="preserve">Достижение поставленных целей реализации ООП ООО предусматривает решение следующих основных </w:t>
      </w:r>
      <w:r w:rsidRPr="00A35358">
        <w:rPr>
          <w:rFonts w:eastAsia="SchoolBookSanPin"/>
          <w:b/>
          <w:bCs/>
          <w:sz w:val="24"/>
          <w:szCs w:val="24"/>
        </w:rPr>
        <w:t>задач</w:t>
      </w:r>
      <w:r w:rsidRPr="00A35358">
        <w:rPr>
          <w:rFonts w:eastAsia="SchoolBookSanPin"/>
          <w:sz w:val="24"/>
          <w:szCs w:val="24"/>
        </w:rPr>
        <w:t xml:space="preserve">: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особенностями его развития и состояния здоровь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преемственности основного общего и среднего общего образовани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достижение планируемых результатов освоения </w:t>
      </w:r>
      <w:r w:rsidR="005B19AD" w:rsidRPr="005503D3">
        <w:rPr>
          <w:rFonts w:eastAsia="SchoolBookSanPin"/>
          <w:sz w:val="24"/>
          <w:szCs w:val="24"/>
        </w:rPr>
        <w:t>О</w:t>
      </w:r>
      <w:r w:rsidRPr="005503D3">
        <w:rPr>
          <w:rFonts w:eastAsia="SchoolBookSanPin"/>
          <w:sz w:val="24"/>
          <w:szCs w:val="24"/>
        </w:rPr>
        <w:t xml:space="preserve">ОП ООО всеми обучающимися, в том числе обучающимися с ограниченными возможностями здоровь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доступности получения качественного основного общего образовани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lastRenderedPageBreak/>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создание условий для сохранения и укрепления физического, психологического и социального здоровья обучающихся, обеспечение </w:t>
      </w:r>
      <w:r w:rsidRPr="005503D3">
        <w:rPr>
          <w:rFonts w:eastAsia="SchoolBookSanPin"/>
          <w:sz w:val="24"/>
          <w:szCs w:val="24"/>
        </w:rPr>
        <w:br/>
        <w:t>их безопасности.</w:t>
      </w:r>
    </w:p>
    <w:p w:rsidR="00FE2AD5" w:rsidRPr="005503D3" w:rsidRDefault="00DF4B15" w:rsidP="005503D3">
      <w:pPr>
        <w:spacing w:line="240" w:lineRule="auto"/>
        <w:ind w:firstLine="567"/>
        <w:rPr>
          <w:rFonts w:cs="Times New Roman"/>
          <w:i/>
          <w:iCs/>
          <w:sz w:val="24"/>
          <w:szCs w:val="24"/>
          <w:u w:val="single"/>
        </w:rPr>
      </w:pPr>
      <w:r w:rsidRPr="005503D3">
        <w:rPr>
          <w:rFonts w:cs="Times New Roman"/>
          <w:i/>
          <w:iCs/>
          <w:sz w:val="24"/>
          <w:szCs w:val="24"/>
          <w:u w:val="single"/>
        </w:rPr>
        <w:t>В соответствии с пунктом 5 статьи 66 273-ФЗ «Об образовании в Российской Федерации» о</w:t>
      </w:r>
      <w:r w:rsidR="00FE2AD5" w:rsidRPr="005503D3">
        <w:rPr>
          <w:rFonts w:cs="Times New Roman"/>
          <w:i/>
          <w:iCs/>
          <w:sz w:val="24"/>
          <w:szCs w:val="24"/>
          <w:u w:val="single"/>
        </w:rPr>
        <w:t>бучающиеся, не освоившие программу основного общего образования, не допускаются к обучению на следующих уров</w:t>
      </w:r>
      <w:r w:rsidR="00FE2AD5" w:rsidRPr="005503D3">
        <w:rPr>
          <w:rFonts w:cs="Times New Roman"/>
          <w:i/>
          <w:iCs/>
          <w:sz w:val="24"/>
          <w:szCs w:val="24"/>
          <w:u w:val="single"/>
        </w:rPr>
        <w:softHyphen/>
        <w:t>нях образования.</w:t>
      </w:r>
    </w:p>
    <w:p w:rsidR="005503D3" w:rsidRPr="005503D3" w:rsidRDefault="00DF4B15" w:rsidP="005503D3">
      <w:pPr>
        <w:spacing w:line="240" w:lineRule="auto"/>
        <w:ind w:firstLine="567"/>
        <w:rPr>
          <w:rFonts w:cs="Times New Roman"/>
          <w:i/>
          <w:iCs/>
          <w:sz w:val="24"/>
          <w:szCs w:val="24"/>
          <w:shd w:val="clear" w:color="auto" w:fill="FFFFFF"/>
        </w:rPr>
      </w:pPr>
      <w:r w:rsidRPr="005503D3">
        <w:rPr>
          <w:rFonts w:cs="Times New Roman"/>
          <w:i/>
          <w:iCs/>
          <w:sz w:val="24"/>
          <w:szCs w:val="24"/>
          <w:shd w:val="clear" w:color="auto" w:fill="FFFFFF"/>
        </w:rPr>
        <w:t xml:space="preserve">В соответствии с пунктом 6 </w:t>
      </w:r>
      <w:r w:rsidR="00A02C08" w:rsidRPr="005503D3">
        <w:rPr>
          <w:rFonts w:cs="Times New Roman"/>
          <w:i/>
          <w:iCs/>
          <w:sz w:val="24"/>
          <w:szCs w:val="24"/>
        </w:rPr>
        <w:t>статьи 66 273-ФЗ «Об образовании в Российской Федерации»</w:t>
      </w:r>
      <w:r w:rsidRPr="005503D3">
        <w:rPr>
          <w:rFonts w:cs="Times New Roman"/>
          <w:i/>
          <w:iCs/>
          <w:sz w:val="24"/>
          <w:szCs w:val="24"/>
          <w:shd w:val="clear" w:color="auto" w:fill="FFFFFF"/>
        </w:rPr>
        <w:t>по согласию родителей (законных представителей) несовершеннолетнего обучающегося, комиссии по делам несовершеннолетних и защите их прав и органа местного самоуправления, осуществляющего управление в сфере образования, обучающийся, достигший возраста пятнадцати лет, может оставить общеобразовательную организацию до получения основного общего образования. </w:t>
      </w:r>
      <w:r w:rsidR="000255D7" w:rsidRPr="005503D3">
        <w:rPr>
          <w:rFonts w:cs="Times New Roman"/>
          <w:i/>
          <w:iCs/>
          <w:sz w:val="24"/>
          <w:szCs w:val="24"/>
          <w:shd w:val="clear" w:color="auto" w:fill="FFFFFF"/>
        </w:rPr>
        <w:t xml:space="preserve">Дальнейшие меры </w:t>
      </w:r>
      <w:r w:rsidRPr="005503D3">
        <w:rPr>
          <w:rFonts w:cs="Times New Roman"/>
          <w:i/>
          <w:iCs/>
          <w:sz w:val="24"/>
          <w:szCs w:val="24"/>
          <w:shd w:val="clear" w:color="auto" w:fill="FFFFFF"/>
        </w:rPr>
        <w:t>по продолжению освоения несовершеннолетним образовательной программы основного общего образования в иной форме обучения и с его согласия по трудоустройству</w:t>
      </w:r>
      <w:r w:rsidR="000255D7" w:rsidRPr="005503D3">
        <w:rPr>
          <w:rFonts w:cs="Times New Roman"/>
          <w:i/>
          <w:iCs/>
          <w:sz w:val="24"/>
          <w:szCs w:val="24"/>
          <w:shd w:val="clear" w:color="auto" w:fill="FFFFFF"/>
        </w:rPr>
        <w:t xml:space="preserve"> принимает комиссияпо делам несовершеннолетних и защите их прав совместно с родителями (законными представителями) несовершеннолетнего, оставившего общеобразовательную организацию до получения основного общего образования, и органом местного самоуправления, осуществляющим управление в сфере образования.</w:t>
      </w:r>
    </w:p>
    <w:p w:rsidR="003C3B68" w:rsidRPr="005503D3" w:rsidRDefault="003C3B68" w:rsidP="005B3C39">
      <w:pPr>
        <w:spacing w:line="240" w:lineRule="auto"/>
        <w:ind w:firstLine="0"/>
        <w:rPr>
          <w:rFonts w:cs="Times New Roman"/>
          <w:i/>
          <w:iCs/>
          <w:sz w:val="24"/>
          <w:szCs w:val="24"/>
          <w:shd w:val="clear" w:color="auto" w:fill="FFFFFF"/>
        </w:rPr>
      </w:pPr>
    </w:p>
    <w:p w:rsidR="00A35358" w:rsidRPr="00A35358" w:rsidRDefault="00A35358" w:rsidP="00A35358">
      <w:pPr>
        <w:pStyle w:val="ac"/>
        <w:numPr>
          <w:ilvl w:val="2"/>
          <w:numId w:val="1"/>
        </w:numPr>
        <w:spacing w:after="160" w:line="240" w:lineRule="auto"/>
        <w:jc w:val="left"/>
        <w:rPr>
          <w:rFonts w:eastAsia="Times New Roman" w:cs="Times New Roman"/>
          <w:sz w:val="24"/>
          <w:szCs w:val="24"/>
        </w:rPr>
      </w:pPr>
      <w:bookmarkStart w:id="4" w:name="bookmark71"/>
      <w:bookmarkEnd w:id="4"/>
      <w:r w:rsidRPr="00A35358">
        <w:rPr>
          <w:rFonts w:eastAsia="Times New Roman" w:cs="Times New Roman"/>
          <w:b/>
          <w:bCs/>
          <w:sz w:val="24"/>
          <w:szCs w:val="24"/>
        </w:rPr>
        <w:t>Принципы и подходы</w:t>
      </w:r>
      <w:r w:rsidRPr="00A35358">
        <w:rPr>
          <w:rFonts w:eastAsia="Times New Roman" w:cs="Times New Roman"/>
          <w:sz w:val="24"/>
          <w:szCs w:val="24"/>
        </w:rPr>
        <w:t xml:space="preserve"> к формированию ООП ООО:</w:t>
      </w:r>
    </w:p>
    <w:p w:rsidR="00FE2AD5" w:rsidRPr="005503D3" w:rsidRDefault="00FE2AD5" w:rsidP="005503D3">
      <w:pPr>
        <w:spacing w:line="240" w:lineRule="auto"/>
        <w:ind w:firstLine="709"/>
        <w:rPr>
          <w:rFonts w:cs="Times New Roman"/>
          <w:sz w:val="24"/>
          <w:szCs w:val="24"/>
        </w:rPr>
      </w:pPr>
      <w:r w:rsidRPr="005503D3">
        <w:rPr>
          <w:rFonts w:cs="Times New Roman"/>
          <w:sz w:val="24"/>
          <w:szCs w:val="24"/>
        </w:rPr>
        <w:t xml:space="preserve">В основе разработки основной образовательной программы основного общего образования лежат следующие </w:t>
      </w:r>
      <w:r w:rsidRPr="005503D3">
        <w:rPr>
          <w:rFonts w:cs="Times New Roman"/>
          <w:b/>
          <w:bCs/>
          <w:sz w:val="24"/>
          <w:szCs w:val="24"/>
        </w:rPr>
        <w:t>принципы и подходы</w:t>
      </w:r>
      <w:r w:rsidRPr="005503D3">
        <w:rPr>
          <w:rFonts w:cs="Times New Roman"/>
          <w:sz w:val="24"/>
          <w:szCs w:val="24"/>
        </w:rPr>
        <w:t>:</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ФГОС ООО: ООП ООО базируется на требованиях, предъявляемых ФГОС ООО к целям, содержанию, планируемым результатам </w:t>
      </w:r>
      <w:r w:rsidRPr="005503D3">
        <w:rPr>
          <w:rFonts w:eastAsia="SchoolBookSanPin"/>
          <w:sz w:val="24"/>
          <w:szCs w:val="24"/>
        </w:rPr>
        <w:br/>
        <w:t xml:space="preserve">и условиям обучения на уровне основного общего образования; </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языка обучения: с учётом условий функционирования образовательной организации </w:t>
      </w:r>
      <w:r w:rsidR="00786D81" w:rsidRPr="005503D3">
        <w:rPr>
          <w:rFonts w:eastAsia="SchoolBookSanPin"/>
          <w:sz w:val="24"/>
          <w:szCs w:val="24"/>
        </w:rPr>
        <w:t>О</w:t>
      </w:r>
      <w:r w:rsidRPr="005503D3">
        <w:rPr>
          <w:rFonts w:eastAsia="SchoolBookSanPin"/>
          <w:sz w:val="24"/>
          <w:szCs w:val="24"/>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системно-деятельностный подход, предполагающий ориентацию </w:t>
      </w:r>
      <w:r w:rsidRPr="005503D3">
        <w:rPr>
          <w:rFonts w:eastAsia="SchoolBookSanPin"/>
          <w:sz w:val="24"/>
          <w:szCs w:val="24"/>
        </w:rPr>
        <w:b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lastRenderedPageBreak/>
        <w:t xml:space="preserve">принцип учета индивидуальных возрастных, психологических </w:t>
      </w:r>
      <w:r w:rsidRPr="005503D3">
        <w:rPr>
          <w:rFonts w:eastAsia="SchoolBookSanPin"/>
          <w:sz w:val="24"/>
          <w:szCs w:val="24"/>
        </w:rPr>
        <w:br/>
        <w:t>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обеспечения фундаментального характера образования, учета специфики изучаемых учебных предметов;</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теграции обучения и воспитания: ООП ООО предусматривает связь урочной и внеурочной деятельности,предполагающий направленность учебного процесса на достижение личностных результатов освоения образовательной программы;</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w:t>
      </w:r>
    </w:p>
    <w:p w:rsidR="00935E3D" w:rsidRPr="005503D3" w:rsidRDefault="00935E3D" w:rsidP="005503D3">
      <w:pPr>
        <w:spacing w:line="240" w:lineRule="auto"/>
        <w:ind w:firstLine="709"/>
        <w:rPr>
          <w:rFonts w:cs="Times New Roman"/>
          <w:sz w:val="24"/>
          <w:szCs w:val="24"/>
        </w:rPr>
      </w:pPr>
      <w:r w:rsidRPr="005503D3">
        <w:rPr>
          <w:rFonts w:cs="Times New Roman"/>
          <w:b/>
          <w:bCs/>
          <w:sz w:val="24"/>
          <w:szCs w:val="24"/>
        </w:rPr>
        <w:t>Механизмы реализации</w:t>
      </w:r>
      <w:r w:rsidRPr="005503D3">
        <w:rPr>
          <w:rFonts w:cs="Times New Roman"/>
          <w:sz w:val="24"/>
          <w:szCs w:val="24"/>
        </w:rPr>
        <w:t xml:space="preserve"> ООП ООО: </w:t>
      </w:r>
    </w:p>
    <w:p w:rsidR="00935E3D" w:rsidRPr="005503D3" w:rsidRDefault="009A406E" w:rsidP="005503D3">
      <w:pPr>
        <w:spacing w:line="240" w:lineRule="auto"/>
        <w:ind w:firstLine="709"/>
        <w:rPr>
          <w:rFonts w:cs="Times New Roman"/>
          <w:sz w:val="24"/>
          <w:szCs w:val="24"/>
        </w:rPr>
      </w:pPr>
      <w:r w:rsidRPr="005503D3">
        <w:rPr>
          <w:rFonts w:cs="Times New Roman"/>
          <w:sz w:val="24"/>
          <w:szCs w:val="24"/>
        </w:rPr>
        <w:t xml:space="preserve">Основная образовательная программа основного общего образования реализуется образовательной программой самостоятельно, без привлечения сторонних организаций в рамках сетевого взаимодействия. </w:t>
      </w:r>
    </w:p>
    <w:p w:rsidR="00A346EA" w:rsidRPr="005503D3" w:rsidRDefault="00A346EA" w:rsidP="005503D3">
      <w:pPr>
        <w:spacing w:line="240" w:lineRule="auto"/>
        <w:ind w:firstLine="709"/>
        <w:rPr>
          <w:rFonts w:cs="Times New Roman"/>
          <w:sz w:val="24"/>
          <w:szCs w:val="24"/>
        </w:rPr>
      </w:pPr>
      <w:r w:rsidRPr="005503D3">
        <w:rPr>
          <w:rFonts w:cs="Times New Roman"/>
          <w:sz w:val="24"/>
          <w:szCs w:val="24"/>
          <w:shd w:val="clear" w:color="auto" w:fill="FFFFFF"/>
        </w:rPr>
        <w:t>При реализации образовательной программы могут использоваться различные образовательные технологии, в том числе дистанционные образовательные технологии, </w:t>
      </w:r>
      <w:hyperlink r:id="rId9" w:anchor="block_1000" w:history="1">
        <w:r w:rsidRPr="005503D3">
          <w:rPr>
            <w:rStyle w:val="a6"/>
            <w:rFonts w:cs="Times New Roman"/>
            <w:color w:val="auto"/>
            <w:sz w:val="24"/>
            <w:szCs w:val="24"/>
            <w:u w:val="none"/>
            <w:shd w:val="clear" w:color="auto" w:fill="FFFFFF"/>
          </w:rPr>
          <w:t>электронное обучение</w:t>
        </w:r>
      </w:hyperlink>
      <w:r w:rsidRPr="005503D3">
        <w:rPr>
          <w:rFonts w:cs="Times New Roman"/>
          <w:sz w:val="24"/>
          <w:szCs w:val="24"/>
          <w:shd w:val="clear" w:color="auto" w:fill="FFFFFF"/>
        </w:rPr>
        <w:t>.</w:t>
      </w:r>
      <w:r w:rsidR="004F75F2" w:rsidRPr="005503D3">
        <w:rPr>
          <w:rFonts w:cs="Times New Roman"/>
          <w:sz w:val="24"/>
          <w:szCs w:val="24"/>
          <w:shd w:val="clear" w:color="auto" w:fill="FFFFFF"/>
        </w:rPr>
        <w:t xml:space="preserve"> Вопросы организации и реализации ООП при помощи дистанционных образовательных технологий и электронного обучения прописаны в соответствующем локальном акте, который является приложением к ООП. </w:t>
      </w:r>
    </w:p>
    <w:p w:rsidR="009C06AB" w:rsidRPr="005503D3" w:rsidRDefault="00505EFC" w:rsidP="005503D3">
      <w:pPr>
        <w:spacing w:line="240" w:lineRule="auto"/>
        <w:ind w:firstLine="709"/>
        <w:rPr>
          <w:rFonts w:cs="Times New Roman"/>
          <w:sz w:val="24"/>
          <w:szCs w:val="24"/>
          <w:shd w:val="clear" w:color="auto" w:fill="FFFFFF"/>
        </w:rPr>
      </w:pPr>
      <w:r w:rsidRPr="005503D3">
        <w:rPr>
          <w:rFonts w:cs="Times New Roman"/>
          <w:sz w:val="24"/>
          <w:szCs w:val="24"/>
          <w:shd w:val="clear" w:color="auto" w:fill="FFFFFF"/>
        </w:rPr>
        <w:t>Программа основного общего образования реализуется через организацию образовательной деятельности (урочной и внеурочной) в соответствии с </w:t>
      </w:r>
      <w:hyperlink r:id="rId10" w:anchor="block_1000" w:history="1">
        <w:r w:rsidRPr="005503D3">
          <w:rPr>
            <w:rStyle w:val="a6"/>
            <w:rFonts w:cs="Times New Roman"/>
            <w:color w:val="auto"/>
            <w:sz w:val="24"/>
            <w:szCs w:val="24"/>
            <w:u w:val="none"/>
            <w:shd w:val="clear" w:color="auto" w:fill="FFFFFF"/>
          </w:rPr>
          <w:t>Гигиеническими нормативами</w:t>
        </w:r>
      </w:hyperlink>
      <w:r w:rsidRPr="005503D3">
        <w:rPr>
          <w:rFonts w:cs="Times New Roman"/>
          <w:sz w:val="24"/>
          <w:szCs w:val="24"/>
          <w:shd w:val="clear" w:color="auto" w:fill="FFFFFF"/>
        </w:rPr>
        <w:t> и </w:t>
      </w:r>
      <w:hyperlink r:id="rId11" w:anchor="block_1000" w:history="1">
        <w:r w:rsidRPr="005503D3">
          <w:rPr>
            <w:rStyle w:val="a6"/>
            <w:rFonts w:cs="Times New Roman"/>
            <w:color w:val="auto"/>
            <w:sz w:val="24"/>
            <w:szCs w:val="24"/>
            <w:u w:val="none"/>
            <w:shd w:val="clear" w:color="auto" w:fill="FFFFFF"/>
          </w:rPr>
          <w:t>Санитарно-эпидемиологическими требованиями</w:t>
        </w:r>
      </w:hyperlink>
      <w:r w:rsidRPr="005503D3">
        <w:rPr>
          <w:rFonts w:cs="Times New Roman"/>
          <w:sz w:val="24"/>
          <w:szCs w:val="24"/>
          <w:shd w:val="clear" w:color="auto" w:fill="FFFFFF"/>
        </w:rPr>
        <w:t>.</w:t>
      </w:r>
    </w:p>
    <w:p w:rsidR="00B46F66" w:rsidRPr="005503D3" w:rsidRDefault="008B606D" w:rsidP="005503D3">
      <w:pPr>
        <w:spacing w:line="240" w:lineRule="auto"/>
        <w:ind w:firstLine="567"/>
        <w:rPr>
          <w:rFonts w:cs="Times New Roman"/>
          <w:sz w:val="24"/>
          <w:szCs w:val="24"/>
        </w:rPr>
      </w:pPr>
      <w:r w:rsidRPr="005503D3">
        <w:rPr>
          <w:sz w:val="24"/>
          <w:szCs w:val="24"/>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w:t>
      </w:r>
      <w:r w:rsidR="00B46F66" w:rsidRPr="005503D3">
        <w:rPr>
          <w:rFonts w:cs="Times New Roman"/>
          <w:sz w:val="24"/>
          <w:szCs w:val="24"/>
        </w:rPr>
        <w:t>Подробный механизм обучения по ИУП представлен в локальном а</w:t>
      </w:r>
      <w:bookmarkStart w:id="5" w:name="_Hlk112680495"/>
      <w:r w:rsidR="00611815" w:rsidRPr="005503D3">
        <w:rPr>
          <w:rFonts w:cs="Times New Roman"/>
          <w:sz w:val="24"/>
          <w:szCs w:val="24"/>
        </w:rPr>
        <w:t>кте образовательной организации, регламентирующем п</w:t>
      </w:r>
      <w:r w:rsidR="00B46F66" w:rsidRPr="005503D3">
        <w:rPr>
          <w:rFonts w:cs="Times New Roman"/>
          <w:sz w:val="24"/>
          <w:szCs w:val="24"/>
        </w:rPr>
        <w:t>орядок обучения по</w:t>
      </w:r>
      <w:r w:rsidR="00611815" w:rsidRPr="005503D3">
        <w:rPr>
          <w:rFonts w:cs="Times New Roman"/>
          <w:sz w:val="24"/>
          <w:szCs w:val="24"/>
        </w:rPr>
        <w:t xml:space="preserve"> индивидуальному учебному плану</w:t>
      </w:r>
      <w:r w:rsidR="00B46F66" w:rsidRPr="005503D3">
        <w:rPr>
          <w:rFonts w:cs="Times New Roman"/>
          <w:sz w:val="24"/>
          <w:szCs w:val="24"/>
        </w:rPr>
        <w:t xml:space="preserve">. </w:t>
      </w:r>
      <w:bookmarkEnd w:id="5"/>
    </w:p>
    <w:p w:rsidR="00195792" w:rsidRPr="005503D3" w:rsidRDefault="00195792" w:rsidP="005503D3">
      <w:pPr>
        <w:spacing w:line="240" w:lineRule="auto"/>
        <w:ind w:firstLine="567"/>
        <w:rPr>
          <w:rFonts w:cs="Times New Roman"/>
          <w:color w:val="FF0000"/>
          <w:sz w:val="24"/>
          <w:szCs w:val="24"/>
        </w:rPr>
      </w:pPr>
      <w:r w:rsidRPr="005503D3">
        <w:rPr>
          <w:rFonts w:cs="Times New Roman"/>
          <w:sz w:val="24"/>
          <w:szCs w:val="24"/>
        </w:rPr>
        <w:t xml:space="preserve">Региональные, национальные и этнокультурные особенности народов РФ учтены при разработке учебного плана и плана внеурочной деятельности. В частности, уроки родного </w:t>
      </w:r>
      <w:r w:rsidR="00255380" w:rsidRPr="005503D3">
        <w:rPr>
          <w:rFonts w:cs="Times New Roman"/>
          <w:sz w:val="24"/>
          <w:szCs w:val="24"/>
        </w:rPr>
        <w:t xml:space="preserve">(чеченского) </w:t>
      </w:r>
      <w:r w:rsidRPr="005503D3">
        <w:rPr>
          <w:rFonts w:cs="Times New Roman"/>
          <w:sz w:val="24"/>
          <w:szCs w:val="24"/>
        </w:rPr>
        <w:t>языка, а также темы в учебных предметах и курсах внеурочной деятельности</w:t>
      </w:r>
      <w:r w:rsidR="00DC6CF2" w:rsidRPr="005503D3">
        <w:rPr>
          <w:rFonts w:cs="Times New Roman"/>
          <w:sz w:val="24"/>
          <w:szCs w:val="24"/>
        </w:rPr>
        <w:t xml:space="preserve"> предметов и предметных областей </w:t>
      </w:r>
      <w:r w:rsidRPr="005503D3">
        <w:rPr>
          <w:rFonts w:cs="Times New Roman"/>
          <w:sz w:val="24"/>
          <w:szCs w:val="24"/>
        </w:rPr>
        <w:t xml:space="preserve">«География», «История», «Обществознание», «Русский язык», «Литература», «ОДНКНР» и др. Рабочая программа воспитания также содержит разделы, направленные на предоставление обучающимся </w:t>
      </w:r>
      <w:r w:rsidRPr="005503D3">
        <w:rPr>
          <w:rFonts w:cs="Times New Roman"/>
          <w:sz w:val="24"/>
          <w:szCs w:val="24"/>
          <w:shd w:val="clear" w:color="auto" w:fill="FFFFFF"/>
        </w:rPr>
        <w:t>исторического, социального опыта поколений россиян, основ духовно-нравственных культур народов Российской Федерации, общероссийской светской этики</w:t>
      </w:r>
      <w:r w:rsidR="00255380" w:rsidRPr="005503D3">
        <w:rPr>
          <w:rFonts w:cs="Times New Roman"/>
          <w:sz w:val="24"/>
          <w:szCs w:val="24"/>
          <w:shd w:val="clear" w:color="auto" w:fill="FFFFFF"/>
        </w:rPr>
        <w:t>.</w:t>
      </w:r>
    </w:p>
    <w:p w:rsidR="00FE2AD5" w:rsidRPr="005503D3" w:rsidRDefault="00FE2AD5" w:rsidP="005503D3">
      <w:pPr>
        <w:spacing w:line="240" w:lineRule="auto"/>
        <w:ind w:firstLine="567"/>
        <w:rPr>
          <w:rFonts w:cs="Times New Roman"/>
          <w:sz w:val="24"/>
          <w:szCs w:val="24"/>
        </w:rPr>
      </w:pPr>
      <w:r w:rsidRPr="005503D3">
        <w:rPr>
          <w:rFonts w:cs="Times New Roman"/>
          <w:sz w:val="24"/>
          <w:szCs w:val="24"/>
        </w:rPr>
        <w:t xml:space="preserve">Основная образовательная программа формируется с учетом особенностей развития детей </w:t>
      </w:r>
      <w:r w:rsidR="009A406E" w:rsidRPr="005503D3">
        <w:rPr>
          <w:rFonts w:cs="Times New Roman"/>
          <w:sz w:val="24"/>
          <w:szCs w:val="24"/>
        </w:rPr>
        <w:t xml:space="preserve">соответствующего возраста. </w:t>
      </w:r>
    </w:p>
    <w:p w:rsidR="00255380" w:rsidRDefault="00255380" w:rsidP="005503D3">
      <w:pPr>
        <w:spacing w:line="240" w:lineRule="auto"/>
        <w:ind w:firstLine="567"/>
        <w:rPr>
          <w:rFonts w:cs="Times New Roman"/>
          <w:sz w:val="24"/>
          <w:szCs w:val="24"/>
        </w:rPr>
      </w:pPr>
    </w:p>
    <w:p w:rsidR="00A35358" w:rsidRPr="00A35358" w:rsidRDefault="00A35358" w:rsidP="00A35358">
      <w:pPr>
        <w:pStyle w:val="ac"/>
        <w:numPr>
          <w:ilvl w:val="2"/>
          <w:numId w:val="1"/>
        </w:numPr>
        <w:spacing w:line="240" w:lineRule="auto"/>
        <w:jc w:val="center"/>
        <w:rPr>
          <w:rFonts w:cs="Times New Roman"/>
          <w:b/>
          <w:sz w:val="24"/>
          <w:szCs w:val="24"/>
        </w:rPr>
      </w:pPr>
      <w:r w:rsidRPr="00A35358">
        <w:rPr>
          <w:rFonts w:cs="Times New Roman"/>
          <w:b/>
          <w:sz w:val="24"/>
          <w:szCs w:val="24"/>
        </w:rPr>
        <w:t>Общая характеристика основной образовательной программы</w:t>
      </w:r>
    </w:p>
    <w:p w:rsidR="00255380" w:rsidRPr="005503D3" w:rsidRDefault="00255380" w:rsidP="005503D3">
      <w:pPr>
        <w:spacing w:line="240" w:lineRule="auto"/>
        <w:ind w:firstLine="567"/>
        <w:rPr>
          <w:rFonts w:cs="Times New Roman"/>
          <w:sz w:val="24"/>
          <w:szCs w:val="24"/>
        </w:rPr>
      </w:pPr>
    </w:p>
    <w:p w:rsidR="00FD2609" w:rsidRPr="005503D3" w:rsidRDefault="00FD2609" w:rsidP="005503D3">
      <w:pPr>
        <w:spacing w:line="240" w:lineRule="auto"/>
        <w:ind w:firstLine="567"/>
        <w:rPr>
          <w:rFonts w:cs="Times New Roman"/>
          <w:sz w:val="24"/>
          <w:szCs w:val="24"/>
        </w:rPr>
      </w:pPr>
      <w:bookmarkStart w:id="6" w:name="bookmark90"/>
      <w:bookmarkEnd w:id="6"/>
      <w:r w:rsidRPr="005503D3">
        <w:rPr>
          <w:rFonts w:cs="Times New Roman"/>
          <w:sz w:val="24"/>
          <w:szCs w:val="24"/>
        </w:rPr>
        <w:t>В соответствии с Федеральным законом 273-ФЗ «Об образовании в Российской Федерации</w:t>
      </w:r>
      <w:r w:rsidRPr="005503D3">
        <w:rPr>
          <w:rStyle w:val="s10"/>
          <w:rFonts w:cs="Times New Roman"/>
          <w:b/>
          <w:bCs/>
          <w:sz w:val="24"/>
          <w:szCs w:val="24"/>
          <w:shd w:val="clear" w:color="auto" w:fill="FFFFFF"/>
        </w:rPr>
        <w:t>образовательная программа</w:t>
      </w:r>
      <w:r w:rsidRPr="005503D3">
        <w:rPr>
          <w:rFonts w:cs="Times New Roman"/>
          <w:sz w:val="24"/>
          <w:szCs w:val="24"/>
          <w:shd w:val="clear" w:color="auto" w:fill="FFFFFF"/>
        </w:rPr>
        <w:t xml:space="preserve"> - комплекс основных характеристик образования (объем, содержание, планируемые результаты) и организационно-педагогических условий,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в виде рабочей программы воспитания, календарного плана воспитательной работы, форм аттестации. </w:t>
      </w:r>
    </w:p>
    <w:p w:rsidR="00B355B4" w:rsidRPr="005503D3" w:rsidRDefault="00D839B3" w:rsidP="005503D3">
      <w:pPr>
        <w:spacing w:line="240" w:lineRule="auto"/>
        <w:ind w:firstLine="567"/>
        <w:rPr>
          <w:rFonts w:cs="Times New Roman"/>
          <w:sz w:val="24"/>
          <w:szCs w:val="24"/>
        </w:rPr>
      </w:pPr>
      <w:r w:rsidRPr="005503D3">
        <w:rPr>
          <w:rFonts w:cs="Times New Roman"/>
          <w:sz w:val="24"/>
          <w:szCs w:val="24"/>
        </w:rPr>
        <w:t>Основная образовательная программа основного общего образования соответствует Федеральному государственному образовательному стандарту основного общего образования</w:t>
      </w:r>
      <w:r w:rsidR="00017586" w:rsidRPr="005503D3">
        <w:rPr>
          <w:rFonts w:cs="Times New Roman"/>
          <w:sz w:val="24"/>
          <w:szCs w:val="24"/>
        </w:rPr>
        <w:t xml:space="preserve">, утвержденного приказом Министерства просвещения Российской </w:t>
      </w:r>
      <w:r w:rsidR="00017586" w:rsidRPr="005503D3">
        <w:rPr>
          <w:rFonts w:cs="Times New Roman"/>
          <w:sz w:val="24"/>
          <w:szCs w:val="24"/>
        </w:rPr>
        <w:lastRenderedPageBreak/>
        <w:t>Федерации от 31 мая 2021 года №287</w:t>
      </w:r>
      <w:r w:rsidR="00100017" w:rsidRPr="005503D3">
        <w:rPr>
          <w:rFonts w:cs="Times New Roman"/>
          <w:sz w:val="24"/>
          <w:szCs w:val="24"/>
        </w:rPr>
        <w:t>и Федеральной образовательной программе основного общего образования</w:t>
      </w:r>
      <w:r w:rsidR="007E57ED" w:rsidRPr="005503D3">
        <w:rPr>
          <w:rFonts w:cs="Times New Roman"/>
          <w:sz w:val="24"/>
          <w:szCs w:val="24"/>
        </w:rPr>
        <w:t xml:space="preserve"> утвержденной приказом Министерства просвещения от </w:t>
      </w:r>
      <w:r w:rsidR="00DC4C21" w:rsidRPr="005503D3">
        <w:rPr>
          <w:rFonts w:cs="Times New Roman"/>
          <w:sz w:val="24"/>
          <w:szCs w:val="24"/>
        </w:rPr>
        <w:t>18</w:t>
      </w:r>
      <w:r w:rsidR="00255380" w:rsidRPr="005503D3">
        <w:rPr>
          <w:rFonts w:cs="Times New Roman"/>
          <w:sz w:val="24"/>
          <w:szCs w:val="24"/>
        </w:rPr>
        <w:t xml:space="preserve"> мая </w:t>
      </w:r>
      <w:r w:rsidR="007E57ED" w:rsidRPr="005503D3">
        <w:rPr>
          <w:rFonts w:cs="Times New Roman"/>
          <w:sz w:val="24"/>
          <w:szCs w:val="24"/>
        </w:rPr>
        <w:t>202</w:t>
      </w:r>
      <w:r w:rsidR="00DC4C21" w:rsidRPr="005503D3">
        <w:rPr>
          <w:rFonts w:cs="Times New Roman"/>
          <w:sz w:val="24"/>
          <w:szCs w:val="24"/>
        </w:rPr>
        <w:t>3</w:t>
      </w:r>
      <w:r w:rsidR="00255380" w:rsidRPr="005503D3">
        <w:rPr>
          <w:rFonts w:cs="Times New Roman"/>
          <w:sz w:val="24"/>
          <w:szCs w:val="24"/>
        </w:rPr>
        <w:t xml:space="preserve">года </w:t>
      </w:r>
      <w:r w:rsidR="007E57ED" w:rsidRPr="005503D3">
        <w:rPr>
          <w:rFonts w:cs="Times New Roman"/>
          <w:sz w:val="24"/>
          <w:szCs w:val="24"/>
        </w:rPr>
        <w:t>№</w:t>
      </w:r>
      <w:r w:rsidR="00DC4C21" w:rsidRPr="005503D3">
        <w:rPr>
          <w:rFonts w:cs="Times New Roman"/>
          <w:sz w:val="24"/>
          <w:szCs w:val="24"/>
        </w:rPr>
        <w:t>370</w:t>
      </w:r>
      <w:r w:rsidR="00100017" w:rsidRPr="005503D3">
        <w:rPr>
          <w:rFonts w:cs="Times New Roman"/>
          <w:sz w:val="24"/>
          <w:szCs w:val="24"/>
        </w:rPr>
        <w:t xml:space="preserve">, </w:t>
      </w:r>
      <w:r w:rsidR="00B355B4" w:rsidRPr="005503D3">
        <w:rPr>
          <w:rFonts w:cs="Times New Roman"/>
          <w:sz w:val="24"/>
          <w:szCs w:val="24"/>
        </w:rPr>
        <w:t>включает три раздела: целевой, содержательный и организационный. Структура ООП соответствует требованиям ФГОС ООО, включает в себя следующие документы:</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1. Целево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1. Пояснительная записка</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2. Планируемые результаты освоения обучающимися программы основного общего образовани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3. Система оценки достижения планируемых результатов освоения программ</w:t>
      </w:r>
      <w:r w:rsidR="00255380" w:rsidRPr="005503D3">
        <w:rPr>
          <w:rFonts w:ascii="Times New Roman" w:hAnsi="Times New Roman" w:cs="Times New Roman"/>
          <w:sz w:val="24"/>
          <w:szCs w:val="24"/>
          <w:shd w:val="clear" w:color="auto" w:fill="FFFFFF"/>
        </w:rPr>
        <w:t>ы основного общего образования.</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2. Содержатель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1. Рабочие программы учебных предметов, учебных курсов (в том числе внеурочной деятельности), учебных модулей,</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2. Программа формирования универсальных учебных действий у обучающихс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3. Рабочая программа воспитания</w:t>
      </w:r>
      <w:r w:rsidR="00CB2E76" w:rsidRPr="005503D3">
        <w:rPr>
          <w:rFonts w:ascii="Times New Roman" w:hAnsi="Times New Roman" w:cs="Times New Roman"/>
          <w:sz w:val="24"/>
          <w:szCs w:val="24"/>
          <w:shd w:val="clear" w:color="auto" w:fill="FFFFFF"/>
        </w:rPr>
        <w:t xml:space="preserve">, </w:t>
      </w:r>
    </w:p>
    <w:p w:rsidR="007555AD" w:rsidRPr="005503D3" w:rsidRDefault="00B355B4" w:rsidP="005503D3">
      <w:pPr>
        <w:pStyle w:val="ae"/>
        <w:ind w:firstLine="567"/>
        <w:jc w:val="both"/>
        <w:rPr>
          <w:rFonts w:ascii="Times New Roman" w:hAnsi="Times New Roman" w:cs="Times New Roman"/>
          <w:i/>
          <w:iCs/>
          <w:sz w:val="24"/>
          <w:szCs w:val="24"/>
          <w:shd w:val="clear" w:color="auto" w:fill="FFFFFF"/>
        </w:rPr>
      </w:pPr>
      <w:r w:rsidRPr="005503D3">
        <w:rPr>
          <w:rFonts w:ascii="Times New Roman" w:hAnsi="Times New Roman" w:cs="Times New Roman"/>
          <w:i/>
          <w:iCs/>
          <w:sz w:val="24"/>
          <w:szCs w:val="24"/>
          <w:shd w:val="clear" w:color="auto" w:fill="FFFFFF"/>
        </w:rPr>
        <w:t xml:space="preserve">2.4. </w:t>
      </w:r>
      <w:r w:rsidR="007555AD" w:rsidRPr="005503D3">
        <w:rPr>
          <w:rFonts w:ascii="Times New Roman" w:hAnsi="Times New Roman" w:cs="Times New Roman"/>
          <w:i/>
          <w:iCs/>
          <w:sz w:val="24"/>
          <w:szCs w:val="24"/>
          <w:shd w:val="clear" w:color="auto" w:fill="FFFFFF"/>
        </w:rPr>
        <w:t xml:space="preserve">(1) </w:t>
      </w:r>
      <w:r w:rsidR="00B84880" w:rsidRPr="005503D3">
        <w:rPr>
          <w:rFonts w:ascii="Times New Roman" w:hAnsi="Times New Roman" w:cs="Times New Roman"/>
          <w:i/>
          <w:iCs/>
          <w:sz w:val="24"/>
          <w:szCs w:val="24"/>
          <w:shd w:val="clear" w:color="auto" w:fill="FFFFFF"/>
        </w:rPr>
        <w:t xml:space="preserve">В соответствии с пунктом 32 ФГОС ООО, утвержденного приказом </w:t>
      </w:r>
      <w:r w:rsidR="007555AD" w:rsidRPr="005503D3">
        <w:rPr>
          <w:rFonts w:ascii="Times New Roman" w:hAnsi="Times New Roman" w:cs="Times New Roman"/>
          <w:i/>
          <w:iCs/>
          <w:sz w:val="24"/>
          <w:szCs w:val="24"/>
          <w:shd w:val="clear" w:color="auto" w:fill="FFFFFF"/>
        </w:rPr>
        <w:t>Минпросвещения РФ от 31.05.2021 №287</w:t>
      </w:r>
      <w:r w:rsidR="007555AD" w:rsidRPr="005503D3">
        <w:rPr>
          <w:rFonts w:ascii="Times New Roman" w:hAnsi="Times New Roman" w:cs="Times New Roman"/>
          <w:sz w:val="24"/>
          <w:szCs w:val="24"/>
          <w:shd w:val="clear" w:color="auto" w:fill="FFFFFF"/>
        </w:rPr>
        <w:t xml:space="preserve"> п</w:t>
      </w:r>
      <w:r w:rsidRPr="005503D3">
        <w:rPr>
          <w:rFonts w:ascii="Times New Roman" w:hAnsi="Times New Roman" w:cs="Times New Roman"/>
          <w:i/>
          <w:iCs/>
          <w:sz w:val="24"/>
          <w:szCs w:val="24"/>
          <w:shd w:val="clear" w:color="auto" w:fill="FFFFFF"/>
        </w:rPr>
        <w:t xml:space="preserve">рограмма коррекционной работы разрабатываетсяпри </w:t>
      </w:r>
      <w:r w:rsidR="00CB2E76" w:rsidRPr="005503D3">
        <w:rPr>
          <w:rFonts w:ascii="Times New Roman" w:hAnsi="Times New Roman" w:cs="Times New Roman"/>
          <w:i/>
          <w:iCs/>
          <w:sz w:val="24"/>
          <w:szCs w:val="24"/>
          <w:shd w:val="clear" w:color="auto" w:fill="FFFFFF"/>
        </w:rPr>
        <w:t>зачислении</w:t>
      </w:r>
      <w:r w:rsidRPr="005503D3">
        <w:rPr>
          <w:rFonts w:ascii="Times New Roman" w:hAnsi="Times New Roman" w:cs="Times New Roman"/>
          <w:i/>
          <w:iCs/>
          <w:sz w:val="24"/>
          <w:szCs w:val="24"/>
          <w:shd w:val="clear" w:color="auto" w:fill="FFFFFF"/>
        </w:rPr>
        <w:t xml:space="preserve"> в </w:t>
      </w:r>
      <w:r w:rsidR="00CB2E76" w:rsidRPr="005503D3">
        <w:rPr>
          <w:rFonts w:ascii="Times New Roman" w:hAnsi="Times New Roman" w:cs="Times New Roman"/>
          <w:i/>
          <w:iCs/>
          <w:sz w:val="24"/>
          <w:szCs w:val="24"/>
          <w:shd w:val="clear" w:color="auto" w:fill="FFFFFF"/>
        </w:rPr>
        <w:t>организацию</w:t>
      </w:r>
      <w:r w:rsidRPr="005503D3">
        <w:rPr>
          <w:rFonts w:ascii="Times New Roman" w:hAnsi="Times New Roman" w:cs="Times New Roman"/>
          <w:i/>
          <w:iCs/>
          <w:sz w:val="24"/>
          <w:szCs w:val="24"/>
          <w:shd w:val="clear" w:color="auto" w:fill="FFFFFF"/>
        </w:rPr>
        <w:t xml:space="preserve"> обучающ</w:t>
      </w:r>
      <w:r w:rsidR="00B84880" w:rsidRPr="005503D3">
        <w:rPr>
          <w:rFonts w:ascii="Times New Roman" w:hAnsi="Times New Roman" w:cs="Times New Roman"/>
          <w:i/>
          <w:iCs/>
          <w:sz w:val="24"/>
          <w:szCs w:val="24"/>
          <w:shd w:val="clear" w:color="auto" w:fill="FFFFFF"/>
        </w:rPr>
        <w:t>егося</w:t>
      </w:r>
      <w:r w:rsidRPr="005503D3">
        <w:rPr>
          <w:rFonts w:ascii="Times New Roman" w:hAnsi="Times New Roman" w:cs="Times New Roman"/>
          <w:i/>
          <w:iCs/>
          <w:sz w:val="24"/>
          <w:szCs w:val="24"/>
          <w:shd w:val="clear" w:color="auto" w:fill="FFFFFF"/>
        </w:rPr>
        <w:t xml:space="preserve"> с ОВЗ</w:t>
      </w:r>
      <w:r w:rsidR="00CB2E76" w:rsidRPr="005503D3">
        <w:rPr>
          <w:rFonts w:ascii="Times New Roman" w:hAnsi="Times New Roman" w:cs="Times New Roman"/>
          <w:i/>
          <w:iCs/>
          <w:sz w:val="24"/>
          <w:szCs w:val="24"/>
          <w:shd w:val="clear" w:color="auto" w:fill="FFFFFF"/>
        </w:rPr>
        <w:t xml:space="preserve">, </w:t>
      </w:r>
    </w:p>
    <w:p w:rsidR="00B355B4" w:rsidRPr="005503D3" w:rsidRDefault="007555AD" w:rsidP="005503D3">
      <w:pPr>
        <w:pStyle w:val="ae"/>
        <w:ind w:firstLine="567"/>
        <w:jc w:val="both"/>
        <w:rPr>
          <w:rFonts w:ascii="Times New Roman" w:hAnsi="Times New Roman" w:cs="Times New Roman"/>
          <w:sz w:val="24"/>
          <w:szCs w:val="24"/>
          <w:shd w:val="clear" w:color="auto" w:fill="FFFFFF"/>
        </w:rPr>
      </w:pPr>
      <w:bookmarkStart w:id="7" w:name="_Hlk112680730"/>
      <w:r w:rsidRPr="005503D3">
        <w:rPr>
          <w:rFonts w:ascii="Times New Roman" w:hAnsi="Times New Roman" w:cs="Times New Roman"/>
          <w:i/>
          <w:iCs/>
          <w:sz w:val="24"/>
          <w:szCs w:val="24"/>
          <w:shd w:val="clear" w:color="auto" w:fill="FFFFFF"/>
        </w:rPr>
        <w:t>2.4 (2) Д</w:t>
      </w:r>
      <w:r w:rsidR="00CB2E76" w:rsidRPr="005503D3">
        <w:rPr>
          <w:rFonts w:ascii="Times New Roman" w:hAnsi="Times New Roman" w:cs="Times New Roman"/>
          <w:i/>
          <w:iCs/>
          <w:sz w:val="24"/>
          <w:szCs w:val="24"/>
          <w:shd w:val="clear" w:color="auto" w:fill="FFFFFF"/>
        </w:rPr>
        <w:t xml:space="preserve">ополнительно разработана программа </w:t>
      </w:r>
      <w:r w:rsidR="004E21C2" w:rsidRPr="005503D3">
        <w:rPr>
          <w:rFonts w:ascii="Times New Roman" w:hAnsi="Times New Roman" w:cs="Times New Roman"/>
          <w:i/>
          <w:iCs/>
          <w:sz w:val="24"/>
          <w:szCs w:val="24"/>
          <w:shd w:val="clear" w:color="auto" w:fill="FFFFFF"/>
        </w:rPr>
        <w:t>коррекционной работы для обучающихся с трудностями в обучении и социализации</w:t>
      </w:r>
      <w:r w:rsidR="00CB2E76" w:rsidRPr="005503D3">
        <w:rPr>
          <w:rFonts w:ascii="Times New Roman" w:hAnsi="Times New Roman" w:cs="Times New Roman"/>
          <w:i/>
          <w:iCs/>
          <w:sz w:val="24"/>
          <w:szCs w:val="24"/>
          <w:shd w:val="clear" w:color="auto" w:fill="FFFFFF"/>
        </w:rPr>
        <w:t xml:space="preserve">. </w:t>
      </w:r>
    </w:p>
    <w:bookmarkEnd w:id="7"/>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3. Организацион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1. Учебный план</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2. План внеурочной деятельности</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3. Календарный учебный график</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4. Календарный план воспитательной работы</w:t>
      </w:r>
      <w:r w:rsidR="00CB2E76" w:rsidRPr="005503D3">
        <w:rPr>
          <w:rFonts w:ascii="Times New Roman" w:hAnsi="Times New Roman" w:cs="Times New Roman"/>
          <w:sz w:val="24"/>
          <w:szCs w:val="24"/>
          <w:shd w:val="clear" w:color="auto" w:fill="FFFFFF"/>
        </w:rPr>
        <w:t>,</w:t>
      </w:r>
    </w:p>
    <w:p w:rsidR="00CB2E76" w:rsidRPr="005503D3" w:rsidRDefault="00B355B4"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3.5. Характеристика условий реализации программы основного общего образованияв соответствии с требованиями ФГОС</w:t>
      </w:r>
      <w:r w:rsidR="00CB2E76" w:rsidRPr="005503D3">
        <w:rPr>
          <w:rFonts w:ascii="Times New Roman" w:hAnsi="Times New Roman" w:cs="Times New Roman"/>
          <w:sz w:val="24"/>
          <w:szCs w:val="24"/>
          <w:shd w:val="clear" w:color="auto" w:fill="FFFFFF"/>
        </w:rPr>
        <w:t xml:space="preserve">. </w:t>
      </w:r>
    </w:p>
    <w:p w:rsidR="00FD2609" w:rsidRPr="005503D3" w:rsidRDefault="00FD2609"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Реализация ООП ООО обеспечивает прав</w:t>
      </w:r>
      <w:r w:rsidR="00EE5CF5" w:rsidRPr="005503D3">
        <w:rPr>
          <w:rFonts w:ascii="Times New Roman" w:hAnsi="Times New Roman" w:cs="Times New Roman"/>
          <w:sz w:val="24"/>
          <w:szCs w:val="24"/>
          <w:shd w:val="clear" w:color="auto" w:fill="FFFFFF"/>
        </w:rPr>
        <w:t>о</w:t>
      </w:r>
      <w:r w:rsidRPr="005503D3">
        <w:rPr>
          <w:rFonts w:ascii="Times New Roman" w:hAnsi="Times New Roman" w:cs="Times New Roman"/>
          <w:sz w:val="24"/>
          <w:szCs w:val="24"/>
          <w:shd w:val="clear" w:color="auto" w:fill="FFFFFF"/>
        </w:rPr>
        <w:t xml:space="preserve"> каждого человека на образование, недопустимость дискриминации в сфере образования</w:t>
      </w:r>
      <w:r w:rsidR="00EE5CF5" w:rsidRPr="005503D3">
        <w:rPr>
          <w:rFonts w:ascii="Times New Roman" w:hAnsi="Times New Roman" w:cs="Times New Roman"/>
          <w:sz w:val="24"/>
          <w:szCs w:val="24"/>
          <w:shd w:val="clear" w:color="auto" w:fill="FFFFFF"/>
        </w:rPr>
        <w:t xml:space="preserve">. </w:t>
      </w:r>
    </w:p>
    <w:p w:rsidR="00A346EA" w:rsidRPr="005503D3" w:rsidRDefault="00EE5CF5"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Программа </w:t>
      </w:r>
      <w:r w:rsidR="00A346EA" w:rsidRPr="005503D3">
        <w:rPr>
          <w:rFonts w:ascii="Times New Roman" w:hAnsi="Times New Roman" w:cs="Times New Roman"/>
          <w:sz w:val="24"/>
          <w:szCs w:val="24"/>
          <w:shd w:val="clear" w:color="auto" w:fill="FFFFFF"/>
        </w:rPr>
        <w:t xml:space="preserve">разработана и </w:t>
      </w:r>
      <w:r w:rsidRPr="005503D3">
        <w:rPr>
          <w:rFonts w:ascii="Times New Roman" w:hAnsi="Times New Roman" w:cs="Times New Roman"/>
          <w:sz w:val="24"/>
          <w:szCs w:val="24"/>
          <w:shd w:val="clear" w:color="auto" w:fill="FFFFFF"/>
        </w:rPr>
        <w:t>реализуется педагогическим коллективом образовательной организации. При реализации программы используются педагогически обоснованные формы, средства, методы обучения и воспитания. Каждый педагог имеет право на их выбор, а также имеет право на творческую инициативу, разработку и применение авторских программ</w:t>
      </w:r>
      <w:r w:rsidRPr="005503D3">
        <w:rPr>
          <w:rFonts w:ascii="PT Serif" w:hAnsi="PT Serif"/>
          <w:color w:val="464C55"/>
          <w:sz w:val="24"/>
          <w:szCs w:val="24"/>
          <w:shd w:val="clear" w:color="auto" w:fill="FFFFFF"/>
        </w:rPr>
        <w:t> </w:t>
      </w:r>
      <w:r w:rsidRPr="005503D3">
        <w:rPr>
          <w:rFonts w:ascii="Times New Roman" w:hAnsi="Times New Roman" w:cs="Times New Roman"/>
          <w:sz w:val="24"/>
          <w:szCs w:val="24"/>
          <w:shd w:val="clear" w:color="auto" w:fill="FFFFFF"/>
        </w:rPr>
        <w:t xml:space="preserve">и методов обучения и воспитания в пределах реализуемой образовательной программы, отдельного учебного предмета, курса, дисциплины (модуля). </w:t>
      </w:r>
    </w:p>
    <w:p w:rsidR="00A346EA" w:rsidRPr="005503D3" w:rsidRDefault="008B546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учение по образовательной программе реализуется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w:t>
      </w:r>
    </w:p>
    <w:p w:rsidR="004E21C2" w:rsidRPr="008D51E1" w:rsidRDefault="00D7053D" w:rsidP="005503D3">
      <w:pPr>
        <w:pStyle w:val="ae"/>
        <w:ind w:firstLine="567"/>
        <w:jc w:val="both"/>
        <w:rPr>
          <w:rFonts w:ascii="Times New Roman" w:hAnsi="Times New Roman" w:cs="Times New Roman"/>
          <w:sz w:val="24"/>
          <w:szCs w:val="24"/>
          <w:shd w:val="clear" w:color="auto" w:fill="FFFFFF"/>
        </w:rPr>
      </w:pPr>
      <w:r w:rsidRPr="008D51E1">
        <w:rPr>
          <w:rFonts w:ascii="Times New Roman" w:hAnsi="Times New Roman" w:cs="Times New Roman"/>
          <w:sz w:val="24"/>
          <w:szCs w:val="24"/>
          <w:shd w:val="clear" w:color="auto" w:fill="FFFFFF"/>
        </w:rPr>
        <w:t xml:space="preserve">Обучение в образовательной организации при реализации данной образовательной программы организовано по </w:t>
      </w:r>
      <w:r w:rsidR="007555AD" w:rsidRPr="008D51E1">
        <w:rPr>
          <w:rFonts w:ascii="Times New Roman" w:hAnsi="Times New Roman" w:cs="Times New Roman"/>
          <w:sz w:val="24"/>
          <w:szCs w:val="24"/>
          <w:shd w:val="clear" w:color="auto" w:fill="FFFFFF"/>
        </w:rPr>
        <w:t>6</w:t>
      </w:r>
      <w:r w:rsidRPr="008D51E1">
        <w:rPr>
          <w:rFonts w:ascii="Times New Roman" w:hAnsi="Times New Roman" w:cs="Times New Roman"/>
          <w:sz w:val="24"/>
          <w:szCs w:val="24"/>
          <w:shd w:val="clear" w:color="auto" w:fill="FFFFFF"/>
        </w:rPr>
        <w:t>-дневной учебной неделе</w:t>
      </w:r>
      <w:r w:rsidR="004E21C2" w:rsidRPr="008D51E1">
        <w:rPr>
          <w:rFonts w:ascii="Times New Roman" w:hAnsi="Times New Roman" w:cs="Times New Roman"/>
          <w:sz w:val="24"/>
          <w:szCs w:val="24"/>
          <w:shd w:val="clear" w:color="auto" w:fill="FFFFFF"/>
        </w:rPr>
        <w:t>.</w:t>
      </w:r>
    </w:p>
    <w:p w:rsidR="00505EFC" w:rsidRPr="005503D3" w:rsidRDefault="00505EFC" w:rsidP="005503D3">
      <w:pPr>
        <w:pStyle w:val="ae"/>
        <w:ind w:firstLine="567"/>
        <w:jc w:val="both"/>
        <w:rPr>
          <w:rFonts w:ascii="Times New Roman" w:hAnsi="Times New Roman" w:cs="Times New Roman"/>
          <w:sz w:val="24"/>
          <w:szCs w:val="24"/>
          <w:shd w:val="clear" w:color="auto" w:fill="FFFFFF"/>
        </w:rPr>
      </w:pPr>
      <w:r w:rsidRPr="008D51E1">
        <w:rPr>
          <w:rFonts w:ascii="Times New Roman" w:hAnsi="Times New Roman" w:cs="Times New Roman"/>
          <w:sz w:val="24"/>
          <w:szCs w:val="24"/>
          <w:shd w:val="clear" w:color="auto" w:fill="FFFFFF"/>
        </w:rPr>
        <w:t xml:space="preserve">Общий </w:t>
      </w:r>
      <w:r w:rsidRPr="005503D3">
        <w:rPr>
          <w:rFonts w:ascii="Times New Roman" w:hAnsi="Times New Roman" w:cs="Times New Roman"/>
          <w:sz w:val="24"/>
          <w:szCs w:val="24"/>
          <w:shd w:val="clear" w:color="auto" w:fill="FFFFFF"/>
        </w:rPr>
        <w:t xml:space="preserve">объем аудиторной нагрузки определяется учебным планом, </w:t>
      </w:r>
      <w:r w:rsidR="00D7053D" w:rsidRPr="005503D3">
        <w:rPr>
          <w:rFonts w:ascii="Times New Roman" w:hAnsi="Times New Roman" w:cs="Times New Roman"/>
          <w:sz w:val="24"/>
          <w:szCs w:val="24"/>
          <w:shd w:val="clear" w:color="auto" w:fill="FFFFFF"/>
        </w:rPr>
        <w:t xml:space="preserve">часы внеурочной деятельности не входят в аудиторную нагрузку. Объем внеурочной деятельности для обучающихся при освоении ими программы основного общего образования определяется планом внеурочной деятельности. </w:t>
      </w:r>
    </w:p>
    <w:p w:rsidR="00D839B3" w:rsidRPr="005503D3" w:rsidRDefault="00D839B3" w:rsidP="005503D3">
      <w:pPr>
        <w:spacing w:line="240" w:lineRule="auto"/>
        <w:ind w:firstLine="567"/>
        <w:rPr>
          <w:rFonts w:cs="Times New Roman"/>
          <w:sz w:val="24"/>
          <w:szCs w:val="24"/>
        </w:rPr>
      </w:pPr>
    </w:p>
    <w:p w:rsidR="00A35358" w:rsidRPr="00A35358" w:rsidRDefault="00A35358" w:rsidP="00A35358">
      <w:pPr>
        <w:pStyle w:val="2"/>
        <w:spacing w:line="240" w:lineRule="auto"/>
        <w:ind w:left="283" w:firstLine="0"/>
        <w:jc w:val="center"/>
        <w:rPr>
          <w:rFonts w:ascii="Times New Roman" w:hAnsi="Times New Roman" w:cs="Times New Roman"/>
          <w:b/>
          <w:color w:val="auto"/>
          <w:sz w:val="24"/>
        </w:rPr>
      </w:pPr>
      <w:bookmarkStart w:id="8" w:name="bookmark95"/>
      <w:bookmarkEnd w:id="8"/>
      <w:r w:rsidRPr="00A35358">
        <w:rPr>
          <w:rFonts w:ascii="Times New Roman" w:hAnsi="Times New Roman" w:cs="Times New Roman"/>
          <w:b/>
          <w:color w:val="auto"/>
          <w:sz w:val="24"/>
          <w:szCs w:val="24"/>
        </w:rPr>
        <w:t>1.2.</w:t>
      </w:r>
      <w:r w:rsidRPr="00A35358">
        <w:rPr>
          <w:rFonts w:ascii="Times New Roman" w:hAnsi="Times New Roman" w:cs="Times New Roman"/>
          <w:b/>
          <w:color w:val="auto"/>
          <w:sz w:val="24"/>
          <w:szCs w:val="24"/>
        </w:rPr>
        <w:tab/>
      </w:r>
      <w:bookmarkStart w:id="9" w:name="_Toc138712885"/>
      <w:bookmarkStart w:id="10" w:name="_Toc142198893"/>
      <w:r w:rsidRPr="00A35358">
        <w:rPr>
          <w:rFonts w:ascii="Times New Roman" w:hAnsi="Times New Roman" w:cs="Times New Roman"/>
          <w:b/>
          <w:color w:val="auto"/>
          <w:sz w:val="24"/>
        </w:rPr>
        <w:t xml:space="preserve">Планируемые результаты освоения обучающимися </w:t>
      </w:r>
    </w:p>
    <w:p w:rsidR="00A35358" w:rsidRPr="00A35358" w:rsidRDefault="00A35358" w:rsidP="00A35358">
      <w:pPr>
        <w:keepNext/>
        <w:keepLines/>
        <w:spacing w:before="40" w:line="240" w:lineRule="auto"/>
        <w:ind w:left="823" w:firstLine="0"/>
        <w:jc w:val="center"/>
        <w:outlineLvl w:val="1"/>
        <w:rPr>
          <w:rFonts w:eastAsiaTheme="majorEastAsia" w:cs="Times New Roman"/>
          <w:b/>
          <w:sz w:val="24"/>
          <w:szCs w:val="26"/>
        </w:rPr>
      </w:pPr>
      <w:r w:rsidRPr="00A35358">
        <w:rPr>
          <w:rFonts w:eastAsiaTheme="majorEastAsia" w:cs="Times New Roman"/>
          <w:b/>
          <w:sz w:val="24"/>
          <w:szCs w:val="26"/>
        </w:rPr>
        <w:t>основной образовательной программы</w:t>
      </w:r>
      <w:bookmarkEnd w:id="9"/>
      <w:bookmarkEnd w:id="10"/>
    </w:p>
    <w:p w:rsidR="00A35358" w:rsidRPr="005503D3" w:rsidRDefault="00A35358" w:rsidP="00A35358">
      <w:pPr>
        <w:spacing w:line="240" w:lineRule="auto"/>
        <w:ind w:firstLine="0"/>
        <w:rPr>
          <w:sz w:val="24"/>
          <w:szCs w:val="24"/>
        </w:rPr>
      </w:pPr>
    </w:p>
    <w:p w:rsidR="00482E39" w:rsidRPr="005503D3" w:rsidRDefault="00B42052"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обучающимися программы основного общего образования обеспечивают связь между требованиями ФГОС, образовательной </w:t>
      </w:r>
      <w:r w:rsidRPr="005503D3">
        <w:rPr>
          <w:rFonts w:cs="Times New Roman"/>
          <w:sz w:val="24"/>
          <w:szCs w:val="24"/>
        </w:rPr>
        <w:lastRenderedPageBreak/>
        <w:t xml:space="preserve">деятельностью и системой оценки результатов освоения программы основного общего образования. </w:t>
      </w:r>
    </w:p>
    <w:p w:rsidR="00482E39" w:rsidRPr="005503D3" w:rsidRDefault="00482E39" w:rsidP="005503D3">
      <w:pPr>
        <w:spacing w:line="240" w:lineRule="auto"/>
        <w:ind w:firstLine="567"/>
        <w:rPr>
          <w:rFonts w:cs="Times New Roman"/>
          <w:sz w:val="24"/>
          <w:szCs w:val="24"/>
        </w:rPr>
      </w:pPr>
      <w:r w:rsidRPr="005503D3">
        <w:rPr>
          <w:rFonts w:cs="Times New Roman"/>
          <w:sz w:val="24"/>
          <w:szCs w:val="24"/>
        </w:rPr>
        <w:t xml:space="preserve">Достижение планируемых результатов является целью при выборе средств обучения и воспитания, а также учебно-методической литературы. </w:t>
      </w:r>
    </w:p>
    <w:p w:rsidR="00C7665F" w:rsidRPr="005503D3" w:rsidRDefault="00482E39" w:rsidP="005503D3">
      <w:pPr>
        <w:spacing w:line="240" w:lineRule="auto"/>
        <w:ind w:firstLine="567"/>
        <w:rPr>
          <w:rFonts w:cs="Times New Roman"/>
          <w:sz w:val="24"/>
          <w:szCs w:val="24"/>
        </w:rPr>
      </w:pPr>
      <w:r w:rsidRPr="005503D3">
        <w:rPr>
          <w:rFonts w:cs="Times New Roman"/>
          <w:sz w:val="24"/>
          <w:szCs w:val="24"/>
        </w:rPr>
        <w:t xml:space="preserve">После завершения обучения достижение обучающимися планируемых результатов </w:t>
      </w:r>
      <w:r w:rsidR="00C7665F" w:rsidRPr="005503D3">
        <w:rPr>
          <w:rFonts w:cs="Times New Roman"/>
          <w:sz w:val="24"/>
          <w:szCs w:val="24"/>
        </w:rPr>
        <w:t xml:space="preserve">освоения программы основного общего образования определяется государственной итоговой аттестацией. </w:t>
      </w:r>
    </w:p>
    <w:p w:rsidR="0076649E" w:rsidRPr="005503D3" w:rsidRDefault="00C7665F" w:rsidP="005503D3">
      <w:pPr>
        <w:spacing w:line="240" w:lineRule="auto"/>
        <w:ind w:firstLine="567"/>
        <w:rPr>
          <w:rFonts w:cs="Times New Roman"/>
          <w:sz w:val="24"/>
          <w:szCs w:val="24"/>
        </w:rPr>
      </w:pPr>
      <w:r w:rsidRPr="005503D3">
        <w:rPr>
          <w:rFonts w:cs="Times New Roman"/>
          <w:sz w:val="24"/>
          <w:szCs w:val="24"/>
        </w:rPr>
        <w:t>Обучающийся после завершения освоения основной образовательной программы основного общего образования должен достичь</w:t>
      </w:r>
      <w:r w:rsidR="0076649E" w:rsidRPr="005503D3">
        <w:rPr>
          <w:rFonts w:cs="Times New Roman"/>
          <w:sz w:val="24"/>
          <w:szCs w:val="24"/>
        </w:rPr>
        <w:t xml:space="preserve"> следующих результатов:</w:t>
      </w:r>
    </w:p>
    <w:p w:rsidR="0076649E" w:rsidRPr="005503D3" w:rsidRDefault="00C7665F" w:rsidP="00E434B7">
      <w:pPr>
        <w:pStyle w:val="ac"/>
        <w:numPr>
          <w:ilvl w:val="0"/>
          <w:numId w:val="2"/>
        </w:numPr>
        <w:spacing w:line="240" w:lineRule="auto"/>
        <w:rPr>
          <w:rFonts w:cs="Times New Roman"/>
          <w:sz w:val="24"/>
          <w:szCs w:val="24"/>
        </w:rPr>
      </w:pPr>
      <w:r w:rsidRPr="005503D3">
        <w:rPr>
          <w:rFonts w:cs="Times New Roman"/>
          <w:b/>
          <w:bCs/>
          <w:sz w:val="24"/>
          <w:szCs w:val="24"/>
        </w:rPr>
        <w:t>личностные результаты</w:t>
      </w:r>
      <w:r w:rsidR="0076649E" w:rsidRPr="005503D3">
        <w:rPr>
          <w:rFonts w:cs="Times New Roman"/>
          <w:sz w:val="24"/>
          <w:szCs w:val="24"/>
        </w:rPr>
        <w:t>(</w:t>
      </w:r>
      <w:r w:rsidRPr="005503D3">
        <w:rPr>
          <w:rFonts w:cs="Times New Roman"/>
          <w:sz w:val="24"/>
          <w:szCs w:val="24"/>
        </w:rPr>
        <w:t>включающие осознание российской гражданской идентичности; готовность обучающихся к саморазвитию, самостоятельности и личностному самоопределению;ценность самостоятельности и инициативы;наличие мотивации к целенаправленной социально значимой деятельности;сформированность внутренней позиции личности как особого ценностного отношения к себе, окружающим людям и жизни в целом</w:t>
      </w:r>
      <w:r w:rsidR="0076649E" w:rsidRPr="005503D3">
        <w:rPr>
          <w:rFonts w:cs="Times New Roman"/>
          <w:sz w:val="24"/>
          <w:szCs w:val="24"/>
        </w:rPr>
        <w:t xml:space="preserve">), </w:t>
      </w:r>
    </w:p>
    <w:p w:rsidR="0076649E" w:rsidRPr="005503D3" w:rsidRDefault="0076649E" w:rsidP="00E434B7">
      <w:pPr>
        <w:pStyle w:val="ac"/>
        <w:numPr>
          <w:ilvl w:val="0"/>
          <w:numId w:val="2"/>
        </w:numPr>
        <w:spacing w:line="240" w:lineRule="auto"/>
        <w:rPr>
          <w:rFonts w:cs="Times New Roman"/>
          <w:sz w:val="24"/>
          <w:szCs w:val="24"/>
        </w:rPr>
      </w:pPr>
      <w:r w:rsidRPr="005503D3">
        <w:rPr>
          <w:rFonts w:cs="Times New Roman"/>
          <w:b/>
          <w:bCs/>
          <w:sz w:val="24"/>
          <w:szCs w:val="24"/>
        </w:rPr>
        <w:t>м</w:t>
      </w:r>
      <w:r w:rsidR="00C7665F" w:rsidRPr="005503D3">
        <w:rPr>
          <w:rFonts w:cs="Times New Roman"/>
          <w:b/>
          <w:bCs/>
          <w:sz w:val="24"/>
          <w:szCs w:val="24"/>
        </w:rPr>
        <w:t>етапредметны</w:t>
      </w:r>
      <w:r w:rsidRPr="005503D3">
        <w:rPr>
          <w:rFonts w:cs="Times New Roman"/>
          <w:b/>
          <w:bCs/>
          <w:sz w:val="24"/>
          <w:szCs w:val="24"/>
        </w:rPr>
        <w:t>е результаты</w:t>
      </w:r>
      <w:r w:rsidRPr="005503D3">
        <w:rPr>
          <w:rFonts w:cs="Times New Roman"/>
          <w:sz w:val="24"/>
          <w:szCs w:val="24"/>
        </w:rPr>
        <w:t xml:space="preserve"> (</w:t>
      </w:r>
      <w:r w:rsidR="00C7665F" w:rsidRPr="005503D3">
        <w:rPr>
          <w:rFonts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способность их использовать в учебной, познавательной и социальной практике;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r w:rsidRPr="005503D3">
        <w:rPr>
          <w:rFonts w:cs="Times New Roman"/>
          <w:sz w:val="24"/>
          <w:szCs w:val="24"/>
        </w:rPr>
        <w:t>),</w:t>
      </w:r>
    </w:p>
    <w:p w:rsidR="007F01DA" w:rsidRPr="005503D3" w:rsidRDefault="0076649E" w:rsidP="00E434B7">
      <w:pPr>
        <w:pStyle w:val="ac"/>
        <w:numPr>
          <w:ilvl w:val="0"/>
          <w:numId w:val="2"/>
        </w:numPr>
        <w:shd w:val="clear" w:color="auto" w:fill="FFFFFF"/>
        <w:spacing w:after="255" w:line="240" w:lineRule="auto"/>
        <w:rPr>
          <w:rFonts w:cs="Times New Roman"/>
          <w:sz w:val="24"/>
          <w:szCs w:val="24"/>
        </w:rPr>
      </w:pPr>
      <w:r w:rsidRPr="005503D3">
        <w:rPr>
          <w:rFonts w:cs="Times New Roman"/>
          <w:sz w:val="24"/>
          <w:szCs w:val="24"/>
        </w:rPr>
        <w:t xml:space="preserve">а также </w:t>
      </w:r>
      <w:r w:rsidR="00C7665F" w:rsidRPr="005503D3">
        <w:rPr>
          <w:rFonts w:cs="Times New Roman"/>
          <w:b/>
          <w:bCs/>
          <w:sz w:val="24"/>
          <w:szCs w:val="24"/>
        </w:rPr>
        <w:t>предметны</w:t>
      </w:r>
      <w:r w:rsidRPr="005503D3">
        <w:rPr>
          <w:rFonts w:cs="Times New Roman"/>
          <w:b/>
          <w:bCs/>
          <w:sz w:val="24"/>
          <w:szCs w:val="24"/>
        </w:rPr>
        <w:t>е результаты</w:t>
      </w:r>
      <w:r w:rsidRPr="005503D3">
        <w:rPr>
          <w:rFonts w:cs="Times New Roman"/>
          <w:sz w:val="24"/>
          <w:szCs w:val="24"/>
        </w:rPr>
        <w:t xml:space="preserve"> (в</w:t>
      </w:r>
      <w:r w:rsidR="00C7665F" w:rsidRPr="005503D3">
        <w:rPr>
          <w:rFonts w:cs="Times New Roman"/>
          <w:sz w:val="24"/>
          <w:szCs w:val="24"/>
        </w:rPr>
        <w:t>ключающи</w:t>
      </w:r>
      <w:r w:rsidRPr="005503D3">
        <w:rPr>
          <w:rFonts w:cs="Times New Roman"/>
          <w:sz w:val="24"/>
          <w:szCs w:val="24"/>
        </w:rPr>
        <w:t xml:space="preserve">е </w:t>
      </w:r>
      <w:r w:rsidR="00C7665F" w:rsidRPr="005503D3">
        <w:rPr>
          <w:rFonts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предпосылки научного типа мышления;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r w:rsidRPr="005503D3">
        <w:rPr>
          <w:rFonts w:cs="Times New Roman"/>
          <w:sz w:val="24"/>
          <w:szCs w:val="24"/>
        </w:rPr>
        <w:t>)</w:t>
      </w:r>
      <w:r w:rsidR="00C7665F" w:rsidRPr="005503D3">
        <w:rPr>
          <w:rFonts w:cs="Times New Roman"/>
          <w:sz w:val="24"/>
          <w:szCs w:val="24"/>
        </w:rPr>
        <w:t>.</w:t>
      </w:r>
    </w:p>
    <w:p w:rsidR="004E4AA5" w:rsidRPr="005503D3" w:rsidRDefault="004E4AA5"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программы являются содержательной и критериальной основой для разработки рабочих программ учебных предметов, учебных курсов, модулей в соответствии с учебным планом и курсов внеурочной деятельности в соответствии с планом внеурочной деятельности, а также рабочей программы воспитания, программы формирования универсальных учебных действий обучающихся, системы оценки качества освоения обучающимися программы основного общего образования. </w:t>
      </w:r>
    </w:p>
    <w:p w:rsidR="001832FE" w:rsidRPr="005503D3" w:rsidRDefault="001832FE" w:rsidP="005503D3">
      <w:pPr>
        <w:spacing w:line="240" w:lineRule="auto"/>
        <w:ind w:firstLine="567"/>
        <w:rPr>
          <w:rFonts w:cs="Times New Roman"/>
          <w:sz w:val="24"/>
          <w:szCs w:val="24"/>
        </w:rPr>
      </w:pPr>
      <w:r w:rsidRPr="005503D3">
        <w:rPr>
          <w:rFonts w:cs="Times New Roman"/>
          <w:sz w:val="24"/>
          <w:szCs w:val="24"/>
        </w:rPr>
        <w:t xml:space="preserve">Вышеуказанные </w:t>
      </w:r>
      <w:r w:rsidR="004E4AA5" w:rsidRPr="005503D3">
        <w:rPr>
          <w:rFonts w:cs="Times New Roman"/>
          <w:sz w:val="24"/>
          <w:szCs w:val="24"/>
        </w:rPr>
        <w:t>программы должны содержать планируемые результаты освоения обучающимися программы основного общего образования</w:t>
      </w:r>
      <w:r w:rsidRPr="005503D3">
        <w:rPr>
          <w:rFonts w:cs="Times New Roman"/>
          <w:sz w:val="24"/>
          <w:szCs w:val="24"/>
        </w:rPr>
        <w:t xml:space="preserve">: </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1. Личностные результаты</w:t>
      </w:r>
      <w:r w:rsidRPr="005503D3">
        <w:rPr>
          <w:rFonts w:ascii="Times New Roman" w:hAnsi="Times New Roman" w:cs="Times New Roman"/>
          <w:sz w:val="24"/>
          <w:szCs w:val="24"/>
        </w:rPr>
        <w:t xml:space="preserve">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w:t>
      </w:r>
      <w:r w:rsidRPr="005503D3">
        <w:rPr>
          <w:rFonts w:ascii="Times New Roman" w:hAnsi="Times New Roman" w:cs="Times New Roman"/>
          <w:sz w:val="24"/>
          <w:szCs w:val="24"/>
        </w:rPr>
        <w:lastRenderedPageBreak/>
        <w:t>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Граждан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Патрио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Духовно-нравственн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сте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Физического воспитания, формирования культуры здоровья и эмоционального благополуч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Трудов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колог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Ценности научного познания.</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беспечивающие адаптацию обучающегося к изменяющимся условиям социальной и природной среды, включают:</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во взаимодействии в условиях неопределенности, открытость опыту и знаниям других;</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анализировать и выявлять взаимосвязи природы, общества и экономики;</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воспринимать стрессовую ситуацию как вызов, требующий контрмер;</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ценивать ситуацию стресса, корректировать принимаемые решения и действия;</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формулировать и оценивать риски и последствия, формировать опыт, уметь находить позитивное в произошедшей ситуации;</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быть готовым действовать в отсутствие гарантий успеха.</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2. Метапредметные результаты</w:t>
      </w:r>
      <w:r w:rsidRPr="005503D3">
        <w:rPr>
          <w:rFonts w:ascii="Times New Roman" w:hAnsi="Times New Roman" w:cs="Times New Roman"/>
          <w:sz w:val="24"/>
          <w:szCs w:val="24"/>
        </w:rPr>
        <w:t xml:space="preserve"> освоения программы основного общего образования отражаю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познаватель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1) базовые логиче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базовые исследователь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работа с информацией.</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коммуника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общение,</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овместная деятельност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регуля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самоорганизац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амоконтрол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эмоциональный интеллек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4) принятие себя и других,</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4110C8" w:rsidRPr="005503D3" w:rsidRDefault="004110C8" w:rsidP="005503D3">
      <w:pPr>
        <w:spacing w:line="240" w:lineRule="auto"/>
        <w:ind w:firstLine="567"/>
        <w:rPr>
          <w:sz w:val="24"/>
          <w:szCs w:val="24"/>
        </w:rPr>
      </w:pPr>
      <w:r w:rsidRPr="005503D3">
        <w:rPr>
          <w:sz w:val="24"/>
          <w:szCs w:val="24"/>
        </w:rPr>
        <w:t xml:space="preserve">3. </w:t>
      </w:r>
      <w:r w:rsidRPr="005503D3">
        <w:rPr>
          <w:b/>
          <w:bCs/>
          <w:sz w:val="24"/>
          <w:szCs w:val="24"/>
        </w:rPr>
        <w:t>Предметные результаты</w:t>
      </w:r>
      <w:r w:rsidRPr="005503D3">
        <w:rPr>
          <w:sz w:val="24"/>
          <w:szCs w:val="24"/>
        </w:rPr>
        <w:t xml:space="preserve"> освоения программы основного общего образования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rsidR="004110C8" w:rsidRPr="005503D3" w:rsidRDefault="00790D1C" w:rsidP="005503D3">
      <w:pPr>
        <w:spacing w:line="240" w:lineRule="auto"/>
        <w:ind w:firstLine="567"/>
        <w:rPr>
          <w:sz w:val="24"/>
          <w:szCs w:val="24"/>
        </w:rPr>
      </w:pPr>
      <w:r w:rsidRPr="005503D3">
        <w:rPr>
          <w:sz w:val="24"/>
          <w:szCs w:val="24"/>
        </w:rPr>
        <w:t>При решении педагогического совета по запросам обучающихся и/или их родителей (законных представителей) обучения по программам углубленного уровня, в том числе по индивидуальным учебным планам</w:t>
      </w:r>
      <w:r w:rsidR="004110C8" w:rsidRPr="005503D3">
        <w:rPr>
          <w:sz w:val="24"/>
          <w:szCs w:val="24"/>
        </w:rPr>
        <w:t>, с использованием сетевой формы реализации образовательн</w:t>
      </w:r>
      <w:r w:rsidRPr="005503D3">
        <w:rPr>
          <w:sz w:val="24"/>
          <w:szCs w:val="24"/>
        </w:rPr>
        <w:t>ой</w:t>
      </w:r>
      <w:r w:rsidR="004110C8" w:rsidRPr="005503D3">
        <w:rPr>
          <w:sz w:val="24"/>
          <w:szCs w:val="24"/>
        </w:rPr>
        <w:t xml:space="preserve"> программ</w:t>
      </w:r>
      <w:r w:rsidRPr="005503D3">
        <w:rPr>
          <w:sz w:val="24"/>
          <w:szCs w:val="24"/>
        </w:rPr>
        <w:t>ы</w:t>
      </w:r>
      <w:r w:rsidR="004110C8" w:rsidRPr="005503D3">
        <w:rPr>
          <w:sz w:val="24"/>
          <w:szCs w:val="24"/>
        </w:rPr>
        <w:t>, электронного обучения и дистанционных образовательных технологий</w:t>
      </w:r>
      <w:r w:rsidR="0001343E" w:rsidRPr="005503D3">
        <w:rPr>
          <w:sz w:val="24"/>
          <w:szCs w:val="24"/>
        </w:rPr>
        <w:t xml:space="preserve"> и др. данный раздел дополняется требованиями к предметным результатам в соответствии с решением. Дополнения оформляются в виде приложений. </w:t>
      </w:r>
    </w:p>
    <w:p w:rsidR="001878BD" w:rsidRPr="005503D3" w:rsidRDefault="001878BD" w:rsidP="005503D3">
      <w:pPr>
        <w:spacing w:line="240" w:lineRule="auto"/>
        <w:ind w:firstLine="567"/>
        <w:rPr>
          <w:rFonts w:cs="Times New Roman"/>
          <w:i/>
          <w:iCs/>
          <w:sz w:val="24"/>
          <w:szCs w:val="24"/>
        </w:rPr>
      </w:pPr>
      <w:r w:rsidRPr="005503D3">
        <w:rPr>
          <w:rFonts w:cs="Times New Roman"/>
          <w:i/>
          <w:iCs/>
          <w:sz w:val="24"/>
          <w:szCs w:val="24"/>
        </w:rPr>
        <w:t xml:space="preserve">Данные предметные результаты служат основой для разработки программ учебных предметов, курсов и др., в том числе внеурочной деятельности. </w:t>
      </w:r>
    </w:p>
    <w:p w:rsidR="00A35358" w:rsidRPr="00A35358" w:rsidRDefault="00A35358" w:rsidP="00A35358">
      <w:pPr>
        <w:spacing w:line="240" w:lineRule="auto"/>
        <w:ind w:firstLine="567"/>
        <w:rPr>
          <w:rFonts w:eastAsia="Times New Roman" w:cs="Times New Roman"/>
          <w:sz w:val="24"/>
          <w:szCs w:val="24"/>
        </w:rPr>
      </w:pPr>
      <w:r w:rsidRPr="00A35358">
        <w:rPr>
          <w:rFonts w:eastAsia="Times New Roman" w:cs="Times New Roman"/>
          <w:sz w:val="24"/>
          <w:szCs w:val="24"/>
        </w:rPr>
        <w:t>Данная ООП СОО содержит описание предмнтных результатов, содержания предметов и общее тематическое планирование как на базовом, так и на углубленном уровнях. Ежегодно до начала учебного года школа в зависимости от своих материально-технических и кадровых условий планирует предлагать обучающимся выбор изучения предметов на углубленном уровне.</w:t>
      </w:r>
    </w:p>
    <w:p w:rsidR="00A35358" w:rsidRPr="00A35358" w:rsidRDefault="00A35358" w:rsidP="00A35358">
      <w:pPr>
        <w:spacing w:line="240" w:lineRule="auto"/>
        <w:ind w:firstLine="567"/>
        <w:rPr>
          <w:rFonts w:eastAsia="Times New Roman" w:cs="Times New Roman"/>
          <w:sz w:val="24"/>
          <w:szCs w:val="24"/>
        </w:rPr>
      </w:pPr>
    </w:p>
    <w:p w:rsidR="00915A4A" w:rsidRDefault="00915A4A" w:rsidP="00915A4A">
      <w:pPr>
        <w:tabs>
          <w:tab w:val="left" w:pos="3291"/>
        </w:tabs>
        <w:spacing w:line="240" w:lineRule="auto"/>
        <w:ind w:firstLine="567"/>
        <w:rPr>
          <w:rFonts w:cs="Times New Roman"/>
          <w:b/>
          <w:bCs/>
          <w:sz w:val="24"/>
          <w:szCs w:val="24"/>
        </w:rPr>
      </w:pPr>
    </w:p>
    <w:p w:rsidR="00A35358" w:rsidRDefault="00915A4A" w:rsidP="00915A4A">
      <w:pPr>
        <w:tabs>
          <w:tab w:val="left" w:pos="3291"/>
        </w:tabs>
        <w:spacing w:line="240" w:lineRule="auto"/>
        <w:ind w:firstLine="567"/>
        <w:jc w:val="center"/>
        <w:rPr>
          <w:rFonts w:cs="Times New Roman"/>
          <w:b/>
          <w:bCs/>
          <w:sz w:val="24"/>
          <w:szCs w:val="24"/>
        </w:rPr>
      </w:pPr>
      <w:r w:rsidRPr="00915A4A">
        <w:rPr>
          <w:rFonts w:cs="Times New Roman"/>
          <w:b/>
          <w:bCs/>
          <w:sz w:val="24"/>
          <w:szCs w:val="24"/>
        </w:rPr>
        <w:t xml:space="preserve">Предметные результаты в соответствии </w:t>
      </w:r>
      <w:r>
        <w:rPr>
          <w:rFonts w:cs="Times New Roman"/>
          <w:b/>
          <w:bCs/>
          <w:sz w:val="24"/>
          <w:szCs w:val="24"/>
        </w:rPr>
        <w:t>с</w:t>
      </w:r>
      <w:r w:rsidRPr="00915A4A">
        <w:rPr>
          <w:rFonts w:cs="Times New Roman"/>
          <w:b/>
          <w:bCs/>
          <w:sz w:val="24"/>
          <w:szCs w:val="24"/>
        </w:rPr>
        <w:t xml:space="preserve"> ФГОС </w:t>
      </w:r>
      <w:r>
        <w:rPr>
          <w:rFonts w:cs="Times New Roman"/>
          <w:b/>
          <w:bCs/>
          <w:sz w:val="24"/>
          <w:szCs w:val="24"/>
        </w:rPr>
        <w:t>О</w:t>
      </w:r>
      <w:r w:rsidRPr="00915A4A">
        <w:rPr>
          <w:rFonts w:cs="Times New Roman"/>
          <w:b/>
          <w:bCs/>
          <w:sz w:val="24"/>
          <w:szCs w:val="24"/>
        </w:rPr>
        <w:t>ОО</w:t>
      </w:r>
    </w:p>
    <w:p w:rsidR="00A35358" w:rsidRDefault="00A35358"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редметные результаты по учебному предмету «Русский язык»:</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rsidR="00A35358" w:rsidRPr="00AF2046" w:rsidRDefault="002E4691" w:rsidP="00AF2046">
      <w:pPr>
        <w:spacing w:line="240" w:lineRule="auto"/>
        <w:ind w:firstLine="567"/>
        <w:rPr>
          <w:rFonts w:cs="Times New Roman"/>
          <w:sz w:val="24"/>
          <w:szCs w:val="24"/>
        </w:rPr>
      </w:pPr>
      <w:r w:rsidRPr="005503D3">
        <w:rPr>
          <w:rFonts w:cs="Times New Roman"/>
          <w:sz w:val="24"/>
          <w:szCs w:val="24"/>
        </w:rPr>
        <w:t>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r w:rsidR="001878BD" w:rsidRPr="005503D3">
        <w:rPr>
          <w:rFonts w:cs="Times New Roman"/>
          <w:sz w:val="24"/>
          <w:szCs w:val="24"/>
        </w:rPr>
        <w:t>;</w:t>
      </w:r>
    </w:p>
    <w:p w:rsidR="00A35358" w:rsidRDefault="00A35358"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о учебному предмету «Литератур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совершенствование умения выразительно (с учетом индивидуальныхособенностей обучающихся) читать, в том числе наизусть, не менее 12 произведений и (или) фрагмен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rsidR="00915A4A" w:rsidRDefault="00915A4A" w:rsidP="005503D3">
      <w:pPr>
        <w:spacing w:line="240" w:lineRule="auto"/>
        <w:ind w:firstLine="567"/>
        <w:rPr>
          <w:rFonts w:cs="Times New Roman"/>
          <w:b/>
          <w:bCs/>
          <w:sz w:val="24"/>
          <w:szCs w:val="24"/>
        </w:rPr>
      </w:pPr>
    </w:p>
    <w:p w:rsidR="00915A4A" w:rsidRDefault="00915A4A" w:rsidP="005503D3">
      <w:pPr>
        <w:spacing w:line="240" w:lineRule="auto"/>
        <w:ind w:firstLine="567"/>
        <w:rPr>
          <w:rFonts w:cs="Times New Roman"/>
          <w:b/>
          <w:bCs/>
          <w:sz w:val="24"/>
          <w:szCs w:val="24"/>
        </w:rPr>
      </w:pPr>
    </w:p>
    <w:p w:rsidR="00AF2046" w:rsidRDefault="00AF2046" w:rsidP="005503D3">
      <w:pPr>
        <w:spacing w:line="240" w:lineRule="auto"/>
        <w:ind w:firstLine="567"/>
        <w:rPr>
          <w:rFonts w:cs="Times New Roman"/>
          <w:b/>
          <w:bCs/>
          <w:sz w:val="24"/>
          <w:szCs w:val="24"/>
        </w:rPr>
      </w:pPr>
    </w:p>
    <w:p w:rsidR="00AF2046" w:rsidRDefault="00AF2046"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о учебн</w:t>
      </w:r>
      <w:r w:rsidR="00915A4A">
        <w:rPr>
          <w:rFonts w:cs="Times New Roman"/>
          <w:b/>
          <w:bCs/>
          <w:sz w:val="24"/>
          <w:szCs w:val="24"/>
        </w:rPr>
        <w:t>ому</w:t>
      </w:r>
      <w:r w:rsidRPr="005503D3">
        <w:rPr>
          <w:rFonts w:cs="Times New Roman"/>
          <w:b/>
          <w:bCs/>
          <w:sz w:val="24"/>
          <w:szCs w:val="24"/>
        </w:rPr>
        <w:t xml:space="preserve"> предмет</w:t>
      </w:r>
      <w:r w:rsidR="00915A4A">
        <w:rPr>
          <w:rFonts w:cs="Times New Roman"/>
          <w:b/>
          <w:bCs/>
          <w:sz w:val="24"/>
          <w:szCs w:val="24"/>
        </w:rPr>
        <w:t>у«</w:t>
      </w:r>
      <w:r w:rsidR="00255380" w:rsidRPr="005503D3">
        <w:rPr>
          <w:rFonts w:cs="Times New Roman"/>
          <w:b/>
          <w:bCs/>
          <w:sz w:val="24"/>
          <w:szCs w:val="24"/>
        </w:rPr>
        <w:t>Р</w:t>
      </w:r>
      <w:r w:rsidR="001878BD" w:rsidRPr="005503D3">
        <w:rPr>
          <w:rFonts w:cs="Times New Roman"/>
          <w:b/>
          <w:bCs/>
          <w:sz w:val="24"/>
          <w:szCs w:val="24"/>
        </w:rPr>
        <w:t xml:space="preserve">одной </w:t>
      </w:r>
      <w:r w:rsidR="00255380" w:rsidRPr="005503D3">
        <w:rPr>
          <w:rFonts w:cs="Times New Roman"/>
          <w:b/>
          <w:bCs/>
          <w:sz w:val="24"/>
          <w:szCs w:val="24"/>
        </w:rPr>
        <w:t>(чеченский)</w:t>
      </w:r>
      <w:r w:rsidR="001878BD" w:rsidRPr="005503D3">
        <w:rPr>
          <w:rFonts w:cs="Times New Roman"/>
          <w:b/>
          <w:bCs/>
          <w:sz w:val="24"/>
          <w:szCs w:val="24"/>
        </w:rPr>
        <w:t xml:space="preserve"> язык</w:t>
      </w:r>
      <w:r w:rsidR="00915A4A">
        <w:rPr>
          <w:rFonts w:cs="Times New Roman"/>
          <w:b/>
          <w:bCs/>
          <w:sz w:val="24"/>
          <w:szCs w:val="24"/>
        </w:rPr>
        <w:t>»</w:t>
      </w:r>
      <w:r w:rsidRPr="005503D3">
        <w:rPr>
          <w:rFonts w:cs="Times New Roman"/>
          <w:b/>
          <w:bCs/>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использование коммуникативно-эстетических возможностей родн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формирование ответственности за языковую культуру как общечеловеческую ценность.</w:t>
      </w: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Родная </w:t>
      </w:r>
      <w:r w:rsidR="00255380" w:rsidRPr="005503D3">
        <w:rPr>
          <w:rFonts w:cs="Times New Roman"/>
          <w:b/>
          <w:bCs/>
          <w:sz w:val="24"/>
          <w:szCs w:val="24"/>
        </w:rPr>
        <w:t>(чеченская)</w:t>
      </w:r>
      <w:r w:rsidR="00915A4A">
        <w:rPr>
          <w:rFonts w:cs="Times New Roman"/>
          <w:b/>
          <w:bCs/>
          <w:sz w:val="24"/>
          <w:szCs w:val="24"/>
        </w:rPr>
        <w:t xml:space="preserve"> литература»</w:t>
      </w:r>
      <w:r w:rsidRPr="005503D3">
        <w:rPr>
          <w:rFonts w:cs="Times New Roman"/>
          <w:b/>
          <w:bCs/>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родной литературы как одной из основных национально-культурных ценностей народа, особого способа познания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5) развитие способности понимать литературные художественные произведения, отражающие разные этнокультурные тради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E4691" w:rsidRPr="005503D3" w:rsidRDefault="002E4691" w:rsidP="005503D3">
      <w:pPr>
        <w:spacing w:line="240" w:lineRule="auto"/>
        <w:ind w:firstLine="567"/>
        <w:rPr>
          <w:rFonts w:cs="Times New Roman"/>
          <w:sz w:val="24"/>
          <w:szCs w:val="24"/>
        </w:rPr>
      </w:pPr>
      <w:r w:rsidRPr="005503D3">
        <w:rPr>
          <w:rFonts w:cs="Times New Roman"/>
          <w:b/>
          <w:bCs/>
          <w:sz w:val="24"/>
          <w:szCs w:val="24"/>
        </w:rPr>
        <w:t>Предметные результаты по учебному предмету «Иностранный язык»</w:t>
      </w:r>
      <w:r w:rsidR="00F12004" w:rsidRPr="005503D3">
        <w:rPr>
          <w:rFonts w:cs="Times New Roman"/>
          <w:b/>
          <w:bCs/>
          <w:sz w:val="24"/>
          <w:szCs w:val="24"/>
        </w:rPr>
        <w:t xml:space="preserve"> (английский язык)</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w:t>
      </w:r>
      <w:r w:rsidRPr="005503D3">
        <w:rPr>
          <w:rFonts w:cs="Times New Roman"/>
          <w:sz w:val="24"/>
          <w:szCs w:val="24"/>
        </w:rPr>
        <w:lastRenderedPageBreak/>
        <w:t>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в том числе контекстуальную, догадк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приобретение опыта практической деятельности в повседнев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r w:rsidR="00F12004" w:rsidRPr="005503D3">
        <w:rPr>
          <w:rFonts w:cs="Times New Roman"/>
          <w:sz w:val="24"/>
          <w:szCs w:val="24"/>
        </w:rPr>
        <w:t xml:space="preserve">. </w:t>
      </w:r>
    </w:p>
    <w:p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о учебному предмету «Математика»</w:t>
      </w:r>
      <w:r w:rsidRPr="005503D3">
        <w:rPr>
          <w:rFonts w:cs="Times New Roman"/>
          <w:b/>
          <w:sz w:val="24"/>
          <w:szCs w:val="24"/>
        </w:rPr>
        <w:t>(включая учебные курсы «Алгебра», «Геометрия», «Вероятность и статистика») (базов</w:t>
      </w:r>
      <w:r w:rsidR="00915A4A">
        <w:rPr>
          <w:rFonts w:cs="Times New Roman"/>
          <w:b/>
          <w:sz w:val="24"/>
          <w:szCs w:val="24"/>
        </w:rPr>
        <w:t>ый</w:t>
      </w:r>
      <w:r w:rsidRPr="005503D3">
        <w:rPr>
          <w:rFonts w:cs="Times New Roman"/>
          <w:b/>
          <w:sz w:val="24"/>
          <w:szCs w:val="24"/>
        </w:rPr>
        <w:t xml:space="preserve"> уровн</w:t>
      </w:r>
      <w:r w:rsidR="00915A4A">
        <w:rPr>
          <w:rFonts w:cs="Times New Roman"/>
          <w:b/>
          <w:sz w:val="24"/>
          <w:szCs w:val="24"/>
        </w:rPr>
        <w:t>ь</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w:t>
      </w:r>
      <w:r w:rsidRPr="005503D3">
        <w:rPr>
          <w:rFonts w:cs="Times New Roman"/>
          <w:sz w:val="24"/>
          <w:szCs w:val="24"/>
        </w:rPr>
        <w:lastRenderedPageBreak/>
        <w:t>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независимых событий; знакомство с законом больших чисел и его ролью в массовых явлениях;</w:t>
      </w:r>
    </w:p>
    <w:p w:rsidR="00C42E64" w:rsidRPr="005503D3" w:rsidRDefault="002E4691" w:rsidP="00211AC0">
      <w:pPr>
        <w:spacing w:line="240" w:lineRule="auto"/>
        <w:ind w:firstLine="567"/>
        <w:rPr>
          <w:rFonts w:cs="Times New Roman"/>
          <w:sz w:val="24"/>
          <w:szCs w:val="24"/>
        </w:rPr>
      </w:pPr>
      <w:r w:rsidRPr="005503D3">
        <w:rPr>
          <w:rFonts w:cs="Times New Roman"/>
          <w:sz w:val="24"/>
          <w:szCs w:val="24"/>
        </w:rPr>
        <w:t>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rsidR="00C42E64" w:rsidRPr="005503D3" w:rsidRDefault="00C42E64" w:rsidP="005503D3">
      <w:pPr>
        <w:spacing w:line="240" w:lineRule="auto"/>
        <w:ind w:firstLine="567"/>
        <w:rPr>
          <w:rFonts w:cs="Times New Roman"/>
          <w:b/>
          <w:sz w:val="24"/>
          <w:szCs w:val="24"/>
        </w:rPr>
      </w:pPr>
      <w:r w:rsidRPr="005503D3">
        <w:rPr>
          <w:rFonts w:cs="Times New Roman"/>
          <w:b/>
          <w:sz w:val="24"/>
          <w:szCs w:val="24"/>
        </w:rPr>
        <w:t>По учебному предмету «Математика» (включая учебные курсы «Алгебра», «Геометрия», «Вероятность и статистика») (</w:t>
      </w:r>
      <w:r w:rsidR="00915A4A">
        <w:rPr>
          <w:rFonts w:cs="Times New Roman"/>
          <w:b/>
          <w:sz w:val="24"/>
          <w:szCs w:val="24"/>
        </w:rPr>
        <w:t>углубленый уровень</w:t>
      </w:r>
      <w:r w:rsidRPr="005503D3">
        <w:rPr>
          <w:rFonts w:cs="Times New Roman"/>
          <w:b/>
          <w:sz w:val="24"/>
          <w:szCs w:val="24"/>
        </w:rPr>
        <w:t>):</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 умение свободно оперировать понятиями: множество, подмножество, о</w:t>
      </w:r>
      <w:r w:rsidR="005503D3">
        <w:rPr>
          <w:rFonts w:cs="Times New Roman"/>
          <w:sz w:val="24"/>
          <w:szCs w:val="24"/>
        </w:rPr>
        <w:t xml:space="preserve">перации над множествами; умение </w:t>
      </w:r>
      <w:r w:rsidRPr="005503D3">
        <w:rPr>
          <w:rFonts w:cs="Times New Roman"/>
          <w:sz w:val="24"/>
          <w:szCs w:val="24"/>
        </w:rPr>
        <w:t>использовать графическое представление множеств для описания реальных процессов и явлений, при решении задач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2) умение свободно оперировать понятиями: высказывание, истинность и ложн</w:t>
      </w:r>
      <w:r w:rsidR="005503D3">
        <w:rPr>
          <w:rFonts w:cs="Times New Roman"/>
          <w:sz w:val="24"/>
          <w:szCs w:val="24"/>
        </w:rPr>
        <w:t xml:space="preserve">ость высказываний, операции над </w:t>
      </w:r>
      <w:r w:rsidRPr="005503D3">
        <w:rPr>
          <w:rFonts w:cs="Times New Roman"/>
          <w:sz w:val="24"/>
          <w:szCs w:val="24"/>
        </w:rPr>
        <w:t>высказываниями, таблицы истинности; умение строить высказывания и рассуждения на основе логических правил,решать логические задач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3) умение свободно оперировать понятиями: определение, аксиома, теорем</w:t>
      </w:r>
      <w:r w:rsidR="005503D3">
        <w:rPr>
          <w:rFonts w:cs="Times New Roman"/>
          <w:sz w:val="24"/>
          <w:szCs w:val="24"/>
        </w:rPr>
        <w:t xml:space="preserve">а, доказательство, равносильные </w:t>
      </w:r>
      <w:r w:rsidRPr="005503D3">
        <w:rPr>
          <w:rFonts w:cs="Times New Roman"/>
          <w:sz w:val="24"/>
          <w:szCs w:val="24"/>
        </w:rPr>
        <w:t>формулировки утверждений, обратное и противоположное утверждение; умение приводить примеры и контрпримеры;</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выводить формулы и приводить доказательства, в том числе ме</w:t>
      </w:r>
      <w:r w:rsidR="005503D3">
        <w:rPr>
          <w:rFonts w:cs="Times New Roman"/>
          <w:sz w:val="24"/>
          <w:szCs w:val="24"/>
        </w:rPr>
        <w:t xml:space="preserve">тодом "от противного" и методом </w:t>
      </w:r>
      <w:r w:rsidRPr="005503D3">
        <w:rPr>
          <w:rFonts w:cs="Times New Roman"/>
          <w:sz w:val="24"/>
          <w:szCs w:val="24"/>
        </w:rPr>
        <w:t>математической индукции;</w:t>
      </w:r>
    </w:p>
    <w:p w:rsidR="005503D3" w:rsidRDefault="00C42E64" w:rsidP="005503D3">
      <w:pPr>
        <w:spacing w:line="240" w:lineRule="auto"/>
        <w:ind w:firstLine="567"/>
        <w:rPr>
          <w:sz w:val="24"/>
          <w:szCs w:val="24"/>
        </w:rPr>
      </w:pPr>
      <w:r w:rsidRPr="005503D3">
        <w:rPr>
          <w:rFonts w:cs="Times New Roman"/>
          <w:sz w:val="24"/>
          <w:szCs w:val="24"/>
        </w:rPr>
        <w:t>4) умение свободно оперировать понятиями: граф, степень (валентность) верши</w:t>
      </w:r>
      <w:r w:rsidR="005503D3">
        <w:rPr>
          <w:rFonts w:cs="Times New Roman"/>
          <w:sz w:val="24"/>
          <w:szCs w:val="24"/>
        </w:rPr>
        <w:t xml:space="preserve">ны, связный граф, дерево, цикл, </w:t>
      </w:r>
      <w:r w:rsidRPr="005503D3">
        <w:rPr>
          <w:rFonts w:cs="Times New Roman"/>
          <w:sz w:val="24"/>
          <w:szCs w:val="24"/>
        </w:rPr>
        <w:t>планарный граф; умение задавать и описывать графы разными способ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5) умение свободно оперировать понятиями: перестановки и факториал, число сочетаний, треугольник Паскаля;</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применять правило комбинаторного умножения и комбинаторные формулы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lastRenderedPageBreak/>
        <w:t>6) умение свободно оперировать понятиями: натуральное число, простое и соста</w:t>
      </w:r>
      <w:r w:rsidR="005503D3">
        <w:rPr>
          <w:rFonts w:cs="Times New Roman"/>
          <w:sz w:val="24"/>
          <w:szCs w:val="24"/>
        </w:rPr>
        <w:t xml:space="preserve">вное число, целое число, модуль </w:t>
      </w:r>
      <w:r w:rsidRPr="005503D3">
        <w:rPr>
          <w:rFonts w:cs="Times New Roman"/>
          <w:sz w:val="24"/>
          <w:szCs w:val="24"/>
        </w:rPr>
        <w:t>числа, обыкновенная дробь и десятичная дробь, стандартный вид числа, рациональное и иррациональные числа;</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множества натуральных, целых, рациональных, действительных (веществен</w:t>
      </w:r>
      <w:r w:rsidR="005503D3">
        <w:rPr>
          <w:rFonts w:cs="Times New Roman"/>
          <w:sz w:val="24"/>
          <w:szCs w:val="24"/>
        </w:rPr>
        <w:t xml:space="preserve">ных) чисел; умение сравнивать и </w:t>
      </w:r>
      <w:r w:rsidRPr="005503D3">
        <w:rPr>
          <w:rFonts w:cs="Times New Roman"/>
          <w:sz w:val="24"/>
          <w:szCs w:val="24"/>
        </w:rPr>
        <w:t>упорядочивать числа, представлять числа на координатной прямой, округлять числа, делать прикидку и оценкурезультата вычислений;</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7) умение доказывать и использовать признаки делимости на 2, 4, 8, 5, 3, 6, 9, 10, 11, признаки делимости суммы ипроизведения целых чисел при решении задач; умение находить наибольший общий делитель и наименьшее общеекратное чисел и использовать их при решении задач, применять алгоритм Евклида; умение свободно оперировать</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онятием остатка по модулю, находить остатки суммы и произведения по да</w:t>
      </w:r>
      <w:r w:rsidR="005503D3">
        <w:rPr>
          <w:rFonts w:cs="Times New Roman"/>
          <w:sz w:val="24"/>
          <w:szCs w:val="24"/>
        </w:rPr>
        <w:t xml:space="preserve">нному модулю; умение записывать </w:t>
      </w:r>
      <w:r w:rsidRPr="005503D3">
        <w:rPr>
          <w:rFonts w:cs="Times New Roman"/>
          <w:sz w:val="24"/>
          <w:szCs w:val="24"/>
        </w:rPr>
        <w:t>натуральные числа в различных позиционных системах счисления, преобразовывать запись числа из одной системысчисления в другую;</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8) умение свободно оперировать понятиями: числовое и алгебраическое в</w:t>
      </w:r>
      <w:r w:rsidR="005503D3">
        <w:rPr>
          <w:rFonts w:cs="Times New Roman"/>
          <w:sz w:val="24"/>
          <w:szCs w:val="24"/>
        </w:rPr>
        <w:t xml:space="preserve">ыражение, алгебраическая дробь, </w:t>
      </w:r>
      <w:r w:rsidRPr="005503D3">
        <w:rPr>
          <w:rFonts w:cs="Times New Roman"/>
          <w:sz w:val="24"/>
          <w:szCs w:val="24"/>
        </w:rPr>
        <w:t>степень с целым показателем, арифметический квадратный корень, корень натуральной степени больше единицы,степень с рациональным показателем, одночлен, многочлен; умение выполнять расчеты по формулам, преобразованияцелых, дробно-рациональных выражений и выражений с корнями; умение выполнять преобразования многочленов, втом числе разложение на множител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9) умение свободно оперировать понятиями: тождество, тождественное прео</w:t>
      </w:r>
      <w:r w:rsidR="005503D3">
        <w:rPr>
          <w:rFonts w:cs="Times New Roman"/>
          <w:sz w:val="24"/>
          <w:szCs w:val="24"/>
        </w:rPr>
        <w:t xml:space="preserve">бразование, числовое равенство, </w:t>
      </w:r>
      <w:r w:rsidRPr="005503D3">
        <w:rPr>
          <w:rFonts w:cs="Times New Roman"/>
          <w:sz w:val="24"/>
          <w:szCs w:val="24"/>
        </w:rPr>
        <w:t>уравнение с одной переменной, линейное уравнение, квадратное уравнение, неравенство; умение решать линейные иквадратные уравнения, дробно-рациональные уравнения с одной переменной, системы уравнений, линейные,квадратные и дробно-рациональные неравенства с одной переменной и их системы; умение составлять и решатьуравнения, неравенства и их системы (в том числе с ограничениями, например, в целых числах) при решенииматематических задач, задач из других учебных предметов и реальной жизни; умение решать уравнения, неравенстваи системы графическим методом; знакомство с уравнениями и неравенствами с параметром;</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0) умение свободно оперировать понятиями: зависимость, функция, график функции, в</w:t>
      </w:r>
      <w:r w:rsidR="005503D3">
        <w:rPr>
          <w:rFonts w:cs="Times New Roman"/>
          <w:sz w:val="24"/>
          <w:szCs w:val="24"/>
        </w:rPr>
        <w:t xml:space="preserve">ыполнять исследование </w:t>
      </w:r>
      <w:r w:rsidRPr="005503D3">
        <w:rPr>
          <w:rFonts w:cs="Times New Roman"/>
          <w:sz w:val="24"/>
          <w:szCs w:val="24"/>
        </w:rPr>
        <w:t>функции; умение свободно оперировать понятиями: прямая пропорциональность, линейная функция, квадратичнаяфункция, обратная пропорциональность, парабола, гипербола, кусочно-заданная функция; умение строить графики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зависимости между величин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1) умение свободно оперировать понятиями: последовательность, ограниченна</w:t>
      </w:r>
      <w:r w:rsidR="005503D3">
        <w:rPr>
          <w:rFonts w:cs="Times New Roman"/>
          <w:sz w:val="24"/>
          <w:szCs w:val="24"/>
        </w:rPr>
        <w:t xml:space="preserve">я последовательность, монотонно </w:t>
      </w:r>
      <w:r w:rsidRPr="005503D3">
        <w:rPr>
          <w:rFonts w:cs="Times New Roman"/>
          <w:sz w:val="24"/>
          <w:szCs w:val="24"/>
        </w:rPr>
        <w:t>возрастающая (убывающая) последовательность, арифметическая и геометрическая прогрессии; умение описывать изадавать последовательности, в том числе с помощью рекуррентных формул; умение использовать свойствапоследовательностей, формулы суммы и общего члена при решении задач, в том числе задач из других учебныхпредметов и реальной жизни; знакомство со сходимостью последовательностей; умение суммировать бесконечноубывающие геометрические прогресси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2) умение решать задачи разных типов, в том числе на проценты, доли и части, д</w:t>
      </w:r>
      <w:r w:rsidR="005503D3">
        <w:rPr>
          <w:rFonts w:cs="Times New Roman"/>
          <w:sz w:val="24"/>
          <w:szCs w:val="24"/>
        </w:rPr>
        <w:t xml:space="preserve">вижение, работу, цену товаров и </w:t>
      </w:r>
      <w:r w:rsidRPr="005503D3">
        <w:rPr>
          <w:rFonts w:cs="Times New Roman"/>
          <w:sz w:val="24"/>
          <w:szCs w:val="24"/>
        </w:rPr>
        <w:t>стоимость покупок и услуг, налоги, задачи из области управления личными и семейными финансами; умениесоставлять выражения, уравнения, неравенства и системы по условию задачи, исследовать полученное решение иоценивать правдоподобность полученных результа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3) умение свободно оперировать понятиями: столбиковые и круговые диагра</w:t>
      </w:r>
      <w:r w:rsidR="005503D3">
        <w:rPr>
          <w:rFonts w:cs="Times New Roman"/>
          <w:sz w:val="24"/>
          <w:szCs w:val="24"/>
        </w:rPr>
        <w:t xml:space="preserve">ммы, таблицы, среднее значение, </w:t>
      </w:r>
      <w:r w:rsidRPr="005503D3">
        <w:rPr>
          <w:rFonts w:cs="Times New Roman"/>
          <w:sz w:val="24"/>
          <w:szCs w:val="24"/>
        </w:rPr>
        <w:t xml:space="preserve">медиана, наибольшее и наименьшее значение, рассеивание, размах, дисперсия и стандартное отклонение числовогонабора, статистические данные, </w:t>
      </w:r>
      <w:r w:rsidRPr="005503D3">
        <w:rPr>
          <w:rFonts w:cs="Times New Roman"/>
          <w:sz w:val="24"/>
          <w:szCs w:val="24"/>
        </w:rPr>
        <w:lastRenderedPageBreak/>
        <w:t>статистическая устойчивость, группировка данных; знакомство со случайнойизменчивостью в природе и обществе; умение выбирать способ представления информации, соответствующийприроде данных и целям исследования; анализировать и сравнивать статистические характеристики числовыхнаборов, в том числе при решении задач 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4) умение свободно оперировать понятиями: случайный опыт (случайный эксперимент), элементарное случайноесобытие (элементарный исход) опыта, случайное событие, частота и вероятность случайного события, условнаявероятность, независимые события, дерево случайного эксперимента; умение находить вероятности событий в опытахс равновозможными элементарными событиями; знакомство с ролью маловероятных и практически достоверныхсобытий в природных и социальных явлениях; умение оценивать вероятности событий и явлений в природе иобществе; умение выполнять операции над случайными событиями, находить ве</w:t>
      </w:r>
      <w:r w:rsidR="005503D3">
        <w:rPr>
          <w:rFonts w:cs="Times New Roman"/>
          <w:sz w:val="24"/>
          <w:szCs w:val="24"/>
        </w:rPr>
        <w:t xml:space="preserve">роятности событий, в том числе с </w:t>
      </w:r>
      <w:r w:rsidRPr="005503D3">
        <w:rPr>
          <w:rFonts w:cs="Times New Roman"/>
          <w:sz w:val="24"/>
          <w:szCs w:val="24"/>
        </w:rPr>
        <w:t>применением формул и графических схем (диаграмм Эйлера, графов); умение приводить примеры случайных величини находить их числовые характеристики; знакомство с понятием математического ожидания случайной величины;представление о законе больших чисел и о роли закона больших чисел в природе и в социальных явлениях;</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5) умение свободно оперировать понятиями: точка, прямая, отрезок, луч, угол, длина отрезк</w:t>
      </w:r>
      <w:r w:rsidR="005503D3">
        <w:rPr>
          <w:rFonts w:cs="Times New Roman"/>
          <w:sz w:val="24"/>
          <w:szCs w:val="24"/>
        </w:rPr>
        <w:t xml:space="preserve">а, параллельность и </w:t>
      </w:r>
      <w:r w:rsidRPr="005503D3">
        <w:rPr>
          <w:rFonts w:cs="Times New Roman"/>
          <w:sz w:val="24"/>
          <w:szCs w:val="24"/>
        </w:rPr>
        <w:t>перпендикулярность прямых, отношение "лежать между", проекция, перпендикуляр и наклонная; умение свободнооперировать понятиями: треугольник, равнобедренный треугольник, равносторонний (правильный) треугольник,</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рямоугольный треугольник, угол треугольника, внешний угол треугольник</w:t>
      </w:r>
      <w:r w:rsidR="005503D3">
        <w:rPr>
          <w:rFonts w:cs="Times New Roman"/>
          <w:sz w:val="24"/>
          <w:szCs w:val="24"/>
        </w:rPr>
        <w:t xml:space="preserve">а, медиана, высота, биссектриса </w:t>
      </w:r>
      <w:r w:rsidRPr="005503D3">
        <w:rPr>
          <w:rFonts w:cs="Times New Roman"/>
          <w:sz w:val="24"/>
          <w:szCs w:val="24"/>
        </w:rPr>
        <w:t>треугольника, ломаная, многоугольник, четырехугольник, параллелограмм, ромб, прямоугольник, трапеция, окружностьи круг, центральный угол, вписанный угол, вписанная в многоугольник окружность, описанная около многоугольника</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окружность, касательная к окружност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6) умение свободно оперировать понятиями: равные фигуры, равные отрезки, ра</w:t>
      </w:r>
      <w:r w:rsidR="005503D3">
        <w:rPr>
          <w:rFonts w:cs="Times New Roman"/>
          <w:sz w:val="24"/>
          <w:szCs w:val="24"/>
        </w:rPr>
        <w:t xml:space="preserve">вные углы, равные треугольники, </w:t>
      </w:r>
      <w:r w:rsidRPr="005503D3">
        <w:rPr>
          <w:rFonts w:cs="Times New Roman"/>
          <w:sz w:val="24"/>
          <w:szCs w:val="24"/>
        </w:rPr>
        <w:t>признаки равенства треугольников, признаки равенства прямоугольных треугольник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7) умение свободно оперировать понятиями: длина линии, величина угла, тригонометрические функции угл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треугольника, площадь фигуры; умение выводить и использовать формулы для нахо</w:t>
      </w:r>
      <w:r w:rsidR="005503D3">
        <w:rPr>
          <w:rFonts w:cs="Times New Roman"/>
          <w:sz w:val="24"/>
          <w:szCs w:val="24"/>
        </w:rPr>
        <w:t xml:space="preserve">ждения длин, площадей и величин </w:t>
      </w:r>
      <w:r w:rsidRPr="005503D3">
        <w:rPr>
          <w:rFonts w:cs="Times New Roman"/>
          <w:sz w:val="24"/>
          <w:szCs w:val="24"/>
        </w:rPr>
        <w:t>углов; умение свободно оперировать формулами, выражающими свойства изученных фигур; умение использоватьсвойства равновеликих и равносоставленных фигур, теорему Пифагора, теоремы косинусов и синусов, теорему овписанном угле, свойства касательных и секущих к окружности, формулы пло</w:t>
      </w:r>
      <w:r w:rsidR="005503D3">
        <w:rPr>
          <w:rFonts w:cs="Times New Roman"/>
          <w:sz w:val="24"/>
          <w:szCs w:val="24"/>
        </w:rPr>
        <w:t xml:space="preserve">щади треугольника, суммы углов </w:t>
      </w:r>
      <w:r w:rsidRPr="005503D3">
        <w:rPr>
          <w:rFonts w:cs="Times New Roman"/>
          <w:sz w:val="24"/>
          <w:szCs w:val="24"/>
        </w:rPr>
        <w:t>многоугольника при решении задач; умение выполнять измерения, вычисления и сравнения длин, расстояний, углов,площадей; умение оценивать размеры объектов в окружающем мире;</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8) умение свободно оперировать понятиями: движение на плоскости, параллельн</w:t>
      </w:r>
      <w:r w:rsidR="005503D3">
        <w:rPr>
          <w:rFonts w:cs="Times New Roman"/>
          <w:sz w:val="24"/>
          <w:szCs w:val="24"/>
        </w:rPr>
        <w:t xml:space="preserve">ый перенос, симметрия, поворот, </w:t>
      </w:r>
      <w:r w:rsidRPr="005503D3">
        <w:rPr>
          <w:rFonts w:cs="Times New Roman"/>
          <w:sz w:val="24"/>
          <w:szCs w:val="24"/>
        </w:rPr>
        <w:t>преобразование подобия, подобие фигур; распознавать равные и подобные фигуры, в том числе в природе, искусстве,архитектуре и среди предметов окружающей обстановки; умение использовать геометрические отношения для</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решения задач, возникающих в реальной жизн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9) умение свободно оперировать свойствами геометрических фигу</w:t>
      </w:r>
      <w:r w:rsidR="005503D3">
        <w:rPr>
          <w:rFonts w:cs="Times New Roman"/>
          <w:sz w:val="24"/>
          <w:szCs w:val="24"/>
        </w:rPr>
        <w:t xml:space="preserve">р, самостоятельно формулировать </w:t>
      </w:r>
      <w:r w:rsidRPr="005503D3">
        <w:rPr>
          <w:rFonts w:cs="Times New Roman"/>
          <w:sz w:val="24"/>
          <w:szCs w:val="24"/>
        </w:rPr>
        <w:t>определения изучаемых фигур, выдвигать гипотезы о свойствах и признаках геометрических фигур, обосновыв</w:t>
      </w:r>
      <w:r w:rsidR="005503D3">
        <w:rPr>
          <w:rFonts w:cs="Times New Roman"/>
          <w:sz w:val="24"/>
          <w:szCs w:val="24"/>
        </w:rPr>
        <w:t xml:space="preserve">ать или </w:t>
      </w:r>
      <w:r w:rsidRPr="005503D3">
        <w:rPr>
          <w:rFonts w:cs="Times New Roman"/>
          <w:sz w:val="24"/>
          <w:szCs w:val="24"/>
        </w:rPr>
        <w:t>опровергать их; умение проводить классификацию фигур по различным признакам; умение выполнять необходимыедополнительные построения, исследовать возможность применения теорем и формул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lastRenderedPageBreak/>
        <w:t>20) умение свободно оперировать понятиями: вектор, сумма, разность векторов,</w:t>
      </w:r>
      <w:r w:rsidR="005503D3">
        <w:rPr>
          <w:rFonts w:cs="Times New Roman"/>
          <w:sz w:val="24"/>
          <w:szCs w:val="24"/>
        </w:rPr>
        <w:t xml:space="preserve"> произведение вектора на число, </w:t>
      </w:r>
      <w:r w:rsidRPr="005503D3">
        <w:rPr>
          <w:rFonts w:cs="Times New Roman"/>
          <w:sz w:val="24"/>
          <w:szCs w:val="24"/>
        </w:rPr>
        <w:t>скалярное произведение векторов, координаты на плоскости, координаты вектора, ориентированная площадьпараллелограмма; умение пользоваться векторным и координатным методом на плоскости для решения задач; умениенаходить уравнения прямой и окружности по данным элементам, использовать уравнения прямой и окружности длярешения задач, использовать векторы и координаты для решения математических задач и задач из других учебныхпредметов;</w:t>
      </w:r>
    </w:p>
    <w:p w:rsidR="00255380" w:rsidRPr="005503D3" w:rsidRDefault="00C42E64" w:rsidP="005503D3">
      <w:pPr>
        <w:spacing w:line="240" w:lineRule="auto"/>
        <w:ind w:firstLine="567"/>
        <w:rPr>
          <w:rFonts w:cs="Times New Roman"/>
          <w:sz w:val="24"/>
          <w:szCs w:val="24"/>
        </w:rPr>
      </w:pPr>
      <w:r w:rsidRPr="005503D3">
        <w:rPr>
          <w:rFonts w:cs="Times New Roman"/>
          <w:sz w:val="24"/>
          <w:szCs w:val="24"/>
        </w:rPr>
        <w:t xml:space="preserve">21) умение выбирать подходящий метод для решения задачи, </w:t>
      </w:r>
      <w:r w:rsidR="005503D3">
        <w:rPr>
          <w:rFonts w:cs="Times New Roman"/>
          <w:sz w:val="24"/>
          <w:szCs w:val="24"/>
        </w:rPr>
        <w:t xml:space="preserve">приводить примеры математических </w:t>
      </w:r>
      <w:r w:rsidRPr="005503D3">
        <w:rPr>
          <w:rFonts w:cs="Times New Roman"/>
          <w:sz w:val="24"/>
          <w:szCs w:val="24"/>
        </w:rPr>
        <w:t>закономерностей в природе и общественной жизни, распознавать проявление законов математики в искусстве; умениеописывать отдельные выдающиеся результаты, полученные в ходе развития математики как науки; приводить примерыматематических открытий и их авторов в оте</w:t>
      </w:r>
      <w:r w:rsidR="00211AC0">
        <w:rPr>
          <w:rFonts w:cs="Times New Roman"/>
          <w:sz w:val="24"/>
          <w:szCs w:val="24"/>
        </w:rPr>
        <w:t>чественной и всемирной истории.</w:t>
      </w:r>
    </w:p>
    <w:p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 xml:space="preserve">По учебному предмету «Информатика» </w:t>
      </w:r>
      <w:r w:rsidRPr="005503D3">
        <w:rPr>
          <w:rFonts w:cs="Times New Roman"/>
          <w:b/>
          <w:sz w:val="24"/>
          <w:szCs w:val="24"/>
        </w:rPr>
        <w:t>(базов</w:t>
      </w:r>
      <w:r w:rsidR="00915A4A">
        <w:rPr>
          <w:rFonts w:cs="Times New Roman"/>
          <w:b/>
          <w:sz w:val="24"/>
          <w:szCs w:val="24"/>
        </w:rPr>
        <w:t xml:space="preserve">ый </w:t>
      </w:r>
      <w:r w:rsidRPr="005503D3">
        <w:rPr>
          <w:rFonts w:cs="Times New Roman"/>
          <w:b/>
          <w:sz w:val="24"/>
          <w:szCs w:val="24"/>
        </w:rPr>
        <w:t>уровн</w:t>
      </w:r>
      <w:r w:rsidR="00915A4A">
        <w:rPr>
          <w:rFonts w:cs="Times New Roman"/>
          <w:b/>
          <w:sz w:val="24"/>
          <w:szCs w:val="24"/>
        </w:rPr>
        <w:t>ь</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w:t>
      </w:r>
      <w:r w:rsidRPr="005503D3">
        <w:rPr>
          <w:rFonts w:cs="Times New Roman"/>
          <w:sz w:val="24"/>
          <w:szCs w:val="24"/>
        </w:rPr>
        <w:lastRenderedPageBreak/>
        <w:t>интерфейса, а именно: создавать, копировать, перемещать, переименовывать, удалять и архивировать файлы и каталог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своение и соблюдение требований безопасной эксплуатации технических средств информационно-коммуникационных технолог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C42E64" w:rsidRPr="00211AC0" w:rsidRDefault="002E4691" w:rsidP="00211AC0">
      <w:pPr>
        <w:spacing w:line="240" w:lineRule="auto"/>
        <w:ind w:firstLine="567"/>
        <w:rPr>
          <w:rFonts w:cs="Times New Roman"/>
          <w:sz w:val="24"/>
          <w:szCs w:val="24"/>
        </w:rPr>
      </w:pPr>
      <w:r w:rsidRPr="005503D3">
        <w:rPr>
          <w:rFonts w:cs="Times New Roman"/>
          <w:sz w:val="24"/>
          <w:szCs w:val="24"/>
        </w:rPr>
        <w:t>15) умение распознавать попытки и предупреждать вовлечение себя и окружающих в деструктивные и криминальные формы сетевой активности (в т</w:t>
      </w:r>
      <w:r w:rsidR="00211AC0">
        <w:rPr>
          <w:rFonts w:cs="Times New Roman"/>
          <w:sz w:val="24"/>
          <w:szCs w:val="24"/>
        </w:rPr>
        <w:t>ом числе кибербуллинг, фишинг).</w:t>
      </w:r>
    </w:p>
    <w:p w:rsidR="00C42E64" w:rsidRPr="005503D3" w:rsidRDefault="00C42E64"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w:t>
      </w:r>
      <w:r w:rsidR="005503D3">
        <w:rPr>
          <w:rFonts w:cs="Times New Roman"/>
          <w:b/>
          <w:bCs/>
          <w:sz w:val="24"/>
          <w:szCs w:val="24"/>
        </w:rPr>
        <w:t>«</w:t>
      </w:r>
      <w:r w:rsidRPr="005503D3">
        <w:rPr>
          <w:rFonts w:cs="Times New Roman"/>
          <w:b/>
          <w:bCs/>
          <w:sz w:val="24"/>
          <w:szCs w:val="24"/>
        </w:rPr>
        <w:t>Информатика</w:t>
      </w:r>
      <w:r w:rsidR="005503D3">
        <w:rPr>
          <w:rFonts w:cs="Times New Roman"/>
          <w:b/>
          <w:bCs/>
          <w:sz w:val="24"/>
          <w:szCs w:val="24"/>
        </w:rPr>
        <w:t>»</w:t>
      </w:r>
      <w:r w:rsidR="00915A4A">
        <w:rPr>
          <w:rFonts w:cs="Times New Roman"/>
          <w:b/>
          <w:bCs/>
          <w:sz w:val="24"/>
          <w:szCs w:val="24"/>
        </w:rPr>
        <w:t xml:space="preserve"> (</w:t>
      </w:r>
      <w:r w:rsidRPr="005503D3">
        <w:rPr>
          <w:rFonts w:cs="Times New Roman"/>
          <w:b/>
          <w:bCs/>
          <w:sz w:val="24"/>
          <w:szCs w:val="24"/>
        </w:rPr>
        <w:t>углубленн</w:t>
      </w:r>
      <w:r w:rsidR="00915A4A">
        <w:rPr>
          <w:rFonts w:cs="Times New Roman"/>
          <w:b/>
          <w:bCs/>
          <w:sz w:val="24"/>
          <w:szCs w:val="24"/>
        </w:rPr>
        <w:t>ый</w:t>
      </w:r>
      <w:r w:rsidRPr="005503D3">
        <w:rPr>
          <w:rFonts w:cs="Times New Roman"/>
          <w:b/>
          <w:bCs/>
          <w:sz w:val="24"/>
          <w:szCs w:val="24"/>
        </w:rPr>
        <w:t xml:space="preserve"> уровн</w:t>
      </w:r>
      <w:r w:rsidR="00915A4A">
        <w:rPr>
          <w:rFonts w:cs="Times New Roman"/>
          <w:b/>
          <w:bCs/>
          <w:sz w:val="24"/>
          <w:szCs w:val="24"/>
        </w:rPr>
        <w:t>ь</w:t>
      </w:r>
      <w:r w:rsidRPr="005503D3">
        <w:rPr>
          <w:rFonts w:cs="Times New Roman"/>
          <w:b/>
          <w:bCs/>
          <w:sz w:val="24"/>
          <w:szCs w:val="24"/>
        </w:rPr>
        <w:t>):</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 xml:space="preserve">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w:t>
      </w:r>
      <w:r w:rsidRPr="005503D3">
        <w:rPr>
          <w:rFonts w:cs="Times New Roman"/>
          <w:bCs/>
          <w:sz w:val="24"/>
          <w:szCs w:val="24"/>
        </w:rPr>
        <w:lastRenderedPageBreak/>
        <w:t>логические выражения по таблице истинности, записывать логические выражения на изучаемом языке программирова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минимумов, суммы числовой последовательности и т.п.); владение техникой отладки и выполнения полученной программы в используемой среде разработк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8) умение составлять программы для решения типовых задач обработки масс</w:t>
      </w:r>
      <w:r w:rsidR="005503D3" w:rsidRPr="005503D3">
        <w:rPr>
          <w:rFonts w:cs="Times New Roman"/>
          <w:bCs/>
          <w:sz w:val="24"/>
          <w:szCs w:val="24"/>
        </w:rPr>
        <w:t xml:space="preserve">ивов данных: числовых массивов, </w:t>
      </w:r>
      <w:r w:rsidRPr="005503D3">
        <w:rPr>
          <w:rFonts w:cs="Times New Roman"/>
          <w:bCs/>
          <w:sz w:val="24"/>
          <w:szCs w:val="24"/>
        </w:rPr>
        <w:t>матриц, строк (других коллекций); умение записывать простые алгоритмы сортировки массивов на изучаемом языкепрограммирования; умение использовать простые приемы динамического программирования, бинарного поиска,составлять и реализовывать несложные рекурсивные алгоритмы;</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9) сформированность представлений о назначении основных компоненто</w:t>
      </w:r>
      <w:r w:rsidR="005503D3" w:rsidRPr="005503D3">
        <w:rPr>
          <w:rFonts w:cs="Times New Roman"/>
          <w:bCs/>
          <w:sz w:val="24"/>
          <w:szCs w:val="24"/>
        </w:rPr>
        <w:t xml:space="preserve">в компьютера; умение соотносить </w:t>
      </w:r>
      <w:r w:rsidRPr="005503D3">
        <w:rPr>
          <w:rFonts w:cs="Times New Roman"/>
          <w:bCs/>
          <w:sz w:val="24"/>
          <w:szCs w:val="24"/>
        </w:rPr>
        <w:t>информацию о характеристиках персонального компьютера с решаемыми задачами; представление об истории 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тенденциях развития информационных технологий, в том числе глобальных сетей; в</w:t>
      </w:r>
      <w:r w:rsidR="005503D3" w:rsidRPr="005503D3">
        <w:rPr>
          <w:rFonts w:cs="Times New Roman"/>
          <w:bCs/>
          <w:sz w:val="24"/>
          <w:szCs w:val="24"/>
        </w:rPr>
        <w:t xml:space="preserve">ладение умением ориентироваться </w:t>
      </w:r>
      <w:r w:rsidRPr="005503D3">
        <w:rPr>
          <w:rFonts w:cs="Times New Roman"/>
          <w:bCs/>
          <w:sz w:val="24"/>
          <w:szCs w:val="24"/>
        </w:rPr>
        <w:t>в иерархической структуре файловой системы, работать с файловой системой персонального компьютера иоблачными хранилищами с использованием графического интерфейса: создавать, копировать, перемещать,переименовывать, удалять и архивироватьфайлы и каталог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0) свободное владение умениями и навыками использования информационны</w:t>
      </w:r>
      <w:r w:rsidR="005503D3" w:rsidRPr="005503D3">
        <w:rPr>
          <w:rFonts w:cs="Times New Roman"/>
          <w:bCs/>
          <w:sz w:val="24"/>
          <w:szCs w:val="24"/>
        </w:rPr>
        <w:t>х и коммуникационных технологий для</w:t>
      </w:r>
      <w:r w:rsidRPr="005503D3">
        <w:rPr>
          <w:rFonts w:cs="Times New Roman"/>
          <w:bCs/>
          <w:sz w:val="24"/>
          <w:szCs w:val="24"/>
        </w:rPr>
        <w:t xml:space="preserve"> поиска, хранения, обработки и передачи и анализа различных видов информации, навыками создания личногоинформационного пространства; владение умениями пользования цифровыми сервисами государственных услуг,цифровыми образовательными сервисам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1) умение выбирать способ представления данных в соответствии с постав</w:t>
      </w:r>
      <w:r w:rsidR="005503D3" w:rsidRPr="005503D3">
        <w:rPr>
          <w:rFonts w:cs="Times New Roman"/>
          <w:bCs/>
          <w:sz w:val="24"/>
          <w:szCs w:val="24"/>
        </w:rPr>
        <w:t xml:space="preserve">ленной задачей (таблицы, схемы, </w:t>
      </w:r>
      <w:r w:rsidRPr="005503D3">
        <w:rPr>
          <w:rFonts w:cs="Times New Roman"/>
          <w:bCs/>
          <w:sz w:val="24"/>
          <w:szCs w:val="24"/>
        </w:rPr>
        <w:t>графики, диаграммы) с использованием соответствующих программных средств обработки данных; умениеформализовать и структурировать информацию, использовать электронные т</w:t>
      </w:r>
      <w:r w:rsidR="005503D3" w:rsidRPr="005503D3">
        <w:rPr>
          <w:rFonts w:cs="Times New Roman"/>
          <w:bCs/>
          <w:sz w:val="24"/>
          <w:szCs w:val="24"/>
        </w:rPr>
        <w:t xml:space="preserve">аблицы для обработки, анализа и </w:t>
      </w:r>
      <w:r w:rsidRPr="005503D3">
        <w:rPr>
          <w:rFonts w:cs="Times New Roman"/>
          <w:bCs/>
          <w:sz w:val="24"/>
          <w:szCs w:val="24"/>
        </w:rPr>
        <w:t>визуализации числовых данных, в том числе с выделением диапазонатаблицы и упорядочиванием его элементов;</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умение применять в электронных таблицах формулы для расчетов с испо</w:t>
      </w:r>
      <w:r w:rsidR="005503D3" w:rsidRPr="005503D3">
        <w:rPr>
          <w:rFonts w:cs="Times New Roman"/>
          <w:bCs/>
          <w:sz w:val="24"/>
          <w:szCs w:val="24"/>
        </w:rPr>
        <w:t xml:space="preserve">льзованием встроенных функций с </w:t>
      </w:r>
      <w:r w:rsidRPr="005503D3">
        <w:rPr>
          <w:rFonts w:cs="Times New Roman"/>
          <w:bCs/>
          <w:sz w:val="24"/>
          <w:szCs w:val="24"/>
        </w:rPr>
        <w:t>использованием абсолютной, относительной, смешанной адресации; использовать электронные таблицы длячисленного моделирования в несложных задачах из разных предметных областей; оценивать адекватность моделимоделируемому объекту и целям моделирования;</w:t>
      </w:r>
    </w:p>
    <w:p w:rsidR="00C42E64" w:rsidRPr="005503D3" w:rsidRDefault="00C42E64" w:rsidP="00E06CEB">
      <w:pPr>
        <w:spacing w:line="240" w:lineRule="auto"/>
        <w:ind w:firstLine="567"/>
        <w:rPr>
          <w:rFonts w:cs="Times New Roman"/>
          <w:bCs/>
          <w:sz w:val="24"/>
          <w:szCs w:val="24"/>
        </w:rPr>
      </w:pPr>
      <w:r w:rsidRPr="005503D3">
        <w:rPr>
          <w:rFonts w:cs="Times New Roman"/>
          <w:b/>
          <w:bCs/>
          <w:sz w:val="24"/>
          <w:szCs w:val="24"/>
        </w:rPr>
        <w:lastRenderedPageBreak/>
        <w:t>12</w:t>
      </w:r>
      <w:r w:rsidRPr="005503D3">
        <w:rPr>
          <w:rFonts w:cs="Times New Roman"/>
          <w:bCs/>
          <w:sz w:val="24"/>
          <w:szCs w:val="24"/>
        </w:rPr>
        <w:t>) сформированность представлений о сферах профессиональной деятельн</w:t>
      </w:r>
      <w:r w:rsidR="005503D3" w:rsidRPr="005503D3">
        <w:rPr>
          <w:rFonts w:cs="Times New Roman"/>
          <w:bCs/>
          <w:sz w:val="24"/>
          <w:szCs w:val="24"/>
        </w:rPr>
        <w:t xml:space="preserve">ости, связанных с информатикой, </w:t>
      </w:r>
      <w:r w:rsidRPr="005503D3">
        <w:rPr>
          <w:rFonts w:cs="Times New Roman"/>
          <w:bCs/>
          <w:sz w:val="24"/>
          <w:szCs w:val="24"/>
        </w:rPr>
        <w:t>программированием и современными информационно-коммуникационными технологиями, основанными надостижениях науки и IT-отрасл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3) освоение и соблюдение требований безопасной эксплуатации технических средств информационно</w:t>
      </w:r>
      <w:r w:rsidR="005503D3" w:rsidRPr="005503D3">
        <w:rPr>
          <w:rFonts w:cs="Times New Roman"/>
          <w:bCs/>
          <w:sz w:val="24"/>
          <w:szCs w:val="24"/>
        </w:rPr>
        <w:t>-</w:t>
      </w:r>
      <w:r w:rsidRPr="005503D3">
        <w:rPr>
          <w:rFonts w:cs="Times New Roman"/>
          <w:bCs/>
          <w:sz w:val="24"/>
          <w:szCs w:val="24"/>
        </w:rPr>
        <w:t>коммуникационных технологий;</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14) умение соблюдать сетевой этикет, базовые нормы информационной этики и </w:t>
      </w:r>
      <w:r w:rsidR="005503D3" w:rsidRPr="005503D3">
        <w:rPr>
          <w:rFonts w:cs="Times New Roman"/>
          <w:bCs/>
          <w:sz w:val="24"/>
          <w:szCs w:val="24"/>
        </w:rPr>
        <w:t xml:space="preserve">права при работе с приложениями </w:t>
      </w:r>
      <w:r w:rsidRPr="005503D3">
        <w:rPr>
          <w:rFonts w:cs="Times New Roman"/>
          <w:bCs/>
          <w:sz w:val="24"/>
          <w:szCs w:val="24"/>
        </w:rPr>
        <w:t>на любых устройствах и в сети Интернет, выбирать безопасные стратегии поведения в сет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5) умение использовать различные средства защиты от вредоносного п</w:t>
      </w:r>
      <w:r w:rsidR="005503D3" w:rsidRPr="005503D3">
        <w:rPr>
          <w:rFonts w:cs="Times New Roman"/>
          <w:bCs/>
          <w:sz w:val="24"/>
          <w:szCs w:val="24"/>
        </w:rPr>
        <w:t xml:space="preserve">рограммного обеспечения, умение </w:t>
      </w:r>
      <w:r w:rsidRPr="005503D3">
        <w:rPr>
          <w:rFonts w:cs="Times New Roman"/>
          <w:bCs/>
          <w:sz w:val="24"/>
          <w:szCs w:val="24"/>
        </w:rPr>
        <w:t>обеспечивать личную безопасность при использовании ресурсов сети Интернет, в том числе умение защищатьперсональную информацию от несанкционированного доступа и его последствий (разглашения, подмены, утратыданных) с учетом основных технологических и социально-психологических аспектов использования сети Интернет(сетевая анонимность, цифровой след, аутентичность субъектов и ресурсов, опасность вредоносного кода); умениераспознавать попытки и предупреждать вовлечение себя и окружающих в деструктивные и криминальные формысетевой активности (в том числе кибербуллинг, фишинг).</w:t>
      </w:r>
    </w:p>
    <w:p w:rsidR="002E4691" w:rsidRPr="00F12004" w:rsidRDefault="002E4691" w:rsidP="00915A4A">
      <w:pPr>
        <w:spacing w:line="240" w:lineRule="auto"/>
        <w:ind w:firstLine="567"/>
        <w:rPr>
          <w:rFonts w:cs="Times New Roman"/>
          <w:b/>
          <w:bCs/>
          <w:sz w:val="24"/>
          <w:szCs w:val="24"/>
        </w:rPr>
      </w:pPr>
      <w:r w:rsidRPr="00F12004">
        <w:rPr>
          <w:rFonts w:cs="Times New Roman"/>
          <w:b/>
          <w:bCs/>
          <w:sz w:val="24"/>
          <w:szCs w:val="24"/>
        </w:rPr>
        <w:t>По учебному предмету «История»:</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2) умение выявлять особенности развития культуры, быта и нравов народов в различные исторические эпохи;</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3) овладение историческими понятиями и их использование для решения учебных и практических задач;</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5) умение выявлять существенные черты и характерные признаки исторических событий, явлений, процесс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7) умение сравнивать исторические события, явления, процессы в различные исторические эпох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9) умение различать основные типы исторических источников: письменные, вещественные, аудиовизуальные;</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lastRenderedPageBreak/>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rsidR="002E4691" w:rsidRDefault="002E4691" w:rsidP="00E06CEB">
      <w:pPr>
        <w:spacing w:line="240" w:lineRule="auto"/>
        <w:ind w:firstLine="567"/>
        <w:rPr>
          <w:rFonts w:cs="Times New Roman"/>
          <w:sz w:val="24"/>
          <w:szCs w:val="24"/>
        </w:rPr>
      </w:pPr>
      <w:r w:rsidRPr="002E4691">
        <w:rPr>
          <w:rFonts w:cs="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rsidR="00E06CEB" w:rsidRPr="00E06CEB" w:rsidRDefault="00E06CEB" w:rsidP="00E06CEB">
      <w:pPr>
        <w:spacing w:line="240" w:lineRule="auto"/>
        <w:ind w:firstLine="567"/>
        <w:rPr>
          <w:rFonts w:cs="Times New Roman"/>
          <w:b/>
          <w:sz w:val="24"/>
          <w:szCs w:val="24"/>
        </w:rPr>
      </w:pPr>
      <w:r w:rsidRPr="00E06CEB">
        <w:rPr>
          <w:rFonts w:cs="Times New Roman"/>
          <w:b/>
          <w:sz w:val="24"/>
          <w:szCs w:val="24"/>
        </w:rPr>
        <w:t xml:space="preserve">По учебному курсу </w:t>
      </w:r>
      <w:r>
        <w:rPr>
          <w:rFonts w:cs="Times New Roman"/>
          <w:b/>
          <w:sz w:val="24"/>
          <w:szCs w:val="24"/>
        </w:rPr>
        <w:t>«</w:t>
      </w:r>
      <w:r w:rsidRPr="00E06CEB">
        <w:rPr>
          <w:rFonts w:cs="Times New Roman"/>
          <w:b/>
          <w:sz w:val="24"/>
          <w:szCs w:val="24"/>
        </w:rPr>
        <w:t>История России</w:t>
      </w:r>
      <w:r>
        <w:rPr>
          <w:rFonts w:cs="Times New Roman"/>
          <w:b/>
          <w:sz w:val="24"/>
          <w:szCs w:val="24"/>
        </w:rPr>
        <w:t>»</w:t>
      </w:r>
      <w:r w:rsidRPr="00E06CEB">
        <w:rPr>
          <w:rFonts w:cs="Times New Roman"/>
          <w:b/>
          <w:sz w:val="24"/>
          <w:szCs w:val="24"/>
        </w:rPr>
        <w:t>:</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знание ключевых событий, основных дат и этапов истории России и мира с дре</w:t>
      </w:r>
      <w:r>
        <w:rPr>
          <w:rFonts w:cs="Times New Roman"/>
          <w:sz w:val="24"/>
          <w:szCs w:val="24"/>
        </w:rPr>
        <w:t xml:space="preserve">вности до 1914 года; выдающихся </w:t>
      </w:r>
      <w:r w:rsidRPr="00E06CEB">
        <w:rPr>
          <w:rFonts w:cs="Times New Roman"/>
          <w:sz w:val="24"/>
          <w:szCs w:val="24"/>
        </w:rPr>
        <w:t>деятелей отечественной и всеобщей истории; важнейших достижений культуры и систем ценностей,сформировавшихся в ходе исторического развития, в том числе по истории Росси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ль и место России в мировой истории. Периодизация и источники российской истори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роды и государства на территории нашей страны в древност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Образование Руси: Исторические условия образования государства Русь. Формировани</w:t>
      </w:r>
      <w:r>
        <w:rPr>
          <w:rFonts w:cs="Times New Roman"/>
          <w:sz w:val="24"/>
          <w:szCs w:val="24"/>
        </w:rPr>
        <w:t xml:space="preserve">е территории. Внутренняя и </w:t>
      </w:r>
      <w:r w:rsidRPr="00E06CEB">
        <w:rPr>
          <w:rFonts w:cs="Times New Roman"/>
          <w:sz w:val="24"/>
          <w:szCs w:val="24"/>
        </w:rPr>
        <w:t>внешняя политика первых князей. Принятие христианства и его значение. Византийское наследие на Рус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Русь в конце X - начале XII в.: Территория, органы власти, социальная </w:t>
      </w:r>
      <w:r>
        <w:rPr>
          <w:rFonts w:cs="Times New Roman"/>
          <w:sz w:val="24"/>
          <w:szCs w:val="24"/>
        </w:rPr>
        <w:t xml:space="preserve">структура, хозяйственный уклад, </w:t>
      </w:r>
      <w:r w:rsidRPr="00E06CEB">
        <w:rPr>
          <w:rFonts w:cs="Times New Roman"/>
          <w:sz w:val="24"/>
          <w:szCs w:val="24"/>
        </w:rPr>
        <w:t>крупнейшие города. Новгород как центр освоения Севера Восточной Европы, колонизация Русской равнины.</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Территориально-политическая структура Руси. Внутриполитическое развитие. Общественный строй Рус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Древнерусское право. Внешняя политика и международные связи. Древнерусская культур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усь в середине XII - начале XIII в.: Формирование системы земель - самос</w:t>
      </w:r>
      <w:r>
        <w:rPr>
          <w:rFonts w:cs="Times New Roman"/>
          <w:sz w:val="24"/>
          <w:szCs w:val="24"/>
        </w:rPr>
        <w:t xml:space="preserve">тоятельных государств. Эволюция </w:t>
      </w:r>
      <w:r w:rsidRPr="00E06CEB">
        <w:rPr>
          <w:rFonts w:cs="Times New Roman"/>
          <w:sz w:val="24"/>
          <w:szCs w:val="24"/>
        </w:rPr>
        <w:t>общественного строя и права. Внешняя политика русских земель в евразийском контексте. Формированиерегиональных центров культуры.</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усские земли в середине XIII-XIV в.: Борьба Руси против монгольского нашеств</w:t>
      </w:r>
      <w:r>
        <w:rPr>
          <w:rFonts w:cs="Times New Roman"/>
          <w:sz w:val="24"/>
          <w:szCs w:val="24"/>
        </w:rPr>
        <w:t xml:space="preserve">ия. Судьбы русских земель после </w:t>
      </w:r>
      <w:r w:rsidRPr="00E06CEB">
        <w:rPr>
          <w:rFonts w:cs="Times New Roman"/>
          <w:sz w:val="24"/>
          <w:szCs w:val="24"/>
        </w:rPr>
        <w:t>монгольского завоевания. Система зависимости русских земель от ордынских ханов. Политический строй Новгорода иПскова. Борьба с экспансией крестоносцев на западных границах Руси. Возвышение Московского княжеств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Московское княжество во главе героической борьбы русского народа против орды</w:t>
      </w:r>
      <w:r>
        <w:rPr>
          <w:rFonts w:cs="Times New Roman"/>
          <w:sz w:val="24"/>
          <w:szCs w:val="24"/>
        </w:rPr>
        <w:t xml:space="preserve">нского господства. Православная </w:t>
      </w:r>
      <w:r w:rsidRPr="00E06CEB">
        <w:rPr>
          <w:rFonts w:cs="Times New Roman"/>
          <w:sz w:val="24"/>
          <w:szCs w:val="24"/>
        </w:rPr>
        <w:t>церковь в ордынский период русской истории. Культурное пространство русских земель. Народы и государства степнойзоны Восточной Европы и Сибири. Золотая Орда. Межкультурные связи и коммуникации.</w:t>
      </w:r>
    </w:p>
    <w:p w:rsidR="00E06CEB" w:rsidRDefault="00E06CEB" w:rsidP="00E06CEB">
      <w:pPr>
        <w:spacing w:line="240" w:lineRule="auto"/>
        <w:ind w:firstLine="567"/>
        <w:rPr>
          <w:rFonts w:cs="Times New Roman"/>
          <w:sz w:val="24"/>
          <w:szCs w:val="24"/>
        </w:rPr>
      </w:pPr>
      <w:r w:rsidRPr="00E06CEB">
        <w:rPr>
          <w:rFonts w:cs="Times New Roman"/>
          <w:sz w:val="24"/>
          <w:szCs w:val="24"/>
        </w:rPr>
        <w:t>Формирование единого Русского государства в XV веке: Объединени</w:t>
      </w:r>
      <w:r>
        <w:rPr>
          <w:rFonts w:cs="Times New Roman"/>
          <w:sz w:val="24"/>
          <w:szCs w:val="24"/>
        </w:rPr>
        <w:t xml:space="preserve">е русских земель вокруг Москвы. </w:t>
      </w:r>
    </w:p>
    <w:p w:rsidR="00E06CEB" w:rsidRDefault="00E06CEB" w:rsidP="00E06CEB">
      <w:pPr>
        <w:spacing w:line="240" w:lineRule="auto"/>
        <w:ind w:firstLine="567"/>
        <w:rPr>
          <w:rFonts w:cs="Times New Roman"/>
          <w:sz w:val="24"/>
          <w:szCs w:val="24"/>
        </w:rPr>
      </w:pPr>
      <w:r w:rsidRPr="00E06CEB">
        <w:rPr>
          <w:rFonts w:cs="Times New Roman"/>
          <w:sz w:val="24"/>
          <w:szCs w:val="24"/>
        </w:rPr>
        <w:t>Междоусобная война в Московском княжестве. Новгород и Псков в XV в. Падение Византии и рост церковнополитической роли Москвы в православном мире. Ликвидация зависимости от Орды. Расширение международныхсвязей Московского государства. Принятие общерусского Судебника. Формирование единого аппарата управления.</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единого государств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XVI веке: Завершение объединения русских земель вокруг Москвы. Отмирание удельной системы.</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lastRenderedPageBreak/>
        <w:t>Укрепление великокняжеской власти. Сопротивление удельных князей. Органы гос</w:t>
      </w:r>
      <w:r>
        <w:rPr>
          <w:rFonts w:cs="Times New Roman"/>
          <w:sz w:val="24"/>
          <w:szCs w:val="24"/>
        </w:rPr>
        <w:t xml:space="preserve">ударственной власти. Унификация </w:t>
      </w:r>
      <w:r w:rsidRPr="00E06CEB">
        <w:rPr>
          <w:rFonts w:cs="Times New Roman"/>
          <w:sz w:val="24"/>
          <w:szCs w:val="24"/>
        </w:rPr>
        <w:t>денежной системы. Местничество. Государство и церковь.</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еформы середины XVI в. Земские соборы. Формирование органов местного самоуправления.</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Внешняя политика России в XVI в.</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Социальная структура российского общества. Начало закрепощения крестьян. Формирование вольного казачеств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Многонациональный состав населения.</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России в XVI в.</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Опричнина: сущность, результаты и последствия. Россия в конце XVI в. Пресечение династии Рюриковичей.</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Смута в России: Смутное время начала XVII в., дискуссия о его причинах, сущности и основных этапах.</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Самозванцы и самозванство. Перерастание внутреннего кризиса в гражданскую в</w:t>
      </w:r>
      <w:r>
        <w:rPr>
          <w:rFonts w:cs="Times New Roman"/>
          <w:sz w:val="24"/>
          <w:szCs w:val="24"/>
        </w:rPr>
        <w:t xml:space="preserve">ойну. Вступление в войну против </w:t>
      </w:r>
      <w:r w:rsidRPr="00E06CEB">
        <w:rPr>
          <w:rFonts w:cs="Times New Roman"/>
          <w:sz w:val="24"/>
          <w:szCs w:val="24"/>
        </w:rPr>
        <w:t>России Речи Посполитой. Подъем национально-освободительного движения. Освобождение Москвы в 1612 году.</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Земский собор 1613 года и его роль в укреплении государственности. Итоги и последствия Смутного времен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Россия в XVII веке: Россия при первых Романовых. Укрепление самодержавия. </w:t>
      </w:r>
      <w:r>
        <w:rPr>
          <w:rFonts w:cs="Times New Roman"/>
          <w:sz w:val="24"/>
          <w:szCs w:val="24"/>
        </w:rPr>
        <w:t xml:space="preserve">Церковный раскол. Экономическое </w:t>
      </w:r>
      <w:r w:rsidRPr="00E06CEB">
        <w:rPr>
          <w:rFonts w:cs="Times New Roman"/>
          <w:sz w:val="24"/>
          <w:szCs w:val="24"/>
        </w:rPr>
        <w:t>развитие России в XVII в. Социальная структура российского общества. Русская деревня в XVII в. Юридическоеоформление крепостного права. Социальные движения. Внешняя политика России в XVII в. Культурное пространство.</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Эпоха Великих географических открытий и русские географические открытия. На</w:t>
      </w:r>
      <w:r>
        <w:rPr>
          <w:rFonts w:cs="Times New Roman"/>
          <w:sz w:val="24"/>
          <w:szCs w:val="24"/>
        </w:rPr>
        <w:t xml:space="preserve">чало освоения Сибири и Дальнего </w:t>
      </w:r>
      <w:r w:rsidRPr="00E06CEB">
        <w:rPr>
          <w:rFonts w:cs="Times New Roman"/>
          <w:sz w:val="24"/>
          <w:szCs w:val="24"/>
        </w:rPr>
        <w:t>Востока. Межэтнические отношения. Формирование многонациональной элиты. Разви</w:t>
      </w:r>
      <w:r>
        <w:rPr>
          <w:rFonts w:cs="Times New Roman"/>
          <w:sz w:val="24"/>
          <w:szCs w:val="24"/>
        </w:rPr>
        <w:t xml:space="preserve">тие образования и научных </w:t>
      </w:r>
      <w:r w:rsidRPr="00E06CEB">
        <w:rPr>
          <w:rFonts w:cs="Times New Roman"/>
          <w:sz w:val="24"/>
          <w:szCs w:val="24"/>
        </w:rPr>
        <w:t>знаний.</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эпоху преобразований Петра I: Причины и предпосылки преобразований. Экономическая политика Петр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I. Роль государства в создании промышленности. Социальная политика. Кон</w:t>
      </w:r>
      <w:r>
        <w:rPr>
          <w:rFonts w:cs="Times New Roman"/>
          <w:sz w:val="24"/>
          <w:szCs w:val="24"/>
        </w:rPr>
        <w:t xml:space="preserve">солидация дворянского сословия, </w:t>
      </w:r>
      <w:r w:rsidRPr="00E06CEB">
        <w:rPr>
          <w:rFonts w:cs="Times New Roman"/>
          <w:sz w:val="24"/>
          <w:szCs w:val="24"/>
        </w:rPr>
        <w:t>повышение его роли в управлении страной. Реформы управления. Создание регулярной армии, военного флот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Церковная реформа. Упразднение патриаршества. Оппозиция реформам Петра </w:t>
      </w:r>
      <w:r>
        <w:rPr>
          <w:rFonts w:cs="Times New Roman"/>
          <w:sz w:val="24"/>
          <w:szCs w:val="24"/>
        </w:rPr>
        <w:t xml:space="preserve">I. Социальные движения. Внешняя </w:t>
      </w:r>
      <w:r w:rsidRPr="00E06CEB">
        <w:rPr>
          <w:rFonts w:cs="Times New Roman"/>
          <w:sz w:val="24"/>
          <w:szCs w:val="24"/>
        </w:rPr>
        <w:t>политика. Северная война. Преобразования Петра I в области культуры. Итоги, последствия и значение петровскихпреобразований.</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Эпоха "дворцовых переворотов": Причины и сущность дворцовых переворотов. Внутренняя и внешняя политик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и в 1725-1762 гг.</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1760-1790-х гг.: "Просвещенный абсолютизм", его особенности в России. Политическое развитие.</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Промышленность. Финансы. Сельское хозяйство. Внутренняя и внешняя торговля. Социальный строй. Народы Росси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циональная политика. Обострение социальных противоречий, их влияние на</w:t>
      </w:r>
      <w:r>
        <w:rPr>
          <w:rFonts w:cs="Times New Roman"/>
          <w:sz w:val="24"/>
          <w:szCs w:val="24"/>
        </w:rPr>
        <w:t xml:space="preserve"> внутреннюю политику и развитие </w:t>
      </w:r>
      <w:r w:rsidRPr="00E06CEB">
        <w:rPr>
          <w:rFonts w:cs="Times New Roman"/>
          <w:sz w:val="24"/>
          <w:szCs w:val="24"/>
        </w:rPr>
        <w:t>общественной мысли.</w:t>
      </w:r>
    </w:p>
    <w:p w:rsidR="00E06CEB" w:rsidRDefault="00E06CEB" w:rsidP="00915A4A">
      <w:pPr>
        <w:spacing w:line="240" w:lineRule="auto"/>
        <w:ind w:firstLine="567"/>
        <w:rPr>
          <w:rFonts w:cs="Times New Roman"/>
          <w:sz w:val="24"/>
          <w:szCs w:val="24"/>
        </w:rPr>
      </w:pPr>
      <w:r w:rsidRPr="00E06CEB">
        <w:rPr>
          <w:rFonts w:cs="Times New Roman"/>
          <w:sz w:val="24"/>
          <w:szCs w:val="24"/>
        </w:rPr>
        <w:t>Внешняя политика России в период правления Екатерины II, ее основ</w:t>
      </w:r>
      <w:r>
        <w:rPr>
          <w:rFonts w:cs="Times New Roman"/>
          <w:sz w:val="24"/>
          <w:szCs w:val="24"/>
        </w:rPr>
        <w:t>ные задачи, направления, итог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лияние идей Просвещения на культурное пространство Российской империи в XVIII в. Русская культура и культуранародов России. Культура и быт российских сословий. Российская наука. Отечественное образовани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и внешняя политика Павла I. Ограничение дворянских привилегий.</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lastRenderedPageBreak/>
        <w:t>Российская империя в XIX - начале XX вв.: Внутренняя политика Александра I</w:t>
      </w:r>
      <w:r>
        <w:rPr>
          <w:rFonts w:cs="Times New Roman"/>
          <w:sz w:val="24"/>
          <w:szCs w:val="24"/>
        </w:rPr>
        <w:t xml:space="preserve"> в начале царствования. Проекты </w:t>
      </w:r>
      <w:r w:rsidRPr="00E06CEB">
        <w:rPr>
          <w:rFonts w:cs="Times New Roman"/>
          <w:sz w:val="24"/>
          <w:szCs w:val="24"/>
        </w:rPr>
        <w:t>либеральных реформ. Негласный комитет. Реформы государственного управления. Внешняя политика России.</w:t>
      </w:r>
    </w:p>
    <w:p w:rsidR="00E06CEB" w:rsidRDefault="00E06CEB" w:rsidP="00915A4A">
      <w:pPr>
        <w:spacing w:line="240" w:lineRule="auto"/>
        <w:ind w:firstLine="567"/>
        <w:rPr>
          <w:rFonts w:cs="Times New Roman"/>
          <w:sz w:val="24"/>
          <w:szCs w:val="24"/>
        </w:rPr>
      </w:pPr>
      <w:r w:rsidRPr="00E06CEB">
        <w:rPr>
          <w:rFonts w:cs="Times New Roman"/>
          <w:sz w:val="24"/>
          <w:szCs w:val="24"/>
        </w:rPr>
        <w:t xml:space="preserve">Отечественная война 1812 года - важнейшее событие отечественной и мировой </w:t>
      </w:r>
      <w:r>
        <w:rPr>
          <w:rFonts w:cs="Times New Roman"/>
          <w:sz w:val="24"/>
          <w:szCs w:val="24"/>
        </w:rPr>
        <w:t xml:space="preserve">истории XIX в. Россия – великая </w:t>
      </w:r>
      <w:r w:rsidRPr="00E06CEB">
        <w:rPr>
          <w:rFonts w:cs="Times New Roman"/>
          <w:sz w:val="24"/>
          <w:szCs w:val="24"/>
        </w:rPr>
        <w:t>мировая держава. Либеральные и охранительные тенденции во внутренней политике. Движение и восстаниедекабристо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Николая I: реформаторские и консервативные тен</w:t>
      </w:r>
      <w:r w:rsidR="00EF68C0">
        <w:rPr>
          <w:rFonts w:cs="Times New Roman"/>
          <w:sz w:val="24"/>
          <w:szCs w:val="24"/>
        </w:rPr>
        <w:t xml:space="preserve">денции. Социально-экономическое </w:t>
      </w:r>
      <w:r w:rsidRPr="00E06CEB">
        <w:rPr>
          <w:rFonts w:cs="Times New Roman"/>
          <w:sz w:val="24"/>
          <w:szCs w:val="24"/>
        </w:rPr>
        <w:t>развитие России в первой половине XIX в. Рост городов. Начало промышленного</w:t>
      </w:r>
      <w:r w:rsidR="00EF68C0">
        <w:rPr>
          <w:rFonts w:cs="Times New Roman"/>
          <w:sz w:val="24"/>
          <w:szCs w:val="24"/>
        </w:rPr>
        <w:t xml:space="preserve"> переворота и его особенности в </w:t>
      </w:r>
      <w:r w:rsidRPr="00E06CEB">
        <w:rPr>
          <w:rFonts w:cs="Times New Roman"/>
          <w:sz w:val="24"/>
          <w:szCs w:val="24"/>
        </w:rPr>
        <w:t>России. Кодификация права. Оформление официальной идеологии. Сословная структура российского обществ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рестьянский вопрос. Общественная жизнь в 1830-1850-е гг. Этнокультурный облик страны. Национальная политик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авказская война. Внешняя политика России в период правления Николая I. Крымская</w:t>
      </w:r>
      <w:r w:rsidR="00EF68C0">
        <w:rPr>
          <w:rFonts w:cs="Times New Roman"/>
          <w:sz w:val="24"/>
          <w:szCs w:val="24"/>
        </w:rPr>
        <w:t xml:space="preserve"> война. Культурное пространство </w:t>
      </w:r>
      <w:r w:rsidRPr="00E06CEB">
        <w:rPr>
          <w:rFonts w:cs="Times New Roman"/>
          <w:sz w:val="24"/>
          <w:szCs w:val="24"/>
        </w:rPr>
        <w:t>империи в первой половине XIX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оциальная и правовая модернизация страны при Александре II. Великие реформы 1860-1870-х гг. </w:t>
      </w:r>
      <w:r w:rsidR="00EF68C0">
        <w:rPr>
          <w:rFonts w:cs="Times New Roman"/>
          <w:sz w:val="24"/>
          <w:szCs w:val="24"/>
        </w:rPr>
        <w:t xml:space="preserve">- движение к </w:t>
      </w:r>
      <w:r w:rsidRPr="00E06CEB">
        <w:rPr>
          <w:rFonts w:cs="Times New Roman"/>
          <w:sz w:val="24"/>
          <w:szCs w:val="24"/>
        </w:rPr>
        <w:t>правовому государству и гражданскому обществу. Национальная и религиозная политика. Общественное движение впериод правления. Многовекторность внешней политики импер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Александра III. Реформы и "контрреформы". Национальная и религиозная политик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Экономическая модернизация через государственное вмешательство в экономику</w:t>
      </w:r>
      <w:r w:rsidR="00EF68C0">
        <w:rPr>
          <w:rFonts w:cs="Times New Roman"/>
          <w:sz w:val="24"/>
          <w:szCs w:val="24"/>
        </w:rPr>
        <w:t xml:space="preserve">. Промышленный подъем на рубеже </w:t>
      </w:r>
      <w:r w:rsidRPr="00E06CEB">
        <w:rPr>
          <w:rFonts w:cs="Times New Roman"/>
          <w:sz w:val="24"/>
          <w:szCs w:val="24"/>
        </w:rPr>
        <w:t>XIX-XX вв. Индустриализация и урбанизация. Пореформенный социум: идейные течения и общественные движения в1880-1890-х гг. Основные регионы Российской империи и их роль в жизни страны. Внешняя политика Александра III.</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быт народов России во второй половине XIX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Россия на пороге XX в.: динамика и противоречия развития. Демография, социа</w:t>
      </w:r>
      <w:r w:rsidR="00EF68C0">
        <w:rPr>
          <w:rFonts w:cs="Times New Roman"/>
          <w:sz w:val="24"/>
          <w:szCs w:val="24"/>
        </w:rPr>
        <w:t xml:space="preserve">льная стратификация. Разложение </w:t>
      </w:r>
      <w:r w:rsidRPr="00E06CEB">
        <w:rPr>
          <w:rFonts w:cs="Times New Roman"/>
          <w:sz w:val="24"/>
          <w:szCs w:val="24"/>
        </w:rPr>
        <w:t xml:space="preserve">сословных структур. Формирование новых социальных страт. Имперский центр </w:t>
      </w:r>
      <w:r w:rsidR="00EF68C0">
        <w:rPr>
          <w:rFonts w:cs="Times New Roman"/>
          <w:sz w:val="24"/>
          <w:szCs w:val="24"/>
        </w:rPr>
        <w:t xml:space="preserve">и национальные регионы. Система </w:t>
      </w:r>
      <w:r w:rsidRPr="00E06CEB">
        <w:rPr>
          <w:rFonts w:cs="Times New Roman"/>
          <w:sz w:val="24"/>
          <w:szCs w:val="24"/>
        </w:rPr>
        <w:t xml:space="preserve">власти. Николай II. Общественно-политические движения и политические партии в начале XX в. Политическийтерроризм. Первая российская революция 1905-1907 гг. Начало парламентаризма в России. </w:t>
      </w:r>
      <w:r w:rsidR="00EF68C0">
        <w:rPr>
          <w:rFonts w:cs="Times New Roman"/>
          <w:sz w:val="24"/>
          <w:szCs w:val="24"/>
        </w:rPr>
        <w:t>«</w:t>
      </w:r>
      <w:r w:rsidRPr="00E06CEB">
        <w:rPr>
          <w:rFonts w:cs="Times New Roman"/>
          <w:sz w:val="24"/>
          <w:szCs w:val="24"/>
        </w:rPr>
        <w:t>Основные ЗаконыРоссийской империи</w:t>
      </w:r>
      <w:r w:rsidR="00EF68C0">
        <w:rPr>
          <w:rFonts w:cs="Times New Roman"/>
          <w:sz w:val="24"/>
          <w:szCs w:val="24"/>
        </w:rPr>
        <w:t>»</w:t>
      </w:r>
      <w:r w:rsidRPr="00E06CEB">
        <w:rPr>
          <w:rFonts w:cs="Times New Roman"/>
          <w:sz w:val="24"/>
          <w:szCs w:val="24"/>
        </w:rPr>
        <w:t xml:space="preserve"> 1906 г. Общественное и политическое развитие России в 1907-1914 гг. Россия в системемеждународных отношений. Внешняя политика Николая II. </w:t>
      </w:r>
      <w:r w:rsidR="00EF68C0">
        <w:rPr>
          <w:rFonts w:cs="Times New Roman"/>
          <w:sz w:val="24"/>
          <w:szCs w:val="24"/>
        </w:rPr>
        <w:t>«</w:t>
      </w:r>
      <w:r w:rsidRPr="00E06CEB">
        <w:rPr>
          <w:rFonts w:cs="Times New Roman"/>
          <w:sz w:val="24"/>
          <w:szCs w:val="24"/>
        </w:rPr>
        <w:t>Серебряный век</w:t>
      </w:r>
      <w:r w:rsidR="00EF68C0">
        <w:rPr>
          <w:rFonts w:cs="Times New Roman"/>
          <w:sz w:val="24"/>
          <w:szCs w:val="24"/>
        </w:rPr>
        <w:t>»</w:t>
      </w:r>
      <w:r w:rsidRPr="00E06CEB">
        <w:rPr>
          <w:rFonts w:cs="Times New Roman"/>
          <w:sz w:val="24"/>
          <w:szCs w:val="24"/>
        </w:rPr>
        <w:t xml:space="preserve"> российской культуры: основныетенденции развития русской культуры начала XX в. Развитие науки и образования. Вклад России начала XX в. </w:t>
      </w:r>
      <w:r w:rsidR="00EF68C0">
        <w:rPr>
          <w:rFonts w:cs="Times New Roman"/>
          <w:sz w:val="24"/>
          <w:szCs w:val="24"/>
        </w:rPr>
        <w:t xml:space="preserve">в </w:t>
      </w:r>
      <w:r w:rsidRPr="00E06CEB">
        <w:rPr>
          <w:rFonts w:cs="Times New Roman"/>
          <w:sz w:val="24"/>
          <w:szCs w:val="24"/>
        </w:rPr>
        <w:t>мировую культуру.</w:t>
      </w:r>
    </w:p>
    <w:p w:rsidR="00E06CEB" w:rsidRPr="00EF68C0" w:rsidRDefault="00E06CEB" w:rsidP="00915A4A">
      <w:pPr>
        <w:spacing w:line="240" w:lineRule="auto"/>
        <w:ind w:firstLine="567"/>
        <w:rPr>
          <w:rFonts w:cs="Times New Roman"/>
          <w:b/>
          <w:sz w:val="24"/>
          <w:szCs w:val="24"/>
        </w:rPr>
      </w:pPr>
      <w:r w:rsidRPr="00EF68C0">
        <w:rPr>
          <w:rFonts w:cs="Times New Roman"/>
          <w:b/>
          <w:sz w:val="24"/>
          <w:szCs w:val="24"/>
        </w:rPr>
        <w:t>По у</w:t>
      </w:r>
      <w:r w:rsidR="00EF68C0">
        <w:rPr>
          <w:rFonts w:cs="Times New Roman"/>
          <w:b/>
          <w:sz w:val="24"/>
          <w:szCs w:val="24"/>
        </w:rPr>
        <w:t>чебному курсу «Всеобщая история»</w:t>
      </w:r>
      <w:r w:rsidRPr="00EF68C0">
        <w:rPr>
          <w:rFonts w:cs="Times New Roman"/>
          <w:b/>
          <w:sz w:val="24"/>
          <w:szCs w:val="24"/>
        </w:rPr>
        <w:t>:</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Происхождение человека. Первобытное общество.</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Древнего мира: Периодизация и характеристика основных этапов. Др</w:t>
      </w:r>
      <w:r w:rsidR="00EF68C0">
        <w:rPr>
          <w:rFonts w:cs="Times New Roman"/>
          <w:sz w:val="24"/>
          <w:szCs w:val="24"/>
        </w:rPr>
        <w:t xml:space="preserve">евний Восток. Зарождение первых </w:t>
      </w:r>
      <w:r w:rsidRPr="00E06CEB">
        <w:rPr>
          <w:rFonts w:cs="Times New Roman"/>
          <w:sz w:val="24"/>
          <w:szCs w:val="24"/>
        </w:rPr>
        <w:t>цивилизаций на берегах великих рек. Древний Египет, Месопотамия, Финикия, Палестина, Персидская держава,Древняя Индия, Древний Китай. Культура и религия стран Древнего Восток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Античность. Древняя Греция. Эллинизм. Культура и религия Древней Греции. Культура эллинистического мир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Древний Рим. Культура и религия Древнего Рима. Возникновение и развитие христианств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Средних веков и раннего Нового времени: Периодизация и характеристика основных этапов. Социально</w:t>
      </w:r>
      <w:r w:rsidR="00EF68C0">
        <w:rPr>
          <w:rFonts w:cs="Times New Roman"/>
          <w:sz w:val="24"/>
          <w:szCs w:val="24"/>
        </w:rPr>
        <w:t>-</w:t>
      </w:r>
      <w:r w:rsidRPr="00E06CEB">
        <w:rPr>
          <w:rFonts w:cs="Times New Roman"/>
          <w:sz w:val="24"/>
          <w:szCs w:val="24"/>
        </w:rPr>
        <w:t xml:space="preserve">экономическое и политическое развитие стран Европы в Средние века. Страны и </w:t>
      </w:r>
      <w:r w:rsidR="00EF68C0">
        <w:rPr>
          <w:rFonts w:cs="Times New Roman"/>
          <w:sz w:val="24"/>
          <w:szCs w:val="24"/>
        </w:rPr>
        <w:t xml:space="preserve">народы Азии, Америки и Африки в </w:t>
      </w:r>
      <w:r w:rsidRPr="00E06CEB">
        <w:rPr>
          <w:rFonts w:cs="Times New Roman"/>
          <w:sz w:val="24"/>
          <w:szCs w:val="24"/>
        </w:rPr>
        <w:t>Средние века. Международные отношения в Средние века. Культура Средневековья. Возникновение и развитиеислам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lastRenderedPageBreak/>
        <w:t>Великие географические открытия. Возникновение капиталистических отношений</w:t>
      </w:r>
      <w:r w:rsidR="00EF68C0">
        <w:rPr>
          <w:rFonts w:cs="Times New Roman"/>
          <w:sz w:val="24"/>
          <w:szCs w:val="24"/>
        </w:rPr>
        <w:t xml:space="preserve"> в Западной Европе. Становление </w:t>
      </w:r>
      <w:r w:rsidRPr="00E06CEB">
        <w:rPr>
          <w:rFonts w:cs="Times New Roman"/>
          <w:sz w:val="24"/>
          <w:szCs w:val="24"/>
        </w:rPr>
        <w:t>абсолютизма в европейских странах.</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Реформация и контрреформация в Европ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Испании, Франции, Англии в конце XV-XVII в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иполитическое развитие Османской империи, Индии, Китая, Японии в конце XV-XVII в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христианской Европы с расширением господства Османской импе</w:t>
      </w:r>
      <w:r w:rsidR="00EF68C0">
        <w:rPr>
          <w:rFonts w:cs="Times New Roman"/>
          <w:sz w:val="24"/>
          <w:szCs w:val="24"/>
        </w:rPr>
        <w:t xml:space="preserve">рии. Политические и религиозные </w:t>
      </w:r>
      <w:r w:rsidRPr="00E06CEB">
        <w:rPr>
          <w:rFonts w:cs="Times New Roman"/>
          <w:sz w:val="24"/>
          <w:szCs w:val="24"/>
        </w:rPr>
        <w:t>противоречия начала XVII в. Тридцатилетняя война.</w:t>
      </w:r>
    </w:p>
    <w:p w:rsid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конце XV-XVII в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картина мира человека раннего Нового времен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Нового времени: Периодизация и характеристика основных этапо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Эпоха Просвещения. Просвещенный абсолютизм: общее и особенно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Социально-экономическое развитие Англии в XVIII в. Промышленный пе</w:t>
      </w:r>
      <w:r w:rsidR="00EF68C0">
        <w:rPr>
          <w:rFonts w:cs="Times New Roman"/>
          <w:sz w:val="24"/>
          <w:szCs w:val="24"/>
        </w:rPr>
        <w:t xml:space="preserve">реворот. Развитие парламентской </w:t>
      </w:r>
      <w:r w:rsidRPr="00E06CEB">
        <w:rPr>
          <w:rFonts w:cs="Times New Roman"/>
          <w:sz w:val="24"/>
          <w:szCs w:val="24"/>
        </w:rPr>
        <w:t>монархии в Англии в XVIII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Абсолютная монархия во Франции. Особенности положения третьего сословия. Французская революция XVIII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воеобразие Священной Римской империи германской нации и государств, </w:t>
      </w:r>
      <w:r w:rsidR="00EF68C0">
        <w:rPr>
          <w:rFonts w:cs="Times New Roman"/>
          <w:sz w:val="24"/>
          <w:szCs w:val="24"/>
        </w:rPr>
        <w:t xml:space="preserve">входивших в ее состав. Создание </w:t>
      </w:r>
      <w:r w:rsidRPr="00E06CEB">
        <w:rPr>
          <w:rFonts w:cs="Times New Roman"/>
          <w:sz w:val="24"/>
          <w:szCs w:val="24"/>
        </w:rPr>
        <w:t>королевства Пруссия.</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Характерные черты международных отношений XVIII в. Война за независимость британских колоний в С</w:t>
      </w:r>
      <w:r w:rsidR="00EF68C0">
        <w:rPr>
          <w:rFonts w:cs="Times New Roman"/>
          <w:sz w:val="24"/>
          <w:szCs w:val="24"/>
        </w:rPr>
        <w:t xml:space="preserve">еверной </w:t>
      </w:r>
      <w:r w:rsidRPr="00E06CEB">
        <w:rPr>
          <w:rFonts w:cs="Times New Roman"/>
          <w:sz w:val="24"/>
          <w:szCs w:val="24"/>
        </w:rPr>
        <w:t>Америке и образование СШ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Создание колониальных империй. Внутренняя и внешняя политика Османской империи, Индии, Китая, Япон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период в Латинской Америк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европейских стран в</w:t>
      </w:r>
      <w:r w:rsidR="00EF68C0">
        <w:rPr>
          <w:rFonts w:cs="Times New Roman"/>
          <w:sz w:val="24"/>
          <w:szCs w:val="24"/>
        </w:rPr>
        <w:t xml:space="preserve"> XIX - начале XX в. Европейские </w:t>
      </w:r>
      <w:r w:rsidRPr="00E06CEB">
        <w:rPr>
          <w:rFonts w:cs="Times New Roman"/>
          <w:sz w:val="24"/>
          <w:szCs w:val="24"/>
        </w:rPr>
        <w:t>революции XIX в. Утверждение конституционных и парламентских монархий. Создание Германской импер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Образование единого государства в Итал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США в XIX - начале XX в. Гражданская война в СШ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за освобождение и образование независимых государств в Латинской Америке в XIX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Политическое и социально-экономическое развитие Османской империи, Индии, </w:t>
      </w:r>
      <w:r w:rsidR="00EF68C0">
        <w:rPr>
          <w:rFonts w:cs="Times New Roman"/>
          <w:sz w:val="24"/>
          <w:szCs w:val="24"/>
        </w:rPr>
        <w:t xml:space="preserve">Китая, Японии в XIX - начале XX </w:t>
      </w:r>
      <w:r w:rsidRPr="00E06CEB">
        <w:rPr>
          <w:rFonts w:cs="Times New Roman"/>
          <w:sz w:val="24"/>
          <w:szCs w:val="24"/>
        </w:rPr>
        <w:t>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раздел Африки. Антиколониальные движения.</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XIX в.</w:t>
      </w:r>
    </w:p>
    <w:p w:rsidR="00E06CEB" w:rsidRPr="002E4691" w:rsidRDefault="00E06CEB" w:rsidP="00915A4A">
      <w:pPr>
        <w:spacing w:line="240" w:lineRule="auto"/>
        <w:ind w:firstLine="567"/>
        <w:rPr>
          <w:rFonts w:cs="Times New Roman"/>
          <w:sz w:val="24"/>
          <w:szCs w:val="24"/>
        </w:rPr>
      </w:pPr>
      <w:r w:rsidRPr="00E06CEB">
        <w:rPr>
          <w:rFonts w:cs="Times New Roman"/>
          <w:sz w:val="24"/>
          <w:szCs w:val="24"/>
        </w:rPr>
        <w:t>Развитие науки, образо</w:t>
      </w:r>
      <w:r w:rsidR="00EF68C0">
        <w:rPr>
          <w:rFonts w:cs="Times New Roman"/>
          <w:sz w:val="24"/>
          <w:szCs w:val="24"/>
        </w:rPr>
        <w:t>вания и культуры в Новое время.</w:t>
      </w:r>
    </w:p>
    <w:p w:rsidR="00F32A5A" w:rsidRPr="00F32A5A" w:rsidRDefault="007A7166" w:rsidP="00F32A5A">
      <w:pPr>
        <w:spacing w:line="240" w:lineRule="auto"/>
        <w:ind w:firstLine="567"/>
        <w:rPr>
          <w:rFonts w:cs="Times New Roman"/>
          <w:b/>
          <w:bCs/>
          <w:sz w:val="24"/>
          <w:szCs w:val="24"/>
        </w:rPr>
      </w:pPr>
      <w:r>
        <w:rPr>
          <w:rFonts w:cs="Times New Roman"/>
          <w:b/>
          <w:bCs/>
          <w:sz w:val="24"/>
          <w:szCs w:val="24"/>
        </w:rPr>
        <w:t>По учебному модулю «Введение в Новейшую историю России»:</w:t>
      </w:r>
    </w:p>
    <w:p w:rsidR="00F32A5A" w:rsidRDefault="00F32A5A" w:rsidP="00EF68C0">
      <w:pPr>
        <w:spacing w:line="240" w:lineRule="auto"/>
        <w:ind w:firstLine="567"/>
        <w:rPr>
          <w:rFonts w:cs="Times New Roman"/>
          <w:bCs/>
          <w:sz w:val="24"/>
          <w:szCs w:val="24"/>
        </w:rPr>
      </w:pPr>
      <w:r w:rsidRPr="00F32A5A">
        <w:rPr>
          <w:rFonts w:cs="Times New Roman"/>
          <w:bCs/>
          <w:sz w:val="24"/>
          <w:szCs w:val="24"/>
        </w:rPr>
        <w:t>формирование у молодого поколения ориентиров для гражданской, этнонациональной, социальной, культурной самои</w:t>
      </w:r>
      <w:r>
        <w:rPr>
          <w:rFonts w:cs="Times New Roman"/>
          <w:bCs/>
          <w:sz w:val="24"/>
          <w:szCs w:val="24"/>
        </w:rPr>
        <w:t>дентификации в окружающем мире;</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15A4A" w:rsidRPr="00F32A5A" w:rsidRDefault="00F32A5A" w:rsidP="00F32A5A">
      <w:pPr>
        <w:spacing w:line="240" w:lineRule="auto"/>
        <w:ind w:firstLine="567"/>
        <w:rPr>
          <w:rFonts w:cs="Times New Roman"/>
          <w:bCs/>
          <w:sz w:val="24"/>
          <w:szCs w:val="24"/>
        </w:rPr>
      </w:pPr>
      <w:r w:rsidRPr="00F32A5A">
        <w:rPr>
          <w:rFonts w:cs="Times New Roman"/>
          <w:bCs/>
          <w:sz w:val="24"/>
          <w:szCs w:val="24"/>
        </w:rPr>
        <w:lastRenderedPageBreak/>
        <w:t>формирование личностной позиции обучающихся по отношению не только к прошлому, но и к настоящему родной страны.</w:t>
      </w:r>
    </w:p>
    <w:p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Обществознани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Географ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w:t>
      </w:r>
      <w:r w:rsidRPr="002E4691">
        <w:rPr>
          <w:rFonts w:cs="Times New Roman"/>
          <w:sz w:val="24"/>
          <w:szCs w:val="24"/>
        </w:rPr>
        <w:lastRenderedPageBreak/>
        <w:t>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сравнивать изученные географические объекты, явления и процессы на основе выделения их существенных призна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классифицировать географические объекты и явления на основе их известных характерных свойст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объяснять влияние изученных географических объектов и явлений на качество жизни человека и качество окружающей его сред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rsidR="00F32A5A" w:rsidRDefault="00F32A5A" w:rsidP="00EF68C0">
      <w:pPr>
        <w:spacing w:line="240" w:lineRule="auto"/>
        <w:ind w:firstLine="567"/>
        <w:rPr>
          <w:rFonts w:cs="Times New Roman"/>
          <w:b/>
          <w:bCs/>
          <w:sz w:val="24"/>
          <w:szCs w:val="24"/>
        </w:rPr>
      </w:pPr>
    </w:p>
    <w:p w:rsidR="00F32A5A" w:rsidRDefault="00F32A5A" w:rsidP="00EF68C0">
      <w:pPr>
        <w:spacing w:line="240" w:lineRule="auto"/>
        <w:ind w:firstLine="567"/>
        <w:rPr>
          <w:rFonts w:cs="Times New Roman"/>
          <w:b/>
          <w:bCs/>
          <w:sz w:val="24"/>
          <w:szCs w:val="24"/>
        </w:rPr>
      </w:pPr>
    </w:p>
    <w:p w:rsidR="002E4691" w:rsidRPr="00EF68C0" w:rsidRDefault="002E4691" w:rsidP="00EF68C0">
      <w:pPr>
        <w:spacing w:line="240" w:lineRule="auto"/>
        <w:ind w:firstLine="567"/>
        <w:rPr>
          <w:rFonts w:cs="Times New Roman"/>
          <w:b/>
          <w:sz w:val="24"/>
          <w:szCs w:val="24"/>
        </w:rPr>
      </w:pPr>
      <w:r w:rsidRPr="00F12004">
        <w:rPr>
          <w:rFonts w:cs="Times New Roman"/>
          <w:b/>
          <w:bCs/>
          <w:sz w:val="24"/>
          <w:szCs w:val="24"/>
        </w:rPr>
        <w:t>По учебному предмету «Физика</w:t>
      </w:r>
      <w:r w:rsidRPr="00EF68C0">
        <w:rPr>
          <w:rFonts w:cs="Times New Roman"/>
          <w:b/>
          <w:bCs/>
          <w:sz w:val="24"/>
          <w:szCs w:val="24"/>
        </w:rPr>
        <w:t>»</w:t>
      </w:r>
      <w:r w:rsidRPr="00EF68C0">
        <w:rPr>
          <w:rFonts w:cs="Times New Roman"/>
          <w:b/>
          <w:sz w:val="24"/>
          <w:szCs w:val="24"/>
        </w:rPr>
        <w:t xml:space="preserve"> (на базовом уровн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w:t>
      </w:r>
      <w:r w:rsidRPr="002E4691">
        <w:rPr>
          <w:rFonts w:cs="Times New Roman"/>
          <w:sz w:val="24"/>
          <w:szCs w:val="24"/>
        </w:rPr>
        <w:lastRenderedPageBreak/>
        <w:t>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владение основами методов научного познания с учетом соблюдения правил безопасного труда:</w:t>
      </w:r>
    </w:p>
    <w:p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w:t>
      </w:r>
      <w:r w:rsidRPr="002E4691">
        <w:rPr>
          <w:rFonts w:cs="Times New Roman"/>
          <w:sz w:val="24"/>
          <w:szCs w:val="24"/>
        </w:rPr>
        <w:lastRenderedPageBreak/>
        <w:t>следственные связи и строить объяснение с опорой на изученные свойства физических явлений, физические законы, закономерности и модел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rsidR="00EF68C0" w:rsidRPr="00EF68C0" w:rsidRDefault="00EF68C0" w:rsidP="00EF68C0">
      <w:pPr>
        <w:spacing w:line="276" w:lineRule="auto"/>
        <w:ind w:firstLine="567"/>
        <w:rPr>
          <w:rFonts w:cs="Times New Roman"/>
          <w:b/>
          <w:bCs/>
          <w:sz w:val="24"/>
          <w:szCs w:val="24"/>
        </w:rPr>
      </w:pPr>
      <w:r w:rsidRPr="00EF68C0">
        <w:rPr>
          <w:rFonts w:cs="Times New Roman"/>
          <w:b/>
          <w:bCs/>
          <w:sz w:val="24"/>
          <w:szCs w:val="24"/>
        </w:rPr>
        <w:t xml:space="preserve">По учебному предмету </w:t>
      </w:r>
      <w:r>
        <w:rPr>
          <w:rFonts w:cs="Times New Roman"/>
          <w:b/>
          <w:bCs/>
          <w:sz w:val="24"/>
          <w:szCs w:val="24"/>
        </w:rPr>
        <w:t>«</w:t>
      </w:r>
      <w:r w:rsidRPr="00EF68C0">
        <w:rPr>
          <w:rFonts w:cs="Times New Roman"/>
          <w:b/>
          <w:bCs/>
          <w:sz w:val="24"/>
          <w:szCs w:val="24"/>
        </w:rPr>
        <w:t>Физика</w:t>
      </w:r>
      <w:r>
        <w:rPr>
          <w:rFonts w:cs="Times New Roman"/>
          <w:b/>
          <w:bCs/>
          <w:sz w:val="24"/>
          <w:szCs w:val="24"/>
        </w:rPr>
        <w:t>»</w:t>
      </w:r>
      <w:r w:rsidRPr="00EF68C0">
        <w:rPr>
          <w:rFonts w:cs="Times New Roman"/>
          <w:b/>
          <w:bCs/>
          <w:sz w:val="24"/>
          <w:szCs w:val="24"/>
        </w:rPr>
        <w:t xml:space="preserve"> (на углубленном уровне):</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1) понимание роли физики в научной картине мира, сформированность понимания закономерной связи ипознаваемости явлений природы, роли физики в формировании культуры моделирования реальных явлений ипроцессов, представлений о роли эксперимента в физике и о выд</w:t>
      </w:r>
      <w:r>
        <w:rPr>
          <w:rFonts w:cs="Times New Roman"/>
          <w:bCs/>
          <w:sz w:val="24"/>
          <w:szCs w:val="24"/>
        </w:rPr>
        <w:t xml:space="preserve">ающихся физических открытиях, о </w:t>
      </w:r>
      <w:r w:rsidRPr="00EF68C0">
        <w:rPr>
          <w:rFonts w:cs="Times New Roman"/>
          <w:bCs/>
          <w:sz w:val="24"/>
          <w:szCs w:val="24"/>
        </w:rPr>
        <w:t>системообразующей роли физики в развитии естественных наук, техники и технологий, об эволюции физическихзнаний и их роли в целостной естественнонаучной картине мира, о вкладе российских и зарубежных ученых-физиков вразвитие науки, объяснение процессов окружающего мира, развитие техники и технолог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w:t>
      </w:r>
      <w:r>
        <w:rPr>
          <w:rFonts w:cs="Times New Roman"/>
          <w:bCs/>
          <w:sz w:val="24"/>
          <w:szCs w:val="24"/>
        </w:rPr>
        <w:t xml:space="preserve">рироды (механических, тепловых, </w:t>
      </w:r>
      <w:r w:rsidRPr="00EF68C0">
        <w:rPr>
          <w:rFonts w:cs="Times New Roman"/>
          <w:bCs/>
          <w:sz w:val="24"/>
          <w:szCs w:val="24"/>
        </w:rPr>
        <w:t>электромагнитных и квантовых); умение уверенно различать явления (равном</w:t>
      </w:r>
      <w:r>
        <w:rPr>
          <w:rFonts w:cs="Times New Roman"/>
          <w:bCs/>
          <w:sz w:val="24"/>
          <w:szCs w:val="24"/>
        </w:rPr>
        <w:t xml:space="preserve">ерное и неравномерное движение, </w:t>
      </w:r>
      <w:r w:rsidRPr="00EF68C0">
        <w:rPr>
          <w:rFonts w:cs="Times New Roman"/>
          <w:bCs/>
          <w:sz w:val="24"/>
          <w:szCs w:val="24"/>
        </w:rPr>
        <w:t xml:space="preserve">равноускоренное движение, свободное падение тел, движение по окружности, </w:t>
      </w:r>
      <w:r>
        <w:rPr>
          <w:rFonts w:cs="Times New Roman"/>
          <w:bCs/>
          <w:sz w:val="24"/>
          <w:szCs w:val="24"/>
        </w:rPr>
        <w:t xml:space="preserve">инертность, взаимодействие тел, </w:t>
      </w:r>
      <w:r w:rsidRPr="00EF68C0">
        <w:rPr>
          <w:rFonts w:cs="Times New Roman"/>
          <w:bCs/>
          <w:sz w:val="24"/>
          <w:szCs w:val="24"/>
        </w:rPr>
        <w:t>реактивное движение, невесомость, равновесие материальной точки и твердого тела, передача давления твер</w:t>
      </w:r>
      <w:r>
        <w:rPr>
          <w:rFonts w:cs="Times New Roman"/>
          <w:bCs/>
          <w:sz w:val="24"/>
          <w:szCs w:val="24"/>
        </w:rPr>
        <w:t xml:space="preserve">дыми </w:t>
      </w:r>
      <w:r w:rsidRPr="00EF68C0">
        <w:rPr>
          <w:rFonts w:cs="Times New Roman"/>
          <w:bCs/>
          <w:sz w:val="24"/>
          <w:szCs w:val="24"/>
        </w:rPr>
        <w:t xml:space="preserve">телами, жидкостями и газами, плавание тел, колебательное </w:t>
      </w:r>
      <w:r w:rsidRPr="00EF68C0">
        <w:rPr>
          <w:rFonts w:cs="Times New Roman"/>
          <w:bCs/>
          <w:sz w:val="24"/>
          <w:szCs w:val="24"/>
        </w:rPr>
        <w:lastRenderedPageBreak/>
        <w:t>движение (гарм</w:t>
      </w:r>
      <w:r>
        <w:rPr>
          <w:rFonts w:cs="Times New Roman"/>
          <w:bCs/>
          <w:sz w:val="24"/>
          <w:szCs w:val="24"/>
        </w:rPr>
        <w:t xml:space="preserve">онические колебания, затухающие </w:t>
      </w:r>
      <w:r w:rsidRPr="00EF68C0">
        <w:rPr>
          <w:rFonts w:cs="Times New Roman"/>
          <w:bCs/>
          <w:sz w:val="24"/>
          <w:szCs w:val="24"/>
        </w:rPr>
        <w:t>колебания, вынужденные колебания), резонанс, волновое движение (рас</w:t>
      </w:r>
      <w:r>
        <w:rPr>
          <w:rFonts w:cs="Times New Roman"/>
          <w:bCs/>
          <w:sz w:val="24"/>
          <w:szCs w:val="24"/>
        </w:rPr>
        <w:t xml:space="preserve">пространение и отражение звука, </w:t>
      </w:r>
      <w:r w:rsidRPr="00EF68C0">
        <w:rPr>
          <w:rFonts w:cs="Times New Roman"/>
          <w:bCs/>
          <w:sz w:val="24"/>
          <w:szCs w:val="24"/>
        </w:rPr>
        <w:t>интерференция и дифракция волн), тепловое движение частиц вещества, диффузия</w:t>
      </w:r>
      <w:r>
        <w:rPr>
          <w:rFonts w:cs="Times New Roman"/>
          <w:bCs/>
          <w:sz w:val="24"/>
          <w:szCs w:val="24"/>
        </w:rPr>
        <w:t xml:space="preserve">, тепловое расширение и сжатие, </w:t>
      </w:r>
      <w:r w:rsidRPr="00EF68C0">
        <w:rPr>
          <w:rFonts w:cs="Times New Roman"/>
          <w:bCs/>
          <w:sz w:val="24"/>
          <w:szCs w:val="24"/>
        </w:rPr>
        <w:t>теплообмен и тепловое равновесие, тепловые потери, плавление и кристаллизаци</w:t>
      </w:r>
      <w:r>
        <w:rPr>
          <w:rFonts w:cs="Times New Roman"/>
          <w:bCs/>
          <w:sz w:val="24"/>
          <w:szCs w:val="24"/>
        </w:rPr>
        <w:t xml:space="preserve">я, парообразование (испарение и </w:t>
      </w:r>
      <w:r w:rsidRPr="00EF68C0">
        <w:rPr>
          <w:rFonts w:cs="Times New Roman"/>
          <w:bCs/>
          <w:sz w:val="24"/>
          <w:szCs w:val="24"/>
        </w:rPr>
        <w:t>кипение) и конденсация, поверхностное натяжение, смачивание, капиллярные явления, электри</w:t>
      </w:r>
      <w:r>
        <w:rPr>
          <w:rFonts w:cs="Times New Roman"/>
          <w:bCs/>
          <w:sz w:val="24"/>
          <w:szCs w:val="24"/>
        </w:rPr>
        <w:t xml:space="preserve">зация тел, </w:t>
      </w:r>
      <w:r w:rsidRPr="00EF68C0">
        <w:rPr>
          <w:rFonts w:cs="Times New Roman"/>
          <w:bCs/>
          <w:sz w:val="24"/>
          <w:szCs w:val="24"/>
        </w:rPr>
        <w:t>взаимодействие электрических зарядов, действие электрического поля н</w:t>
      </w:r>
      <w:r>
        <w:rPr>
          <w:rFonts w:cs="Times New Roman"/>
          <w:bCs/>
          <w:sz w:val="24"/>
          <w:szCs w:val="24"/>
        </w:rPr>
        <w:t xml:space="preserve">а электрический заряд, действия </w:t>
      </w:r>
      <w:r w:rsidRPr="00EF68C0">
        <w:rPr>
          <w:rFonts w:cs="Times New Roman"/>
          <w:bCs/>
          <w:sz w:val="24"/>
          <w:szCs w:val="24"/>
        </w:rPr>
        <w:t>электрического тока, короткое замыкание, взаимодействие магнитов, электромагнитна</w:t>
      </w:r>
      <w:r>
        <w:rPr>
          <w:rFonts w:cs="Times New Roman"/>
          <w:bCs/>
          <w:sz w:val="24"/>
          <w:szCs w:val="24"/>
        </w:rPr>
        <w:t xml:space="preserve">я индукция, действие магнитного </w:t>
      </w:r>
      <w:r w:rsidRPr="00EF68C0">
        <w:rPr>
          <w:rFonts w:cs="Times New Roman"/>
          <w:bCs/>
          <w:sz w:val="24"/>
          <w:szCs w:val="24"/>
        </w:rPr>
        <w:t>поля на проводник с током, прямолинейное распространение, отражение и прело</w:t>
      </w:r>
      <w:r>
        <w:rPr>
          <w:rFonts w:cs="Times New Roman"/>
          <w:bCs/>
          <w:sz w:val="24"/>
          <w:szCs w:val="24"/>
        </w:rPr>
        <w:t xml:space="preserve">мление света, полное внутреннее </w:t>
      </w:r>
      <w:r w:rsidRPr="00EF68C0">
        <w:rPr>
          <w:rFonts w:cs="Times New Roman"/>
          <w:bCs/>
          <w:sz w:val="24"/>
          <w:szCs w:val="24"/>
        </w:rPr>
        <w:t>отражение света, дисперсия света, разложение светового излучения в спектр, естественная радиоактивность,радиоактивные превращения атомных ядер, возникновение линейчатого сп</w:t>
      </w:r>
      <w:r>
        <w:rPr>
          <w:rFonts w:cs="Times New Roman"/>
          <w:bCs/>
          <w:sz w:val="24"/>
          <w:szCs w:val="24"/>
        </w:rPr>
        <w:t xml:space="preserve">ектра излучения) по описанию их </w:t>
      </w:r>
      <w:r w:rsidRPr="00EF68C0">
        <w:rPr>
          <w:rFonts w:cs="Times New Roman"/>
          <w:bCs/>
          <w:sz w:val="24"/>
          <w:szCs w:val="24"/>
        </w:rPr>
        <w:t>характерных свойств и на основе опытов, демонстрирующих данное физическое явление; умение распознаватьпроявление изученных физических явлений в окружающем мире; решать пра</w:t>
      </w:r>
      <w:r>
        <w:rPr>
          <w:rFonts w:cs="Times New Roman"/>
          <w:bCs/>
          <w:sz w:val="24"/>
          <w:szCs w:val="24"/>
        </w:rPr>
        <w:t xml:space="preserve">ктические задачи, выделяя в них </w:t>
      </w:r>
      <w:r w:rsidRPr="00EF68C0">
        <w:rPr>
          <w:rFonts w:cs="Times New Roman"/>
          <w:bCs/>
          <w:sz w:val="24"/>
          <w:szCs w:val="24"/>
        </w:rPr>
        <w:t>существенные свойства и признаки физических явл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3) уверенное владение основами понятийного аппарата и символического язык</w:t>
      </w:r>
      <w:r>
        <w:rPr>
          <w:rFonts w:cs="Times New Roman"/>
          <w:bCs/>
          <w:sz w:val="24"/>
          <w:szCs w:val="24"/>
        </w:rPr>
        <w:t xml:space="preserve">а физики и использование их для </w:t>
      </w:r>
      <w:r w:rsidRPr="00EF68C0">
        <w:rPr>
          <w:rFonts w:cs="Times New Roman"/>
          <w:bCs/>
          <w:sz w:val="24"/>
          <w:szCs w:val="24"/>
        </w:rPr>
        <w:t>решения учебных и практических задач, умение характеризовать свойства тел, физические явления и процесс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используя фундаментальные и эмпирические законы: (закон Паскаля, закон Ар</w:t>
      </w:r>
      <w:r>
        <w:rPr>
          <w:rFonts w:cs="Times New Roman"/>
          <w:bCs/>
          <w:sz w:val="24"/>
          <w:szCs w:val="24"/>
        </w:rPr>
        <w:t xml:space="preserve">химеда, правило рычага, золотое </w:t>
      </w:r>
      <w:r w:rsidRPr="00EF68C0">
        <w:rPr>
          <w:rFonts w:cs="Times New Roman"/>
          <w:bCs/>
          <w:sz w:val="24"/>
          <w:szCs w:val="24"/>
        </w:rPr>
        <w:t>правило механики, законы изменения и сохранения механической энергии, ура</w:t>
      </w:r>
      <w:r>
        <w:rPr>
          <w:rFonts w:cs="Times New Roman"/>
          <w:bCs/>
          <w:sz w:val="24"/>
          <w:szCs w:val="24"/>
        </w:rPr>
        <w:t xml:space="preserve">внение теплового баланса, закон </w:t>
      </w:r>
      <w:r w:rsidRPr="00EF68C0">
        <w:rPr>
          <w:rFonts w:cs="Times New Roman"/>
          <w:bCs/>
          <w:sz w:val="24"/>
          <w:szCs w:val="24"/>
        </w:rPr>
        <w:t>сохранения импульса, закон сохранения электрического заряда, принцип о</w:t>
      </w:r>
      <w:r>
        <w:rPr>
          <w:rFonts w:cs="Times New Roman"/>
          <w:bCs/>
          <w:sz w:val="24"/>
          <w:szCs w:val="24"/>
        </w:rPr>
        <w:t xml:space="preserve">тносительности Галилея, принцип </w:t>
      </w:r>
      <w:r w:rsidRPr="00EF68C0">
        <w:rPr>
          <w:rFonts w:cs="Times New Roman"/>
          <w:bCs/>
          <w:sz w:val="24"/>
          <w:szCs w:val="24"/>
        </w:rPr>
        <w:t>суперпозиции сил, законы Ньютона, закон всемирного тяготения, теорема о кинетиче</w:t>
      </w:r>
      <w:r>
        <w:rPr>
          <w:rFonts w:cs="Times New Roman"/>
          <w:bCs/>
          <w:sz w:val="24"/>
          <w:szCs w:val="24"/>
        </w:rPr>
        <w:t xml:space="preserve">ской энергии, закон Гука, закон </w:t>
      </w:r>
      <w:r w:rsidRPr="00EF68C0">
        <w:rPr>
          <w:rFonts w:cs="Times New Roman"/>
          <w:bCs/>
          <w:sz w:val="24"/>
          <w:szCs w:val="24"/>
        </w:rPr>
        <w:t xml:space="preserve">Бернулли, основные положения молекулярно-кинетической теории строения </w:t>
      </w:r>
      <w:r>
        <w:rPr>
          <w:rFonts w:cs="Times New Roman"/>
          <w:bCs/>
          <w:sz w:val="24"/>
          <w:szCs w:val="24"/>
        </w:rPr>
        <w:t xml:space="preserve">вещества, закон Кулона, принцип </w:t>
      </w:r>
      <w:r w:rsidRPr="00EF68C0">
        <w:rPr>
          <w:rFonts w:cs="Times New Roman"/>
          <w:bCs/>
          <w:sz w:val="24"/>
          <w:szCs w:val="24"/>
        </w:rPr>
        <w:t>суперпозиции электрических полей, закон Ома для участка цепи, правила Кирхгофа, закон Джоуля-Ле</w:t>
      </w:r>
      <w:r>
        <w:rPr>
          <w:rFonts w:cs="Times New Roman"/>
          <w:bCs/>
          <w:sz w:val="24"/>
          <w:szCs w:val="24"/>
        </w:rPr>
        <w:t xml:space="preserve">нца, законы </w:t>
      </w:r>
      <w:r w:rsidRPr="00EF68C0">
        <w:rPr>
          <w:rFonts w:cs="Times New Roman"/>
          <w:bCs/>
          <w:sz w:val="24"/>
          <w:szCs w:val="24"/>
        </w:rPr>
        <w:t xml:space="preserve">прямолинейного распространения, отражения и преломления света, формула </w:t>
      </w:r>
      <w:r>
        <w:rPr>
          <w:rFonts w:cs="Times New Roman"/>
          <w:bCs/>
          <w:sz w:val="24"/>
          <w:szCs w:val="24"/>
        </w:rPr>
        <w:t xml:space="preserve">тонкой линзы); умение описывать </w:t>
      </w:r>
      <w:r w:rsidRPr="00EF68C0">
        <w:rPr>
          <w:rFonts w:cs="Times New Roman"/>
          <w:bCs/>
          <w:sz w:val="24"/>
          <w:szCs w:val="24"/>
        </w:rPr>
        <w:t>изученные свойства тел и физические явления, используя физические величин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4) навык проводить прямые и косвенные измерения физических величин (рассто</w:t>
      </w:r>
      <w:r>
        <w:rPr>
          <w:rFonts w:cs="Times New Roman"/>
          <w:bCs/>
          <w:sz w:val="24"/>
          <w:szCs w:val="24"/>
        </w:rPr>
        <w:t xml:space="preserve">яние, промежуток времени, масса </w:t>
      </w:r>
      <w:r w:rsidRPr="00EF68C0">
        <w:rPr>
          <w:rFonts w:cs="Times New Roman"/>
          <w:bCs/>
          <w:sz w:val="24"/>
          <w:szCs w:val="24"/>
        </w:rPr>
        <w:t>тела, объем, сила, температура, относительная влажность воздуха, сила ток</w:t>
      </w:r>
      <w:r>
        <w:rPr>
          <w:rFonts w:cs="Times New Roman"/>
          <w:bCs/>
          <w:sz w:val="24"/>
          <w:szCs w:val="24"/>
        </w:rPr>
        <w:t xml:space="preserve">а, напряжение, сопротивление) с </w:t>
      </w:r>
      <w:r w:rsidRPr="00EF68C0">
        <w:rPr>
          <w:rFonts w:cs="Times New Roman"/>
          <w:bCs/>
          <w:sz w:val="24"/>
          <w:szCs w:val="24"/>
        </w:rPr>
        <w:t>использованием аналоговых или цифровых измерительных приборов; понимание неизбежности погрешносте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физических измерений; умение находить значение измеряемой величины с помощ</w:t>
      </w:r>
      <w:r>
        <w:rPr>
          <w:rFonts w:cs="Times New Roman"/>
          <w:bCs/>
          <w:sz w:val="24"/>
          <w:szCs w:val="24"/>
        </w:rPr>
        <w:t xml:space="preserve">ью усреднения результатов серии </w:t>
      </w:r>
      <w:r w:rsidRPr="00EF68C0">
        <w:rPr>
          <w:rFonts w:cs="Times New Roman"/>
          <w:bCs/>
          <w:sz w:val="24"/>
          <w:szCs w:val="24"/>
        </w:rPr>
        <w:t>измерений и оценивать погрешность измерений; умение обосновать выбор метода измерения;</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5) владение основами методов научного познания с учетом соблюдения правил безопасного труда:</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наблюдение физических явлений: умение формулировать гипотезу о результ</w:t>
      </w:r>
      <w:r>
        <w:rPr>
          <w:rFonts w:cs="Times New Roman"/>
          <w:bCs/>
          <w:sz w:val="24"/>
          <w:szCs w:val="24"/>
        </w:rPr>
        <w:t xml:space="preserve">атах наблюдения, самостоятельно </w:t>
      </w:r>
      <w:r w:rsidRPr="00EF68C0">
        <w:rPr>
          <w:rFonts w:cs="Times New Roman"/>
          <w:bCs/>
          <w:sz w:val="24"/>
          <w:szCs w:val="24"/>
        </w:rPr>
        <w:t>собирать экспериментальную установку, описывать ход опыта и записывать его результаты, формулировать выводы;</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едение прямых и косвенных измерений физических величин: умение планир</w:t>
      </w:r>
      <w:r>
        <w:rPr>
          <w:rFonts w:cs="Times New Roman"/>
          <w:bCs/>
          <w:sz w:val="24"/>
          <w:szCs w:val="24"/>
        </w:rPr>
        <w:t xml:space="preserve">овать измерения, самостоятельно </w:t>
      </w:r>
      <w:r w:rsidRPr="00EF68C0">
        <w:rPr>
          <w:rFonts w:cs="Times New Roman"/>
          <w:bCs/>
          <w:sz w:val="24"/>
          <w:szCs w:val="24"/>
        </w:rPr>
        <w:t>собирать экспериментальную установку из избыточного набора оборудования, вычислять значение величины ианализировать полученные результаты с учетом оцененной погрешности результатов измер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проведение несложных экспериментальных исследований: умение планирова</w:t>
      </w:r>
      <w:r>
        <w:rPr>
          <w:rFonts w:cs="Times New Roman"/>
          <w:bCs/>
          <w:sz w:val="24"/>
          <w:szCs w:val="24"/>
        </w:rPr>
        <w:t xml:space="preserve">ть исследование, самостоятельно </w:t>
      </w:r>
      <w:r w:rsidRPr="00EF68C0">
        <w:rPr>
          <w:rFonts w:cs="Times New Roman"/>
          <w:bCs/>
          <w:sz w:val="24"/>
          <w:szCs w:val="24"/>
        </w:rPr>
        <w:t>собирать экспериментальную установку по инструкции, представлять полученные з</w:t>
      </w:r>
      <w:r>
        <w:rPr>
          <w:rFonts w:cs="Times New Roman"/>
          <w:bCs/>
          <w:sz w:val="24"/>
          <w:szCs w:val="24"/>
        </w:rPr>
        <w:t xml:space="preserve">ависимости физических величин в </w:t>
      </w:r>
      <w:r w:rsidRPr="00EF68C0">
        <w:rPr>
          <w:rFonts w:cs="Times New Roman"/>
          <w:bCs/>
          <w:sz w:val="24"/>
          <w:szCs w:val="24"/>
        </w:rPr>
        <w:t>виде таблиц и графиков, оценивать погрешности, делать выводы по результатам исследования;</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6) понимание характерных свойств и условий применимости физических моделей</w:t>
      </w:r>
      <w:r w:rsidR="003F5D55">
        <w:rPr>
          <w:rFonts w:cs="Times New Roman"/>
          <w:bCs/>
          <w:sz w:val="24"/>
          <w:szCs w:val="24"/>
        </w:rPr>
        <w:t xml:space="preserve"> (материальная точка, абсолютно </w:t>
      </w:r>
      <w:r w:rsidRPr="00EF68C0">
        <w:rPr>
          <w:rFonts w:cs="Times New Roman"/>
          <w:bCs/>
          <w:sz w:val="24"/>
          <w:szCs w:val="24"/>
        </w:rPr>
        <w:t xml:space="preserve">твердое тело, идеальная жидкость, модели строения </w:t>
      </w:r>
      <w:r w:rsidRPr="00EF68C0">
        <w:rPr>
          <w:rFonts w:cs="Times New Roman"/>
          <w:bCs/>
          <w:sz w:val="24"/>
          <w:szCs w:val="24"/>
        </w:rPr>
        <w:lastRenderedPageBreak/>
        <w:t>газов, жидкостей и твердых т</w:t>
      </w:r>
      <w:r>
        <w:rPr>
          <w:rFonts w:cs="Times New Roman"/>
          <w:bCs/>
          <w:sz w:val="24"/>
          <w:szCs w:val="24"/>
        </w:rPr>
        <w:t xml:space="preserve">ел, световой луч, тонкая линза, </w:t>
      </w:r>
      <w:r w:rsidRPr="00EF68C0">
        <w:rPr>
          <w:rFonts w:cs="Times New Roman"/>
          <w:bCs/>
          <w:sz w:val="24"/>
          <w:szCs w:val="24"/>
        </w:rPr>
        <w:t xml:space="preserve">планетарная модель атома, нуклонная модель атомного ядра); соотносить реальные </w:t>
      </w:r>
      <w:r>
        <w:rPr>
          <w:rFonts w:cs="Times New Roman"/>
          <w:bCs/>
          <w:sz w:val="24"/>
          <w:szCs w:val="24"/>
        </w:rPr>
        <w:t xml:space="preserve">процессы и явления с известными </w:t>
      </w:r>
      <w:r w:rsidRPr="00EF68C0">
        <w:rPr>
          <w:rFonts w:cs="Times New Roman"/>
          <w:bCs/>
          <w:sz w:val="24"/>
          <w:szCs w:val="24"/>
        </w:rPr>
        <w:t>физическими моделями, строить простые физические модели реальных процессов и физических явлений и выделятьпри этом существенные и второстепенные свойства объектов, процессов, явлен</w:t>
      </w:r>
      <w:r>
        <w:rPr>
          <w:rFonts w:cs="Times New Roman"/>
          <w:bCs/>
          <w:sz w:val="24"/>
          <w:szCs w:val="24"/>
        </w:rPr>
        <w:t xml:space="preserve">ий; умение применять физические </w:t>
      </w:r>
      <w:r w:rsidRPr="00EF68C0">
        <w:rPr>
          <w:rFonts w:cs="Times New Roman"/>
          <w:bCs/>
          <w:sz w:val="24"/>
          <w:szCs w:val="24"/>
        </w:rPr>
        <w:t>модели для объяснения физических процессов и решения учебных задач;</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7) умение объяснять физические процессы и свойства тел и решать качественны</w:t>
      </w:r>
      <w:r>
        <w:rPr>
          <w:rFonts w:cs="Times New Roman"/>
          <w:bCs/>
          <w:sz w:val="24"/>
          <w:szCs w:val="24"/>
        </w:rPr>
        <w:t xml:space="preserve">е задачи, в том числе требующие </w:t>
      </w:r>
      <w:r w:rsidRPr="00EF68C0">
        <w:rPr>
          <w:rFonts w:cs="Times New Roman"/>
          <w:bCs/>
          <w:sz w:val="24"/>
          <w:szCs w:val="24"/>
        </w:rPr>
        <w:t>численного оценивания характерных значений физических величин, применения знаний из разных разделов курсафизики в контексте ситуаций практико-ориентированного характера; умение выбирать адекватную физическую модель</w:t>
      </w:r>
      <w:r>
        <w:rPr>
          <w:rFonts w:cs="Times New Roman"/>
          <w:bCs/>
          <w:sz w:val="24"/>
          <w:szCs w:val="24"/>
        </w:rPr>
        <w:t xml:space="preserve">; </w:t>
      </w:r>
      <w:r w:rsidRPr="00EF68C0">
        <w:rPr>
          <w:rFonts w:cs="Times New Roman"/>
          <w:bCs/>
          <w:sz w:val="24"/>
          <w:szCs w:val="24"/>
        </w:rPr>
        <w:t xml:space="preserve">умение выявлять причинно-следственные связи и выстраивать логическую </w:t>
      </w:r>
      <w:r>
        <w:rPr>
          <w:rFonts w:cs="Times New Roman"/>
          <w:bCs/>
          <w:sz w:val="24"/>
          <w:szCs w:val="24"/>
        </w:rPr>
        <w:t xml:space="preserve">цепочку рассуждений с опорой на </w:t>
      </w:r>
      <w:r w:rsidRPr="00EF68C0">
        <w:rPr>
          <w:rFonts w:cs="Times New Roman"/>
          <w:bCs/>
          <w:sz w:val="24"/>
          <w:szCs w:val="24"/>
        </w:rPr>
        <w:t>изученные свойства физических явлений, физические законы, закономерности и модел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 xml:space="preserve">8) умение уверенно решать расчетные задачи, выбирая адекватную физическую </w:t>
      </w:r>
      <w:r w:rsidR="003F5D55">
        <w:rPr>
          <w:rFonts w:cs="Times New Roman"/>
          <w:bCs/>
          <w:sz w:val="24"/>
          <w:szCs w:val="24"/>
        </w:rPr>
        <w:t xml:space="preserve">модель с использованием законов </w:t>
      </w:r>
      <w:r w:rsidRPr="00EF68C0">
        <w:rPr>
          <w:rFonts w:cs="Times New Roman"/>
          <w:bCs/>
          <w:sz w:val="24"/>
          <w:szCs w:val="24"/>
        </w:rPr>
        <w:t>и формул, связывающих физические величины, в частности, умение записывать краткое условие и развернутоерешение задачи, выявлять недостающие или избыточные данные, обосновывать выбор метода решения задач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необходимых законов и формул, использовать справочные данные; умение применять методы анализа размерностей;</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умение находить и использовать аналогии в физических явлениях, использовать графические методы решения задач,</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одить математические преобразования и расчеты и оценивать реалистичность полученного значения физической</w:t>
      </w:r>
    </w:p>
    <w:p w:rsidR="003F5D55" w:rsidRDefault="00EF68C0" w:rsidP="003F5D55">
      <w:pPr>
        <w:spacing w:line="240" w:lineRule="auto"/>
        <w:ind w:firstLine="567"/>
      </w:pPr>
      <w:r w:rsidRPr="00EF68C0">
        <w:rPr>
          <w:rFonts w:cs="Times New Roman"/>
          <w:bCs/>
          <w:sz w:val="24"/>
          <w:szCs w:val="24"/>
        </w:rPr>
        <w:t>величины, в том числе с помощью анализа предельных случаев; умение оп</w:t>
      </w:r>
      <w:r w:rsidR="003F5D55">
        <w:rPr>
          <w:rFonts w:cs="Times New Roman"/>
          <w:bCs/>
          <w:sz w:val="24"/>
          <w:szCs w:val="24"/>
        </w:rPr>
        <w:t xml:space="preserve">ределять размерность физической </w:t>
      </w:r>
      <w:r w:rsidRPr="00EF68C0">
        <w:rPr>
          <w:rFonts w:cs="Times New Roman"/>
          <w:bCs/>
          <w:sz w:val="24"/>
          <w:szCs w:val="24"/>
        </w:rPr>
        <w:t>величины, полученной при решении задач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9) умение использовать схемы и схематичные рисунки изученных технических устройств, измерительных приборови технологических процессов при решении учебно-практических задач; умение характеризовать принципы действиятехнических устройств, в том числе бытовых приборов, и промышленных технологических процессов по их описанию,используя знания о свойствах физических явлений и необходимые физические закономерност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0) умение использовать знания о физических явлениях в повседневной жизни д</w:t>
      </w:r>
      <w:r>
        <w:rPr>
          <w:rFonts w:cs="Times New Roman"/>
          <w:bCs/>
          <w:sz w:val="24"/>
          <w:szCs w:val="24"/>
        </w:rPr>
        <w:t xml:space="preserve">ля обеспечения безопасности при </w:t>
      </w:r>
      <w:r w:rsidRPr="003F5D55">
        <w:rPr>
          <w:rFonts w:cs="Times New Roman"/>
          <w:bCs/>
          <w:sz w:val="24"/>
          <w:szCs w:val="24"/>
        </w:rPr>
        <w:t>обращении с бытовыми приборами и техническими устройствами, сохранения здоровья и соблюдения нормэкологического поведения в окружающей среде; понимание необходимости применения достижений физики итехнологий для рационального природопользования;</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1) опыт поиска, преобразования и представления информации физическ</w:t>
      </w:r>
      <w:r>
        <w:rPr>
          <w:rFonts w:cs="Times New Roman"/>
          <w:bCs/>
          <w:sz w:val="24"/>
          <w:szCs w:val="24"/>
        </w:rPr>
        <w:t xml:space="preserve">ого содержания с использованием </w:t>
      </w:r>
      <w:r w:rsidRPr="003F5D55">
        <w:rPr>
          <w:rFonts w:cs="Times New Roman"/>
          <w:bCs/>
          <w:sz w:val="24"/>
          <w:szCs w:val="24"/>
        </w:rPr>
        <w:t>информационно-коммуникативных технологий; в том числе умение искать информацию физического содержания всети Интернет, самостоятельно формулируя поисковый запрос; умение оценивать достоверность полученнойинформации на основе имеющихся знаний и дополнительных источников; умение использовать при выполненииучебных заданий научно-популярную литературу физического содержания, справочные материалы, ресурсы сетиИнтернет; владение приемами конспектирования текста, базовыми навыками преобразования информации из однойзнаковой системы в другую; умение создавать собственные письменные и устные сообщения на основе информации изнескольких источников, представлять результаты проектной или исследовательской деятельности, используяпонятийный аппарат курса физики и сопровождая выступление презентацией;</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2) умение совместно с учителем планировать и самостоятельно проводить уче</w:t>
      </w:r>
      <w:r>
        <w:rPr>
          <w:rFonts w:cs="Times New Roman"/>
          <w:bCs/>
          <w:sz w:val="24"/>
          <w:szCs w:val="24"/>
        </w:rPr>
        <w:t xml:space="preserve">бное исследование или проектную </w:t>
      </w:r>
      <w:r w:rsidRPr="003F5D55">
        <w:rPr>
          <w:rFonts w:cs="Times New Roman"/>
          <w:bCs/>
          <w:sz w:val="24"/>
          <w:szCs w:val="24"/>
        </w:rPr>
        <w:t xml:space="preserve">работу, в том числе формулировать задачи исследования, выбирать методы исследования, соответствующиепоставленной цели, самостоятельно </w:t>
      </w:r>
      <w:r w:rsidRPr="003F5D55">
        <w:rPr>
          <w:rFonts w:cs="Times New Roman"/>
          <w:bCs/>
          <w:sz w:val="24"/>
          <w:szCs w:val="24"/>
        </w:rPr>
        <w:lastRenderedPageBreak/>
        <w:t>планировать собственную и совместную деятельность в группе, следить завыполнением плана действий и корректировать его;</w:t>
      </w:r>
    </w:p>
    <w:p w:rsidR="00EF68C0" w:rsidRPr="00E67EA5" w:rsidRDefault="003F5D55" w:rsidP="00E67EA5">
      <w:pPr>
        <w:spacing w:line="240" w:lineRule="auto"/>
        <w:ind w:firstLine="567"/>
        <w:rPr>
          <w:rFonts w:cs="Times New Roman"/>
          <w:bCs/>
          <w:sz w:val="24"/>
          <w:szCs w:val="24"/>
        </w:rPr>
      </w:pPr>
      <w:r w:rsidRPr="003F5D55">
        <w:rPr>
          <w:rFonts w:cs="Times New Roman"/>
          <w:bCs/>
          <w:sz w:val="24"/>
          <w:szCs w:val="24"/>
        </w:rPr>
        <w:t>13) расширенные представления о сферах профессиональной деят</w:t>
      </w:r>
      <w:r>
        <w:rPr>
          <w:rFonts w:cs="Times New Roman"/>
          <w:bCs/>
          <w:sz w:val="24"/>
          <w:szCs w:val="24"/>
        </w:rPr>
        <w:t xml:space="preserve">ельности, связанных с физикой и </w:t>
      </w:r>
      <w:r w:rsidRPr="003F5D55">
        <w:rPr>
          <w:rFonts w:cs="Times New Roman"/>
          <w:bCs/>
          <w:sz w:val="24"/>
          <w:szCs w:val="24"/>
        </w:rPr>
        <w:t>современными технологиями, основанными на достижениях физической науки, позволяющие рассматривать физико</w:t>
      </w:r>
      <w:r>
        <w:rPr>
          <w:rFonts w:cs="Times New Roman"/>
          <w:bCs/>
          <w:sz w:val="24"/>
          <w:szCs w:val="24"/>
        </w:rPr>
        <w:t>-</w:t>
      </w:r>
      <w:r w:rsidRPr="003F5D55">
        <w:rPr>
          <w:rFonts w:cs="Times New Roman"/>
          <w:bCs/>
          <w:sz w:val="24"/>
          <w:szCs w:val="24"/>
        </w:rPr>
        <w:t>техническую область знаний как сферу своей будущей профессиональной деятельности; сформированность мотивациик продолжению изучения физики как профильного предмета на уров</w:t>
      </w:r>
      <w:r w:rsidR="00E67EA5">
        <w:rPr>
          <w:rFonts w:cs="Times New Roman"/>
          <w:bCs/>
          <w:sz w:val="24"/>
          <w:szCs w:val="24"/>
        </w:rPr>
        <w:t>не среднего общего образования.</w:t>
      </w:r>
    </w:p>
    <w:p w:rsidR="002E4691" w:rsidRPr="002E4691" w:rsidRDefault="002E4691" w:rsidP="00E67EA5">
      <w:pPr>
        <w:spacing w:line="240" w:lineRule="auto"/>
        <w:ind w:firstLine="567"/>
        <w:rPr>
          <w:rFonts w:cs="Times New Roman"/>
          <w:sz w:val="24"/>
          <w:szCs w:val="24"/>
        </w:rPr>
      </w:pPr>
      <w:r w:rsidRPr="004C4610">
        <w:rPr>
          <w:rFonts w:cs="Times New Roman"/>
          <w:b/>
          <w:bCs/>
          <w:sz w:val="24"/>
          <w:szCs w:val="24"/>
        </w:rPr>
        <w:t>По учебному предмету «Химия»</w:t>
      </w:r>
      <w:r w:rsidRPr="00E67EA5">
        <w:rPr>
          <w:rFonts w:cs="Times New Roman"/>
          <w:b/>
          <w:sz w:val="24"/>
          <w:szCs w:val="24"/>
        </w:rPr>
        <w:t>(на базовом уровне):</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3) владение системой химических знаний и умение применять систему химических знаний, которая включает:</w:t>
      </w:r>
    </w:p>
    <w:p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ически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основополагающие законы химии: закон сохранения массы, периодический закон Д.И. Менделеева, закон постоянства состава, закон Авогадро;</w:t>
      </w:r>
    </w:p>
    <w:p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 xml:space="preserve">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w:t>
      </w:r>
      <w:r w:rsidRPr="002E4691">
        <w:rPr>
          <w:rFonts w:cs="Times New Roman"/>
          <w:sz w:val="24"/>
          <w:szCs w:val="24"/>
        </w:rPr>
        <w:lastRenderedPageBreak/>
        <w:t>энергетическим уровням атомов первых трех периодов, калия и кальция; классифицировать химические элементы;</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химических реакций и находить количество вещества, объем и массу реагентов или продуктов реакци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9) владение 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0) наличие практических навыков планирования и осуществления следующих химических эксперименто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и описание физических свойств веще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знакомление с физическими и химическими явлениями;</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пыты, иллюстрирующие признаки протекания химических реакци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способов разделения смесе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кислород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водород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углекислого газ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аммиак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готовление растворов с определенной массовой долей растворенного веществ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сследование и описание свойств неорганических веществ различных классо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менение индикаторов (лакмуса, метилоранжа и фенолфталеина) для определения характера среды в растворах кислот и щелоче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взаимодействия кислот с металлами, оксидами металлов, растворимыми и нерастворимыми основаниями, солями;</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нерастворимых основани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вытеснение одного металла другим из раствора соли;</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lastRenderedPageBreak/>
        <w:t>исследование амфотерных свойств гидроксидов алюминия и цинк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Основные классы неорганических соединени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Электролитическая диссоциация»;</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неметаллы и их соединения»;</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металлы и их соединения»;</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химические эксперименты, иллюстрирующие признаки протекания реакций ионного обмен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умение представлять результаты эксперимента в форме выводов, доказательств, графиков и таблиц и выявлять эмпирические закономерност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3) умение 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умение интегрировать химические знания со знаниями других учебных предметов;</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ниях и практическом применении.</w:t>
      </w:r>
    </w:p>
    <w:p w:rsidR="00F32A5A" w:rsidRDefault="00F32A5A" w:rsidP="002E4691">
      <w:pPr>
        <w:spacing w:line="276" w:lineRule="auto"/>
        <w:ind w:firstLine="567"/>
        <w:rPr>
          <w:b/>
          <w:sz w:val="24"/>
        </w:rPr>
      </w:pPr>
    </w:p>
    <w:p w:rsidR="00E67EA5" w:rsidRPr="00E67EA5" w:rsidRDefault="00E67EA5" w:rsidP="002E4691">
      <w:pPr>
        <w:spacing w:line="276" w:lineRule="auto"/>
        <w:ind w:firstLine="567"/>
        <w:rPr>
          <w:b/>
          <w:sz w:val="24"/>
        </w:rPr>
      </w:pPr>
      <w:r w:rsidRPr="00E67EA5">
        <w:rPr>
          <w:b/>
          <w:sz w:val="24"/>
        </w:rPr>
        <w:t>По учебному предмету «Химия» (на углубленном уровне):</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1) владение системой химических знаний и умение применять систему химических знаний, которая включает:</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важнейшие химические понятия: относительная плотность газов, мол</w:t>
      </w:r>
      <w:r>
        <w:rPr>
          <w:rFonts w:cs="Times New Roman"/>
          <w:bCs/>
          <w:sz w:val="24"/>
          <w:szCs w:val="24"/>
        </w:rPr>
        <w:t xml:space="preserve">ярная масса смеси, мольная доля </w:t>
      </w:r>
      <w:r w:rsidRPr="00E67EA5">
        <w:rPr>
          <w:rFonts w:cs="Times New Roman"/>
          <w:bCs/>
          <w:sz w:val="24"/>
          <w:szCs w:val="24"/>
        </w:rPr>
        <w:t>химического элемента в соединении, молярная концентрация вещества в растворе, соли (кислые, основные, двойные,смешанные), комплексные соединения, энергетический подуровень атома, водородная связь, ван-дер-ваальсова связь,кристаллические решетки (примитивная кубическая, объемно-центрированная кубическая, гранецентрированнаякубическая, гексагональная плотноупакованная);</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lastRenderedPageBreak/>
        <w:t>основополагающие законы: закон Авогадро и его следствия, закон Гесса и его сле</w:t>
      </w:r>
      <w:r>
        <w:rPr>
          <w:rFonts w:cs="Times New Roman"/>
          <w:bCs/>
          <w:sz w:val="24"/>
          <w:szCs w:val="24"/>
        </w:rPr>
        <w:t xml:space="preserve">дствия, закон действующих масс; </w:t>
      </w:r>
      <w:r w:rsidRPr="00E67EA5">
        <w:rPr>
          <w:rFonts w:cs="Times New Roman"/>
          <w:bCs/>
          <w:sz w:val="24"/>
          <w:szCs w:val="24"/>
        </w:rPr>
        <w:t>элементы химической термодинамики как одной из теоретических основ хими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2) представление о периодической зависимости свойств химических элементов (кислотно-ос</w:t>
      </w:r>
      <w:r>
        <w:rPr>
          <w:rFonts w:cs="Times New Roman"/>
          <w:bCs/>
          <w:sz w:val="24"/>
          <w:szCs w:val="24"/>
        </w:rPr>
        <w:t xml:space="preserve">новные и </w:t>
      </w:r>
      <w:r w:rsidRPr="00E67EA5">
        <w:rPr>
          <w:rFonts w:cs="Times New Roman"/>
          <w:bCs/>
          <w:sz w:val="24"/>
          <w:szCs w:val="24"/>
        </w:rPr>
        <w:t>окислительно-восстановительные свойства оксидов и гидроксидов); умение объяснять связь положения элемента вПериодической системе с распределением электронов по энергетическим уровням, подуровням и орбиталям атомовпервых четырех периодов;</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3) умение составлять молекулярные и ионные уравнения гидролиза солей и</w:t>
      </w:r>
      <w:r w:rsidR="00CC660C">
        <w:rPr>
          <w:rFonts w:cs="Times New Roman"/>
          <w:bCs/>
          <w:sz w:val="24"/>
          <w:szCs w:val="24"/>
        </w:rPr>
        <w:t xml:space="preserve"> предсказывать характер среды в </w:t>
      </w:r>
      <w:r w:rsidRPr="00E67EA5">
        <w:rPr>
          <w:rFonts w:cs="Times New Roman"/>
          <w:bCs/>
          <w:sz w:val="24"/>
          <w:szCs w:val="24"/>
        </w:rPr>
        <w:t>водных растворах солей;</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4) умение прогнозировать и характеризовать возможность протекания хим</w:t>
      </w:r>
      <w:r w:rsidR="00CC660C">
        <w:rPr>
          <w:rFonts w:cs="Times New Roman"/>
          <w:bCs/>
          <w:sz w:val="24"/>
          <w:szCs w:val="24"/>
        </w:rPr>
        <w:t xml:space="preserve">ических превращений в различных </w:t>
      </w:r>
      <w:r w:rsidRPr="00E67EA5">
        <w:rPr>
          <w:rFonts w:cs="Times New Roman"/>
          <w:bCs/>
          <w:sz w:val="24"/>
          <w:szCs w:val="24"/>
        </w:rPr>
        <w:t>условиях на основе представлений химической кинетики и термодинамик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5) умение характеризовать физические и химические свойства простых веществ</w:t>
      </w:r>
      <w:r w:rsidR="00CC660C">
        <w:rPr>
          <w:rFonts w:cs="Times New Roman"/>
          <w:bCs/>
          <w:sz w:val="24"/>
          <w:szCs w:val="24"/>
        </w:rPr>
        <w:t xml:space="preserve"> (бор, фосфор (красный, белый), </w:t>
      </w:r>
      <w:r w:rsidRPr="00E67EA5">
        <w:rPr>
          <w:rFonts w:cs="Times New Roman"/>
          <w:bCs/>
          <w:sz w:val="24"/>
          <w:szCs w:val="24"/>
        </w:rPr>
        <w:t>медь, цинк, серебро) и сложных веществ, в том числе их водных растворов (оксид и гидроксид хрома (III), перманганаткалия, оксиды азота (I, II, IV), галогениды кремния (IV) и фосфора (III и V), борная кислота, уксусная кислота,кислородсодержащие кислоты хлора и их сол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6) умение вычислять мольную долю химического элемента в соединении, молярную концентрацию ве</w:t>
      </w:r>
      <w:r w:rsidR="00CC660C">
        <w:rPr>
          <w:rFonts w:cs="Times New Roman"/>
          <w:bCs/>
          <w:sz w:val="24"/>
          <w:szCs w:val="24"/>
        </w:rPr>
        <w:t xml:space="preserve">щества в </w:t>
      </w:r>
      <w:r w:rsidRPr="00E67EA5">
        <w:rPr>
          <w:rFonts w:cs="Times New Roman"/>
          <w:bCs/>
          <w:sz w:val="24"/>
          <w:szCs w:val="24"/>
        </w:rPr>
        <w:t>растворе; умение находить простейшую формулу вещества по массовым или мольным долям элементов, проводитьрасчеты по уравнениям химических реакций с учетом недостатка одного из реагентов, практического выхода продукта,значения теплового эффекта реакции; умение определять состав смесей с использованием решения систем уравненийс двумя и тремя неизвестным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7) наличие практических навыков планирования и осуществления химических экспериментов:</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приготовление растворов с определенной молярной концентрацией растворенного вещества;</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применение индикаторов (лакмуса, метилоранжа и фенолфталеина) дл</w:t>
      </w:r>
      <w:r w:rsidR="00CC660C">
        <w:rPr>
          <w:rFonts w:cs="Times New Roman"/>
          <w:bCs/>
          <w:sz w:val="24"/>
          <w:szCs w:val="24"/>
        </w:rPr>
        <w:t xml:space="preserve">я определения характера среды в </w:t>
      </w:r>
      <w:r w:rsidRPr="00E67EA5">
        <w:rPr>
          <w:rFonts w:cs="Times New Roman"/>
          <w:bCs/>
          <w:sz w:val="24"/>
          <w:szCs w:val="24"/>
        </w:rPr>
        <w:t>растворах солей;</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исследование амфотерных свойств гидроксида хрома (III);</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Окислительно-восстановительные реакци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Гидролиз солей";</w:t>
      </w:r>
    </w:p>
    <w:p w:rsidR="00AE5375" w:rsidRPr="00F32A5A" w:rsidRDefault="00E67EA5" w:rsidP="00F32A5A">
      <w:pPr>
        <w:spacing w:line="240" w:lineRule="auto"/>
        <w:ind w:firstLine="567"/>
        <w:rPr>
          <w:rFonts w:cs="Times New Roman"/>
          <w:bCs/>
          <w:sz w:val="24"/>
          <w:szCs w:val="24"/>
        </w:rPr>
      </w:pPr>
      <w:r w:rsidRPr="00E67EA5">
        <w:rPr>
          <w:rFonts w:cs="Times New Roman"/>
          <w:bCs/>
          <w:sz w:val="24"/>
          <w:szCs w:val="24"/>
        </w:rPr>
        <w:t>качественные реакции на присутствующие в водных растворах сульфит-, сульфид-, нитрат- и нитрит-анионы.</w:t>
      </w:r>
    </w:p>
    <w:p w:rsidR="002E4691" w:rsidRPr="00CC660C" w:rsidRDefault="002E4691" w:rsidP="00CC660C">
      <w:pPr>
        <w:spacing w:line="240" w:lineRule="auto"/>
        <w:ind w:firstLine="567"/>
        <w:rPr>
          <w:rFonts w:cs="Times New Roman"/>
          <w:b/>
          <w:sz w:val="24"/>
          <w:szCs w:val="24"/>
        </w:rPr>
      </w:pPr>
      <w:r w:rsidRPr="004C4610">
        <w:rPr>
          <w:rFonts w:cs="Times New Roman"/>
          <w:b/>
          <w:bCs/>
          <w:sz w:val="24"/>
          <w:szCs w:val="24"/>
        </w:rPr>
        <w:t>По учебному предмету «Биология</w:t>
      </w:r>
      <w:r w:rsidRPr="00CC660C">
        <w:rPr>
          <w:rFonts w:cs="Times New Roman"/>
          <w:b/>
          <w:bCs/>
          <w:sz w:val="24"/>
          <w:szCs w:val="24"/>
        </w:rPr>
        <w:t>»</w:t>
      </w:r>
      <w:r w:rsidRPr="00CC660C">
        <w:rPr>
          <w:rFonts w:cs="Times New Roman"/>
          <w:b/>
          <w:sz w:val="24"/>
          <w:szCs w:val="24"/>
        </w:rPr>
        <w:t xml:space="preserve"> (на базовом уровне):</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 xml:space="preserve">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w:t>
      </w:r>
      <w:r w:rsidRPr="002E4691">
        <w:rPr>
          <w:rFonts w:cs="Times New Roman"/>
          <w:sz w:val="24"/>
          <w:szCs w:val="24"/>
        </w:rPr>
        <w:lastRenderedPageBreak/>
        <w:t>опытов и экспериментов, в том числе с использованием аналоговых и цифровых приборов и инструмен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2) умение создавать и применять словесные и графические модели для объяснения строения живых систем, явлений и процессов живой природ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3) понимание вклада российских и зарубежных ученых в развитие биологических наук;</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6) умение интегрировать биологические знания со знаниями других учебных предме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9) овладение приемами оказания первой помощи человеку, выращивания культурных растений и ухода за домашними животными.</w:t>
      </w:r>
    </w:p>
    <w:p w:rsidR="00CC660C" w:rsidRPr="00CC660C" w:rsidRDefault="00CC660C" w:rsidP="00CC660C">
      <w:pPr>
        <w:spacing w:line="276" w:lineRule="auto"/>
        <w:ind w:firstLine="567"/>
        <w:rPr>
          <w:rFonts w:cs="Times New Roman"/>
          <w:b/>
          <w:bCs/>
          <w:sz w:val="24"/>
          <w:szCs w:val="24"/>
        </w:rPr>
      </w:pPr>
      <w:r w:rsidRPr="00CC660C">
        <w:rPr>
          <w:rFonts w:cs="Times New Roman"/>
          <w:b/>
          <w:bCs/>
          <w:sz w:val="24"/>
          <w:szCs w:val="24"/>
        </w:rPr>
        <w:t xml:space="preserve">По учебному предмету </w:t>
      </w:r>
      <w:r>
        <w:rPr>
          <w:rFonts w:cs="Times New Roman"/>
          <w:b/>
          <w:bCs/>
          <w:sz w:val="24"/>
          <w:szCs w:val="24"/>
        </w:rPr>
        <w:t>«</w:t>
      </w:r>
      <w:r w:rsidRPr="00CC660C">
        <w:rPr>
          <w:rFonts w:cs="Times New Roman"/>
          <w:b/>
          <w:bCs/>
          <w:sz w:val="24"/>
          <w:szCs w:val="24"/>
        </w:rPr>
        <w:t>Биология</w:t>
      </w:r>
      <w:r>
        <w:rPr>
          <w:rFonts w:cs="Times New Roman"/>
          <w:b/>
          <w:bCs/>
          <w:sz w:val="24"/>
          <w:szCs w:val="24"/>
        </w:rPr>
        <w:t>»</w:t>
      </w:r>
      <w:r w:rsidRPr="00CC660C">
        <w:rPr>
          <w:rFonts w:cs="Times New Roman"/>
          <w:b/>
          <w:bCs/>
          <w:sz w:val="24"/>
          <w:szCs w:val="24"/>
        </w:rPr>
        <w:t xml:space="preserve"> (на углубленном уровне):</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1) умение характеризовать систему биологических наук, включающую в себя молекулярную биологию, цитологию,гистологию, морфологию, анатомию, физиологию, генетику и экологию;</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lastRenderedPageBreak/>
        <w:t>2) знание основных положений клеточной теории, основ эволюционной теории Ч.Дарвина, з</w:t>
      </w:r>
      <w:r>
        <w:rPr>
          <w:rFonts w:cs="Times New Roman"/>
          <w:bCs/>
          <w:sz w:val="24"/>
          <w:szCs w:val="24"/>
        </w:rPr>
        <w:t xml:space="preserve">аконов г.Менделя, </w:t>
      </w:r>
      <w:r w:rsidRPr="00CC660C">
        <w:rPr>
          <w:rFonts w:cs="Times New Roman"/>
          <w:bCs/>
          <w:sz w:val="24"/>
          <w:szCs w:val="24"/>
        </w:rPr>
        <w:t xml:space="preserve">хромосомной теории наследственности Т.Моргана, закона Харди-Вайнберга, закона гомологических рядовН.И.Вавилова, основных этапов возникновения и развития жизни на Земле, основных этапов возникновения и развитияжизни на Земле, биогеографических правил Аллена, Глогера и Бергмана, основных геохимических циклов; умениесвободно оперировать понятиями экосистема, экологическая пирамида, трофическая сеть, биоразнообразие, особоохраняемые природные территории (резерваты), заповедники, национальные парки, </w:t>
      </w:r>
      <w:r>
        <w:rPr>
          <w:rFonts w:cs="Times New Roman"/>
          <w:bCs/>
          <w:sz w:val="24"/>
          <w:szCs w:val="24"/>
        </w:rPr>
        <w:t xml:space="preserve">биосферные резерваты; знать, что </w:t>
      </w:r>
      <w:r w:rsidRPr="00CC660C">
        <w:rPr>
          <w:rFonts w:cs="Times New Roman"/>
          <w:bCs/>
          <w:sz w:val="24"/>
          <w:szCs w:val="24"/>
        </w:rPr>
        <w:t>такое Красная книга; умение характеризовать место человека в системе животного мира, основные этапы и факторыего эволюци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3) умение свободно оперировать знаниями анатомии, гистологии и физиологии</w:t>
      </w:r>
      <w:r>
        <w:rPr>
          <w:rFonts w:cs="Times New Roman"/>
          <w:bCs/>
          <w:sz w:val="24"/>
          <w:szCs w:val="24"/>
        </w:rPr>
        <w:t xml:space="preserve"> растений, животных и человека, </w:t>
      </w:r>
      <w:r w:rsidRPr="00CC660C">
        <w:rPr>
          <w:rFonts w:cs="Times New Roman"/>
          <w:bCs/>
          <w:sz w:val="24"/>
          <w:szCs w:val="24"/>
        </w:rPr>
        <w:t>объяснять, в чем заключаются особенности организменного уровня организации жизни, характеризовать основныеэтапы онтогенеза растений, животных и человека;</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4) понимание механизма самовоспроизведения клеток; представление об</w:t>
      </w:r>
      <w:r>
        <w:rPr>
          <w:rFonts w:cs="Times New Roman"/>
          <w:bCs/>
          <w:sz w:val="24"/>
          <w:szCs w:val="24"/>
        </w:rPr>
        <w:t xml:space="preserve"> основных этапах деления клеток </w:t>
      </w:r>
      <w:r w:rsidRPr="00CC660C">
        <w:rPr>
          <w:rFonts w:cs="Times New Roman"/>
          <w:bCs/>
          <w:sz w:val="24"/>
          <w:szCs w:val="24"/>
        </w:rPr>
        <w:t>прокариот и эукариот, о митозе и мейозе, о роли клеточного ядра, строении и функци</w:t>
      </w:r>
      <w:r>
        <w:rPr>
          <w:rFonts w:cs="Times New Roman"/>
          <w:bCs/>
          <w:sz w:val="24"/>
          <w:szCs w:val="24"/>
        </w:rPr>
        <w:t xml:space="preserve">и хромосом, о генах и геноме, об </w:t>
      </w:r>
      <w:r w:rsidRPr="00CC660C">
        <w:rPr>
          <w:rFonts w:cs="Times New Roman"/>
          <w:bCs/>
          <w:sz w:val="24"/>
          <w:szCs w:val="24"/>
        </w:rPr>
        <w:t>основах генетической инженерии и геномики; понимание значения работ по расшифровке геномов вирусов, бактерий,грибов, растений и животных; умение характеризовать подходы к анализу больших данных в биологии,характеризовать цели и задачи биоинформатик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5) умение объяснять причины наследственных заболеваний, различать среди них</w:t>
      </w:r>
      <w:r>
        <w:rPr>
          <w:rFonts w:cs="Times New Roman"/>
          <w:bCs/>
          <w:sz w:val="24"/>
          <w:szCs w:val="24"/>
        </w:rPr>
        <w:t xml:space="preserve"> моногенные и полигенные, знать </w:t>
      </w:r>
      <w:r w:rsidRPr="00CC660C">
        <w:rPr>
          <w:rFonts w:cs="Times New Roman"/>
          <w:bCs/>
          <w:sz w:val="24"/>
          <w:szCs w:val="24"/>
        </w:rPr>
        <w:t>механизмы возникновения наиболее распространенных из них, используя при этом понятия ген, мутация, хромосома,геном; умение свободно решать качественные и количественные задачи, используя основные наследуемые иненаследуемые показатели сравниваемых индивидуумов и показатели состояния их здоровья; умение понимать иобъяснять принципы современных биомедицинских методов; умение понимать принципы этики биомедицинскихисследований и клинических испытаний;</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 xml:space="preserve">6) умение характеризовать признаки растений и животных, объяснять наличие в </w:t>
      </w:r>
      <w:r>
        <w:rPr>
          <w:rFonts w:cs="Times New Roman"/>
          <w:bCs/>
          <w:sz w:val="24"/>
          <w:szCs w:val="24"/>
        </w:rPr>
        <w:t xml:space="preserve">пределах одного вида растений и </w:t>
      </w:r>
      <w:r w:rsidRPr="00CC660C">
        <w:rPr>
          <w:rFonts w:cs="Times New Roman"/>
          <w:bCs/>
          <w:sz w:val="24"/>
          <w:szCs w:val="24"/>
        </w:rPr>
        <w:t xml:space="preserve">животных форм, контрастных по одному и тому же признаку, различать среди них моногенные и полигенные, используяпри этом понятия ген, мутация, хромосома, геном; умение свободно оперировать понятиями фенотип, генотип,наследственность и изменчивость, генетическое разнообразие, генетические ресурсы </w:t>
      </w:r>
      <w:r>
        <w:rPr>
          <w:rFonts w:cs="Times New Roman"/>
          <w:bCs/>
          <w:sz w:val="24"/>
          <w:szCs w:val="24"/>
        </w:rPr>
        <w:t xml:space="preserve">растений, животных и </w:t>
      </w:r>
      <w:r w:rsidRPr="00CC660C">
        <w:rPr>
          <w:rFonts w:cs="Times New Roman"/>
          <w:bCs/>
          <w:sz w:val="24"/>
          <w:szCs w:val="24"/>
        </w:rPr>
        <w:t>микроорганизмов, сорт, порода, штамм; умение решать качественные и количественные задачи, используя основныенаследуемые и ненаследуемые показатели сравниваемых особей; понимание принципов современных методовсоздания сортов растений, пород животных и штаммов микроорганизмов; понимание целей и задач селекции ибиотехнологии, основные принципы и требования продовольственной безопасности и биобезопасности;</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7) понимание особенностей надорганизменного уровня организации жизн</w:t>
      </w:r>
      <w:r w:rsidR="0093207A">
        <w:rPr>
          <w:rFonts w:cs="Times New Roman"/>
          <w:bCs/>
          <w:sz w:val="24"/>
          <w:szCs w:val="24"/>
        </w:rPr>
        <w:t xml:space="preserve">и; умение оперировать понятиями </w:t>
      </w:r>
      <w:r w:rsidRPr="00CC660C">
        <w:rPr>
          <w:rFonts w:cs="Times New Roman"/>
          <w:bCs/>
          <w:sz w:val="24"/>
          <w:szCs w:val="24"/>
        </w:rPr>
        <w:t>микрофлора, микробиом, микросимбионт; умение свободно оперировать знаниями о причинах распространенныхинфекционных заболеваний животных и человека и о причинах распространенных болезней растений, связывая их сжизненными циклами и организацией геномов вирусов, бактерий, простейших и паразитических насекомых; пониманиепринципов профилактики и лечения распространенных инфекционных заболеваний животных и человека и принциповборьбы с патогенами и вредителями растений;</w:t>
      </w:r>
    </w:p>
    <w:p w:rsidR="00CC660C" w:rsidRPr="0093207A" w:rsidRDefault="00CC660C" w:rsidP="0093207A">
      <w:pPr>
        <w:spacing w:line="240" w:lineRule="auto"/>
        <w:ind w:firstLine="567"/>
        <w:rPr>
          <w:rFonts w:cs="Times New Roman"/>
          <w:bCs/>
          <w:sz w:val="24"/>
          <w:szCs w:val="24"/>
        </w:rPr>
      </w:pPr>
      <w:r w:rsidRPr="00CC660C">
        <w:rPr>
          <w:rFonts w:cs="Times New Roman"/>
          <w:bCs/>
          <w:sz w:val="24"/>
          <w:szCs w:val="24"/>
        </w:rPr>
        <w:t>8) интерес к углублению биологических знаний и выбору биологии как профильного предмета на уровне среднег</w:t>
      </w:r>
      <w:r w:rsidR="0093207A">
        <w:rPr>
          <w:rFonts w:cs="Times New Roman"/>
          <w:bCs/>
          <w:sz w:val="24"/>
          <w:szCs w:val="24"/>
        </w:rPr>
        <w:t xml:space="preserve">о </w:t>
      </w:r>
      <w:r w:rsidRPr="00CC660C">
        <w:rPr>
          <w:rFonts w:cs="Times New Roman"/>
          <w:bCs/>
          <w:sz w:val="24"/>
          <w:szCs w:val="24"/>
        </w:rPr>
        <w:t>общего образования для будущей профессиональной деятельности в области биологии, медицины, экологии,ветеринарии, сельского хозяйства, пищевой промышленности, психологии, искусства, спорта.</w:t>
      </w:r>
    </w:p>
    <w:p w:rsidR="002E4691" w:rsidRPr="002E4691" w:rsidRDefault="00F32A5A" w:rsidP="0093207A">
      <w:pPr>
        <w:spacing w:line="240" w:lineRule="auto"/>
        <w:ind w:firstLine="567"/>
        <w:rPr>
          <w:rFonts w:cs="Times New Roman"/>
          <w:sz w:val="24"/>
          <w:szCs w:val="24"/>
        </w:rPr>
      </w:pPr>
      <w:r>
        <w:rPr>
          <w:rFonts w:cs="Times New Roman"/>
          <w:b/>
          <w:bCs/>
          <w:sz w:val="24"/>
          <w:szCs w:val="24"/>
        </w:rPr>
        <w:lastRenderedPageBreak/>
        <w:t>П</w:t>
      </w:r>
      <w:r w:rsidR="002E4691" w:rsidRPr="004C4610">
        <w:rPr>
          <w:rFonts w:cs="Times New Roman"/>
          <w:b/>
          <w:bCs/>
          <w:sz w:val="24"/>
          <w:szCs w:val="24"/>
        </w:rPr>
        <w:t xml:space="preserve">о </w:t>
      </w:r>
      <w:r>
        <w:rPr>
          <w:rFonts w:cs="Times New Roman"/>
          <w:b/>
          <w:bCs/>
          <w:sz w:val="24"/>
          <w:szCs w:val="24"/>
        </w:rPr>
        <w:t xml:space="preserve">учебному </w:t>
      </w:r>
      <w:r w:rsidR="004C4610" w:rsidRPr="004C4610">
        <w:rPr>
          <w:rFonts w:cs="Times New Roman"/>
          <w:b/>
          <w:bCs/>
          <w:sz w:val="24"/>
          <w:szCs w:val="24"/>
        </w:rPr>
        <w:t>предмету</w:t>
      </w:r>
      <w:r w:rsidR="002E4691" w:rsidRPr="004C4610">
        <w:rPr>
          <w:rFonts w:cs="Times New Roman"/>
          <w:b/>
          <w:bCs/>
          <w:sz w:val="24"/>
          <w:szCs w:val="24"/>
        </w:rPr>
        <w:t xml:space="preserve"> «Основы духовно-нравст</w:t>
      </w:r>
      <w:r>
        <w:rPr>
          <w:rFonts w:cs="Times New Roman"/>
          <w:b/>
          <w:bCs/>
          <w:sz w:val="24"/>
          <w:szCs w:val="24"/>
        </w:rPr>
        <w:t>венной культуры народов России»</w:t>
      </w:r>
      <w:r w:rsidR="002E4691" w:rsidRPr="002E4691">
        <w:rPr>
          <w:rFonts w:cs="Times New Roman"/>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понимание вклада представителей различных народов России в формирования ее цивилизационного наслед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понимание ценности многообразия культурных укладов народо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поддержку интереса к традициям собственного народа и народов, проживающих 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знание исторических примеров взаимопомощи и сотрудничества народо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формирование уважительного отношения к национальным и этническим ценностям, религиозным чувствам народо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осознание ценности межнационального и межрелигиозного соглас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формирование представлений об образцах и примерах традиционного духовного наследия народов Российской Федерации.</w:t>
      </w:r>
    </w:p>
    <w:p w:rsidR="002E4691" w:rsidRPr="002E4691" w:rsidRDefault="002E4691" w:rsidP="0093207A">
      <w:pPr>
        <w:spacing w:line="240" w:lineRule="auto"/>
        <w:ind w:firstLine="567"/>
        <w:rPr>
          <w:rFonts w:cs="Times New Roman"/>
          <w:sz w:val="24"/>
          <w:szCs w:val="24"/>
        </w:rPr>
      </w:pPr>
      <w:r w:rsidRPr="004C4610">
        <w:rPr>
          <w:rFonts w:cs="Times New Roman"/>
          <w:b/>
          <w:bCs/>
          <w:sz w:val="24"/>
          <w:szCs w:val="24"/>
        </w:rPr>
        <w:t>По учебному предмету «Изобразительное искусство</w:t>
      </w:r>
      <w:r w:rsidRPr="002E4691">
        <w:rPr>
          <w:rFonts w:cs="Times New Roman"/>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выполнение учебно-творческих работ с применением различных материалов и техник.</w:t>
      </w: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Музык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выявлять особенности интерпретации одной и той же художественной идеи, сюжета в творчестве различных композито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различать звучание отдельных музыкальных инструментов, виды хора и оркестра.</w:t>
      </w:r>
    </w:p>
    <w:p w:rsidR="002E4691" w:rsidRPr="002E4691" w:rsidRDefault="00F32A5A" w:rsidP="0093207A">
      <w:pPr>
        <w:spacing w:line="240" w:lineRule="auto"/>
        <w:ind w:firstLine="567"/>
        <w:rPr>
          <w:rFonts w:cs="Times New Roman"/>
          <w:sz w:val="24"/>
          <w:szCs w:val="24"/>
        </w:rPr>
      </w:pPr>
      <w:r>
        <w:rPr>
          <w:rFonts w:cs="Times New Roman"/>
          <w:b/>
          <w:bCs/>
          <w:sz w:val="24"/>
          <w:szCs w:val="24"/>
        </w:rPr>
        <w:t xml:space="preserve">По </w:t>
      </w:r>
      <w:r w:rsidR="002E4691" w:rsidRPr="004C4610">
        <w:rPr>
          <w:rFonts w:cs="Times New Roman"/>
          <w:b/>
          <w:bCs/>
          <w:sz w:val="24"/>
          <w:szCs w:val="24"/>
        </w:rPr>
        <w:t>учебному предмету «Технология»</w:t>
      </w:r>
      <w:r w:rsidR="002E4691" w:rsidRPr="002E4691">
        <w:rPr>
          <w:rFonts w:cs="Times New Roman"/>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овладение средствами и формами графического отображения объектов или процессов, знаниями правил выполнения графической документ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умений устанавливать взаимосвязь знаний по разным учебным предметам для решения прикладных учебных задач;</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E5375" w:rsidRPr="00CD02EE" w:rsidRDefault="002E4691" w:rsidP="00CD02EE">
      <w:pPr>
        <w:spacing w:line="240" w:lineRule="auto"/>
        <w:ind w:firstLine="567"/>
        <w:rPr>
          <w:rFonts w:cs="Times New Roman"/>
          <w:sz w:val="24"/>
          <w:szCs w:val="24"/>
        </w:rPr>
      </w:pPr>
      <w:r w:rsidRPr="002E4691">
        <w:rPr>
          <w:rFonts w:cs="Times New Roman"/>
          <w:sz w:val="24"/>
          <w:szCs w:val="24"/>
        </w:rPr>
        <w:t>7) сформированность представлений о мире профессий, связанных с изучаемыми технологиями, их в</w:t>
      </w:r>
      <w:r w:rsidR="00CD02EE">
        <w:rPr>
          <w:rFonts w:cs="Times New Roman"/>
          <w:sz w:val="24"/>
          <w:szCs w:val="24"/>
        </w:rPr>
        <w:t>остребованности на рынке труда.</w:t>
      </w: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Физическая культур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формирование привычки к здоровому образу жизни и занятиям физической культуро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умение планировать самостоятельные занятия физической культурой и строить индивидуальные программы оздоровления и физического развит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 xml:space="preserve">5) умение оказывать первую помощь при травмах (например: извлечение и перемещение пострадавших, проведение иммобилизации с помощью подручных средств, </w:t>
      </w:r>
      <w:r w:rsidRPr="002E4691">
        <w:rPr>
          <w:rFonts w:cs="Times New Roman"/>
          <w:sz w:val="24"/>
          <w:szCs w:val="24"/>
        </w:rPr>
        <w:lastRenderedPageBreak/>
        <w:t>выполнение осмотра пострадавшего на наличие наружных кровотечений и мероприятий по их остановке);</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умение выполнять комплексы общеразвивающих и корригирующих упражнени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8) владение основами технических действий и приемами различных видов спорта, их использование в игровой и соревновательной деятельност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Основы безопасности жизнедеятельност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8) овладение знаниями и умениями применять и (или) использовать меры и средства индивидуальной защиты, приемы рационального и безопасного поведения в опасных и чрезвычайных ситуациях;</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1) 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 xml:space="preserve">12) овладение знаниями и умениями предупреждения опасных и чрезвычайных ситуаций, во время пребывания в различных средах (в помещении, на улице, на природе, в </w:t>
      </w:r>
      <w:r w:rsidRPr="002E4691">
        <w:rPr>
          <w:rFonts w:cs="Times New Roman"/>
          <w:sz w:val="24"/>
          <w:szCs w:val="24"/>
        </w:rPr>
        <w:lastRenderedPageBreak/>
        <w:t>общественных местах и на массовых мероприятиях, при коммуникации, при воздействии рисков культурной среды).</w:t>
      </w:r>
    </w:p>
    <w:p w:rsidR="0001343E" w:rsidRDefault="004C4610" w:rsidP="0093207A">
      <w:pPr>
        <w:spacing w:line="240" w:lineRule="auto"/>
        <w:ind w:firstLine="567"/>
        <w:rPr>
          <w:rFonts w:cs="Times New Roman"/>
          <w:sz w:val="24"/>
          <w:szCs w:val="24"/>
        </w:rPr>
      </w:pPr>
      <w:r>
        <w:rPr>
          <w:rFonts w:cs="Times New Roman"/>
          <w:sz w:val="24"/>
          <w:szCs w:val="24"/>
        </w:rPr>
        <w:t>При включении в основную образовательную программу предметов, курсов, в том числе внеурочной деятельности, предметные результаты для которых не прописаны в федеральном государственном образовательном стандарте основного общего образования, предметные результаты разрабатываются самостоятельно, прописываются в конкретных рабочих программах по предмету, курсу, в том чи</w:t>
      </w:r>
      <w:r w:rsidR="0002224D">
        <w:rPr>
          <w:rFonts w:cs="Times New Roman"/>
          <w:sz w:val="24"/>
          <w:szCs w:val="24"/>
        </w:rPr>
        <w:t>с</w:t>
      </w:r>
      <w:r>
        <w:rPr>
          <w:rFonts w:cs="Times New Roman"/>
          <w:sz w:val="24"/>
          <w:szCs w:val="24"/>
        </w:rPr>
        <w:t xml:space="preserve">ле внеурочной деятельности. </w:t>
      </w:r>
      <w:r w:rsidR="0002224D">
        <w:rPr>
          <w:rFonts w:cs="Times New Roman"/>
          <w:sz w:val="24"/>
          <w:szCs w:val="24"/>
        </w:rPr>
        <w:t xml:space="preserve">Рабочие программы являются частью ООП и представлены в Приложении. </w:t>
      </w:r>
    </w:p>
    <w:p w:rsidR="007F01DA" w:rsidRDefault="0002224D" w:rsidP="0093207A">
      <w:pPr>
        <w:spacing w:line="240" w:lineRule="auto"/>
        <w:ind w:firstLine="567"/>
        <w:rPr>
          <w:rFonts w:cs="Times New Roman"/>
          <w:sz w:val="24"/>
          <w:szCs w:val="24"/>
        </w:rPr>
      </w:pPr>
      <w:r>
        <w:rPr>
          <w:rFonts w:cs="Times New Roman"/>
          <w:sz w:val="24"/>
          <w:szCs w:val="24"/>
        </w:rPr>
        <w:t xml:space="preserve">При разработке программ курсов внеурочной деятельности в разделе «Предметные результаты» прописываются результаты с учетом специфики содержания предметных областей. </w:t>
      </w:r>
    </w:p>
    <w:p w:rsidR="0060288E" w:rsidRDefault="0060288E" w:rsidP="0060288E">
      <w:pPr>
        <w:spacing w:line="240" w:lineRule="auto"/>
        <w:ind w:firstLine="567"/>
        <w:rPr>
          <w:rFonts w:eastAsia="Times New Roman" w:cs="Times New Roman"/>
          <w:b/>
          <w:bCs/>
          <w:sz w:val="24"/>
          <w:szCs w:val="24"/>
        </w:rPr>
      </w:pPr>
      <w:bookmarkStart w:id="11" w:name="bookmark105"/>
      <w:bookmarkStart w:id="12" w:name="_Toc133230099"/>
      <w:bookmarkEnd w:id="11"/>
    </w:p>
    <w:p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Учебные предметы, курсы по выбору: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зучение дополнительных учебных предметов, курсов по выбору обучающихся обеспечивает: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довлетворение </w:t>
      </w:r>
      <w:r w:rsidR="00CD02EE" w:rsidRPr="0060288E">
        <w:rPr>
          <w:rFonts w:eastAsia="Times New Roman" w:cs="Times New Roman"/>
          <w:sz w:val="24"/>
          <w:szCs w:val="24"/>
        </w:rPr>
        <w:t>индивидуальных запросов,</w:t>
      </w:r>
      <w:r w:rsidRPr="0060288E">
        <w:rPr>
          <w:rFonts w:eastAsia="Times New Roman" w:cs="Times New Roman"/>
          <w:sz w:val="24"/>
          <w:szCs w:val="24"/>
        </w:rPr>
        <w:t xml:space="preserve"> обучающихся;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щеобразовательную, общекультурную составляющую при получении среднего общего образования;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навыков самообразования и самопроектирования;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60288E" w:rsidRDefault="0060288E" w:rsidP="0060288E">
      <w:pPr>
        <w:spacing w:line="240" w:lineRule="auto"/>
        <w:ind w:left="284" w:firstLine="425"/>
        <w:rPr>
          <w:rFonts w:eastAsia="Times New Roman" w:cs="Times New Roman"/>
          <w:sz w:val="24"/>
          <w:szCs w:val="24"/>
        </w:rPr>
      </w:pPr>
    </w:p>
    <w:p w:rsidR="0060288E" w:rsidRPr="0060288E" w:rsidRDefault="0060288E" w:rsidP="0060288E">
      <w:pPr>
        <w:spacing w:line="240" w:lineRule="auto"/>
        <w:ind w:left="284" w:firstLine="425"/>
        <w:rPr>
          <w:rFonts w:eastAsia="Times New Roman" w:cs="Times New Roman"/>
          <w:sz w:val="24"/>
          <w:szCs w:val="24"/>
        </w:rPr>
      </w:pPr>
      <w:r w:rsidRPr="0060288E">
        <w:rPr>
          <w:rFonts w:eastAsia="Times New Roman" w:cs="Times New Roman"/>
          <w:b/>
          <w:bCs/>
          <w:sz w:val="24"/>
          <w:szCs w:val="24"/>
        </w:rPr>
        <w:t>Результаты изучения дополнительных учебных предметов, курсов по выбору</w:t>
      </w:r>
      <w:r w:rsidRPr="0060288E">
        <w:rPr>
          <w:rFonts w:eastAsia="Times New Roman" w:cs="Times New Roman"/>
          <w:sz w:val="24"/>
          <w:szCs w:val="24"/>
        </w:rPr>
        <w:t xml:space="preserve"> обучающихся отражают: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академической мобильности и (или) возможности поддерживать избранное направление образования; </w:t>
      </w:r>
    </w:p>
    <w:p w:rsidR="0060288E" w:rsidRPr="0060288E" w:rsidRDefault="0060288E" w:rsidP="00E434B7">
      <w:pPr>
        <w:numPr>
          <w:ilvl w:val="0"/>
          <w:numId w:val="122"/>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профессиональной ориентации обучающихся. </w:t>
      </w:r>
    </w:p>
    <w:p w:rsidR="0060288E" w:rsidRPr="0060288E" w:rsidRDefault="0060288E" w:rsidP="0060288E">
      <w:pPr>
        <w:spacing w:line="240" w:lineRule="auto"/>
        <w:ind w:firstLine="567"/>
        <w:rPr>
          <w:rFonts w:eastAsia="Times New Roman" w:cs="Times New Roman"/>
          <w:sz w:val="24"/>
          <w:szCs w:val="24"/>
        </w:rPr>
      </w:pPr>
    </w:p>
    <w:p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Индивидуальный(ые) проект(ы):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ндивидуальный проект представляет собой особую форму организации деятельности обучающихся (учебное исследование или учебный проект).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Результаты выполнения индивидуального проекта отражают: </w:t>
      </w:r>
    </w:p>
    <w:p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коммуникативной, учебно-исследовательской деятельности, критического мышления; </w:t>
      </w:r>
    </w:p>
    <w:p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lastRenderedPageBreak/>
        <w:t xml:space="preserve">способность к инновационной, аналитической, творческой, интеллектуальной деятельности; </w:t>
      </w:r>
    </w:p>
    <w:p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w:t>
      </w:r>
    </w:p>
    <w:p w:rsidR="0060288E" w:rsidRPr="00CD02EE" w:rsidRDefault="0060288E" w:rsidP="00E434B7">
      <w:pPr>
        <w:numPr>
          <w:ilvl w:val="0"/>
          <w:numId w:val="123"/>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935A6D" w:rsidRDefault="00935A6D" w:rsidP="00FE1407">
      <w:pPr>
        <w:spacing w:line="240" w:lineRule="auto"/>
        <w:ind w:firstLine="709"/>
        <w:rPr>
          <w:rFonts w:eastAsia="SchoolBookSanPin"/>
          <w:sz w:val="24"/>
          <w:szCs w:val="24"/>
        </w:rPr>
      </w:pPr>
      <w:bookmarkStart w:id="13" w:name="_Hlk133223625"/>
      <w:bookmarkEnd w:id="12"/>
    </w:p>
    <w:p w:rsidR="00935A6D" w:rsidRDefault="00935A6D" w:rsidP="00935A6D">
      <w:pPr>
        <w:keepNext/>
        <w:keepLines/>
        <w:spacing w:before="40" w:line="240" w:lineRule="auto"/>
        <w:ind w:firstLine="0"/>
        <w:jc w:val="center"/>
        <w:outlineLvl w:val="1"/>
        <w:rPr>
          <w:rFonts w:eastAsiaTheme="majorEastAsia" w:cs="Times New Roman"/>
          <w:b/>
          <w:sz w:val="24"/>
          <w:szCs w:val="26"/>
        </w:rPr>
      </w:pPr>
      <w:r w:rsidRPr="00935A6D">
        <w:rPr>
          <w:rFonts w:eastAsiaTheme="majorEastAsia" w:cs="Times New Roman"/>
          <w:b/>
          <w:sz w:val="24"/>
          <w:szCs w:val="26"/>
        </w:rPr>
        <w:t xml:space="preserve">1.3. </w:t>
      </w:r>
      <w:bookmarkStart w:id="14" w:name="_Toc138712886"/>
      <w:bookmarkStart w:id="15" w:name="_Toc142198894"/>
      <w:r w:rsidRPr="00935A6D">
        <w:rPr>
          <w:rFonts w:eastAsiaTheme="majorEastAsia" w:cs="Times New Roman"/>
          <w:b/>
          <w:sz w:val="24"/>
          <w:szCs w:val="26"/>
        </w:rPr>
        <w:t xml:space="preserve">Система оценки </w:t>
      </w:r>
      <w:r w:rsidR="00CD02EE">
        <w:rPr>
          <w:rFonts w:eastAsiaTheme="majorEastAsia" w:cs="Times New Roman"/>
          <w:b/>
          <w:sz w:val="24"/>
          <w:szCs w:val="26"/>
        </w:rPr>
        <w:t xml:space="preserve">достижения планируемых </w:t>
      </w:r>
      <w:r w:rsidRPr="00935A6D">
        <w:rPr>
          <w:rFonts w:eastAsiaTheme="majorEastAsia" w:cs="Times New Roman"/>
          <w:b/>
          <w:sz w:val="24"/>
          <w:szCs w:val="26"/>
        </w:rPr>
        <w:t>результатов освоения основной образовательной программы</w:t>
      </w:r>
      <w:bookmarkEnd w:id="14"/>
      <w:bookmarkEnd w:id="15"/>
    </w:p>
    <w:p w:rsidR="00CD02EE" w:rsidRPr="00935A6D" w:rsidRDefault="00CD02EE" w:rsidP="00935A6D">
      <w:pPr>
        <w:keepNext/>
        <w:keepLines/>
        <w:spacing w:before="40" w:line="240" w:lineRule="auto"/>
        <w:ind w:firstLine="0"/>
        <w:jc w:val="center"/>
        <w:outlineLvl w:val="1"/>
        <w:rPr>
          <w:rFonts w:eastAsiaTheme="majorEastAsia" w:cs="Times New Roman"/>
          <w:b/>
          <w:sz w:val="24"/>
          <w:szCs w:val="26"/>
        </w:rPr>
      </w:pPr>
      <w:r>
        <w:rPr>
          <w:rFonts w:eastAsiaTheme="majorEastAsia" w:cs="Times New Roman"/>
          <w:b/>
          <w:sz w:val="24"/>
          <w:szCs w:val="26"/>
        </w:rPr>
        <w:t>1.3.1.Общие положения</w:t>
      </w:r>
    </w:p>
    <w:p w:rsidR="00935A6D" w:rsidRDefault="00935A6D" w:rsidP="00935A6D">
      <w:pPr>
        <w:spacing w:line="240" w:lineRule="auto"/>
        <w:ind w:firstLine="0"/>
        <w:rPr>
          <w:rFonts w:eastAsia="SchoolBookSanPin"/>
          <w:sz w:val="24"/>
          <w:szCs w:val="24"/>
        </w:rPr>
      </w:pPr>
    </w:p>
    <w:p w:rsidR="00675A9B" w:rsidRPr="00FE1407" w:rsidRDefault="00675A9B" w:rsidP="00FE1407">
      <w:pPr>
        <w:spacing w:line="240" w:lineRule="auto"/>
        <w:ind w:firstLine="709"/>
        <w:rPr>
          <w:rFonts w:eastAsia="SchoolBookSanPin"/>
          <w:sz w:val="24"/>
          <w:szCs w:val="24"/>
        </w:rPr>
      </w:pPr>
      <w:r w:rsidRPr="00FE1407">
        <w:rPr>
          <w:rFonts w:eastAsia="SchoolBookSanPin"/>
          <w:sz w:val="24"/>
          <w:szCs w:val="24"/>
        </w:rPr>
        <w:t>Система оценки</w:t>
      </w:r>
      <w:r w:rsidR="00FE1407">
        <w:rPr>
          <w:rFonts w:eastAsia="SchoolBookSanPin"/>
          <w:sz w:val="24"/>
          <w:szCs w:val="24"/>
        </w:rPr>
        <w:t xml:space="preserve"> достижения планируемых результатов освоения ООП ООО</w:t>
      </w:r>
      <w:r w:rsidRPr="00FE1407">
        <w:rPr>
          <w:rFonts w:eastAsia="SchoolBookSanPin"/>
          <w:sz w:val="24"/>
          <w:szCs w:val="24"/>
        </w:rPr>
        <w:t xml:space="preserve"> способствует поддержанию единства всей системы образования, обеспечению преемственности в системе непрерывного образования. Её основными </w:t>
      </w:r>
      <w:r w:rsidRPr="00FE1407">
        <w:rPr>
          <w:rFonts w:eastAsia="SchoolBookSanPin"/>
          <w:bCs/>
          <w:sz w:val="24"/>
          <w:szCs w:val="24"/>
        </w:rPr>
        <w:t xml:space="preserve">функциями </w:t>
      </w:r>
      <w:r w:rsidRPr="00FE1407">
        <w:rPr>
          <w:rFonts w:eastAsia="SchoolBookSanPin"/>
          <w:sz w:val="24"/>
          <w:szCs w:val="24"/>
        </w:rPr>
        <w:t xml:space="preserve">являются: </w:t>
      </w:r>
      <w:r w:rsidRPr="00FE1407">
        <w:rPr>
          <w:rFonts w:eastAsia="SchoolBookSanPin"/>
          <w:bCs/>
          <w:sz w:val="24"/>
          <w:szCs w:val="24"/>
        </w:rPr>
        <w:t xml:space="preserve">ориентация образовательного процесса </w:t>
      </w:r>
      <w:r w:rsidRPr="00FE1407">
        <w:rPr>
          <w:rFonts w:eastAsia="SchoolBookSanPin"/>
          <w:sz w:val="24"/>
          <w:szCs w:val="24"/>
        </w:rPr>
        <w:t xml:space="preserve">на достижение планируемых результатов освоения ООП ООО и обеспечение эффективной </w:t>
      </w:r>
      <w:r w:rsidRPr="00FE1407">
        <w:rPr>
          <w:rFonts w:eastAsia="SchoolBookSanPin"/>
          <w:bCs/>
          <w:sz w:val="24"/>
          <w:szCs w:val="24"/>
        </w:rPr>
        <w:t>обратной связи</w:t>
      </w:r>
      <w:r w:rsidRPr="00FE1407">
        <w:rPr>
          <w:rFonts w:eastAsia="SchoolBookSanPin"/>
          <w:sz w:val="24"/>
          <w:szCs w:val="24"/>
        </w:rPr>
        <w:t xml:space="preserve">, позволяющей осуществлять </w:t>
      </w:r>
      <w:r w:rsidRPr="00FE1407">
        <w:rPr>
          <w:rFonts w:eastAsia="SchoolBookSanPin"/>
          <w:bCs/>
          <w:sz w:val="24"/>
          <w:szCs w:val="24"/>
        </w:rPr>
        <w:t>управление образовательным процессом.</w:t>
      </w:r>
    </w:p>
    <w:p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t xml:space="preserve">Основными </w:t>
      </w:r>
      <w:r w:rsidRPr="00FE1407">
        <w:rPr>
          <w:rFonts w:eastAsia="SchoolBookSanPin"/>
          <w:b/>
          <w:sz w:val="24"/>
          <w:szCs w:val="24"/>
        </w:rPr>
        <w:t>направлениями и целями</w:t>
      </w:r>
      <w:r w:rsidRPr="00FE1407">
        <w:rPr>
          <w:rFonts w:eastAsia="SchoolBookSanPin"/>
          <w:bCs/>
          <w:sz w:val="24"/>
          <w:szCs w:val="24"/>
        </w:rPr>
        <w:t xml:space="preserve"> оценочной деятельности </w:t>
      </w:r>
      <w:r w:rsidRPr="00FE1407">
        <w:rPr>
          <w:rFonts w:eastAsia="SchoolBookSanPin"/>
          <w:bCs/>
          <w:sz w:val="24"/>
          <w:szCs w:val="24"/>
        </w:rPr>
        <w:br/>
      </w:r>
      <w:r w:rsidRPr="00FE1407">
        <w:rPr>
          <w:rFonts w:eastAsia="SchoolBookSanPin"/>
          <w:sz w:val="24"/>
          <w:szCs w:val="24"/>
        </w:rPr>
        <w:t>в образовательной организации являются:</w:t>
      </w:r>
    </w:p>
    <w:p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оценка результатов деятельности педагогических работников как основа аттестационных процедур;</w:t>
      </w:r>
    </w:p>
    <w:p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оценка результатов деятельности образовательной организации как основа аккредитационных процедур.</w:t>
      </w:r>
    </w:p>
    <w:p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t>Основным объектом системы оценки</w:t>
      </w:r>
      <w:r w:rsidRPr="00FE1407">
        <w:rPr>
          <w:rFonts w:eastAsia="SchoolBookSanPin"/>
          <w:sz w:val="24"/>
          <w:szCs w:val="24"/>
        </w:rPr>
        <w:t xml:space="preserve">, её содержательной </w:t>
      </w:r>
      <w:r w:rsidRPr="00FE1407">
        <w:rPr>
          <w:rFonts w:eastAsia="SchoolBookSanPin"/>
          <w:sz w:val="24"/>
          <w:szCs w:val="24"/>
        </w:rPr>
        <w:br/>
        <w:t>и критериальной базой выступают требования ФГОС ООО, которые конкретизируются в планируемых результатах освоения обучающимися ООП ООО. Система оценки включает процедуры внутренней и внешней оценки</w:t>
      </w:r>
      <w:r w:rsidR="00FE1407">
        <w:rPr>
          <w:rFonts w:eastAsia="SchoolBookSanPin"/>
          <w:sz w:val="24"/>
          <w:szCs w:val="24"/>
        </w:rPr>
        <w:t xml:space="preserve"> в соответствии с </w:t>
      </w:r>
      <w:r w:rsidR="003A1C3C">
        <w:rPr>
          <w:rFonts w:eastAsia="SchoolBookSanPin"/>
          <w:sz w:val="24"/>
          <w:szCs w:val="24"/>
        </w:rPr>
        <w:t>внутренней системой оценки качества образования (ВСОКО) и единым графиком оценочных процедур школы</w:t>
      </w:r>
      <w:r w:rsidRPr="00FE1407">
        <w:rPr>
          <w:rFonts w:eastAsia="SchoolBookSanPin"/>
          <w:sz w:val="24"/>
          <w:szCs w:val="24"/>
        </w:rPr>
        <w:t>.</w:t>
      </w:r>
    </w:p>
    <w:p w:rsidR="00675A9B" w:rsidRPr="006F73B9" w:rsidRDefault="00675A9B" w:rsidP="00FE1407">
      <w:pPr>
        <w:spacing w:line="240" w:lineRule="auto"/>
        <w:ind w:firstLine="709"/>
        <w:rPr>
          <w:rFonts w:eastAsia="SchoolBookSanPin"/>
          <w:color w:val="FF0000"/>
          <w:sz w:val="24"/>
          <w:szCs w:val="24"/>
        </w:rPr>
      </w:pPr>
      <w:r w:rsidRPr="006F73B9">
        <w:rPr>
          <w:rFonts w:eastAsia="SchoolBookSanPin"/>
          <w:b/>
          <w:sz w:val="24"/>
          <w:szCs w:val="24"/>
        </w:rPr>
        <w:t>Внутренняя оценка включает</w:t>
      </w:r>
      <w:r w:rsidRPr="006F73B9">
        <w:rPr>
          <w:rFonts w:eastAsia="SchoolBookSanPin"/>
          <w:sz w:val="24"/>
          <w:szCs w:val="24"/>
        </w:rPr>
        <w:t>:</w:t>
      </w:r>
    </w:p>
    <w:p w:rsidR="00675A9B" w:rsidRPr="006F73B9"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6F73B9">
        <w:rPr>
          <w:rFonts w:eastAsia="SchoolBookSanPin"/>
          <w:sz w:val="24"/>
          <w:szCs w:val="24"/>
        </w:rPr>
        <w:t>стартовую диагностику (стартовые (диагностические) работы);</w:t>
      </w:r>
    </w:p>
    <w:p w:rsidR="00675A9B" w:rsidRPr="006F73B9"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6F73B9">
        <w:rPr>
          <w:rFonts w:eastAsia="SchoolBookSanPin"/>
          <w:sz w:val="24"/>
          <w:szCs w:val="24"/>
        </w:rPr>
        <w:t>текущую и тематическую оценку;</w:t>
      </w:r>
    </w:p>
    <w:p w:rsidR="008D14AC" w:rsidRPr="006F73B9" w:rsidRDefault="008D14AC"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6F73B9">
        <w:rPr>
          <w:rFonts w:eastAsia="SchoolBookSanPin"/>
          <w:sz w:val="24"/>
          <w:szCs w:val="24"/>
        </w:rPr>
        <w:t>итоговую оценку;</w:t>
      </w:r>
    </w:p>
    <w:p w:rsidR="00675A9B" w:rsidRPr="006F73B9"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6F73B9">
        <w:rPr>
          <w:rFonts w:eastAsia="SchoolBookSanPin"/>
          <w:sz w:val="24"/>
          <w:szCs w:val="24"/>
        </w:rPr>
        <w:t>промежуточную аттестацию;</w:t>
      </w:r>
    </w:p>
    <w:p w:rsidR="00675A9B" w:rsidRPr="006F73B9"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6F73B9">
        <w:rPr>
          <w:rFonts w:eastAsia="SchoolBookSanPin"/>
          <w:sz w:val="24"/>
          <w:szCs w:val="24"/>
        </w:rPr>
        <w:t>психолого-педагогическое наблюдение;</w:t>
      </w:r>
    </w:p>
    <w:p w:rsidR="00675A9B" w:rsidRPr="006F73B9"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6F73B9">
        <w:rPr>
          <w:rFonts w:eastAsia="SchoolBookSanPin"/>
          <w:sz w:val="24"/>
          <w:szCs w:val="24"/>
        </w:rPr>
        <w:t>внутренний мониторинг образовательных достижений обучающихся (комплексные (диагностические) работы).</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Особенности формирования, процедуры оценивания и другие положения определены в отдельном локальном акте. </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На каждого выпускника 9 класса готовится характеристика. </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Характеристика готовится на основании:</w:t>
      </w:r>
    </w:p>
    <w:p w:rsidR="00675A9B" w:rsidRPr="00FE1407" w:rsidRDefault="00675A9B" w:rsidP="00E434B7">
      <w:pPr>
        <w:pStyle w:val="ae"/>
        <w:numPr>
          <w:ilvl w:val="0"/>
          <w:numId w:val="113"/>
        </w:numPr>
        <w:jc w:val="both"/>
        <w:rPr>
          <w:rFonts w:ascii="Times New Roman" w:hAnsi="Times New Roman" w:cs="Times New Roman"/>
          <w:sz w:val="24"/>
          <w:szCs w:val="24"/>
        </w:rPr>
      </w:pPr>
      <w:bookmarkStart w:id="16" w:name="bookmark143"/>
      <w:bookmarkEnd w:id="16"/>
      <w:r w:rsidRPr="00FE1407">
        <w:rPr>
          <w:rFonts w:ascii="Times New Roman" w:hAnsi="Times New Roman" w:cs="Times New Roman"/>
          <w:sz w:val="24"/>
          <w:szCs w:val="24"/>
        </w:rPr>
        <w:t>объективных показателей образовательных достижений обу</w:t>
      </w:r>
      <w:r w:rsidRPr="00FE1407">
        <w:rPr>
          <w:rFonts w:ascii="Times New Roman" w:hAnsi="Times New Roman" w:cs="Times New Roman"/>
          <w:sz w:val="24"/>
          <w:szCs w:val="24"/>
        </w:rPr>
        <w:softHyphen/>
        <w:t>чающегося на уровне основного образования;</w:t>
      </w:r>
    </w:p>
    <w:p w:rsidR="00675A9B" w:rsidRPr="00FE1407" w:rsidRDefault="00675A9B" w:rsidP="00E434B7">
      <w:pPr>
        <w:pStyle w:val="ae"/>
        <w:numPr>
          <w:ilvl w:val="0"/>
          <w:numId w:val="113"/>
        </w:numPr>
        <w:jc w:val="both"/>
        <w:rPr>
          <w:rFonts w:ascii="Times New Roman" w:hAnsi="Times New Roman" w:cs="Times New Roman"/>
          <w:sz w:val="24"/>
          <w:szCs w:val="24"/>
        </w:rPr>
      </w:pPr>
      <w:bookmarkStart w:id="17" w:name="bookmark144"/>
      <w:bookmarkStart w:id="18" w:name="bookmark145"/>
      <w:bookmarkEnd w:id="17"/>
      <w:bookmarkEnd w:id="18"/>
      <w:r w:rsidRPr="00FE1407">
        <w:rPr>
          <w:rFonts w:ascii="Times New Roman" w:hAnsi="Times New Roman" w:cs="Times New Roman"/>
          <w:sz w:val="24"/>
          <w:szCs w:val="24"/>
        </w:rPr>
        <w:lastRenderedPageBreak/>
        <w:t>экспертных оценок классного руководителя и учителей, об</w:t>
      </w:r>
      <w:r w:rsidRPr="00FE1407">
        <w:rPr>
          <w:rFonts w:ascii="Times New Roman" w:hAnsi="Times New Roman" w:cs="Times New Roman"/>
          <w:sz w:val="24"/>
          <w:szCs w:val="24"/>
        </w:rPr>
        <w:softHyphen/>
        <w:t>учавших данного выпускника на уровне основного общего образования;</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В характеристике выпускника:</w:t>
      </w:r>
    </w:p>
    <w:p w:rsidR="00675A9B" w:rsidRPr="00FE1407" w:rsidRDefault="00675A9B" w:rsidP="00E434B7">
      <w:pPr>
        <w:pStyle w:val="ae"/>
        <w:numPr>
          <w:ilvl w:val="0"/>
          <w:numId w:val="114"/>
        </w:numPr>
        <w:jc w:val="both"/>
        <w:rPr>
          <w:rFonts w:ascii="Times New Roman" w:hAnsi="Times New Roman" w:cs="Times New Roman"/>
          <w:sz w:val="24"/>
          <w:szCs w:val="24"/>
        </w:rPr>
      </w:pPr>
      <w:bookmarkStart w:id="19" w:name="bookmark146"/>
      <w:bookmarkEnd w:id="19"/>
      <w:r w:rsidRPr="00FE1407">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w:t>
      </w:r>
      <w:r w:rsidRPr="00FE1407">
        <w:rPr>
          <w:rFonts w:ascii="Times New Roman" w:hAnsi="Times New Roman" w:cs="Times New Roman"/>
          <w:sz w:val="24"/>
          <w:szCs w:val="24"/>
        </w:rPr>
        <w:softHyphen/>
        <w:t>зультатов;</w:t>
      </w:r>
    </w:p>
    <w:p w:rsidR="00675A9B" w:rsidRPr="00FE1407" w:rsidRDefault="00675A9B" w:rsidP="00E434B7">
      <w:pPr>
        <w:pStyle w:val="ae"/>
        <w:numPr>
          <w:ilvl w:val="0"/>
          <w:numId w:val="114"/>
        </w:numPr>
        <w:jc w:val="both"/>
        <w:rPr>
          <w:rFonts w:ascii="Times New Roman" w:hAnsi="Times New Roman" w:cs="Times New Roman"/>
          <w:sz w:val="24"/>
          <w:szCs w:val="24"/>
        </w:rPr>
      </w:pPr>
      <w:r w:rsidRPr="00FE1407">
        <w:rPr>
          <w:rFonts w:ascii="Times New Roman" w:hAnsi="Times New Roman" w:cs="Times New Roman"/>
          <w:sz w:val="24"/>
          <w:szCs w:val="24"/>
        </w:rPr>
        <w:t>даются педагогические рекомендации по выбору индивиду</w:t>
      </w:r>
      <w:r w:rsidRPr="00FE1407">
        <w:rPr>
          <w:rFonts w:ascii="Times New Roman" w:hAnsi="Times New Roman" w:cs="Times New Roman"/>
          <w:sz w:val="24"/>
          <w:szCs w:val="24"/>
        </w:rPr>
        <w:softHyphen/>
        <w:t>альной образовательной траектории на уровне среднего об</w:t>
      </w:r>
      <w:r w:rsidRPr="00FE1407">
        <w:rPr>
          <w:rFonts w:ascii="Times New Roman" w:hAnsi="Times New Roman" w:cs="Times New Roman"/>
          <w:sz w:val="24"/>
          <w:szCs w:val="24"/>
        </w:rPr>
        <w:softHyphen/>
        <w:t>щего образования с учетом выбора учащимся направлений профильного образования, выявленных проблем и отмечен</w:t>
      </w:r>
      <w:r w:rsidRPr="00FE1407">
        <w:rPr>
          <w:rFonts w:ascii="Times New Roman" w:hAnsi="Times New Roman" w:cs="Times New Roman"/>
          <w:sz w:val="24"/>
          <w:szCs w:val="24"/>
        </w:rPr>
        <w:softHyphen/>
        <w:t>ных образовательных достижений.</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Рекомендации педагогического коллектива по выбору инди</w:t>
      </w:r>
      <w:r w:rsidRPr="00FE1407">
        <w:rPr>
          <w:rFonts w:ascii="Times New Roman" w:hAnsi="Times New Roman" w:cs="Times New Roman"/>
          <w:sz w:val="24"/>
          <w:szCs w:val="24"/>
        </w:rPr>
        <w:softHyphen/>
        <w:t>видуальной образовательной траектории доводятся до сведения выпускника и его родителей (законных представителей).</w:t>
      </w:r>
      <w:bookmarkStart w:id="20" w:name="bookmark116"/>
      <w:bookmarkEnd w:id="20"/>
    </w:p>
    <w:p w:rsidR="00675A9B" w:rsidRPr="00E53444" w:rsidRDefault="00675A9B" w:rsidP="00675A9B">
      <w:pPr>
        <w:pStyle w:val="ac"/>
        <w:tabs>
          <w:tab w:val="left" w:pos="709"/>
          <w:tab w:val="left" w:pos="851"/>
        </w:tabs>
        <w:spacing w:line="276" w:lineRule="auto"/>
        <w:ind w:left="1429" w:firstLine="0"/>
        <w:rPr>
          <w:rFonts w:eastAsia="SchoolBookSanPin"/>
          <w:color w:val="70AD47" w:themeColor="accent6"/>
          <w:sz w:val="24"/>
          <w:szCs w:val="24"/>
        </w:rPr>
      </w:pPr>
    </w:p>
    <w:p w:rsidR="00675A9B" w:rsidRPr="00B612C1" w:rsidRDefault="00675A9B" w:rsidP="00B612C1">
      <w:pPr>
        <w:spacing w:line="240" w:lineRule="auto"/>
        <w:ind w:firstLine="709"/>
        <w:rPr>
          <w:rFonts w:eastAsia="SchoolBookSanPin"/>
          <w:b/>
          <w:bCs/>
          <w:sz w:val="24"/>
          <w:szCs w:val="24"/>
        </w:rPr>
      </w:pPr>
      <w:r w:rsidRPr="00B612C1">
        <w:rPr>
          <w:rFonts w:eastAsia="SchoolBookSanPin"/>
          <w:b/>
          <w:bCs/>
          <w:sz w:val="24"/>
          <w:szCs w:val="24"/>
        </w:rPr>
        <w:t>Внешняя оценка включает:</w:t>
      </w:r>
    </w:p>
    <w:p w:rsidR="00675A9B" w:rsidRPr="00B612C1"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независимую оценку качества образования (в том числе всероссийские проверочные работы);</w:t>
      </w:r>
    </w:p>
    <w:p w:rsidR="00675A9B" w:rsidRPr="00EF7CEE"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 xml:space="preserve">мониторинговые исследования муниципального, регионального </w:t>
      </w:r>
      <w:r w:rsidRPr="00B612C1">
        <w:rPr>
          <w:rFonts w:eastAsia="SchoolBookSanPin"/>
          <w:sz w:val="24"/>
          <w:szCs w:val="24"/>
        </w:rPr>
        <w:br/>
        <w:t xml:space="preserve">и </w:t>
      </w:r>
      <w:r w:rsidRPr="00EF7CEE">
        <w:rPr>
          <w:rFonts w:eastAsia="SchoolBookSanPin"/>
          <w:sz w:val="24"/>
          <w:szCs w:val="24"/>
        </w:rPr>
        <w:t>федерального уровней;</w:t>
      </w:r>
    </w:p>
    <w:p w:rsidR="00675A9B" w:rsidRPr="00EF7CEE" w:rsidRDefault="008D14AC"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EF7CEE">
        <w:rPr>
          <w:rFonts w:eastAsia="SchoolBookSanPin"/>
          <w:sz w:val="24"/>
          <w:szCs w:val="24"/>
        </w:rPr>
        <w:t>итоговую аттестацию</w:t>
      </w:r>
      <w:r w:rsidR="00675A9B" w:rsidRPr="00EF7CEE">
        <w:rPr>
          <w:rFonts w:eastAsia="SchoolBookSanPin"/>
          <w:sz w:val="24"/>
          <w:szCs w:val="24"/>
        </w:rPr>
        <w:t>.</w:t>
      </w: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Системно-деятельностный подход</w:t>
      </w:r>
      <w:r w:rsidRPr="00EF7CEE">
        <w:rPr>
          <w:rFonts w:eastAsia="SchoolBookSanPin"/>
          <w:sz w:val="24"/>
          <w:szCs w:val="24"/>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Уровневый подход</w:t>
      </w:r>
      <w:r w:rsidRPr="00EF7CEE">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EF7CEE">
        <w:rPr>
          <w:rFonts w:eastAsia="SchoolBookSanPin"/>
          <w:sz w:val="24"/>
          <w:szCs w:val="24"/>
        </w:rPr>
        <w:br/>
        <w:t>к содержанию оценки, так и к представлению и интерпретации результатов измерений.</w:t>
      </w: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w:t>
      </w:r>
      <w:r w:rsidR="003853FF" w:rsidRPr="00EF7CEE">
        <w:rPr>
          <w:rFonts w:eastAsia="SchoolBookSanPin"/>
          <w:sz w:val="24"/>
          <w:szCs w:val="24"/>
        </w:rPr>
        <w:t xml:space="preserve">, </w:t>
      </w:r>
      <w:r w:rsidRPr="00EF7CEE">
        <w:rPr>
          <w:rFonts w:eastAsia="SchoolBookSanPin"/>
          <w:sz w:val="24"/>
          <w:szCs w:val="24"/>
        </w:rPr>
        <w:t>выступает достаточн</w:t>
      </w:r>
      <w:r w:rsidR="003853FF" w:rsidRPr="00EF7CEE">
        <w:rPr>
          <w:rFonts w:eastAsia="SchoolBookSanPin"/>
          <w:sz w:val="24"/>
          <w:szCs w:val="24"/>
        </w:rPr>
        <w:t>ой основой</w:t>
      </w:r>
      <w:r w:rsidRPr="00EF7CEE">
        <w:rPr>
          <w:rFonts w:eastAsia="SchoolBookSanPin"/>
          <w:sz w:val="24"/>
          <w:szCs w:val="24"/>
        </w:rPr>
        <w:t xml:space="preserve"> для продолжения обучения и усвоения последующего учебного материала.</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Комплексный подход</w:t>
      </w:r>
      <w:r w:rsidRPr="00EF7CEE">
        <w:rPr>
          <w:rFonts w:eastAsia="SchoolBookSanPin"/>
          <w:sz w:val="24"/>
          <w:szCs w:val="24"/>
        </w:rPr>
        <w:t>к оценке образовательных достижений реализуется через:</w:t>
      </w:r>
    </w:p>
    <w:p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оценку предметных и метапредметных результатов;</w:t>
      </w:r>
    </w:p>
    <w:p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 xml:space="preserve">использования комплекса оценочных процедур </w:t>
      </w:r>
      <w:r w:rsidR="003853FF" w:rsidRPr="00EF7CEE">
        <w:rPr>
          <w:rFonts w:eastAsia="SchoolBookSanPin"/>
          <w:sz w:val="24"/>
          <w:szCs w:val="24"/>
        </w:rPr>
        <w:t>для выявления динамики</w:t>
      </w:r>
      <w:r w:rsidRPr="00EF7CEE">
        <w:rPr>
          <w:rFonts w:eastAsia="SchoolBookSanPin"/>
          <w:sz w:val="24"/>
          <w:szCs w:val="24"/>
        </w:rPr>
        <w:t xml:space="preserve">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разнообразных методов и форм оценки, взаимно дополняющих друг друга</w:t>
      </w:r>
      <w:r w:rsidR="003853FF" w:rsidRPr="00EF7CEE">
        <w:rPr>
          <w:rFonts w:eastAsia="SchoolBookSanPin"/>
          <w:sz w:val="24"/>
          <w:szCs w:val="24"/>
        </w:rPr>
        <w:t xml:space="preserve">, </w:t>
      </w:r>
      <w:r w:rsidRPr="00EF7CEE">
        <w:rPr>
          <w:rFonts w:eastAsia="SchoolBookSanPin"/>
          <w:sz w:val="24"/>
          <w:szCs w:val="24"/>
        </w:rPr>
        <w:t xml:space="preserve">в том числе </w:t>
      </w:r>
      <w:r w:rsidR="003853FF" w:rsidRPr="00EF7CEE">
        <w:rPr>
          <w:rFonts w:eastAsia="SchoolBookSanPin"/>
          <w:sz w:val="24"/>
          <w:szCs w:val="24"/>
        </w:rPr>
        <w:t>оценок проектов, практических, исследовательских, творческих работ, наблюдения;</w:t>
      </w:r>
    </w:p>
    <w:p w:rsidR="00675A9B" w:rsidRPr="00B612C1"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форм работы, обеспечивающих возможность включения обучающихся в самостоятельную</w:t>
      </w:r>
      <w:r w:rsidRPr="00B612C1">
        <w:rPr>
          <w:rFonts w:eastAsia="SchoolBookSanPin"/>
          <w:sz w:val="24"/>
          <w:szCs w:val="24"/>
        </w:rPr>
        <w:t xml:space="preserve"> оценочную деятельность (самоанализ, самооценка, взаимооценка);</w:t>
      </w:r>
    </w:p>
    <w:p w:rsidR="00675A9B" w:rsidRPr="00B612C1" w:rsidRDefault="00675A9B" w:rsidP="00E434B7">
      <w:pPr>
        <w:pStyle w:val="ac"/>
        <w:widowControl w:val="0"/>
        <w:numPr>
          <w:ilvl w:val="0"/>
          <w:numId w:val="106"/>
        </w:numPr>
        <w:tabs>
          <w:tab w:val="left" w:pos="851"/>
        </w:tabs>
        <w:spacing w:line="240" w:lineRule="auto"/>
        <w:ind w:left="0" w:firstLine="709"/>
        <w:rPr>
          <w:sz w:val="24"/>
          <w:szCs w:val="24"/>
        </w:rPr>
      </w:pPr>
      <w:r w:rsidRPr="00B612C1">
        <w:rPr>
          <w:rFonts w:eastAsia="SchoolBookSanPin"/>
          <w:sz w:val="24"/>
          <w:szCs w:val="24"/>
        </w:rPr>
        <w:t xml:space="preserve">использования мониторинга динамических показателей освоения умений и </w:t>
      </w:r>
      <w:r w:rsidRPr="00B612C1">
        <w:rPr>
          <w:rFonts w:eastAsia="SchoolBookSanPin"/>
          <w:sz w:val="24"/>
          <w:szCs w:val="24"/>
        </w:rPr>
        <w:lastRenderedPageBreak/>
        <w:t>знаний, в том числе формируемых с использованием информационно-коммуникационных (цифровых) технологий.</w:t>
      </w:r>
    </w:p>
    <w:p w:rsidR="00675A9B" w:rsidRPr="00B612C1" w:rsidRDefault="00675A9B" w:rsidP="00B612C1">
      <w:pPr>
        <w:pStyle w:val="ae"/>
        <w:ind w:firstLine="567"/>
        <w:jc w:val="both"/>
        <w:rPr>
          <w:rFonts w:ascii="Times New Roman" w:hAnsi="Times New Roman" w:cs="Times New Roman"/>
          <w:sz w:val="24"/>
          <w:szCs w:val="24"/>
        </w:rPr>
      </w:pPr>
      <w:r w:rsidRPr="00B612C1">
        <w:rPr>
          <w:rFonts w:ascii="Times New Roman" w:hAnsi="Times New Roman" w:cs="Times New Roman"/>
          <w:b/>
          <w:bCs/>
          <w:sz w:val="24"/>
          <w:szCs w:val="24"/>
        </w:rPr>
        <w:t>Критериальное оценивание</w:t>
      </w:r>
      <w:r w:rsidRPr="00B612C1">
        <w:rPr>
          <w:rFonts w:ascii="Times New Roman" w:hAnsi="Times New Roman" w:cs="Times New Roman"/>
          <w:sz w:val="24"/>
          <w:szCs w:val="24"/>
        </w:rPr>
        <w:t xml:space="preserve"> применяется при реализации форм внутреннего оценивания. Это процесс сравнения образовательных достижений обучающихся с заранее определенными и известными всем участникам образовательного процесса. Все работы внутреннего оценивания должны содержать критерии оценивания, позволяющие задать ясные ориентиры для организации учебного процесса. </w:t>
      </w:r>
    </w:p>
    <w:p w:rsidR="00675A9B" w:rsidRPr="00B612C1" w:rsidRDefault="00675A9B" w:rsidP="00EE63DF">
      <w:pPr>
        <w:spacing w:line="240" w:lineRule="auto"/>
        <w:ind w:firstLine="567"/>
        <w:rPr>
          <w:sz w:val="24"/>
          <w:szCs w:val="24"/>
        </w:rPr>
      </w:pPr>
      <w:r w:rsidRPr="00B612C1">
        <w:rPr>
          <w:b/>
          <w:bCs/>
          <w:sz w:val="24"/>
          <w:szCs w:val="24"/>
        </w:rPr>
        <w:t>Оценка личностных результатов</w:t>
      </w:r>
      <w:r w:rsidRPr="00B612C1">
        <w:rPr>
          <w:sz w:val="24"/>
          <w:szCs w:val="24"/>
        </w:rPr>
        <w:t xml:space="preserve">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675A9B" w:rsidRPr="00B612C1" w:rsidRDefault="00675A9B" w:rsidP="00EE63DF">
      <w:pPr>
        <w:spacing w:line="240" w:lineRule="auto"/>
        <w:ind w:firstLine="567"/>
        <w:rPr>
          <w:sz w:val="24"/>
          <w:szCs w:val="24"/>
        </w:rPr>
      </w:pPr>
      <w:r w:rsidRPr="00B612C1">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bookmarkStart w:id="21" w:name="_Hlk141360852"/>
      <w:r w:rsidR="003853FF" w:rsidRPr="00B612C1">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bookmarkEnd w:id="21"/>
    <w:p w:rsidR="00675A9B" w:rsidRPr="00B612C1" w:rsidRDefault="00675A9B" w:rsidP="00EE63DF">
      <w:pPr>
        <w:spacing w:line="240" w:lineRule="auto"/>
        <w:ind w:firstLine="567"/>
        <w:rPr>
          <w:sz w:val="24"/>
          <w:szCs w:val="24"/>
        </w:rPr>
      </w:pPr>
      <w:r w:rsidRPr="00B612C1">
        <w:rPr>
          <w:sz w:val="24"/>
          <w:szCs w:val="24"/>
        </w:rPr>
        <w:t xml:space="preserve">Во внутреннем мониторинге возможна оценка сформированности отдельных личностных результатов, проявляющихся </w:t>
      </w:r>
      <w:r w:rsidR="003853FF" w:rsidRPr="00B612C1">
        <w:rPr>
          <w:sz w:val="24"/>
          <w:szCs w:val="24"/>
        </w:rPr>
        <w:t>в участии обучающихся в общественно значимых мероприятиях федерального, регионального, муниципального уровней и уровня образовательной организации, в ценностно-смысловых установках обучающихся, формируемых</w:t>
      </w:r>
      <w:r w:rsidR="00C74F8C" w:rsidRPr="00B612C1">
        <w:rPr>
          <w:sz w:val="24"/>
          <w:szCs w:val="24"/>
        </w:rPr>
        <w:t xml:space="preserve">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 </w:t>
      </w:r>
    </w:p>
    <w:p w:rsidR="00675A9B" w:rsidRPr="00B612C1" w:rsidRDefault="00675A9B" w:rsidP="00EE63DF">
      <w:pPr>
        <w:spacing w:line="240" w:lineRule="auto"/>
        <w:ind w:firstLine="567"/>
        <w:rPr>
          <w:sz w:val="24"/>
          <w:szCs w:val="24"/>
        </w:rPr>
      </w:pPr>
      <w:r w:rsidRPr="00B612C1">
        <w:rPr>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675A9B" w:rsidRPr="00B612C1" w:rsidRDefault="00C74F8C" w:rsidP="00EE63DF">
      <w:pPr>
        <w:spacing w:line="240" w:lineRule="auto"/>
        <w:ind w:firstLine="567"/>
        <w:rPr>
          <w:rFonts w:eastAsia="SchoolBookSanPin"/>
          <w:sz w:val="24"/>
          <w:szCs w:val="24"/>
        </w:rPr>
      </w:pPr>
      <w:bookmarkStart w:id="22" w:name="_Hlk141361326"/>
      <w:r w:rsidRPr="00B612C1">
        <w:rPr>
          <w:rFonts w:eastAsia="SchoolBookSanPin"/>
          <w:b/>
          <w:bCs/>
          <w:sz w:val="24"/>
          <w:szCs w:val="24"/>
        </w:rPr>
        <w:t xml:space="preserve">При оценке </w:t>
      </w:r>
      <w:r w:rsidR="00675A9B" w:rsidRPr="00B612C1">
        <w:rPr>
          <w:rFonts w:eastAsia="SchoolBookSanPin"/>
          <w:b/>
          <w:bCs/>
          <w:sz w:val="24"/>
          <w:szCs w:val="24"/>
        </w:rPr>
        <w:t>метапредметных результатов</w:t>
      </w:r>
      <w:r w:rsidRPr="00B612C1">
        <w:rPr>
          <w:rFonts w:eastAsia="SchoolBookSanPin"/>
          <w:sz w:val="24"/>
          <w:szCs w:val="24"/>
        </w:rPr>
        <w:t xml:space="preserve">оцениваются достижения планируемых результатов освоения ООП ООО, которые отражают совокупность познавательных, коммуникативных, регулятивных универсальных учебных действий. </w:t>
      </w:r>
    </w:p>
    <w:bookmarkEnd w:id="22"/>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Формирование метапредметных результатов обеспечивается комплексом освоения программ учебных предметов и внеурочной деятельности.</w:t>
      </w:r>
    </w:p>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Основным объектом оценки метапредметных результатов является овладение:</w:t>
      </w:r>
    </w:p>
    <w:p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w:t>
      </w:r>
      <w:r w:rsidRPr="00B612C1">
        <w:rPr>
          <w:rFonts w:eastAsia="SchoolBookSanPin"/>
          <w:sz w:val="24"/>
          <w:szCs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sidRPr="00B612C1">
        <w:rPr>
          <w:rFonts w:eastAsia="SchoolBookSanPin"/>
          <w:sz w:val="24"/>
          <w:szCs w:val="24"/>
        </w:rPr>
        <w:br/>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r w:rsidRPr="00B612C1">
        <w:rPr>
          <w:rFonts w:eastAsia="SchoolBookSanPin"/>
          <w:sz w:val="24"/>
          <w:szCs w:val="24"/>
        </w:rPr>
        <w:br/>
        <w:t>и предвосхищающий контроль по результату и способу действия, актуальный контроль на уровне произвольного внимания).</w:t>
      </w:r>
    </w:p>
    <w:p w:rsidR="00B612C1" w:rsidRPr="00B7340D" w:rsidRDefault="00675A9B" w:rsidP="00B7340D">
      <w:pPr>
        <w:spacing w:line="240" w:lineRule="auto"/>
        <w:ind w:firstLine="567"/>
        <w:rPr>
          <w:rFonts w:eastAsia="SchoolBookSanPin"/>
          <w:sz w:val="24"/>
          <w:szCs w:val="24"/>
        </w:rPr>
      </w:pPr>
      <w:r w:rsidRPr="00B612C1">
        <w:rPr>
          <w:rFonts w:eastAsia="SchoolBookSanPi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w:t>
      </w:r>
      <w:r w:rsidRPr="00B612C1">
        <w:rPr>
          <w:rFonts w:eastAsia="SchoolBookSanPin"/>
          <w:sz w:val="24"/>
          <w:szCs w:val="24"/>
        </w:rPr>
        <w:lastRenderedPageBreak/>
        <w:t>и может включать диагностические материалы по оценке читательской</w:t>
      </w:r>
      <w:r w:rsidR="00C74F8C" w:rsidRPr="00B612C1">
        <w:rPr>
          <w:rFonts w:eastAsia="SchoolBookSanPin"/>
          <w:sz w:val="24"/>
          <w:szCs w:val="24"/>
        </w:rPr>
        <w:t>, естественнонаучной, математической, ц</w:t>
      </w:r>
      <w:r w:rsidRPr="00B612C1">
        <w:rPr>
          <w:rFonts w:eastAsia="SchoolBookSanPin"/>
          <w:sz w:val="24"/>
          <w:szCs w:val="24"/>
        </w:rPr>
        <w:t>ифровой</w:t>
      </w:r>
      <w:r w:rsidR="00C74F8C" w:rsidRPr="00B612C1">
        <w:rPr>
          <w:rFonts w:eastAsia="SchoolBookSanPin"/>
          <w:sz w:val="24"/>
          <w:szCs w:val="24"/>
        </w:rPr>
        <w:t xml:space="preserve">, финансовой </w:t>
      </w:r>
      <w:r w:rsidRPr="00B612C1">
        <w:rPr>
          <w:rFonts w:eastAsia="SchoolBookSanPin"/>
          <w:sz w:val="24"/>
          <w:szCs w:val="24"/>
        </w:rPr>
        <w:t xml:space="preserve">грамотности, сформированности регулятивных, коммуникативных и познавательных </w:t>
      </w:r>
      <w:r w:rsidR="00B7340D">
        <w:rPr>
          <w:rFonts w:eastAsia="SchoolBookSanPin"/>
          <w:sz w:val="24"/>
          <w:szCs w:val="24"/>
        </w:rPr>
        <w:t>универсальных учебных действий.</w:t>
      </w:r>
    </w:p>
    <w:p w:rsidR="00B7340D" w:rsidRPr="00B7340D" w:rsidRDefault="00675A9B" w:rsidP="00B7340D">
      <w:pPr>
        <w:pStyle w:val="ae"/>
        <w:ind w:firstLine="567"/>
        <w:jc w:val="both"/>
        <w:rPr>
          <w:rFonts w:ascii="Times New Roman" w:eastAsia="Times New Roman" w:hAnsi="Times New Roman" w:cs="Times New Roman"/>
          <w:color w:val="FF0000"/>
          <w:sz w:val="24"/>
          <w:szCs w:val="24"/>
        </w:rPr>
      </w:pPr>
      <w:r w:rsidRPr="00B7340D">
        <w:rPr>
          <w:rFonts w:ascii="Times New Roman" w:hAnsi="Times New Roman" w:cs="Times New Roman"/>
          <w:sz w:val="24"/>
          <w:szCs w:val="24"/>
        </w:rPr>
        <w:t>Содержание и периодичность внутришкольного мониторинга по оценке достиж</w:t>
      </w:r>
      <w:r w:rsidR="00B612C1" w:rsidRPr="00B7340D">
        <w:rPr>
          <w:rFonts w:ascii="Times New Roman" w:hAnsi="Times New Roman" w:cs="Times New Roman"/>
          <w:sz w:val="24"/>
          <w:szCs w:val="24"/>
        </w:rPr>
        <w:t>ения метапредметных результатов</w:t>
      </w:r>
      <w:r w:rsidRPr="00B7340D">
        <w:rPr>
          <w:rFonts w:ascii="Times New Roman" w:hAnsi="Times New Roman" w:cs="Times New Roman"/>
          <w:sz w:val="24"/>
          <w:szCs w:val="24"/>
        </w:rPr>
        <w:t>:</w:t>
      </w:r>
    </w:p>
    <w:tbl>
      <w:tblPr>
        <w:tblStyle w:val="a5"/>
        <w:tblW w:w="5508" w:type="pct"/>
        <w:tblInd w:w="-572" w:type="dxa"/>
        <w:tblLayout w:type="fixed"/>
        <w:tblLook w:val="04A0" w:firstRow="1" w:lastRow="0" w:firstColumn="1" w:lastColumn="0" w:noHBand="0" w:noVBand="1"/>
      </w:tblPr>
      <w:tblGrid>
        <w:gridCol w:w="1389"/>
        <w:gridCol w:w="1276"/>
        <w:gridCol w:w="1449"/>
        <w:gridCol w:w="1809"/>
        <w:gridCol w:w="1449"/>
        <w:gridCol w:w="1387"/>
        <w:gridCol w:w="1784"/>
      </w:tblGrid>
      <w:tr w:rsidR="00CB647C" w:rsidRPr="00EE63DF" w:rsidTr="00CB647C">
        <w:tc>
          <w:tcPr>
            <w:tcW w:w="659" w:type="pct"/>
            <w:vMerge w:val="restar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Направление деятельности</w:t>
            </w:r>
          </w:p>
        </w:tc>
        <w:tc>
          <w:tcPr>
            <w:tcW w:w="605" w:type="pct"/>
            <w:vMerge w:val="restar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Ответственные</w:t>
            </w:r>
          </w:p>
        </w:tc>
        <w:tc>
          <w:tcPr>
            <w:tcW w:w="687"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5 класс</w:t>
            </w:r>
          </w:p>
        </w:tc>
        <w:tc>
          <w:tcPr>
            <w:tcW w:w="858"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6 класс</w:t>
            </w:r>
          </w:p>
        </w:tc>
        <w:tc>
          <w:tcPr>
            <w:tcW w:w="687"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7 класс</w:t>
            </w:r>
          </w:p>
        </w:tc>
        <w:tc>
          <w:tcPr>
            <w:tcW w:w="658"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8 класс</w:t>
            </w:r>
          </w:p>
        </w:tc>
        <w:tc>
          <w:tcPr>
            <w:tcW w:w="846"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9 класс</w:t>
            </w:r>
          </w:p>
        </w:tc>
      </w:tr>
      <w:tr w:rsidR="00B612C1" w:rsidRPr="00EE63DF" w:rsidTr="00CB647C">
        <w:tc>
          <w:tcPr>
            <w:tcW w:w="659" w:type="pct"/>
            <w:vMerge/>
          </w:tcPr>
          <w:p w:rsidR="00675A9B" w:rsidRPr="00EE63DF" w:rsidRDefault="00675A9B" w:rsidP="00EE63DF">
            <w:pPr>
              <w:spacing w:line="240" w:lineRule="auto"/>
              <w:ind w:firstLine="30"/>
              <w:jc w:val="center"/>
              <w:rPr>
                <w:rFonts w:cs="Times New Roman"/>
                <w:b/>
                <w:bCs/>
                <w:sz w:val="18"/>
                <w:szCs w:val="20"/>
              </w:rPr>
            </w:pPr>
          </w:p>
        </w:tc>
        <w:tc>
          <w:tcPr>
            <w:tcW w:w="605" w:type="pct"/>
            <w:vMerge/>
          </w:tcPr>
          <w:p w:rsidR="00675A9B" w:rsidRPr="00EE63DF" w:rsidRDefault="00675A9B" w:rsidP="00EE63DF">
            <w:pPr>
              <w:spacing w:line="240" w:lineRule="auto"/>
              <w:ind w:firstLine="30"/>
              <w:jc w:val="center"/>
              <w:rPr>
                <w:rFonts w:cs="Times New Roman"/>
                <w:b/>
                <w:bCs/>
                <w:sz w:val="18"/>
                <w:szCs w:val="20"/>
              </w:rPr>
            </w:pPr>
          </w:p>
        </w:tc>
        <w:tc>
          <w:tcPr>
            <w:tcW w:w="3737" w:type="pct"/>
            <w:gridSpan w:val="5"/>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Форма мониторинга</w:t>
            </w:r>
          </w:p>
        </w:tc>
      </w:tr>
      <w:tr w:rsidR="00CB647C" w:rsidRPr="00EE63DF" w:rsidTr="00CB647C">
        <w:tc>
          <w:tcPr>
            <w:tcW w:w="659" w:type="pct"/>
            <w:vMerge w:val="restar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Внутришкольный мониторинг «Оценка метапредметных результатов»</w:t>
            </w:r>
          </w:p>
          <w:p w:rsidR="00675A9B" w:rsidRPr="00EE63DF" w:rsidRDefault="00675A9B" w:rsidP="00EE63DF">
            <w:pPr>
              <w:spacing w:line="240" w:lineRule="auto"/>
              <w:ind w:firstLine="30"/>
              <w:jc w:val="center"/>
              <w:rPr>
                <w:rFonts w:cs="Times New Roman"/>
                <w:sz w:val="18"/>
                <w:szCs w:val="20"/>
              </w:rPr>
            </w:pPr>
          </w:p>
        </w:tc>
        <w:tc>
          <w:tcPr>
            <w:tcW w:w="605" w:type="pct"/>
            <w:vMerge w:val="restar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дминистрация</w:t>
            </w:r>
          </w:p>
        </w:tc>
        <w:tc>
          <w:tcPr>
            <w:tcW w:w="687"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читательской грамотности. Письменная работа на межпредметной основе.</w:t>
            </w:r>
          </w:p>
        </w:tc>
        <w:tc>
          <w:tcPr>
            <w:tcW w:w="85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роверка цифровой грамотности. Практическая работа в сочетании с письменной (компьютеризированной) частью</w:t>
            </w:r>
          </w:p>
        </w:tc>
        <w:tc>
          <w:tcPr>
            <w:tcW w:w="687"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финансовой грамотности.</w:t>
            </w:r>
          </w:p>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исьменная работа на межпредметной основе.</w:t>
            </w:r>
          </w:p>
        </w:tc>
        <w:tc>
          <w:tcPr>
            <w:tcW w:w="65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w:t>
            </w:r>
          </w:p>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Функциональной грамотности.</w:t>
            </w:r>
          </w:p>
          <w:p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Письменная работа на межпредметной основе.</w:t>
            </w:r>
          </w:p>
        </w:tc>
        <w:tc>
          <w:tcPr>
            <w:tcW w:w="846"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Проверка сформированности регулятивных, коммуникативных и познавательных учебных действий.</w:t>
            </w:r>
          </w:p>
          <w:p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Экспертная оценка процесса и результатов выполнения учебных исследований и проектов</w:t>
            </w:r>
          </w:p>
        </w:tc>
      </w:tr>
      <w:tr w:rsidR="00B612C1" w:rsidRPr="00EE63DF" w:rsidTr="00CB647C">
        <w:tc>
          <w:tcPr>
            <w:tcW w:w="659" w:type="pct"/>
            <w:vMerge/>
          </w:tcPr>
          <w:p w:rsidR="00675A9B" w:rsidRPr="00EE63DF" w:rsidRDefault="00675A9B" w:rsidP="00EE63DF">
            <w:pPr>
              <w:spacing w:line="240" w:lineRule="auto"/>
              <w:ind w:firstLine="30"/>
              <w:jc w:val="center"/>
              <w:rPr>
                <w:rFonts w:cs="Times New Roman"/>
                <w:sz w:val="18"/>
                <w:szCs w:val="20"/>
              </w:rPr>
            </w:pPr>
          </w:p>
        </w:tc>
        <w:tc>
          <w:tcPr>
            <w:tcW w:w="605" w:type="pct"/>
            <w:vMerge/>
          </w:tcPr>
          <w:p w:rsidR="00675A9B" w:rsidRPr="00EE63DF" w:rsidRDefault="00675A9B" w:rsidP="00EE63DF">
            <w:pPr>
              <w:spacing w:line="240" w:lineRule="auto"/>
              <w:ind w:firstLine="30"/>
              <w:jc w:val="center"/>
              <w:rPr>
                <w:rFonts w:cs="Times New Roman"/>
                <w:sz w:val="18"/>
                <w:szCs w:val="20"/>
              </w:rPr>
            </w:pPr>
          </w:p>
        </w:tc>
        <w:tc>
          <w:tcPr>
            <w:tcW w:w="3737" w:type="pct"/>
            <w:gridSpan w:val="5"/>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Сроки проведения</w:t>
            </w:r>
          </w:p>
        </w:tc>
      </w:tr>
      <w:tr w:rsidR="00CB647C" w:rsidRPr="00EE63DF" w:rsidTr="00CB647C">
        <w:tc>
          <w:tcPr>
            <w:tcW w:w="659" w:type="pct"/>
            <w:vMerge/>
          </w:tcPr>
          <w:p w:rsidR="00675A9B" w:rsidRPr="00EE63DF" w:rsidRDefault="00675A9B" w:rsidP="00EE63DF">
            <w:pPr>
              <w:spacing w:line="240" w:lineRule="auto"/>
              <w:ind w:firstLine="30"/>
              <w:jc w:val="center"/>
              <w:rPr>
                <w:rFonts w:cs="Times New Roman"/>
                <w:sz w:val="18"/>
                <w:szCs w:val="20"/>
              </w:rPr>
            </w:pPr>
          </w:p>
        </w:tc>
        <w:tc>
          <w:tcPr>
            <w:tcW w:w="605" w:type="pct"/>
            <w:vMerge/>
          </w:tcPr>
          <w:p w:rsidR="00675A9B" w:rsidRPr="00EE63DF" w:rsidRDefault="00675A9B" w:rsidP="00EE63DF">
            <w:pPr>
              <w:spacing w:line="240" w:lineRule="auto"/>
              <w:ind w:firstLine="30"/>
              <w:jc w:val="center"/>
              <w:rPr>
                <w:rFonts w:cs="Times New Roman"/>
                <w:sz w:val="18"/>
                <w:szCs w:val="20"/>
              </w:rPr>
            </w:pPr>
          </w:p>
        </w:tc>
        <w:tc>
          <w:tcPr>
            <w:tcW w:w="687"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85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87"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5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846"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r>
    </w:tbl>
    <w:p w:rsidR="00EE63DF" w:rsidRDefault="00EE63DF" w:rsidP="00EE63DF">
      <w:pPr>
        <w:spacing w:line="240" w:lineRule="auto"/>
        <w:ind w:firstLine="567"/>
        <w:rPr>
          <w:rFonts w:cs="Times New Roman"/>
          <w:i/>
          <w:iCs/>
          <w:color w:val="FF0000"/>
          <w:sz w:val="24"/>
          <w:szCs w:val="24"/>
        </w:rPr>
      </w:pPr>
    </w:p>
    <w:p w:rsidR="00675A9B" w:rsidRPr="00EE63DF" w:rsidRDefault="00675A9B" w:rsidP="00EE63DF">
      <w:pPr>
        <w:spacing w:line="240" w:lineRule="auto"/>
        <w:ind w:firstLine="567"/>
        <w:rPr>
          <w:rFonts w:cs="Times New Roman"/>
          <w:i/>
          <w:iCs/>
          <w:sz w:val="24"/>
          <w:szCs w:val="24"/>
        </w:rPr>
      </w:pPr>
      <w:r w:rsidRPr="00EE63DF">
        <w:rPr>
          <w:rFonts w:cs="Times New Roman"/>
          <w:i/>
          <w:iCs/>
          <w:sz w:val="24"/>
          <w:szCs w:val="24"/>
        </w:rPr>
        <w:t xml:space="preserve">*По решению педагогического совета формы и сроки мониторинга по оценке достижения метапредметных результатов могут быть изменены, также возможно привлечение сторонних организаций для проведения независимой оценки.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Административный контроль за достижением планируемых метапредметных результатов проводится один раз за учебный год во всех классах, задания для формирования метапредметных результатов включены в содержание уроков, курсов, в том числе внеурочной деятельности. Учитель проводит оценку метапредметных результатов в форме текущего контроля, наблюдений по своему предмету. Классный руководитель на основе вышеперечисленных мониторингов и собственных наблюдений формирует характеристику выпускника 9 класса, с подробных анализом достижения результатов освоения ООП, в том числе метапредметных.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В качестве инструментария используются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 </w:t>
      </w:r>
    </w:p>
    <w:p w:rsidR="00675A9B" w:rsidRPr="00EE63DF" w:rsidRDefault="00675A9B" w:rsidP="00EE63DF">
      <w:pPr>
        <w:pStyle w:val="ae"/>
        <w:ind w:firstLine="567"/>
        <w:jc w:val="both"/>
        <w:rPr>
          <w:rFonts w:ascii="Times New Roman" w:hAnsi="Times New Roman" w:cs="Times New Roman"/>
          <w:sz w:val="24"/>
          <w:szCs w:val="24"/>
        </w:rPr>
      </w:pPr>
      <w:r w:rsidRPr="00EE63DF">
        <w:rPr>
          <w:rFonts w:ascii="Times New Roman" w:hAnsi="Times New Roman" w:cs="Times New Roman"/>
          <w:sz w:val="24"/>
          <w:szCs w:val="24"/>
        </w:rPr>
        <w:t>Возможно использовать диагностические материалы с сайтов*:</w:t>
      </w:r>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Электронный банк заданий для оценки функциональной грамотности </w:t>
      </w:r>
      <w:hyperlink r:id="rId12" w:history="1">
        <w:r w:rsidRPr="00EE63DF">
          <w:rPr>
            <w:rStyle w:val="a6"/>
            <w:rFonts w:ascii="Times New Roman" w:hAnsi="Times New Roman" w:cs="Times New Roman"/>
            <w:color w:val="auto"/>
            <w:sz w:val="24"/>
            <w:szCs w:val="24"/>
          </w:rPr>
          <w:t>https://fg.resh.edu.ru/</w:t>
        </w:r>
      </w:hyperlink>
      <w:r w:rsidRPr="00EE63DF">
        <w:rPr>
          <w:rFonts w:ascii="Times New Roman" w:hAnsi="Times New Roman" w:cs="Times New Roman"/>
          <w:sz w:val="24"/>
          <w:szCs w:val="24"/>
        </w:rPr>
        <w:t xml:space="preserve"> , </w:t>
      </w:r>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Открытый банк заданий для оценки естественнонаучной грамотности (VII-IX классы) </w:t>
      </w:r>
      <w:hyperlink r:id="rId13" w:history="1">
        <w:r w:rsidRPr="00EE63DF">
          <w:rPr>
            <w:rStyle w:val="a6"/>
            <w:rFonts w:ascii="Times New Roman" w:hAnsi="Times New Roman" w:cs="Times New Roman"/>
            <w:color w:val="auto"/>
            <w:sz w:val="24"/>
            <w:szCs w:val="24"/>
          </w:rPr>
          <w:t>https://fipi.ru/otkrytyy-bank-zadaniy-dlya-otsenki-yestestvennonauchnoy-gramotnosti</w:t>
        </w:r>
      </w:hyperlink>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ФИОКО - Открытые задания PISA </w:t>
      </w:r>
      <w:hyperlink r:id="rId14" w:history="1">
        <w:r w:rsidRPr="00EE63DF">
          <w:rPr>
            <w:rStyle w:val="a6"/>
            <w:rFonts w:ascii="Times New Roman" w:hAnsi="Times New Roman" w:cs="Times New Roman"/>
            <w:color w:val="auto"/>
            <w:sz w:val="24"/>
            <w:szCs w:val="24"/>
            <w:lang w:val="en-US"/>
          </w:rPr>
          <w:t>h</w:t>
        </w:r>
      </w:hyperlink>
      <w:hyperlink r:id="rId15" w:history="1">
        <w:r w:rsidRPr="00EE63DF">
          <w:rPr>
            <w:rStyle w:val="a6"/>
            <w:rFonts w:ascii="Times New Roman" w:hAnsi="Times New Roman" w:cs="Times New Roman"/>
            <w:color w:val="auto"/>
            <w:sz w:val="24"/>
            <w:szCs w:val="24"/>
          </w:rPr>
          <w:t>примеры-задач-</w:t>
        </w:r>
      </w:hyperlink>
      <w:hyperlink r:id="rId16" w:history="1">
        <w:r w:rsidRPr="00EE63DF">
          <w:rPr>
            <w:rStyle w:val="a6"/>
            <w:rFonts w:ascii="Times New Roman" w:hAnsi="Times New Roman" w:cs="Times New Roman"/>
            <w:color w:val="auto"/>
            <w:sz w:val="24"/>
            <w:szCs w:val="24"/>
          </w:rPr>
          <w:t>pisa</w:t>
        </w:r>
      </w:hyperlink>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Банк заданий для формирования и оценки функциональной грамотности обучающихся основной школы (5-9 классы) </w:t>
      </w:r>
      <w:hyperlink r:id="rId17" w:history="1">
        <w:r w:rsidRPr="00EE63DF">
          <w:rPr>
            <w:rStyle w:val="a6"/>
            <w:rFonts w:ascii="Times New Roman" w:hAnsi="Times New Roman" w:cs="Times New Roman"/>
            <w:color w:val="auto"/>
            <w:sz w:val="24"/>
            <w:szCs w:val="24"/>
          </w:rPr>
          <w:t>http://skiv.instrao.ru/bank-zadaniy/</w:t>
        </w:r>
      </w:hyperlink>
    </w:p>
    <w:p w:rsidR="00675A9B" w:rsidRPr="00EE63DF" w:rsidRDefault="00675A9B" w:rsidP="00EE63DF">
      <w:pPr>
        <w:spacing w:line="240" w:lineRule="auto"/>
        <w:ind w:firstLine="709"/>
        <w:rPr>
          <w:rFonts w:cs="Times New Roman"/>
          <w:i/>
          <w:iCs/>
          <w:sz w:val="24"/>
          <w:szCs w:val="24"/>
        </w:rPr>
      </w:pPr>
      <w:r w:rsidRPr="00EE63DF">
        <w:rPr>
          <w:rFonts w:cs="Times New Roman"/>
          <w:i/>
          <w:iCs/>
          <w:sz w:val="24"/>
          <w:szCs w:val="24"/>
        </w:rPr>
        <w:t xml:space="preserve">*Список банка заданий может быть расширен по решению педагогического совета. </w:t>
      </w:r>
    </w:p>
    <w:p w:rsidR="00EE63DF" w:rsidRDefault="00EE63DF" w:rsidP="00CD02EE">
      <w:pPr>
        <w:spacing w:line="240" w:lineRule="auto"/>
        <w:ind w:firstLine="0"/>
        <w:rPr>
          <w:rFonts w:eastAsia="SchoolBookSanPin"/>
          <w:b/>
          <w:bCs/>
          <w:sz w:val="24"/>
          <w:szCs w:val="24"/>
        </w:rPr>
      </w:pP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Формы оценки</w:t>
      </w:r>
      <w:r w:rsidRPr="0000617B">
        <w:rPr>
          <w:rFonts w:eastAsia="SchoolBookSanPin"/>
          <w:sz w:val="24"/>
          <w:szCs w:val="24"/>
        </w:rPr>
        <w:t>:</w:t>
      </w:r>
    </w:p>
    <w:p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читательской грамотности </w:t>
      </w:r>
      <w:r w:rsidRPr="0000617B">
        <w:rPr>
          <w:rFonts w:eastAsia="SchoolBookSanPin"/>
          <w:sz w:val="24"/>
          <w:szCs w:val="24"/>
        </w:rPr>
        <w:noBreakHyphen/>
        <w:t xml:space="preserve"> письменная работа </w:t>
      </w:r>
      <w:r w:rsidRPr="0000617B">
        <w:rPr>
          <w:rFonts w:eastAsia="SchoolBookSanPin"/>
          <w:sz w:val="24"/>
          <w:szCs w:val="24"/>
        </w:rPr>
        <w:br/>
        <w:t>на межпредметной основе;</w:t>
      </w:r>
    </w:p>
    <w:p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цифровой грамотности </w:t>
      </w:r>
      <w:r w:rsidRPr="0000617B">
        <w:rPr>
          <w:rFonts w:eastAsia="SchoolBookSanPin"/>
          <w:sz w:val="24"/>
          <w:szCs w:val="24"/>
        </w:rPr>
        <w:noBreakHyphen/>
        <w:t xml:space="preserve"> практическая работа в сочетании с письменной (компьютеризованной) частью;</w:t>
      </w:r>
    </w:p>
    <w:p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сформированности регулятивных, коммуникативных и </w:t>
      </w:r>
      <w:r w:rsidRPr="0000617B">
        <w:rPr>
          <w:rFonts w:eastAsia="SchoolBookSanPin"/>
          <w:sz w:val="24"/>
          <w:szCs w:val="24"/>
        </w:rPr>
        <w:lastRenderedPageBreak/>
        <w:t xml:space="preserve">познавательных универсальных учебных действий </w:t>
      </w:r>
      <w:r w:rsidRPr="0000617B">
        <w:rPr>
          <w:rFonts w:eastAsia="SchoolBookSanPin"/>
          <w:sz w:val="24"/>
          <w:szCs w:val="24"/>
        </w:rPr>
        <w:noBreakHyphen/>
        <w:t xml:space="preserve"> экспертная оценка процесса и результатов выполнения групповых и (или) индивидуальных учебных исследований и проектов.</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Каждый из перечисленных видов диагностики проводится с периодичностью не менее чем один раз в два года.</w:t>
      </w: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Групповые и (или) индивидуальные учебные исследования и проекты</w:t>
      </w:r>
      <w:r w:rsidRPr="0000617B">
        <w:rPr>
          <w:rFonts w:eastAsia="SchoolBookSanPin"/>
          <w:sz w:val="24"/>
          <w:szCs w:val="24"/>
        </w:rPr>
        <w:t xml:space="preserve">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sidRPr="0000617B">
        <w:rPr>
          <w:rFonts w:eastAsia="SchoolBookSanPin"/>
          <w:sz w:val="24"/>
          <w:szCs w:val="24"/>
        </w:rPr>
        <w:br/>
        <w:t xml:space="preserve">и результативную деятельность (учебно-познавательную, конструкторскую, социальную, художественно-творческую и другие). </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Выбор темы проекта осуществляется обучающимися.</w:t>
      </w:r>
    </w:p>
    <w:p w:rsidR="00675A9B" w:rsidRPr="00EE63DF" w:rsidRDefault="00675A9B" w:rsidP="00EE63DF">
      <w:pPr>
        <w:spacing w:line="240" w:lineRule="auto"/>
        <w:ind w:firstLine="567"/>
        <w:rPr>
          <w:rFonts w:cs="Times New Roman"/>
          <w:iCs/>
          <w:sz w:val="24"/>
          <w:szCs w:val="24"/>
        </w:rPr>
      </w:pPr>
      <w:r w:rsidRPr="00EE63DF">
        <w:rPr>
          <w:rFonts w:cs="Times New Roman"/>
          <w:iCs/>
          <w:sz w:val="24"/>
          <w:szCs w:val="24"/>
        </w:rPr>
        <w:t>Требования к организации проектной деятельности, к содер</w:t>
      </w:r>
      <w:r w:rsidRPr="00EE63DF">
        <w:rPr>
          <w:rFonts w:cs="Times New Roman"/>
          <w:iCs/>
          <w:sz w:val="24"/>
          <w:szCs w:val="24"/>
        </w:rPr>
        <w:softHyphen/>
        <w:t>жанию и направленности проекта, а также критерии оценки проектной работы прописаны в локальном нормативном акте</w:t>
      </w:r>
      <w:r w:rsidR="00EE63DF" w:rsidRPr="00EE63DF">
        <w:rPr>
          <w:rFonts w:cs="Times New Roman"/>
          <w:iCs/>
          <w:sz w:val="24"/>
          <w:szCs w:val="24"/>
        </w:rPr>
        <w:t xml:space="preserve"> школы, регламентирующем вопросы проектной деятельности</w:t>
      </w:r>
      <w:r w:rsidRPr="00EE63DF">
        <w:rPr>
          <w:rFonts w:cs="Times New Roman"/>
          <w:b/>
          <w:bCs/>
          <w:iCs/>
          <w:sz w:val="24"/>
          <w:szCs w:val="24"/>
        </w:rPr>
        <w:t>.</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Результатом проекта является одна из следующих работ:</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материальный объект, макет, иное конструкторское изделие;</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отчетные материалы по социальному проекту.</w:t>
      </w:r>
    </w:p>
    <w:p w:rsidR="00675A9B" w:rsidRPr="0000617B" w:rsidRDefault="00675A9B" w:rsidP="00675A9B">
      <w:pPr>
        <w:spacing w:line="276" w:lineRule="auto"/>
        <w:ind w:firstLine="709"/>
        <w:rPr>
          <w:rFonts w:eastAsia="SchoolBookSanPin"/>
          <w:sz w:val="24"/>
          <w:szCs w:val="24"/>
        </w:rPr>
      </w:pPr>
      <w:r w:rsidRPr="0000617B">
        <w:rPr>
          <w:rFonts w:eastAsia="SchoolBookSanPin"/>
          <w:b/>
          <w:bCs/>
          <w:sz w:val="24"/>
          <w:szCs w:val="24"/>
        </w:rPr>
        <w:t>Проект оценивается по следующим критериям</w:t>
      </w:r>
      <w:r w:rsidRPr="0000617B">
        <w:rPr>
          <w:rFonts w:eastAsia="SchoolBookSanPin"/>
          <w:sz w:val="24"/>
          <w:szCs w:val="24"/>
        </w:rPr>
        <w:t>:</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 xml:space="preserve">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w:t>
      </w:r>
      <w:r w:rsidRPr="0000617B">
        <w:rPr>
          <w:rFonts w:eastAsia="SchoolBookSanPin"/>
          <w:sz w:val="24"/>
          <w:szCs w:val="24"/>
        </w:rPr>
        <w:br/>
        <w:t xml:space="preserve">ее решения, включая поиск и обработку информации, формулировку выводов </w:t>
      </w:r>
      <w:r w:rsidRPr="0000617B">
        <w:rPr>
          <w:rFonts w:eastAsia="SchoolBookSanPin"/>
          <w:sz w:val="24"/>
          <w:szCs w:val="24"/>
        </w:rPr>
        <w:br/>
        <w:t>и (или) обоснование и реализацию принятого решения, обоснование и создание модели, прогноза, макета, объекта, творческого решения и других;</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sidRPr="0000617B">
        <w:rPr>
          <w:rFonts w:eastAsia="SchoolBookSanPin"/>
          <w:sz w:val="24"/>
          <w:szCs w:val="24"/>
        </w:rPr>
        <w:br/>
        <w:t>во времени; использовать ресурсные возможности для достижения целей; осуществлять выбор конструктивных стратегий в трудных ситуациях;</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rsidR="00675A9B" w:rsidRDefault="00675A9B" w:rsidP="00EE63DF">
      <w:pPr>
        <w:ind w:firstLine="0"/>
        <w:rPr>
          <w:rFonts w:eastAsia="SchoolBookSanPin"/>
          <w:color w:val="70AD47" w:themeColor="accent6"/>
          <w:sz w:val="24"/>
          <w:szCs w:val="24"/>
        </w:rPr>
      </w:pPr>
    </w:p>
    <w:p w:rsidR="00675A9B" w:rsidRPr="00EE63DF" w:rsidRDefault="00CD02EE" w:rsidP="00EE63DF">
      <w:pPr>
        <w:spacing w:line="240" w:lineRule="auto"/>
        <w:ind w:firstLine="709"/>
        <w:jc w:val="center"/>
        <w:rPr>
          <w:rFonts w:eastAsia="SchoolBookSanPin"/>
          <w:b/>
          <w:bCs/>
          <w:sz w:val="24"/>
          <w:szCs w:val="24"/>
        </w:rPr>
      </w:pPr>
      <w:r>
        <w:rPr>
          <w:rFonts w:eastAsia="SchoolBookSanPin"/>
          <w:b/>
          <w:bCs/>
          <w:sz w:val="24"/>
          <w:szCs w:val="24"/>
        </w:rPr>
        <w:t xml:space="preserve">1.3.2. </w:t>
      </w:r>
      <w:r w:rsidR="00675A9B" w:rsidRPr="00EE63DF">
        <w:rPr>
          <w:rFonts w:eastAsia="SchoolBookSanPin"/>
          <w:b/>
          <w:bCs/>
          <w:sz w:val="24"/>
          <w:szCs w:val="24"/>
        </w:rPr>
        <w:t>Особенности оценки предметных результат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Предметные результаты</w:t>
      </w:r>
      <w:r w:rsidRPr="00EE63DF">
        <w:rPr>
          <w:rFonts w:eastAsia="SchoolBookSanPin"/>
          <w:sz w:val="24"/>
          <w:szCs w:val="24"/>
        </w:rPr>
        <w:t xml:space="preserve">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сновным предметом оценки является способность к решению учебно-познавательных и учебно-практических задач, основанных на изучаемом учебном </w:t>
      </w:r>
      <w:r w:rsidRPr="00EE63DF">
        <w:rPr>
          <w:rFonts w:eastAsia="SchoolBookSanPin"/>
          <w:sz w:val="24"/>
          <w:szCs w:val="24"/>
        </w:rPr>
        <w:lastRenderedPageBreak/>
        <w:t>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Для оценки предметных результатов используются критерии: </w:t>
      </w:r>
      <w:r w:rsidRPr="00EE63DF">
        <w:rPr>
          <w:rFonts w:eastAsia="SchoolBookSanPin"/>
          <w:bCs/>
          <w:sz w:val="24"/>
          <w:szCs w:val="24"/>
        </w:rPr>
        <w:t xml:space="preserve">знание </w:t>
      </w:r>
      <w:r w:rsidRPr="00EE63DF">
        <w:rPr>
          <w:rFonts w:eastAsia="SchoolBookSanPin"/>
          <w:bCs/>
          <w:sz w:val="24"/>
          <w:szCs w:val="24"/>
        </w:rPr>
        <w:br/>
        <w:t>и понимание</w:t>
      </w:r>
      <w:r w:rsidRPr="00EE63DF">
        <w:rPr>
          <w:rFonts w:eastAsia="SchoolBookSanPin"/>
          <w:sz w:val="24"/>
          <w:szCs w:val="24"/>
        </w:rPr>
        <w:t xml:space="preserve">, </w:t>
      </w:r>
      <w:r w:rsidRPr="00EE63DF">
        <w:rPr>
          <w:rFonts w:eastAsia="SchoolBookSanPin"/>
          <w:bCs/>
          <w:sz w:val="24"/>
          <w:szCs w:val="24"/>
        </w:rPr>
        <w:t>применение</w:t>
      </w:r>
      <w:r w:rsidRPr="00EE63DF">
        <w:rPr>
          <w:rFonts w:eastAsia="SchoolBookSanPin"/>
          <w:sz w:val="24"/>
          <w:szCs w:val="24"/>
        </w:rPr>
        <w:t xml:space="preserve">, </w:t>
      </w:r>
      <w:r w:rsidRPr="00EE63DF">
        <w:rPr>
          <w:rFonts w:eastAsia="SchoolBookSanPin"/>
          <w:bCs/>
          <w:sz w:val="24"/>
          <w:szCs w:val="24"/>
        </w:rPr>
        <w:t>функциональность.</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знание и понимание»</w:t>
      </w:r>
      <w:r w:rsidRPr="00EE63DF">
        <w:rPr>
          <w:rFonts w:eastAsia="SchoolBookSanPin"/>
          <w:sz w:val="24"/>
          <w:szCs w:val="24"/>
        </w:rPr>
        <w:t xml:space="preserve"> включает знание </w:t>
      </w:r>
      <w:r w:rsidRPr="00EE63DF">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применение»</w:t>
      </w:r>
      <w:r w:rsidRPr="00EE63DF">
        <w:rPr>
          <w:rFonts w:eastAsia="SchoolBookSanPin"/>
          <w:sz w:val="24"/>
          <w:szCs w:val="24"/>
        </w:rPr>
        <w:t xml:space="preserve"> включает:</w:t>
      </w:r>
    </w:p>
    <w:p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EE63DF">
        <w:rPr>
          <w:rFonts w:eastAsia="SchoolBookSanPin"/>
          <w:sz w:val="24"/>
          <w:szCs w:val="24"/>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функциональность»</w:t>
      </w:r>
      <w:r w:rsidRPr="00EE63DF">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ценка функциональной грамотности</w:t>
      </w:r>
      <w:r w:rsidRPr="00EE63DF">
        <w:rPr>
          <w:rFonts w:eastAsia="SchoolBookSanPin"/>
          <w:sz w:val="24"/>
          <w:szCs w:val="24"/>
        </w:rPr>
        <w:t xml:space="preserve"> направлена на выявление способности обучающихся применять предметные знания и умения во внеучебной ситуации, в реальной жизни.</w:t>
      </w:r>
    </w:p>
    <w:p w:rsidR="00675A9B" w:rsidRPr="00EE63DF" w:rsidRDefault="00675A9B" w:rsidP="00EE63DF">
      <w:pPr>
        <w:spacing w:line="240" w:lineRule="auto"/>
        <w:ind w:firstLine="709"/>
        <w:rPr>
          <w:rFonts w:eastAsia="SchoolBookSanPin"/>
          <w:i/>
          <w:iCs/>
          <w:sz w:val="24"/>
          <w:szCs w:val="24"/>
        </w:rPr>
      </w:pPr>
      <w:r w:rsidRPr="00EE63DF">
        <w:rPr>
          <w:rFonts w:eastAsia="SchoolBookSanPin"/>
          <w:i/>
          <w:iCs/>
          <w:sz w:val="24"/>
          <w:szCs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675A9B" w:rsidRPr="00EE63DF" w:rsidRDefault="00675A9B" w:rsidP="00EE63DF">
      <w:pPr>
        <w:spacing w:line="240" w:lineRule="auto"/>
        <w:ind w:firstLine="709"/>
        <w:rPr>
          <w:rFonts w:eastAsia="SchoolBookSanPin"/>
          <w:b/>
          <w:bCs/>
          <w:i/>
          <w:iCs/>
          <w:sz w:val="24"/>
          <w:szCs w:val="24"/>
        </w:rPr>
      </w:pPr>
      <w:r w:rsidRPr="00EE63DF">
        <w:rPr>
          <w:rFonts w:eastAsia="SchoolBookSanPin"/>
          <w:b/>
          <w:bCs/>
          <w:i/>
          <w:iCs/>
          <w:sz w:val="24"/>
          <w:szCs w:val="24"/>
        </w:rPr>
        <w:t xml:space="preserve">Особенности оценки по отдельному учебному предмету фиксируются в приложении к </w:t>
      </w:r>
      <w:r w:rsidR="00EE63DF">
        <w:rPr>
          <w:rFonts w:eastAsia="SchoolBookSanPin"/>
          <w:b/>
          <w:bCs/>
          <w:i/>
          <w:iCs/>
          <w:sz w:val="24"/>
          <w:szCs w:val="24"/>
        </w:rPr>
        <w:t xml:space="preserve">данной </w:t>
      </w:r>
      <w:r w:rsidRPr="00EE63DF">
        <w:rPr>
          <w:rFonts w:eastAsia="SchoolBookSanPin"/>
          <w:b/>
          <w:bCs/>
          <w:i/>
          <w:iCs/>
          <w:sz w:val="24"/>
          <w:szCs w:val="24"/>
        </w:rPr>
        <w:t>ООП ООО.</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писание оценки предметных результатов по отдельному учебному предмету включает:</w:t>
      </w:r>
    </w:p>
    <w:p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список итоговых планируемых результатов с указанием этапов </w:t>
      </w:r>
      <w:r w:rsidRPr="00EE63DF">
        <w:rPr>
          <w:rFonts w:eastAsia="SchoolBookSanPin"/>
          <w:sz w:val="24"/>
          <w:szCs w:val="24"/>
        </w:rPr>
        <w:br/>
        <w:t>их формирования и способов оценки (например, текущая (тематическая), устно (письменно), практика);</w:t>
      </w:r>
    </w:p>
    <w:p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требования к выставлению отметок за промежуточную аттестацию (при необходимости </w:t>
      </w:r>
      <w:r w:rsidRPr="00EE63DF">
        <w:rPr>
          <w:rFonts w:eastAsia="SchoolBookSanPin"/>
          <w:sz w:val="24"/>
          <w:szCs w:val="24"/>
        </w:rPr>
        <w:noBreakHyphen/>
        <w:t xml:space="preserve"> с учётом степени значимости отметок за отдельные оценочные процедуры);</w:t>
      </w:r>
    </w:p>
    <w:p w:rsidR="00675A9B" w:rsidRPr="00EE63DF" w:rsidRDefault="00675A9B" w:rsidP="00E434B7">
      <w:pPr>
        <w:pStyle w:val="ac"/>
        <w:widowControl w:val="0"/>
        <w:numPr>
          <w:ilvl w:val="0"/>
          <w:numId w:val="112"/>
        </w:numPr>
        <w:tabs>
          <w:tab w:val="left" w:pos="851"/>
        </w:tabs>
        <w:spacing w:line="240" w:lineRule="auto"/>
        <w:ind w:left="0" w:firstLine="709"/>
        <w:rPr>
          <w:sz w:val="24"/>
          <w:szCs w:val="24"/>
        </w:rPr>
      </w:pPr>
      <w:r w:rsidRPr="00EE63DF">
        <w:rPr>
          <w:rFonts w:eastAsia="SchoolBookSanPin"/>
          <w:sz w:val="24"/>
          <w:szCs w:val="24"/>
        </w:rPr>
        <w:t>график контрольных мероприятий.</w:t>
      </w:r>
    </w:p>
    <w:p w:rsidR="00675A9B" w:rsidRPr="00B957E1" w:rsidRDefault="00675A9B" w:rsidP="00675A9B">
      <w:pPr>
        <w:tabs>
          <w:tab w:val="left" w:pos="851"/>
        </w:tabs>
        <w:rPr>
          <w:sz w:val="24"/>
          <w:szCs w:val="24"/>
        </w:rPr>
      </w:pPr>
    </w:p>
    <w:p w:rsidR="00CD02EE" w:rsidRDefault="00CD02EE" w:rsidP="00675A9B">
      <w:pPr>
        <w:pStyle w:val="ae"/>
        <w:spacing w:line="276" w:lineRule="auto"/>
        <w:ind w:firstLine="567"/>
        <w:jc w:val="center"/>
        <w:rPr>
          <w:rFonts w:ascii="Times New Roman" w:hAnsi="Times New Roman" w:cs="Times New Roman"/>
          <w:b/>
          <w:bCs/>
          <w:sz w:val="24"/>
          <w:szCs w:val="24"/>
        </w:rPr>
      </w:pPr>
    </w:p>
    <w:p w:rsidR="00CD02EE" w:rsidRDefault="00CD02EE" w:rsidP="00675A9B">
      <w:pPr>
        <w:pStyle w:val="ae"/>
        <w:spacing w:line="276" w:lineRule="auto"/>
        <w:ind w:firstLine="567"/>
        <w:jc w:val="center"/>
        <w:rPr>
          <w:rFonts w:ascii="Times New Roman" w:hAnsi="Times New Roman" w:cs="Times New Roman"/>
          <w:b/>
          <w:bCs/>
          <w:sz w:val="24"/>
          <w:szCs w:val="24"/>
        </w:rPr>
      </w:pPr>
    </w:p>
    <w:p w:rsidR="00675A9B" w:rsidRPr="00B957E1" w:rsidRDefault="00675A9B" w:rsidP="00675A9B">
      <w:pPr>
        <w:pStyle w:val="ae"/>
        <w:spacing w:line="276" w:lineRule="auto"/>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цедуры оценки предметных результатов</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Оценка предметных результатов – часть системы внутришкольного контроля и внутренней системы оценки качества образования.  Контроль за процедурами осуществляется администрацией образовательной организации с целью получения информации о качестве образовательного процесса, качестве подготовки и проведения уроков, также являются основанием для реко</w:t>
      </w:r>
      <w:r w:rsidRPr="00B957E1">
        <w:rPr>
          <w:rFonts w:ascii="Times New Roman" w:hAnsi="Times New Roman" w:cs="Times New Roman"/>
          <w:sz w:val="24"/>
          <w:szCs w:val="24"/>
        </w:rPr>
        <w:softHyphen/>
        <w:t>мендаций как для текущей коррекции учебного процесса и его индивидуализации, так и для повышения квалификации учи</w:t>
      </w:r>
      <w:r w:rsidRPr="00B957E1">
        <w:rPr>
          <w:rFonts w:ascii="Times New Roman" w:hAnsi="Times New Roman" w:cs="Times New Roman"/>
          <w:sz w:val="24"/>
          <w:szCs w:val="24"/>
        </w:rPr>
        <w:softHyphen/>
        <w:t xml:space="preserve">теля. </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 xml:space="preserve">Основным инструментом контроля за проведением процедуры оценки предметных результатов является единый график оценочных процедур, который объединяет все уровни оценочных процедур. </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В единый график вносятся все контрольные, проверочные и диагностические работы, которые выполняются всеми обучающимися в классе одновременно и длительность которые составляет не менее тридцати минут.</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Заполнение графика начинается с внесения процедур федерального уровня, далее следуют региональные мониторинги, оценочные процедуры, проводимые общеобразовательной организацией. При получении информации о проведении мониторинга федерального и/или регионального уровней после создания документа в график вносятся изменения.</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При составлении единого графика оценочных процедур используются «Рекомендации для системы общего образования по основным подходам к формированию графика оценочных процедур в образовательных организациях» (Письмо </w:t>
      </w:r>
      <w:r w:rsidR="00F513A6">
        <w:rPr>
          <w:rFonts w:ascii="Times New Roman" w:hAnsi="Times New Roman" w:cs="Times New Roman"/>
          <w:sz w:val="24"/>
          <w:szCs w:val="24"/>
        </w:rPr>
        <w:t>М</w:t>
      </w:r>
      <w:r w:rsidRPr="00B957E1">
        <w:rPr>
          <w:rFonts w:ascii="Times New Roman" w:hAnsi="Times New Roman" w:cs="Times New Roman"/>
          <w:sz w:val="24"/>
          <w:szCs w:val="24"/>
        </w:rPr>
        <w:t xml:space="preserve">инпросвещения РФ №СК-228/03, федеральной службы по надзору в сфере образования и науки №1-169/08-01 от 6.08.2021).    </w:t>
      </w:r>
    </w:p>
    <w:p w:rsidR="00675A9B" w:rsidRPr="00754289" w:rsidRDefault="00B957E1" w:rsidP="00675A9B">
      <w:pPr>
        <w:jc w:val="center"/>
        <w:rPr>
          <w:rFonts w:cs="Times New Roman"/>
          <w:b/>
          <w:iCs/>
          <w:sz w:val="24"/>
          <w:szCs w:val="24"/>
        </w:rPr>
      </w:pPr>
      <w:r w:rsidRPr="00754289">
        <w:rPr>
          <w:rFonts w:cs="Times New Roman"/>
          <w:b/>
          <w:iCs/>
          <w:sz w:val="24"/>
          <w:szCs w:val="24"/>
        </w:rPr>
        <w:t>П</w:t>
      </w:r>
      <w:r w:rsidR="00675A9B" w:rsidRPr="00754289">
        <w:rPr>
          <w:rFonts w:cs="Times New Roman"/>
          <w:b/>
          <w:iCs/>
          <w:sz w:val="24"/>
          <w:szCs w:val="24"/>
        </w:rPr>
        <w:t>еречень оценочных процедур</w:t>
      </w:r>
    </w:p>
    <w:p w:rsidR="00675A9B" w:rsidRPr="00754289" w:rsidRDefault="00B957E1" w:rsidP="00B957E1">
      <w:pPr>
        <w:jc w:val="center"/>
        <w:rPr>
          <w:rFonts w:cs="Times New Roman"/>
          <w:i/>
          <w:iCs/>
          <w:sz w:val="24"/>
          <w:szCs w:val="24"/>
        </w:rPr>
      </w:pPr>
      <w:r w:rsidRPr="00754289">
        <w:rPr>
          <w:rFonts w:cs="Times New Roman"/>
          <w:i/>
          <w:iCs/>
          <w:sz w:val="24"/>
          <w:szCs w:val="24"/>
        </w:rPr>
        <w:t>(данный перечень</w:t>
      </w:r>
      <w:r w:rsidR="00675A9B" w:rsidRPr="00754289">
        <w:rPr>
          <w:rFonts w:cs="Times New Roman"/>
          <w:i/>
          <w:iCs/>
          <w:sz w:val="24"/>
          <w:szCs w:val="24"/>
        </w:rPr>
        <w:t xml:space="preserve"> ежегодно </w:t>
      </w:r>
      <w:r w:rsidRPr="00754289">
        <w:rPr>
          <w:rFonts w:cs="Times New Roman"/>
          <w:i/>
          <w:iCs/>
          <w:sz w:val="24"/>
          <w:szCs w:val="24"/>
        </w:rPr>
        <w:t>актуализируется)</w:t>
      </w:r>
    </w:p>
    <w:p w:rsidR="00B957E1" w:rsidRPr="00754289" w:rsidRDefault="00B957E1" w:rsidP="00675A9B">
      <w:pPr>
        <w:jc w:val="left"/>
        <w:rPr>
          <w:rFonts w:cs="Times New Roman"/>
          <w:i/>
          <w:iCs/>
          <w:sz w:val="24"/>
          <w:szCs w:val="24"/>
        </w:rPr>
      </w:pPr>
    </w:p>
    <w:p w:rsidR="00B957E1" w:rsidRPr="00754289" w:rsidRDefault="00875EA5" w:rsidP="00675A9B">
      <w:pPr>
        <w:jc w:val="left"/>
        <w:rPr>
          <w:rFonts w:cs="Times New Roman"/>
          <w:i/>
          <w:iCs/>
          <w:sz w:val="24"/>
          <w:szCs w:val="24"/>
        </w:rPr>
      </w:pPr>
      <w:r w:rsidRPr="00875EA5">
        <w:rPr>
          <w:rFonts w:cs="Times New Roman"/>
          <w:i/>
          <w:iCs/>
          <w:sz w:val="24"/>
          <w:szCs w:val="24"/>
        </w:rPr>
        <w:t>Гграфик оценочных процедур.</w:t>
      </w:r>
    </w:p>
    <w:tbl>
      <w:tblPr>
        <w:tblStyle w:val="a5"/>
        <w:tblW w:w="5000" w:type="pct"/>
        <w:tblLook w:val="04A0" w:firstRow="1" w:lastRow="0" w:firstColumn="1" w:lastColumn="0" w:noHBand="0" w:noVBand="1"/>
      </w:tblPr>
      <w:tblGrid>
        <w:gridCol w:w="1576"/>
        <w:gridCol w:w="1359"/>
        <w:gridCol w:w="1041"/>
        <w:gridCol w:w="1119"/>
        <w:gridCol w:w="1119"/>
        <w:gridCol w:w="1119"/>
        <w:gridCol w:w="1119"/>
        <w:gridCol w:w="1119"/>
      </w:tblGrid>
      <w:tr w:rsidR="00675A9B" w:rsidRPr="00754289" w:rsidTr="00B957E1">
        <w:tc>
          <w:tcPr>
            <w:tcW w:w="822" w:type="pct"/>
            <w:vMerge w:val="restart"/>
            <w:vAlign w:val="center"/>
          </w:tcPr>
          <w:p w:rsidR="00675A9B" w:rsidRPr="00754289" w:rsidRDefault="00675A9B" w:rsidP="00815804">
            <w:pPr>
              <w:ind w:firstLine="0"/>
              <w:jc w:val="center"/>
              <w:rPr>
                <w:rFonts w:cs="Times New Roman"/>
                <w:b/>
                <w:bCs/>
                <w:szCs w:val="20"/>
              </w:rPr>
            </w:pPr>
            <w:r w:rsidRPr="00754289">
              <w:rPr>
                <w:rFonts w:cs="Times New Roman"/>
                <w:b/>
                <w:bCs/>
                <w:szCs w:val="20"/>
              </w:rPr>
              <w:t>Направление деятельности</w:t>
            </w:r>
          </w:p>
        </w:tc>
        <w:tc>
          <w:tcPr>
            <w:tcW w:w="709" w:type="pct"/>
            <w:vMerge w:val="restart"/>
            <w:vAlign w:val="center"/>
          </w:tcPr>
          <w:p w:rsidR="00675A9B" w:rsidRPr="00754289" w:rsidRDefault="00675A9B" w:rsidP="00815804">
            <w:pPr>
              <w:ind w:firstLine="0"/>
              <w:jc w:val="center"/>
              <w:rPr>
                <w:rFonts w:cs="Times New Roman"/>
                <w:b/>
                <w:bCs/>
                <w:szCs w:val="20"/>
              </w:rPr>
            </w:pPr>
            <w:r w:rsidRPr="00754289">
              <w:rPr>
                <w:rFonts w:cs="Times New Roman"/>
                <w:b/>
                <w:bCs/>
                <w:szCs w:val="20"/>
              </w:rPr>
              <w:t>Ответственный за проведение</w:t>
            </w:r>
          </w:p>
        </w:tc>
        <w:tc>
          <w:tcPr>
            <w:tcW w:w="741" w:type="pct"/>
            <w:vMerge w:val="restart"/>
            <w:vAlign w:val="center"/>
          </w:tcPr>
          <w:p w:rsidR="00675A9B" w:rsidRPr="00754289" w:rsidRDefault="00675A9B" w:rsidP="00815804">
            <w:pPr>
              <w:ind w:firstLine="0"/>
              <w:jc w:val="center"/>
              <w:rPr>
                <w:rFonts w:cs="Times New Roman"/>
                <w:b/>
                <w:bCs/>
                <w:szCs w:val="20"/>
              </w:rPr>
            </w:pPr>
            <w:r w:rsidRPr="00754289">
              <w:rPr>
                <w:rFonts w:cs="Times New Roman"/>
                <w:b/>
                <w:bCs/>
                <w:szCs w:val="20"/>
              </w:rPr>
              <w:t>Включение в единый график оценочных процедур</w:t>
            </w:r>
          </w:p>
        </w:tc>
        <w:tc>
          <w:tcPr>
            <w:tcW w:w="388" w:type="pct"/>
            <w:vAlign w:val="center"/>
          </w:tcPr>
          <w:p w:rsidR="00675A9B" w:rsidRPr="00754289" w:rsidRDefault="00675A9B" w:rsidP="00815804">
            <w:pPr>
              <w:ind w:firstLine="0"/>
              <w:jc w:val="center"/>
              <w:rPr>
                <w:rFonts w:cs="Times New Roman"/>
                <w:b/>
                <w:bCs/>
                <w:szCs w:val="20"/>
              </w:rPr>
            </w:pPr>
            <w:r w:rsidRPr="00754289">
              <w:rPr>
                <w:rFonts w:cs="Times New Roman"/>
                <w:b/>
                <w:bCs/>
                <w:szCs w:val="20"/>
              </w:rPr>
              <w:t>5 класс</w:t>
            </w:r>
          </w:p>
        </w:tc>
        <w:tc>
          <w:tcPr>
            <w:tcW w:w="585" w:type="pct"/>
            <w:vAlign w:val="center"/>
          </w:tcPr>
          <w:p w:rsidR="00675A9B" w:rsidRPr="00754289" w:rsidRDefault="00675A9B" w:rsidP="00815804">
            <w:pPr>
              <w:ind w:firstLine="0"/>
              <w:jc w:val="center"/>
              <w:rPr>
                <w:rFonts w:cs="Times New Roman"/>
                <w:b/>
                <w:bCs/>
                <w:szCs w:val="20"/>
              </w:rPr>
            </w:pPr>
            <w:r w:rsidRPr="00754289">
              <w:rPr>
                <w:rFonts w:cs="Times New Roman"/>
                <w:b/>
                <w:bCs/>
                <w:szCs w:val="20"/>
              </w:rPr>
              <w:t>6 класс</w:t>
            </w:r>
          </w:p>
        </w:tc>
        <w:tc>
          <w:tcPr>
            <w:tcW w:w="585" w:type="pct"/>
            <w:vAlign w:val="center"/>
          </w:tcPr>
          <w:p w:rsidR="00675A9B" w:rsidRPr="00754289" w:rsidRDefault="00675A9B" w:rsidP="00815804">
            <w:pPr>
              <w:ind w:firstLine="0"/>
              <w:jc w:val="center"/>
              <w:rPr>
                <w:rFonts w:cs="Times New Roman"/>
                <w:b/>
                <w:bCs/>
                <w:szCs w:val="20"/>
              </w:rPr>
            </w:pPr>
            <w:r w:rsidRPr="00754289">
              <w:rPr>
                <w:rFonts w:cs="Times New Roman"/>
                <w:b/>
                <w:bCs/>
                <w:szCs w:val="20"/>
              </w:rPr>
              <w:t>7 класс</w:t>
            </w:r>
          </w:p>
        </w:tc>
        <w:tc>
          <w:tcPr>
            <w:tcW w:w="585" w:type="pct"/>
            <w:vAlign w:val="center"/>
          </w:tcPr>
          <w:p w:rsidR="00675A9B" w:rsidRPr="00754289" w:rsidRDefault="00675A9B" w:rsidP="00815804">
            <w:pPr>
              <w:ind w:firstLine="0"/>
              <w:jc w:val="center"/>
              <w:rPr>
                <w:rFonts w:cs="Times New Roman"/>
                <w:b/>
                <w:bCs/>
                <w:szCs w:val="20"/>
              </w:rPr>
            </w:pPr>
            <w:r w:rsidRPr="00754289">
              <w:rPr>
                <w:rFonts w:cs="Times New Roman"/>
                <w:b/>
                <w:bCs/>
                <w:szCs w:val="20"/>
              </w:rPr>
              <w:t>8 класс</w:t>
            </w:r>
          </w:p>
        </w:tc>
        <w:tc>
          <w:tcPr>
            <w:tcW w:w="585" w:type="pct"/>
            <w:vAlign w:val="center"/>
          </w:tcPr>
          <w:p w:rsidR="00675A9B" w:rsidRPr="00754289" w:rsidRDefault="00675A9B" w:rsidP="00815804">
            <w:pPr>
              <w:ind w:firstLine="0"/>
              <w:jc w:val="center"/>
              <w:rPr>
                <w:rFonts w:cs="Times New Roman"/>
                <w:b/>
                <w:bCs/>
                <w:szCs w:val="20"/>
              </w:rPr>
            </w:pPr>
            <w:r w:rsidRPr="00754289">
              <w:rPr>
                <w:rFonts w:cs="Times New Roman"/>
                <w:b/>
                <w:bCs/>
                <w:szCs w:val="20"/>
              </w:rPr>
              <w:t>9 класс</w:t>
            </w:r>
          </w:p>
        </w:tc>
      </w:tr>
      <w:tr w:rsidR="00675A9B" w:rsidRPr="00754289" w:rsidTr="00B957E1">
        <w:tc>
          <w:tcPr>
            <w:tcW w:w="822" w:type="pct"/>
            <w:vMerge/>
            <w:vAlign w:val="center"/>
          </w:tcPr>
          <w:p w:rsidR="00675A9B" w:rsidRPr="00754289" w:rsidRDefault="00675A9B" w:rsidP="00815804">
            <w:pPr>
              <w:ind w:firstLine="0"/>
              <w:jc w:val="center"/>
              <w:rPr>
                <w:rFonts w:cs="Times New Roman"/>
                <w:b/>
                <w:bCs/>
                <w:szCs w:val="20"/>
              </w:rPr>
            </w:pPr>
          </w:p>
        </w:tc>
        <w:tc>
          <w:tcPr>
            <w:tcW w:w="709" w:type="pct"/>
            <w:vMerge/>
            <w:vAlign w:val="center"/>
          </w:tcPr>
          <w:p w:rsidR="00675A9B" w:rsidRPr="00754289" w:rsidRDefault="00675A9B" w:rsidP="00815804">
            <w:pPr>
              <w:ind w:firstLine="0"/>
              <w:jc w:val="center"/>
              <w:rPr>
                <w:rFonts w:cs="Times New Roman"/>
                <w:b/>
                <w:bCs/>
                <w:szCs w:val="20"/>
              </w:rPr>
            </w:pPr>
          </w:p>
        </w:tc>
        <w:tc>
          <w:tcPr>
            <w:tcW w:w="741" w:type="pct"/>
            <w:vMerge/>
            <w:vAlign w:val="center"/>
          </w:tcPr>
          <w:p w:rsidR="00675A9B" w:rsidRPr="00754289" w:rsidRDefault="00675A9B" w:rsidP="00815804">
            <w:pPr>
              <w:ind w:firstLine="0"/>
              <w:jc w:val="center"/>
              <w:rPr>
                <w:rFonts w:cs="Times New Roman"/>
                <w:b/>
                <w:bCs/>
                <w:szCs w:val="20"/>
              </w:rPr>
            </w:pPr>
          </w:p>
        </w:tc>
        <w:tc>
          <w:tcPr>
            <w:tcW w:w="2727" w:type="pct"/>
            <w:gridSpan w:val="5"/>
            <w:vAlign w:val="center"/>
          </w:tcPr>
          <w:p w:rsidR="00675A9B" w:rsidRPr="00754289" w:rsidRDefault="00675A9B" w:rsidP="00815804">
            <w:pPr>
              <w:ind w:firstLine="0"/>
              <w:jc w:val="center"/>
              <w:rPr>
                <w:rFonts w:cs="Times New Roman"/>
                <w:b/>
                <w:bCs/>
                <w:szCs w:val="20"/>
              </w:rPr>
            </w:pPr>
            <w:r w:rsidRPr="00754289">
              <w:rPr>
                <w:rFonts w:cs="Times New Roman"/>
                <w:b/>
                <w:bCs/>
                <w:szCs w:val="20"/>
              </w:rPr>
              <w:t>Примерные формы и сроки проведения</w:t>
            </w:r>
          </w:p>
        </w:tc>
      </w:tr>
      <w:tr w:rsidR="00675A9B" w:rsidRPr="00754289" w:rsidTr="00B957E1">
        <w:tc>
          <w:tcPr>
            <w:tcW w:w="822" w:type="pct"/>
          </w:tcPr>
          <w:p w:rsidR="00675A9B" w:rsidRPr="00754289" w:rsidRDefault="00675A9B" w:rsidP="00815804">
            <w:pPr>
              <w:ind w:firstLine="0"/>
              <w:jc w:val="center"/>
              <w:rPr>
                <w:rFonts w:cs="Times New Roman"/>
                <w:szCs w:val="20"/>
              </w:rPr>
            </w:pPr>
            <w:r w:rsidRPr="00754289">
              <w:rPr>
                <w:rFonts w:cs="Times New Roman"/>
                <w:szCs w:val="20"/>
              </w:rPr>
              <w:t>Стартовая педагогическая диагностика</w:t>
            </w:r>
          </w:p>
          <w:p w:rsidR="00675A9B" w:rsidRPr="00754289" w:rsidRDefault="00675A9B" w:rsidP="00815804">
            <w:pPr>
              <w:ind w:firstLine="0"/>
              <w:jc w:val="center"/>
              <w:rPr>
                <w:rFonts w:cs="Times New Roman"/>
                <w:i/>
                <w:iCs/>
                <w:szCs w:val="20"/>
              </w:rPr>
            </w:pPr>
            <w:r w:rsidRPr="00754289">
              <w:rPr>
                <w:rFonts w:cs="Times New Roman"/>
                <w:i/>
                <w:iCs/>
                <w:szCs w:val="20"/>
              </w:rPr>
              <w:t>(работы по основным предметам)</w:t>
            </w:r>
          </w:p>
        </w:tc>
        <w:tc>
          <w:tcPr>
            <w:tcW w:w="709" w:type="pct"/>
          </w:tcPr>
          <w:p w:rsidR="00675A9B" w:rsidRPr="00754289" w:rsidRDefault="00675A9B" w:rsidP="00815804">
            <w:pPr>
              <w:ind w:firstLine="0"/>
              <w:jc w:val="center"/>
              <w:rPr>
                <w:rFonts w:cs="Times New Roman"/>
                <w:szCs w:val="20"/>
              </w:rPr>
            </w:pPr>
            <w:r w:rsidRPr="00754289">
              <w:rPr>
                <w:rFonts w:cs="Times New Roman"/>
                <w:szCs w:val="20"/>
              </w:rPr>
              <w:t>Адм.</w:t>
            </w:r>
          </w:p>
        </w:tc>
        <w:tc>
          <w:tcPr>
            <w:tcW w:w="741" w:type="pct"/>
          </w:tcPr>
          <w:p w:rsidR="00675A9B" w:rsidRPr="00754289" w:rsidRDefault="00675A9B" w:rsidP="00815804">
            <w:pPr>
              <w:ind w:firstLine="0"/>
              <w:jc w:val="center"/>
              <w:rPr>
                <w:rFonts w:cs="Times New Roman"/>
                <w:szCs w:val="20"/>
              </w:rPr>
            </w:pPr>
            <w:r w:rsidRPr="00754289">
              <w:rPr>
                <w:rFonts w:cs="Times New Roman"/>
                <w:szCs w:val="20"/>
              </w:rPr>
              <w:t>+</w:t>
            </w:r>
          </w:p>
        </w:tc>
        <w:tc>
          <w:tcPr>
            <w:tcW w:w="388" w:type="pct"/>
          </w:tcPr>
          <w:p w:rsidR="00675A9B" w:rsidRPr="00754289" w:rsidRDefault="00675A9B" w:rsidP="00815804">
            <w:pPr>
              <w:ind w:firstLine="0"/>
              <w:jc w:val="center"/>
              <w:rPr>
                <w:rFonts w:cs="Times New Roman"/>
                <w:b/>
                <w:bCs/>
                <w:szCs w:val="20"/>
              </w:rPr>
            </w:pPr>
            <w:r w:rsidRPr="00754289">
              <w:rPr>
                <w:rFonts w:cs="Times New Roman"/>
                <w:b/>
                <w:bCs/>
                <w:szCs w:val="20"/>
              </w:rPr>
              <w:t>Сентябрь</w:t>
            </w:r>
          </w:p>
          <w:p w:rsidR="00675A9B" w:rsidRPr="00754289" w:rsidRDefault="00675A9B" w:rsidP="00815804">
            <w:pPr>
              <w:ind w:firstLine="0"/>
              <w:jc w:val="center"/>
              <w:rPr>
                <w:rFonts w:cs="Times New Roman"/>
                <w:b/>
                <w:bCs/>
                <w:szCs w:val="20"/>
              </w:rPr>
            </w:pPr>
          </w:p>
          <w:p w:rsidR="00675A9B" w:rsidRPr="00754289" w:rsidRDefault="00675A9B" w:rsidP="00815804">
            <w:pPr>
              <w:ind w:firstLine="0"/>
              <w:jc w:val="center"/>
              <w:rPr>
                <w:rFonts w:cs="Times New Roman"/>
                <w:szCs w:val="20"/>
              </w:rPr>
            </w:pPr>
            <w:r w:rsidRPr="00754289">
              <w:rPr>
                <w:rFonts w:cs="Times New Roman"/>
                <w:szCs w:val="20"/>
              </w:rPr>
              <w:t>Русский язык, математика, предметы по решению педсовета</w:t>
            </w:r>
          </w:p>
        </w:tc>
        <w:tc>
          <w:tcPr>
            <w:tcW w:w="585" w:type="pct"/>
          </w:tcPr>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szCs w:val="20"/>
              </w:rPr>
            </w:pPr>
          </w:p>
        </w:tc>
      </w:tr>
      <w:tr w:rsidR="00675A9B" w:rsidRPr="00754289" w:rsidTr="00B957E1">
        <w:tc>
          <w:tcPr>
            <w:tcW w:w="822" w:type="pct"/>
          </w:tcPr>
          <w:p w:rsidR="00675A9B" w:rsidRPr="00754289" w:rsidRDefault="00675A9B" w:rsidP="00815804">
            <w:pPr>
              <w:ind w:firstLine="0"/>
              <w:jc w:val="center"/>
              <w:rPr>
                <w:rFonts w:cs="Times New Roman"/>
                <w:szCs w:val="20"/>
              </w:rPr>
            </w:pPr>
            <w:r w:rsidRPr="00754289">
              <w:rPr>
                <w:rFonts w:cs="Times New Roman"/>
                <w:szCs w:val="20"/>
              </w:rPr>
              <w:t>Стартовая педагогическая диагностика (входная к.р.) по инициативе учителя</w:t>
            </w:r>
          </w:p>
        </w:tc>
        <w:tc>
          <w:tcPr>
            <w:tcW w:w="709" w:type="pct"/>
          </w:tcPr>
          <w:p w:rsidR="00675A9B" w:rsidRPr="00754289" w:rsidRDefault="00675A9B" w:rsidP="00815804">
            <w:pPr>
              <w:ind w:firstLine="0"/>
              <w:jc w:val="center"/>
              <w:rPr>
                <w:rFonts w:cs="Times New Roman"/>
                <w:szCs w:val="20"/>
              </w:rPr>
            </w:pPr>
            <w:r w:rsidRPr="00754289">
              <w:rPr>
                <w:rFonts w:cs="Times New Roman"/>
                <w:szCs w:val="20"/>
              </w:rPr>
              <w:t>Учитель</w:t>
            </w:r>
          </w:p>
        </w:tc>
        <w:tc>
          <w:tcPr>
            <w:tcW w:w="741" w:type="pct"/>
          </w:tcPr>
          <w:p w:rsidR="00675A9B" w:rsidRPr="00754289" w:rsidRDefault="00675A9B" w:rsidP="00815804">
            <w:pPr>
              <w:ind w:firstLine="0"/>
              <w:jc w:val="center"/>
              <w:rPr>
                <w:rFonts w:cs="Times New Roman"/>
                <w:szCs w:val="20"/>
              </w:rPr>
            </w:pPr>
            <w:r w:rsidRPr="00754289">
              <w:rPr>
                <w:rFonts w:cs="Times New Roman"/>
                <w:szCs w:val="20"/>
              </w:rPr>
              <w:t>+*</w:t>
            </w:r>
          </w:p>
          <w:p w:rsidR="00675A9B" w:rsidRPr="00754289" w:rsidRDefault="00675A9B" w:rsidP="00815804">
            <w:pPr>
              <w:ind w:firstLine="0"/>
              <w:rPr>
                <w:rFonts w:cs="Times New Roman"/>
                <w:szCs w:val="20"/>
              </w:rPr>
            </w:pPr>
          </w:p>
        </w:tc>
        <w:tc>
          <w:tcPr>
            <w:tcW w:w="388" w:type="pct"/>
          </w:tcPr>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b/>
                <w:bCs/>
                <w:szCs w:val="20"/>
              </w:rPr>
            </w:pPr>
            <w:r w:rsidRPr="00754289">
              <w:rPr>
                <w:rFonts w:cs="Times New Roman"/>
                <w:b/>
                <w:bCs/>
                <w:szCs w:val="20"/>
              </w:rPr>
              <w:t xml:space="preserve">Сентябрь </w:t>
            </w:r>
          </w:p>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b/>
                <w:bCs/>
                <w:szCs w:val="20"/>
              </w:rPr>
            </w:pPr>
            <w:r w:rsidRPr="00754289">
              <w:rPr>
                <w:rFonts w:cs="Times New Roman"/>
                <w:b/>
                <w:bCs/>
                <w:szCs w:val="20"/>
              </w:rPr>
              <w:t xml:space="preserve">Сентябрь </w:t>
            </w:r>
          </w:p>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b/>
                <w:bCs/>
                <w:szCs w:val="20"/>
              </w:rPr>
            </w:pPr>
            <w:r w:rsidRPr="00754289">
              <w:rPr>
                <w:rFonts w:cs="Times New Roman"/>
                <w:b/>
                <w:bCs/>
                <w:szCs w:val="20"/>
              </w:rPr>
              <w:t xml:space="preserve">Сентябрь </w:t>
            </w:r>
          </w:p>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b/>
                <w:bCs/>
                <w:szCs w:val="20"/>
              </w:rPr>
            </w:pPr>
            <w:r w:rsidRPr="00754289">
              <w:rPr>
                <w:rFonts w:cs="Times New Roman"/>
                <w:b/>
                <w:bCs/>
                <w:szCs w:val="20"/>
              </w:rPr>
              <w:t xml:space="preserve">Сентябрь </w:t>
            </w:r>
          </w:p>
          <w:p w:rsidR="00675A9B" w:rsidRPr="00754289" w:rsidRDefault="00675A9B" w:rsidP="00815804">
            <w:pPr>
              <w:ind w:firstLine="0"/>
              <w:jc w:val="center"/>
              <w:rPr>
                <w:rFonts w:cs="Times New Roman"/>
                <w:b/>
                <w:bCs/>
                <w:szCs w:val="20"/>
              </w:rPr>
            </w:pPr>
          </w:p>
        </w:tc>
      </w:tr>
      <w:tr w:rsidR="00675A9B" w:rsidRPr="00754289" w:rsidTr="00B957E1">
        <w:tc>
          <w:tcPr>
            <w:tcW w:w="822" w:type="pct"/>
          </w:tcPr>
          <w:p w:rsidR="00675A9B" w:rsidRPr="00754289" w:rsidRDefault="00675A9B" w:rsidP="00815804">
            <w:pPr>
              <w:ind w:firstLine="0"/>
              <w:jc w:val="center"/>
              <w:rPr>
                <w:rFonts w:cs="Times New Roman"/>
                <w:szCs w:val="20"/>
              </w:rPr>
            </w:pPr>
            <w:r w:rsidRPr="00754289">
              <w:rPr>
                <w:rFonts w:cs="Times New Roman"/>
                <w:szCs w:val="20"/>
              </w:rPr>
              <w:t>Текущий контроль</w:t>
            </w:r>
          </w:p>
        </w:tc>
        <w:tc>
          <w:tcPr>
            <w:tcW w:w="709" w:type="pct"/>
          </w:tcPr>
          <w:p w:rsidR="00675A9B" w:rsidRPr="00754289" w:rsidRDefault="00675A9B" w:rsidP="00815804">
            <w:pPr>
              <w:ind w:firstLine="0"/>
              <w:jc w:val="center"/>
              <w:rPr>
                <w:rFonts w:cs="Times New Roman"/>
                <w:szCs w:val="20"/>
              </w:rPr>
            </w:pPr>
            <w:r w:rsidRPr="00754289">
              <w:rPr>
                <w:rFonts w:cs="Times New Roman"/>
                <w:szCs w:val="20"/>
              </w:rPr>
              <w:t>Учитель</w:t>
            </w:r>
          </w:p>
        </w:tc>
        <w:tc>
          <w:tcPr>
            <w:tcW w:w="741" w:type="pct"/>
          </w:tcPr>
          <w:p w:rsidR="00675A9B" w:rsidRPr="00754289" w:rsidRDefault="00675A9B" w:rsidP="00815804">
            <w:pPr>
              <w:ind w:firstLine="0"/>
              <w:jc w:val="center"/>
              <w:rPr>
                <w:rFonts w:cs="Times New Roman"/>
                <w:szCs w:val="20"/>
              </w:rPr>
            </w:pPr>
            <w:r w:rsidRPr="00754289">
              <w:rPr>
                <w:rFonts w:cs="Times New Roman"/>
                <w:szCs w:val="20"/>
              </w:rPr>
              <w:t>-</w:t>
            </w:r>
          </w:p>
        </w:tc>
        <w:tc>
          <w:tcPr>
            <w:tcW w:w="388" w:type="pct"/>
          </w:tcPr>
          <w:p w:rsidR="00675A9B" w:rsidRPr="00754289" w:rsidRDefault="00675A9B" w:rsidP="00815804">
            <w:pPr>
              <w:ind w:firstLine="0"/>
              <w:jc w:val="center"/>
              <w:rPr>
                <w:rFonts w:cs="Times New Roman"/>
                <w:szCs w:val="20"/>
              </w:rPr>
            </w:pPr>
            <w:r w:rsidRPr="00754289">
              <w:rPr>
                <w:rFonts w:cs="Times New Roman"/>
                <w:szCs w:val="20"/>
              </w:rPr>
              <w:t>Ежедневно по всем предметам</w:t>
            </w:r>
          </w:p>
        </w:tc>
        <w:tc>
          <w:tcPr>
            <w:tcW w:w="585" w:type="pct"/>
          </w:tcPr>
          <w:p w:rsidR="00675A9B" w:rsidRPr="00754289" w:rsidRDefault="00675A9B" w:rsidP="00815804">
            <w:pPr>
              <w:ind w:firstLine="0"/>
              <w:jc w:val="center"/>
              <w:rPr>
                <w:rFonts w:cs="Times New Roman"/>
                <w:szCs w:val="20"/>
              </w:rPr>
            </w:pPr>
            <w:r w:rsidRPr="00754289">
              <w:rPr>
                <w:rFonts w:cs="Times New Roman"/>
                <w:szCs w:val="20"/>
              </w:rPr>
              <w:t>Ежедневно по всем предметам</w:t>
            </w:r>
          </w:p>
        </w:tc>
        <w:tc>
          <w:tcPr>
            <w:tcW w:w="585" w:type="pct"/>
          </w:tcPr>
          <w:p w:rsidR="00675A9B" w:rsidRPr="00754289" w:rsidRDefault="00675A9B" w:rsidP="00815804">
            <w:pPr>
              <w:ind w:firstLine="0"/>
              <w:jc w:val="center"/>
              <w:rPr>
                <w:rFonts w:cs="Times New Roman"/>
                <w:szCs w:val="20"/>
              </w:rPr>
            </w:pPr>
            <w:r w:rsidRPr="00754289">
              <w:rPr>
                <w:rFonts w:cs="Times New Roman"/>
                <w:szCs w:val="20"/>
              </w:rPr>
              <w:t>Ежедневно по всем предметам</w:t>
            </w:r>
          </w:p>
        </w:tc>
        <w:tc>
          <w:tcPr>
            <w:tcW w:w="585" w:type="pct"/>
          </w:tcPr>
          <w:p w:rsidR="00675A9B" w:rsidRPr="00754289" w:rsidRDefault="00675A9B" w:rsidP="00815804">
            <w:pPr>
              <w:ind w:firstLine="0"/>
              <w:jc w:val="center"/>
              <w:rPr>
                <w:rFonts w:cs="Times New Roman"/>
                <w:szCs w:val="20"/>
              </w:rPr>
            </w:pPr>
            <w:r w:rsidRPr="00754289">
              <w:rPr>
                <w:rFonts w:cs="Times New Roman"/>
                <w:szCs w:val="20"/>
              </w:rPr>
              <w:t>Ежедневно по всем предметам</w:t>
            </w:r>
          </w:p>
        </w:tc>
        <w:tc>
          <w:tcPr>
            <w:tcW w:w="585" w:type="pct"/>
          </w:tcPr>
          <w:p w:rsidR="00675A9B" w:rsidRPr="00754289" w:rsidRDefault="00675A9B" w:rsidP="00815804">
            <w:pPr>
              <w:ind w:firstLine="0"/>
              <w:jc w:val="center"/>
              <w:rPr>
                <w:rFonts w:cs="Times New Roman"/>
                <w:szCs w:val="20"/>
              </w:rPr>
            </w:pPr>
            <w:r w:rsidRPr="00754289">
              <w:rPr>
                <w:rFonts w:cs="Times New Roman"/>
                <w:szCs w:val="20"/>
              </w:rPr>
              <w:t>Ежедневно по всем предметам</w:t>
            </w:r>
          </w:p>
        </w:tc>
      </w:tr>
      <w:tr w:rsidR="00675A9B" w:rsidRPr="00754289" w:rsidTr="00B957E1">
        <w:tc>
          <w:tcPr>
            <w:tcW w:w="822" w:type="pct"/>
          </w:tcPr>
          <w:p w:rsidR="00675A9B" w:rsidRPr="00754289" w:rsidRDefault="00675A9B" w:rsidP="00815804">
            <w:pPr>
              <w:ind w:firstLine="0"/>
              <w:jc w:val="center"/>
              <w:rPr>
                <w:rFonts w:cs="Times New Roman"/>
                <w:szCs w:val="20"/>
              </w:rPr>
            </w:pPr>
            <w:r w:rsidRPr="00754289">
              <w:rPr>
                <w:rFonts w:cs="Times New Roman"/>
                <w:szCs w:val="20"/>
              </w:rPr>
              <w:t>Тематический контроль</w:t>
            </w:r>
          </w:p>
        </w:tc>
        <w:tc>
          <w:tcPr>
            <w:tcW w:w="709" w:type="pct"/>
          </w:tcPr>
          <w:p w:rsidR="00675A9B" w:rsidRPr="00754289" w:rsidRDefault="00675A9B" w:rsidP="00815804">
            <w:pPr>
              <w:ind w:firstLine="0"/>
              <w:jc w:val="center"/>
              <w:rPr>
                <w:rFonts w:cs="Times New Roman"/>
                <w:szCs w:val="20"/>
              </w:rPr>
            </w:pPr>
            <w:r w:rsidRPr="00754289">
              <w:rPr>
                <w:rFonts w:cs="Times New Roman"/>
                <w:szCs w:val="20"/>
              </w:rPr>
              <w:t>Учитель</w:t>
            </w:r>
          </w:p>
        </w:tc>
        <w:tc>
          <w:tcPr>
            <w:tcW w:w="741" w:type="pct"/>
          </w:tcPr>
          <w:p w:rsidR="00675A9B" w:rsidRPr="00754289" w:rsidRDefault="00675A9B" w:rsidP="00815804">
            <w:pPr>
              <w:ind w:firstLine="0"/>
              <w:jc w:val="center"/>
              <w:rPr>
                <w:rFonts w:cs="Times New Roman"/>
                <w:szCs w:val="20"/>
              </w:rPr>
            </w:pPr>
            <w:r w:rsidRPr="00754289">
              <w:rPr>
                <w:rFonts w:cs="Times New Roman"/>
                <w:szCs w:val="20"/>
              </w:rPr>
              <w:t>-</w:t>
            </w:r>
          </w:p>
          <w:p w:rsidR="00675A9B" w:rsidRPr="00754289" w:rsidRDefault="00675A9B" w:rsidP="00815804">
            <w:pPr>
              <w:ind w:firstLine="0"/>
              <w:jc w:val="center"/>
              <w:rPr>
                <w:rFonts w:cs="Times New Roman"/>
                <w:szCs w:val="20"/>
              </w:rPr>
            </w:pPr>
          </w:p>
          <w:p w:rsidR="00675A9B" w:rsidRPr="00754289" w:rsidRDefault="00675A9B" w:rsidP="00815804">
            <w:pPr>
              <w:ind w:firstLine="0"/>
              <w:jc w:val="center"/>
              <w:rPr>
                <w:rFonts w:cs="Times New Roman"/>
                <w:szCs w:val="20"/>
              </w:rPr>
            </w:pPr>
            <w:r w:rsidRPr="00754289">
              <w:rPr>
                <w:rFonts w:cs="Times New Roman"/>
                <w:szCs w:val="20"/>
              </w:rPr>
              <w:t>+*</w:t>
            </w:r>
          </w:p>
        </w:tc>
        <w:tc>
          <w:tcPr>
            <w:tcW w:w="388" w:type="pct"/>
          </w:tcPr>
          <w:p w:rsidR="00675A9B" w:rsidRPr="00754289" w:rsidRDefault="00675A9B" w:rsidP="00815804">
            <w:pPr>
              <w:ind w:firstLine="0"/>
              <w:jc w:val="center"/>
              <w:rPr>
                <w:rFonts w:cs="Times New Roman"/>
                <w:szCs w:val="20"/>
              </w:rPr>
            </w:pPr>
            <w:r w:rsidRPr="00754289">
              <w:rPr>
                <w:rFonts w:cs="Times New Roman"/>
                <w:szCs w:val="20"/>
              </w:rPr>
              <w:t>В соответствии с КТП и РП</w:t>
            </w:r>
          </w:p>
        </w:tc>
        <w:tc>
          <w:tcPr>
            <w:tcW w:w="585" w:type="pct"/>
          </w:tcPr>
          <w:p w:rsidR="00675A9B" w:rsidRPr="00754289" w:rsidRDefault="00675A9B" w:rsidP="00815804">
            <w:pPr>
              <w:ind w:firstLine="0"/>
              <w:jc w:val="center"/>
              <w:rPr>
                <w:rFonts w:cs="Times New Roman"/>
                <w:szCs w:val="20"/>
              </w:rPr>
            </w:pPr>
            <w:r w:rsidRPr="00754289">
              <w:rPr>
                <w:rFonts w:cs="Times New Roman"/>
                <w:szCs w:val="20"/>
              </w:rPr>
              <w:t>В соответствии с КТП и РП</w:t>
            </w:r>
          </w:p>
        </w:tc>
        <w:tc>
          <w:tcPr>
            <w:tcW w:w="585" w:type="pct"/>
          </w:tcPr>
          <w:p w:rsidR="00675A9B" w:rsidRPr="00754289" w:rsidRDefault="00675A9B" w:rsidP="00815804">
            <w:pPr>
              <w:ind w:firstLine="0"/>
              <w:jc w:val="center"/>
              <w:rPr>
                <w:rFonts w:cs="Times New Roman"/>
                <w:szCs w:val="20"/>
              </w:rPr>
            </w:pPr>
            <w:r w:rsidRPr="00754289">
              <w:rPr>
                <w:rFonts w:cs="Times New Roman"/>
                <w:szCs w:val="20"/>
              </w:rPr>
              <w:t>В соответствии с КТП и РП</w:t>
            </w:r>
          </w:p>
        </w:tc>
        <w:tc>
          <w:tcPr>
            <w:tcW w:w="585" w:type="pct"/>
          </w:tcPr>
          <w:p w:rsidR="00675A9B" w:rsidRPr="00754289" w:rsidRDefault="00675A9B" w:rsidP="00815804">
            <w:pPr>
              <w:ind w:firstLine="0"/>
              <w:jc w:val="center"/>
              <w:rPr>
                <w:rFonts w:cs="Times New Roman"/>
                <w:szCs w:val="20"/>
              </w:rPr>
            </w:pPr>
            <w:r w:rsidRPr="00754289">
              <w:rPr>
                <w:rFonts w:cs="Times New Roman"/>
                <w:szCs w:val="20"/>
              </w:rPr>
              <w:t>В соответствии с КТП и РП</w:t>
            </w:r>
          </w:p>
        </w:tc>
        <w:tc>
          <w:tcPr>
            <w:tcW w:w="585" w:type="pct"/>
          </w:tcPr>
          <w:p w:rsidR="00675A9B" w:rsidRPr="00754289" w:rsidRDefault="00675A9B" w:rsidP="00815804">
            <w:pPr>
              <w:ind w:firstLine="0"/>
              <w:jc w:val="center"/>
              <w:rPr>
                <w:rFonts w:cs="Times New Roman"/>
                <w:szCs w:val="20"/>
              </w:rPr>
            </w:pPr>
            <w:r w:rsidRPr="00754289">
              <w:rPr>
                <w:rFonts w:cs="Times New Roman"/>
                <w:szCs w:val="20"/>
              </w:rPr>
              <w:t>В соответствии с КТП и РП</w:t>
            </w:r>
          </w:p>
        </w:tc>
      </w:tr>
      <w:tr w:rsidR="00675A9B" w:rsidRPr="00754289" w:rsidTr="00B957E1">
        <w:tc>
          <w:tcPr>
            <w:tcW w:w="822" w:type="pct"/>
          </w:tcPr>
          <w:p w:rsidR="00675A9B" w:rsidRPr="00754289" w:rsidRDefault="00675A9B" w:rsidP="00815804">
            <w:pPr>
              <w:ind w:firstLine="0"/>
              <w:jc w:val="center"/>
              <w:rPr>
                <w:rFonts w:cs="Times New Roman"/>
                <w:szCs w:val="20"/>
              </w:rPr>
            </w:pPr>
            <w:r w:rsidRPr="00754289">
              <w:rPr>
                <w:rFonts w:cs="Times New Roman"/>
                <w:szCs w:val="20"/>
              </w:rPr>
              <w:t xml:space="preserve">ВШК </w:t>
            </w:r>
          </w:p>
          <w:p w:rsidR="00675A9B" w:rsidRPr="00754289" w:rsidRDefault="00675A9B" w:rsidP="00815804">
            <w:pPr>
              <w:ind w:firstLine="0"/>
              <w:jc w:val="center"/>
              <w:rPr>
                <w:rFonts w:cs="Times New Roman"/>
                <w:szCs w:val="20"/>
              </w:rPr>
            </w:pPr>
            <w:r w:rsidRPr="00754289">
              <w:rPr>
                <w:rFonts w:cs="Times New Roman"/>
                <w:szCs w:val="20"/>
              </w:rPr>
              <w:t xml:space="preserve">Оценка </w:t>
            </w:r>
            <w:r w:rsidRPr="00754289">
              <w:rPr>
                <w:rFonts w:cs="Times New Roman"/>
                <w:szCs w:val="20"/>
              </w:rPr>
              <w:lastRenderedPageBreak/>
              <w:t>предметных результатов.</w:t>
            </w:r>
          </w:p>
          <w:p w:rsidR="00675A9B" w:rsidRPr="00754289" w:rsidRDefault="00675A9B" w:rsidP="00815804">
            <w:pPr>
              <w:ind w:firstLine="0"/>
              <w:jc w:val="center"/>
              <w:rPr>
                <w:rFonts w:cs="Times New Roman"/>
                <w:i/>
                <w:iCs/>
                <w:szCs w:val="20"/>
              </w:rPr>
            </w:pPr>
            <w:r w:rsidRPr="00754289">
              <w:rPr>
                <w:rFonts w:cs="Times New Roman"/>
                <w:i/>
                <w:iCs/>
                <w:szCs w:val="20"/>
              </w:rPr>
              <w:t>Административная к.р.</w:t>
            </w:r>
          </w:p>
        </w:tc>
        <w:tc>
          <w:tcPr>
            <w:tcW w:w="709" w:type="pct"/>
          </w:tcPr>
          <w:p w:rsidR="00675A9B" w:rsidRPr="00754289" w:rsidRDefault="00675A9B" w:rsidP="00815804">
            <w:pPr>
              <w:ind w:firstLine="0"/>
              <w:jc w:val="center"/>
              <w:rPr>
                <w:rFonts w:cs="Times New Roman"/>
                <w:szCs w:val="20"/>
              </w:rPr>
            </w:pPr>
            <w:r w:rsidRPr="00754289">
              <w:rPr>
                <w:rFonts w:cs="Times New Roman"/>
                <w:szCs w:val="20"/>
              </w:rPr>
              <w:lastRenderedPageBreak/>
              <w:t xml:space="preserve">Адм. </w:t>
            </w:r>
          </w:p>
        </w:tc>
        <w:tc>
          <w:tcPr>
            <w:tcW w:w="741" w:type="pct"/>
          </w:tcPr>
          <w:p w:rsidR="00675A9B" w:rsidRPr="00754289" w:rsidRDefault="00675A9B" w:rsidP="00815804">
            <w:pPr>
              <w:ind w:firstLine="0"/>
              <w:jc w:val="center"/>
              <w:rPr>
                <w:rFonts w:cs="Times New Roman"/>
                <w:szCs w:val="20"/>
              </w:rPr>
            </w:pPr>
            <w:r w:rsidRPr="00754289">
              <w:rPr>
                <w:rFonts w:cs="Times New Roman"/>
                <w:szCs w:val="20"/>
              </w:rPr>
              <w:t>+</w:t>
            </w:r>
          </w:p>
        </w:tc>
        <w:tc>
          <w:tcPr>
            <w:tcW w:w="388" w:type="pct"/>
          </w:tcPr>
          <w:p w:rsidR="00675A9B" w:rsidRPr="00754289" w:rsidRDefault="00675A9B" w:rsidP="00815804">
            <w:pPr>
              <w:ind w:firstLine="0"/>
              <w:jc w:val="center"/>
              <w:rPr>
                <w:rFonts w:cs="Times New Roman"/>
                <w:b/>
                <w:bCs/>
                <w:szCs w:val="20"/>
              </w:rPr>
            </w:pPr>
            <w:r w:rsidRPr="00754289">
              <w:rPr>
                <w:rFonts w:cs="Times New Roman"/>
                <w:b/>
                <w:bCs/>
                <w:szCs w:val="20"/>
              </w:rPr>
              <w:t>Декабрь, март</w:t>
            </w:r>
          </w:p>
          <w:p w:rsidR="00675A9B" w:rsidRPr="00754289" w:rsidRDefault="00675A9B" w:rsidP="00815804">
            <w:pPr>
              <w:ind w:firstLine="0"/>
              <w:jc w:val="center"/>
              <w:rPr>
                <w:rFonts w:cs="Times New Roman"/>
                <w:szCs w:val="20"/>
              </w:rPr>
            </w:pPr>
            <w:r w:rsidRPr="00754289">
              <w:rPr>
                <w:rFonts w:cs="Times New Roman"/>
                <w:szCs w:val="20"/>
              </w:rPr>
              <w:lastRenderedPageBreak/>
              <w:t xml:space="preserve">предметы по решению педсовета </w:t>
            </w:r>
          </w:p>
        </w:tc>
        <w:tc>
          <w:tcPr>
            <w:tcW w:w="585" w:type="pct"/>
          </w:tcPr>
          <w:p w:rsidR="00675A9B" w:rsidRPr="00754289" w:rsidRDefault="00675A9B" w:rsidP="00815804">
            <w:pPr>
              <w:ind w:firstLine="0"/>
              <w:jc w:val="center"/>
              <w:rPr>
                <w:rFonts w:cs="Times New Roman"/>
                <w:b/>
                <w:bCs/>
                <w:szCs w:val="20"/>
              </w:rPr>
            </w:pPr>
            <w:r w:rsidRPr="00754289">
              <w:rPr>
                <w:rFonts w:cs="Times New Roman"/>
                <w:b/>
                <w:bCs/>
                <w:szCs w:val="20"/>
              </w:rPr>
              <w:lastRenderedPageBreak/>
              <w:t xml:space="preserve">Декабрь, март </w:t>
            </w:r>
          </w:p>
          <w:p w:rsidR="00675A9B" w:rsidRPr="00754289" w:rsidRDefault="00675A9B" w:rsidP="00815804">
            <w:pPr>
              <w:ind w:firstLine="0"/>
              <w:jc w:val="center"/>
              <w:rPr>
                <w:rFonts w:cs="Times New Roman"/>
                <w:szCs w:val="20"/>
              </w:rPr>
            </w:pPr>
            <w:r w:rsidRPr="00754289">
              <w:rPr>
                <w:rFonts w:cs="Times New Roman"/>
                <w:szCs w:val="20"/>
              </w:rPr>
              <w:lastRenderedPageBreak/>
              <w:t>предметы по решению педсовета</w:t>
            </w:r>
          </w:p>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b/>
                <w:bCs/>
                <w:szCs w:val="20"/>
              </w:rPr>
            </w:pPr>
            <w:r w:rsidRPr="00754289">
              <w:rPr>
                <w:rFonts w:cs="Times New Roman"/>
                <w:b/>
                <w:bCs/>
                <w:szCs w:val="20"/>
              </w:rPr>
              <w:lastRenderedPageBreak/>
              <w:t xml:space="preserve">Декабрь, март </w:t>
            </w:r>
          </w:p>
          <w:p w:rsidR="00675A9B" w:rsidRPr="00754289" w:rsidRDefault="00675A9B" w:rsidP="00815804">
            <w:pPr>
              <w:ind w:firstLine="0"/>
              <w:jc w:val="center"/>
              <w:rPr>
                <w:rFonts w:cs="Times New Roman"/>
                <w:szCs w:val="20"/>
              </w:rPr>
            </w:pPr>
            <w:r w:rsidRPr="00754289">
              <w:rPr>
                <w:rFonts w:cs="Times New Roman"/>
                <w:szCs w:val="20"/>
              </w:rPr>
              <w:lastRenderedPageBreak/>
              <w:t>предметы по решению педсовета</w:t>
            </w:r>
          </w:p>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b/>
                <w:bCs/>
                <w:szCs w:val="20"/>
              </w:rPr>
            </w:pPr>
            <w:r w:rsidRPr="00754289">
              <w:rPr>
                <w:rFonts w:cs="Times New Roman"/>
                <w:b/>
                <w:bCs/>
                <w:szCs w:val="20"/>
              </w:rPr>
              <w:lastRenderedPageBreak/>
              <w:t xml:space="preserve">Декабрь, март </w:t>
            </w:r>
          </w:p>
          <w:p w:rsidR="00675A9B" w:rsidRPr="00754289" w:rsidRDefault="00675A9B" w:rsidP="00815804">
            <w:pPr>
              <w:ind w:firstLine="0"/>
              <w:jc w:val="center"/>
              <w:rPr>
                <w:rFonts w:cs="Times New Roman"/>
                <w:szCs w:val="20"/>
              </w:rPr>
            </w:pPr>
            <w:r w:rsidRPr="00754289">
              <w:rPr>
                <w:rFonts w:cs="Times New Roman"/>
                <w:szCs w:val="20"/>
              </w:rPr>
              <w:lastRenderedPageBreak/>
              <w:t>предметы по решению педсовета</w:t>
            </w:r>
          </w:p>
          <w:p w:rsidR="00675A9B" w:rsidRPr="00754289" w:rsidRDefault="00675A9B" w:rsidP="00815804">
            <w:pPr>
              <w:ind w:firstLine="0"/>
              <w:jc w:val="center"/>
              <w:rPr>
                <w:rFonts w:cs="Times New Roman"/>
                <w:szCs w:val="20"/>
              </w:rPr>
            </w:pPr>
          </w:p>
        </w:tc>
        <w:tc>
          <w:tcPr>
            <w:tcW w:w="585" w:type="pct"/>
          </w:tcPr>
          <w:p w:rsidR="00675A9B" w:rsidRPr="00754289" w:rsidRDefault="00675A9B" w:rsidP="00815804">
            <w:pPr>
              <w:ind w:firstLine="0"/>
              <w:jc w:val="center"/>
              <w:rPr>
                <w:rFonts w:cs="Times New Roman"/>
                <w:b/>
                <w:bCs/>
                <w:szCs w:val="20"/>
              </w:rPr>
            </w:pPr>
            <w:r w:rsidRPr="00754289">
              <w:rPr>
                <w:rFonts w:cs="Times New Roman"/>
                <w:b/>
                <w:bCs/>
                <w:szCs w:val="20"/>
              </w:rPr>
              <w:lastRenderedPageBreak/>
              <w:t xml:space="preserve">Декабрь, март </w:t>
            </w:r>
          </w:p>
          <w:p w:rsidR="00675A9B" w:rsidRPr="00754289" w:rsidRDefault="00675A9B" w:rsidP="00815804">
            <w:pPr>
              <w:ind w:firstLine="0"/>
              <w:jc w:val="center"/>
              <w:rPr>
                <w:rFonts w:cs="Times New Roman"/>
                <w:b/>
                <w:bCs/>
                <w:szCs w:val="20"/>
              </w:rPr>
            </w:pPr>
            <w:r w:rsidRPr="00754289">
              <w:rPr>
                <w:rFonts w:cs="Times New Roman"/>
                <w:szCs w:val="20"/>
              </w:rPr>
              <w:lastRenderedPageBreak/>
              <w:t>предметы по решению педсовета</w:t>
            </w:r>
          </w:p>
          <w:p w:rsidR="00675A9B" w:rsidRPr="00754289" w:rsidRDefault="00675A9B" w:rsidP="00815804">
            <w:pPr>
              <w:ind w:firstLine="0"/>
              <w:jc w:val="center"/>
              <w:rPr>
                <w:rFonts w:cs="Times New Roman"/>
                <w:b/>
                <w:bCs/>
                <w:szCs w:val="20"/>
              </w:rPr>
            </w:pPr>
          </w:p>
        </w:tc>
      </w:tr>
    </w:tbl>
    <w:p w:rsidR="00675A9B" w:rsidRPr="00754289" w:rsidRDefault="00675A9B" w:rsidP="00675A9B">
      <w:pPr>
        <w:tabs>
          <w:tab w:val="left" w:pos="851"/>
        </w:tabs>
        <w:ind w:firstLine="0"/>
        <w:rPr>
          <w:sz w:val="24"/>
          <w:szCs w:val="24"/>
        </w:rPr>
      </w:pPr>
    </w:p>
    <w:p w:rsidR="00675A9B" w:rsidRDefault="00675A9B" w:rsidP="00675A9B">
      <w:pPr>
        <w:tabs>
          <w:tab w:val="left" w:pos="851"/>
        </w:tabs>
        <w:rPr>
          <w:color w:val="70AD47" w:themeColor="accent6"/>
          <w:sz w:val="24"/>
          <w:szCs w:val="24"/>
        </w:rPr>
      </w:pPr>
    </w:p>
    <w:p w:rsidR="00B957E1" w:rsidRDefault="00B957E1" w:rsidP="00675A9B">
      <w:pPr>
        <w:spacing w:line="276" w:lineRule="auto"/>
        <w:ind w:firstLine="567"/>
        <w:jc w:val="center"/>
        <w:rPr>
          <w:rFonts w:cs="Times New Roman"/>
          <w:b/>
          <w:bCs/>
          <w:color w:val="000000" w:themeColor="text1"/>
          <w:sz w:val="24"/>
          <w:szCs w:val="24"/>
        </w:rPr>
      </w:pPr>
    </w:p>
    <w:p w:rsidR="00675A9B" w:rsidRPr="005D3F95" w:rsidRDefault="00675A9B" w:rsidP="00675A9B">
      <w:pPr>
        <w:spacing w:line="276" w:lineRule="auto"/>
        <w:ind w:firstLine="567"/>
        <w:jc w:val="center"/>
        <w:rPr>
          <w:rFonts w:cs="Times New Roman"/>
          <w:b/>
          <w:bCs/>
          <w:color w:val="000000" w:themeColor="text1"/>
          <w:sz w:val="24"/>
          <w:szCs w:val="24"/>
        </w:rPr>
      </w:pPr>
      <w:r w:rsidRPr="005D3F95">
        <w:rPr>
          <w:rFonts w:cs="Times New Roman"/>
          <w:b/>
          <w:bCs/>
          <w:color w:val="000000" w:themeColor="text1"/>
          <w:sz w:val="24"/>
          <w:szCs w:val="24"/>
        </w:rPr>
        <w:t>Стартовая диагностика в 5 классах (стартовые (диагностические) работы)</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Стартовая диагностика</w:t>
      </w:r>
      <w:r w:rsidR="00875EA5">
        <w:rPr>
          <w:rFonts w:eastAsia="SchoolBookSanPin"/>
          <w:b/>
          <w:sz w:val="24"/>
          <w:szCs w:val="24"/>
        </w:rPr>
        <w:t xml:space="preserve"> </w:t>
      </w:r>
      <w:r w:rsidRPr="00B957E1">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675A9B" w:rsidRPr="00B957E1" w:rsidRDefault="00675A9B" w:rsidP="00B957E1">
      <w:pPr>
        <w:spacing w:line="240" w:lineRule="auto"/>
        <w:ind w:firstLine="709"/>
        <w:rPr>
          <w:rFonts w:eastAsia="SchoolBookSanPin"/>
          <w:sz w:val="24"/>
          <w:szCs w:val="24"/>
        </w:rPr>
      </w:pPr>
      <w:r w:rsidRPr="00B957E1">
        <w:rPr>
          <w:rFonts w:eastAsia="SchoolBookSanPin"/>
          <w:bCs/>
          <w:sz w:val="24"/>
          <w:szCs w:val="24"/>
        </w:rPr>
        <w:t>Стартовая диагностика проводится</w:t>
      </w:r>
      <w:r w:rsidRPr="00B957E1">
        <w:rPr>
          <w:rFonts w:eastAsia="SchoolBookSanPin"/>
          <w:sz w:val="24"/>
          <w:szCs w:val="24"/>
        </w:rPr>
        <w:t xml:space="preserve"> в начале 5 класса и выступает </w:t>
      </w:r>
      <w:r w:rsidRPr="00B957E1">
        <w:rPr>
          <w:rFonts w:eastAsia="SchoolBookSanPin"/>
          <w:sz w:val="24"/>
          <w:szCs w:val="24"/>
        </w:rPr>
        <w:br/>
        <w:t xml:space="preserve">как основа (точка отсчёта) для оценки динамики образовательных достижений обучающихся.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тартовая диагностика проводится педагогическими работниками </w:t>
      </w:r>
      <w:r w:rsidRPr="00B957E1">
        <w:rPr>
          <w:rFonts w:eastAsia="SchoolBookSanPin"/>
          <w:sz w:val="24"/>
          <w:szCs w:val="24"/>
        </w:rPr>
        <w:br/>
        <w:t>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567"/>
        <w:rPr>
          <w:rFonts w:cs="Times New Roman"/>
          <w:b/>
          <w:bCs/>
          <w:sz w:val="24"/>
          <w:szCs w:val="24"/>
        </w:rPr>
      </w:pPr>
      <w:r w:rsidRPr="00B957E1">
        <w:rPr>
          <w:rFonts w:cs="Times New Roman"/>
          <w:b/>
          <w:bCs/>
          <w:sz w:val="24"/>
          <w:szCs w:val="24"/>
        </w:rPr>
        <w:t>Стартовая диагностика (стартовые (диагностические) работы)</w:t>
      </w:r>
      <w:r w:rsidR="00875EA5">
        <w:rPr>
          <w:rFonts w:cs="Times New Roman"/>
          <w:b/>
          <w:bCs/>
          <w:sz w:val="24"/>
          <w:szCs w:val="24"/>
        </w:rPr>
        <w:t xml:space="preserve"> </w:t>
      </w:r>
      <w:r w:rsidRPr="00B957E1">
        <w:rPr>
          <w:rFonts w:cs="Times New Roman"/>
          <w:b/>
          <w:bCs/>
          <w:sz w:val="24"/>
          <w:szCs w:val="24"/>
        </w:rPr>
        <w:t>по отдельным предметам</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Стартовая диагностика по отдельным предметам </w:t>
      </w:r>
      <w:r w:rsidRPr="00B957E1">
        <w:rPr>
          <w:sz w:val="24"/>
          <w:szCs w:val="24"/>
        </w:rPr>
        <w:t>5-9</w:t>
      </w:r>
      <w:r w:rsidRPr="00B957E1">
        <w:rPr>
          <w:rFonts w:cs="Times New Roman"/>
          <w:sz w:val="24"/>
          <w:szCs w:val="24"/>
        </w:rPr>
        <w:t xml:space="preserve"> классов может проводиться педагогическими работника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Данный вид диагностики является инициативой педагогов, вносится в тематическое планирование, проводится учителем самостоятельно, вносится в единый график оценочных процедур при выполнении условий к проведению оценочных работ (работы </w:t>
      </w:r>
      <w:r w:rsidRPr="00B957E1">
        <w:rPr>
          <w:rFonts w:cs="Times New Roman"/>
          <w:sz w:val="24"/>
          <w:szCs w:val="24"/>
          <w:shd w:val="clear" w:color="auto" w:fill="FFFFFF"/>
        </w:rPr>
        <w:t>выполняются всеми обучающимися в классе одновременно и длительность которых составляет не менее тридцати минут).</w:t>
      </w: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кущ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Текущая оценка</w:t>
      </w:r>
      <w:r w:rsidRPr="00B957E1">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Текущая оценка может быть </w:t>
      </w:r>
      <w:r w:rsidRPr="00B957E1">
        <w:rPr>
          <w:rFonts w:eastAsia="SchoolBookSanPin"/>
          <w:bCs/>
          <w:sz w:val="24"/>
          <w:szCs w:val="24"/>
        </w:rPr>
        <w:t>формирующей (</w:t>
      </w:r>
      <w:r w:rsidRPr="00B957E1">
        <w:rPr>
          <w:rFonts w:eastAsia="SchoolBookSanPin"/>
          <w:sz w:val="24"/>
          <w:szCs w:val="24"/>
        </w:rPr>
        <w:t xml:space="preserve">поддерживающей </w:t>
      </w:r>
      <w:r w:rsidRPr="00B957E1">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B957E1">
        <w:rPr>
          <w:rFonts w:eastAsia="SchoolBookSanPin"/>
          <w:bCs/>
          <w:sz w:val="24"/>
          <w:szCs w:val="24"/>
        </w:rPr>
        <w:t>диагностической</w:t>
      </w:r>
      <w:r w:rsidRPr="00B957E1">
        <w:rPr>
          <w:rFonts w:eastAsia="SchoolBookSanPin"/>
          <w:sz w:val="24"/>
          <w:szCs w:val="24"/>
        </w:rPr>
        <w:t xml:space="preserve">, способствующей выявлению </w:t>
      </w:r>
      <w:r w:rsidRPr="00B957E1">
        <w:rPr>
          <w:rFonts w:eastAsia="SchoolBookSanPin"/>
          <w:sz w:val="24"/>
          <w:szCs w:val="24"/>
        </w:rPr>
        <w:br/>
        <w:t>и осознанию педагогическим работником и обучающимся существующих проблем в обучении.</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Результаты текущей оценки являются основой для индивидуализации учебного процесса.</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матическ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bCs/>
          <w:sz w:val="24"/>
          <w:szCs w:val="24"/>
        </w:rPr>
        <w:lastRenderedPageBreak/>
        <w:t>Тематическая оценка</w:t>
      </w:r>
      <w:r w:rsidRPr="00B957E1">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представлены в тематическом планировании в рабочих программах.</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тематических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ий контроль проводится учителем в соответствии с календарно-тематическим планированием, учитель вправе вносить изменения в график проведения тематического контроля в соответствии с «Положением о рабочей программе», на основе причин, указанных там же.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единый график оценочных процедур вносятся только те формы тематического контроля, которые рассчитаны на выполнение всеми обучающимися в классе одновременно и длительность которых составляет не менее тридцати минут.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Выставление отметок в журнал за данный вид контроля проводится в соответствии с календарно-тематическим планированием, особенности заполнения журнала по данному вопросу прописаны в локальном нормативном акте «Порядок заполнения электронного журнала», система оценивания представлена в разделе «Особенности оценки предметных результатов».</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Ре</w:t>
      </w:r>
      <w:r w:rsidRPr="00B957E1">
        <w:rPr>
          <w:rFonts w:ascii="Times New Roman" w:hAnsi="Times New Roman" w:cs="Times New Roman"/>
          <w:sz w:val="24"/>
          <w:szCs w:val="24"/>
        </w:rPr>
        <w:softHyphen/>
        <w:t>зультаты тематической оценки являются основанием для кор</w:t>
      </w:r>
      <w:r w:rsidRPr="00B957E1">
        <w:rPr>
          <w:rFonts w:ascii="Times New Roman" w:hAnsi="Times New Roman" w:cs="Times New Roman"/>
          <w:sz w:val="24"/>
          <w:szCs w:val="24"/>
        </w:rPr>
        <w:softHyphen/>
        <w:t>рекции учебного процесса и его индивидуализации.</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Особенности оценки функциональной грамотности</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ункциональная грамотность как интегральная характеристика образовательных достижений обучающихся в процессе освоения требований ФГОС общего образования проявляется в способности использовать (переносить) освоенные в учебном процессе знания, умения, отношения и ценности для решения внеучебных задач, приближенных к реалиям современной жизн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ормирование и оценка функциональной грамотности (читательской, математической, естественно-научной, финансовой грамотности, а также глобальной компетентности и креативного мышления и других составляющих, отнесенных к функциональной грамотности) имеют сложный комплексный характер и осуществляются практически на всех учебных предметах, в урочной и внеурочной деятель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ценка уровня сформированности функциональной грамотности является проявлением системно-деятельностного подхода к оценке образовательных достижений обучающихся. Он обеспечивается содержанием и критериями оценки личностных, метапредметных и предметных результатов.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учебном процессе используются специальные (комплексные) задания, которые отличаются от традиционных учебных задач тем, что в заданиях описывается жизненная проблемная ситуация, как правило, близкая и понятная обучающемуся. Используются разные форматы представления информации: рисунки, таблицы, диаграммы, комиксы и др.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Способ решения проблемы явно не задан, допускаются альтернативные подходы к выполнению задания. Значительная часть заданий требует осознанного выбора модели поведения. На отдельных предметах формируются специфические для данного предмета знания, а также компетенции, например, на уроках естественно-научного цикла формируются умения объяснять наблюдаемые явления, проводить исследования и интерпретировать полученные результаты.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 xml:space="preserve">На всех предметах обучающиеся работают с информацией, представленной в различном виде, и решают специфические для данной предметной области задачи. По результатам выполнения отдельных заданий нельзя делать вывод о сформированности функциональной грамот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основе выполнения предметной диагностической или контрольной работы делается вывод о качестве и уровне достижения планируемых результатов ФГОС по данному предмету на основе единой шкалы оценк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построении данной шкалы свой вклад вносят задания на оценку сформированности знаний и понимания их применения в различных учебных и внеучебных ситуациях. Успешное выполнение заданий на применение освоенного учебного материала во внеучебном контексте позволяет определить высший уровень достижений по данному предмету.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я образовательной организации принимает решение о включении в план внутришкольного оценивания комплексных работ по функциональной грамотности или диагностических работ по отдельным составляющим функциональной грамотности и последовательности их проведения.</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межуточная аттестация</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Освоение образовательной программы основного общего образования сопровождается промежуточной аттестацией обучающихся. В соответствии с 58 статьей 273-ФЗ «Об образовании в Российской Федерации» формы промежуточной аттестации определены в учебном плане ОО, порядок проведения промежуточной аттестации регламентирован локальным нормативным актом «</w:t>
      </w:r>
      <w:bookmarkStart w:id="23" w:name="_Toc103079571"/>
      <w:r w:rsidRPr="00B957E1">
        <w:rPr>
          <w:rFonts w:ascii="Times New Roman" w:hAnsi="Times New Roman" w:cs="Times New Roman"/>
          <w:sz w:val="24"/>
          <w:szCs w:val="24"/>
        </w:rPr>
        <w:t>Положение о формах, периодичности и порядке текущего контроля успеваемости и промежуточной аттестации и об оценке образовательных достижений обучающихся</w:t>
      </w:r>
      <w:bookmarkEnd w:id="23"/>
      <w:r w:rsidRPr="00B957E1">
        <w:rPr>
          <w:rFonts w:ascii="Times New Roman" w:hAnsi="Times New Roman" w:cs="Times New Roman"/>
          <w:sz w:val="24"/>
          <w:szCs w:val="24"/>
        </w:rPr>
        <w:t xml:space="preserve">». </w:t>
      </w:r>
    </w:p>
    <w:p w:rsidR="00675A9B" w:rsidRPr="00B957E1" w:rsidRDefault="00675A9B" w:rsidP="00B957E1">
      <w:pPr>
        <w:pStyle w:val="ae"/>
        <w:ind w:firstLine="567"/>
        <w:jc w:val="center"/>
        <w:rPr>
          <w:rFonts w:ascii="Times New Roman" w:hAnsi="Times New Roman" w:cs="Times New Roman"/>
          <w:b/>
          <w:bCs/>
          <w:sz w:val="24"/>
          <w:szCs w:val="24"/>
        </w:rPr>
      </w:pPr>
    </w:p>
    <w:p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Внешние процедуры системы оценки планируемых результатов</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нешние процедуры системы оценки планируемых результатов регламентируются федеральными и региональными нормативными документами, в том числе проведение независимой оценки качества образования, федеральных, региональных мониторингов.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ей образовательной организацией регулярно проводится мониторинг изменений в документах, из числа административного состава назначен ответственный за проведение внешних процедур оценки планируемых результатов как на базе ОО, так и на базе други</w:t>
      </w:r>
      <w:r w:rsidR="00B957E1">
        <w:rPr>
          <w:rFonts w:ascii="Times New Roman" w:hAnsi="Times New Roman" w:cs="Times New Roman"/>
          <w:sz w:val="24"/>
          <w:szCs w:val="24"/>
        </w:rPr>
        <w:t xml:space="preserve">х образовательных организаций. </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одержание и периодичность внутреннего мониторинга устанавливается решением педагогического совета </w:t>
      </w:r>
      <w:r w:rsidR="00B957E1">
        <w:rPr>
          <w:rFonts w:eastAsia="SchoolBookSanPin"/>
          <w:sz w:val="24"/>
          <w:szCs w:val="24"/>
        </w:rPr>
        <w:t>школы</w:t>
      </w:r>
      <w:r w:rsidRPr="00B957E1">
        <w:rPr>
          <w:rFonts w:eastAsia="SchoolBookSanPin"/>
          <w:sz w:val="24"/>
          <w:szCs w:val="24"/>
        </w:rPr>
        <w:t>, регламентируется локальным актом образовательной организации, фиксируется в планах внутришкольного контроля и внутренней системы оценки качества образования</w:t>
      </w:r>
      <w:r w:rsidR="00B957E1">
        <w:rPr>
          <w:rFonts w:eastAsia="SchoolBookSanPin"/>
          <w:sz w:val="24"/>
          <w:szCs w:val="24"/>
        </w:rPr>
        <w:t xml:space="preserve"> (ВСОКО)</w:t>
      </w:r>
      <w:r w:rsidRPr="00B957E1">
        <w:rPr>
          <w:rFonts w:eastAsia="SchoolBookSanPin"/>
          <w:sz w:val="24"/>
          <w:szCs w:val="24"/>
        </w:rPr>
        <w:t>.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7C4065" w:rsidRDefault="007C4065" w:rsidP="00B957E1">
      <w:pPr>
        <w:spacing w:line="240" w:lineRule="auto"/>
        <w:ind w:right="6" w:firstLine="567"/>
        <w:rPr>
          <w:bCs/>
          <w:i/>
          <w:iCs/>
          <w:sz w:val="24"/>
          <w:szCs w:val="24"/>
        </w:rPr>
      </w:pPr>
    </w:p>
    <w:p w:rsidR="00CD02EE" w:rsidRDefault="00CD02EE" w:rsidP="00B957E1">
      <w:pPr>
        <w:spacing w:line="240" w:lineRule="auto"/>
        <w:ind w:right="6" w:firstLine="567"/>
        <w:rPr>
          <w:bCs/>
          <w:i/>
          <w:iCs/>
          <w:sz w:val="24"/>
          <w:szCs w:val="24"/>
        </w:rPr>
      </w:pPr>
    </w:p>
    <w:p w:rsidR="00B7340D" w:rsidRPr="00B957E1" w:rsidRDefault="00B7340D" w:rsidP="00B957E1">
      <w:pPr>
        <w:spacing w:line="240" w:lineRule="auto"/>
        <w:ind w:right="6" w:firstLine="567"/>
        <w:rPr>
          <w:bCs/>
          <w:i/>
          <w:iCs/>
          <w:sz w:val="24"/>
          <w:szCs w:val="24"/>
        </w:rPr>
      </w:pPr>
    </w:p>
    <w:p w:rsidR="007C4065" w:rsidRPr="00B7340D" w:rsidRDefault="007B4805" w:rsidP="00CD02EE">
      <w:pPr>
        <w:pStyle w:val="1"/>
        <w:numPr>
          <w:ilvl w:val="0"/>
          <w:numId w:val="1"/>
        </w:numPr>
        <w:spacing w:before="0" w:line="240" w:lineRule="auto"/>
        <w:ind w:left="0" w:firstLine="0"/>
        <w:jc w:val="center"/>
        <w:rPr>
          <w:rFonts w:ascii="Times New Roman" w:hAnsi="Times New Roman" w:cs="Times New Roman"/>
          <w:b/>
          <w:color w:val="auto"/>
          <w:sz w:val="24"/>
          <w:szCs w:val="24"/>
        </w:rPr>
      </w:pPr>
      <w:bookmarkStart w:id="24" w:name="_Toc133230100"/>
      <w:bookmarkEnd w:id="13"/>
      <w:r w:rsidRPr="00B7340D">
        <w:rPr>
          <w:rFonts w:ascii="Times New Roman" w:hAnsi="Times New Roman" w:cs="Times New Roman"/>
          <w:b/>
          <w:color w:val="auto"/>
          <w:sz w:val="24"/>
          <w:szCs w:val="24"/>
        </w:rPr>
        <w:t>СОДЕРЖАТЕЛЬНЫЙ РАЗДЕЛ</w:t>
      </w:r>
      <w:bookmarkEnd w:id="24"/>
    </w:p>
    <w:p w:rsidR="007C4065" w:rsidRDefault="00B7340D" w:rsidP="00CD02EE">
      <w:pPr>
        <w:pStyle w:val="2"/>
        <w:numPr>
          <w:ilvl w:val="1"/>
          <w:numId w:val="1"/>
        </w:numPr>
        <w:spacing w:before="0" w:line="240" w:lineRule="auto"/>
        <w:ind w:left="0" w:firstLine="0"/>
        <w:jc w:val="center"/>
        <w:rPr>
          <w:rFonts w:ascii="Times New Roman" w:hAnsi="Times New Roman" w:cs="Times New Roman"/>
          <w:b/>
          <w:color w:val="auto"/>
          <w:sz w:val="24"/>
          <w:szCs w:val="24"/>
        </w:rPr>
      </w:pPr>
      <w:bookmarkStart w:id="25" w:name="_Toc133230101"/>
      <w:r w:rsidRPr="00B7340D">
        <w:rPr>
          <w:rFonts w:ascii="Times New Roman" w:hAnsi="Times New Roman" w:cs="Times New Roman"/>
          <w:b/>
          <w:color w:val="auto"/>
          <w:sz w:val="24"/>
          <w:szCs w:val="24"/>
        </w:rPr>
        <w:t>Рабочие программы учебных предметов, учебных курсов, учебных модулей</w:t>
      </w:r>
      <w:bookmarkEnd w:id="25"/>
    </w:p>
    <w:p w:rsidR="005333FB" w:rsidRPr="005333FB" w:rsidRDefault="005333FB" w:rsidP="005333FB">
      <w:pPr>
        <w:jc w:val="center"/>
        <w:rPr>
          <w:b/>
          <w:sz w:val="24"/>
        </w:rPr>
      </w:pPr>
      <w:r w:rsidRPr="005333FB">
        <w:rPr>
          <w:b/>
          <w:sz w:val="24"/>
        </w:rPr>
        <w:t>обязательной части учебного плана</w:t>
      </w:r>
    </w:p>
    <w:p w:rsidR="005333FB" w:rsidRDefault="005333FB" w:rsidP="005333FB"/>
    <w:p w:rsidR="005333FB" w:rsidRPr="005333FB" w:rsidRDefault="005333FB" w:rsidP="005333FB">
      <w:pPr>
        <w:jc w:val="center"/>
        <w:rPr>
          <w:b/>
          <w:sz w:val="24"/>
        </w:rPr>
      </w:pPr>
      <w:r w:rsidRPr="005333FB">
        <w:rPr>
          <w:b/>
          <w:sz w:val="24"/>
        </w:rPr>
        <w:t>Пояснительная записка</w:t>
      </w:r>
    </w:p>
    <w:p w:rsidR="001B3075" w:rsidRPr="005333FB" w:rsidRDefault="001B3075" w:rsidP="001B3075">
      <w:pPr>
        <w:spacing w:line="240" w:lineRule="auto"/>
        <w:ind w:right="6" w:firstLine="567"/>
        <w:rPr>
          <w:b/>
          <w:sz w:val="32"/>
          <w:szCs w:val="24"/>
        </w:rPr>
      </w:pPr>
    </w:p>
    <w:p w:rsidR="003B5CCC" w:rsidRDefault="00EA0B60" w:rsidP="001B3075">
      <w:pPr>
        <w:spacing w:line="240" w:lineRule="auto"/>
        <w:ind w:right="6" w:firstLine="567"/>
        <w:rPr>
          <w:sz w:val="24"/>
          <w:szCs w:val="24"/>
        </w:rPr>
      </w:pPr>
      <w:r w:rsidRPr="00B957E1">
        <w:rPr>
          <w:sz w:val="24"/>
          <w:szCs w:val="24"/>
        </w:rPr>
        <w:t xml:space="preserve">В соответствии с пунктом 6.3. статьи 12 ФЗ-273 «Об образовании в Российской Федерации» при реализации обязательной части образовательной программы основного </w:t>
      </w:r>
      <w:r w:rsidRPr="00B957E1">
        <w:rPr>
          <w:sz w:val="24"/>
          <w:szCs w:val="24"/>
        </w:rPr>
        <w:lastRenderedPageBreak/>
        <w:t xml:space="preserve">общего образования непосредственно применяются федеральные рабочие программы по учебным предметам </w:t>
      </w:r>
      <w:r w:rsidR="00B957E1" w:rsidRPr="00B957E1">
        <w:rPr>
          <w:sz w:val="24"/>
          <w:szCs w:val="24"/>
        </w:rPr>
        <w:t>«</w:t>
      </w:r>
      <w:r w:rsidRPr="00B957E1">
        <w:rPr>
          <w:sz w:val="24"/>
          <w:szCs w:val="24"/>
        </w:rPr>
        <w:t>Русский язык</w:t>
      </w:r>
      <w:r w:rsidR="00B957E1" w:rsidRPr="00B957E1">
        <w:rPr>
          <w:sz w:val="24"/>
          <w:szCs w:val="24"/>
        </w:rPr>
        <w:t>»</w:t>
      </w:r>
      <w:r w:rsidRPr="00B957E1">
        <w:rPr>
          <w:sz w:val="24"/>
          <w:szCs w:val="24"/>
        </w:rPr>
        <w:t xml:space="preserve">, </w:t>
      </w:r>
      <w:r w:rsidR="00B957E1" w:rsidRPr="00B957E1">
        <w:rPr>
          <w:sz w:val="24"/>
          <w:szCs w:val="24"/>
        </w:rPr>
        <w:t>«</w:t>
      </w:r>
      <w:r w:rsidRPr="00B957E1">
        <w:rPr>
          <w:sz w:val="24"/>
          <w:szCs w:val="24"/>
        </w:rPr>
        <w:t>Литература</w:t>
      </w:r>
      <w:r w:rsidR="00B957E1" w:rsidRPr="00B957E1">
        <w:rPr>
          <w:sz w:val="24"/>
          <w:szCs w:val="24"/>
        </w:rPr>
        <w:t>»</w:t>
      </w:r>
      <w:r w:rsidRPr="00B957E1">
        <w:rPr>
          <w:sz w:val="24"/>
          <w:szCs w:val="24"/>
        </w:rPr>
        <w:t xml:space="preserve">, «История», «Обществознание», «География» и «Основы безопасности жизнедеятельности». По </w:t>
      </w:r>
      <w:r w:rsidR="001B3075">
        <w:rPr>
          <w:sz w:val="24"/>
          <w:szCs w:val="24"/>
        </w:rPr>
        <w:t>остальным</w:t>
      </w:r>
      <w:r w:rsidRPr="00B957E1">
        <w:rPr>
          <w:sz w:val="24"/>
          <w:szCs w:val="24"/>
        </w:rPr>
        <w:t xml:space="preserve"> предметам учебного плана </w:t>
      </w:r>
      <w:r w:rsidR="001B3075">
        <w:rPr>
          <w:sz w:val="24"/>
          <w:szCs w:val="24"/>
        </w:rPr>
        <w:t xml:space="preserve">основного общего образования школа также на основании решения педагогического </w:t>
      </w:r>
      <w:r w:rsidR="001B3075" w:rsidRPr="00754289">
        <w:rPr>
          <w:sz w:val="24"/>
          <w:szCs w:val="24"/>
        </w:rPr>
        <w:t xml:space="preserve">совета </w:t>
      </w:r>
      <w:r w:rsidR="00754289" w:rsidRPr="00754289">
        <w:rPr>
          <w:sz w:val="24"/>
          <w:szCs w:val="24"/>
        </w:rPr>
        <w:t>(№ 1 от 29</w:t>
      </w:r>
      <w:r w:rsidR="001B3075" w:rsidRPr="00754289">
        <w:rPr>
          <w:sz w:val="24"/>
          <w:szCs w:val="24"/>
        </w:rPr>
        <w:t xml:space="preserve"> а</w:t>
      </w:r>
      <w:r w:rsidR="00BF0D49">
        <w:rPr>
          <w:sz w:val="24"/>
          <w:szCs w:val="24"/>
        </w:rPr>
        <w:t>вгуста 2023 года)</w:t>
      </w:r>
      <w:r w:rsidR="001B3075">
        <w:rPr>
          <w:sz w:val="24"/>
          <w:szCs w:val="24"/>
        </w:rPr>
        <w:t xml:space="preserve">приняла решение </w:t>
      </w:r>
      <w:r w:rsidRPr="00B957E1">
        <w:rPr>
          <w:sz w:val="24"/>
          <w:szCs w:val="24"/>
        </w:rPr>
        <w:t>использ</w:t>
      </w:r>
      <w:r w:rsidR="001B3075">
        <w:rPr>
          <w:sz w:val="24"/>
          <w:szCs w:val="24"/>
        </w:rPr>
        <w:t>овать</w:t>
      </w:r>
      <w:r w:rsidRPr="00B957E1">
        <w:rPr>
          <w:sz w:val="24"/>
          <w:szCs w:val="24"/>
        </w:rPr>
        <w:t xml:space="preserve"> федеральные рабочие программы</w:t>
      </w:r>
      <w:r w:rsidR="001B3075">
        <w:rPr>
          <w:sz w:val="24"/>
          <w:szCs w:val="24"/>
        </w:rPr>
        <w:t xml:space="preserve">. </w:t>
      </w:r>
    </w:p>
    <w:p w:rsidR="003B5CCC" w:rsidRDefault="001B3075" w:rsidP="001B3075">
      <w:pPr>
        <w:spacing w:line="240" w:lineRule="auto"/>
        <w:ind w:right="6" w:firstLine="567"/>
        <w:rPr>
          <w:sz w:val="24"/>
          <w:szCs w:val="24"/>
        </w:rPr>
      </w:pPr>
      <w:r>
        <w:rPr>
          <w:sz w:val="24"/>
          <w:szCs w:val="24"/>
        </w:rPr>
        <w:t xml:space="preserve">В данной ООП рабочие программы учебных предметов использованы из ФОП ООО и дополнены общим тематическим планированием для соблюдения структуры рабочих программ в соответствии с ФГОС ООО. </w:t>
      </w:r>
    </w:p>
    <w:p w:rsidR="00EA0B60" w:rsidRDefault="006B2E9F" w:rsidP="001B3075">
      <w:pPr>
        <w:spacing w:line="240" w:lineRule="auto"/>
        <w:ind w:right="6" w:firstLine="567"/>
        <w:rPr>
          <w:sz w:val="24"/>
          <w:szCs w:val="24"/>
        </w:rPr>
      </w:pPr>
      <w:r>
        <w:rPr>
          <w:sz w:val="24"/>
          <w:szCs w:val="24"/>
        </w:rPr>
        <w:t xml:space="preserve">Учитель-предметник при разработке рабочей программы учебного предмета использует содержание учебного предмета, планируемые результаты в соответствии с данным разделом образовательной программы. Тематическое планирование в рабочих программах учителей-предметников разрабатываются с учётом распределённых часов на каждый предмет по учебному плану на текущий учебный год. </w:t>
      </w:r>
    </w:p>
    <w:p w:rsidR="008C3405" w:rsidRDefault="0027611E" w:rsidP="001B1425">
      <w:pPr>
        <w:spacing w:line="240" w:lineRule="auto"/>
        <w:ind w:right="6" w:firstLine="567"/>
        <w:rPr>
          <w:sz w:val="24"/>
          <w:szCs w:val="24"/>
        </w:rPr>
      </w:pPr>
      <w:r>
        <w:rPr>
          <w:sz w:val="24"/>
          <w:szCs w:val="24"/>
        </w:rPr>
        <w:t xml:space="preserve">Учитель-предметник в целях </w:t>
      </w:r>
      <w:r w:rsidR="003B5CCC">
        <w:rPr>
          <w:sz w:val="24"/>
          <w:szCs w:val="24"/>
        </w:rPr>
        <w:t xml:space="preserve">сохранения норм снижения бюрократической </w:t>
      </w:r>
      <w:r>
        <w:rPr>
          <w:sz w:val="24"/>
          <w:szCs w:val="24"/>
        </w:rPr>
        <w:t xml:space="preserve">нагрузки </w:t>
      </w:r>
      <w:r w:rsidR="003B5CCC">
        <w:rPr>
          <w:sz w:val="24"/>
          <w:szCs w:val="24"/>
        </w:rPr>
        <w:t>на педагогов (приказ Минпросв</w:t>
      </w:r>
    </w:p>
    <w:p w:rsidR="001B3075" w:rsidRDefault="003B5CCC" w:rsidP="001B1425">
      <w:pPr>
        <w:spacing w:line="240" w:lineRule="auto"/>
        <w:ind w:right="6" w:firstLine="567"/>
        <w:rPr>
          <w:sz w:val="24"/>
          <w:szCs w:val="24"/>
        </w:rPr>
      </w:pPr>
      <w:r>
        <w:rPr>
          <w:sz w:val="24"/>
          <w:szCs w:val="24"/>
        </w:rPr>
        <w:t xml:space="preserve">ещения России от 21 июля 2022 года № 582 «Об утверждении перечня документации, подготовка которой осуществляется педагогическим работником при реализации основных общеобразовательных программ) </w:t>
      </w:r>
      <w:r w:rsidR="0027611E">
        <w:rPr>
          <w:sz w:val="24"/>
          <w:szCs w:val="24"/>
        </w:rPr>
        <w:t>имеет право использовать</w:t>
      </w:r>
      <w:r w:rsidR="001B1425">
        <w:rPr>
          <w:sz w:val="24"/>
          <w:szCs w:val="24"/>
        </w:rPr>
        <w:t xml:space="preserve"> в учебном процессе </w:t>
      </w:r>
      <w:r w:rsidR="0027611E">
        <w:rPr>
          <w:sz w:val="24"/>
          <w:szCs w:val="24"/>
        </w:rPr>
        <w:t xml:space="preserve">рабочую программу разработанную им в конструкторе рабочих программ </w:t>
      </w:r>
      <w:hyperlink r:id="rId18" w:history="1">
        <w:r w:rsidR="0027611E" w:rsidRPr="00EB685F">
          <w:rPr>
            <w:rStyle w:val="a6"/>
            <w:sz w:val="24"/>
            <w:szCs w:val="24"/>
          </w:rPr>
          <w:t>https://edsoo.ru</w:t>
        </w:r>
      </w:hyperlink>
      <w:r w:rsidR="0027611E">
        <w:rPr>
          <w:sz w:val="24"/>
          <w:szCs w:val="24"/>
        </w:rPr>
        <w:t>.</w:t>
      </w:r>
      <w:r w:rsidR="001B1425">
        <w:rPr>
          <w:sz w:val="24"/>
          <w:szCs w:val="24"/>
        </w:rPr>
        <w:t xml:space="preserve"> за своим </w:t>
      </w:r>
      <w:r w:rsidR="001B1425">
        <w:rPr>
          <w:sz w:val="24"/>
          <w:szCs w:val="24"/>
          <w:lang w:val="en-US"/>
        </w:rPr>
        <w:t>ID</w:t>
      </w:r>
      <w:r w:rsidR="001B1425">
        <w:rPr>
          <w:sz w:val="24"/>
          <w:szCs w:val="24"/>
        </w:rPr>
        <w:t>номером.</w:t>
      </w:r>
    </w:p>
    <w:p w:rsidR="00E13687" w:rsidRDefault="001B1425" w:rsidP="00E13687">
      <w:pPr>
        <w:spacing w:line="240" w:lineRule="auto"/>
        <w:ind w:right="6" w:firstLine="567"/>
        <w:rPr>
          <w:sz w:val="24"/>
          <w:szCs w:val="24"/>
        </w:rPr>
      </w:pPr>
      <w:r>
        <w:rPr>
          <w:sz w:val="24"/>
          <w:szCs w:val="24"/>
        </w:rPr>
        <w:t>К</w:t>
      </w:r>
      <w:r w:rsidR="00B957E1">
        <w:rPr>
          <w:sz w:val="24"/>
          <w:szCs w:val="24"/>
        </w:rPr>
        <w:t>урс</w:t>
      </w:r>
      <w:r>
        <w:rPr>
          <w:sz w:val="24"/>
          <w:szCs w:val="24"/>
        </w:rPr>
        <w:t>ы</w:t>
      </w:r>
      <w:r w:rsidR="00B957E1" w:rsidRPr="00EA0B60">
        <w:rPr>
          <w:sz w:val="24"/>
          <w:szCs w:val="24"/>
        </w:rPr>
        <w:t xml:space="preserve"> внеурочной деятельности</w:t>
      </w:r>
      <w:r w:rsidR="00C22E85">
        <w:rPr>
          <w:sz w:val="24"/>
          <w:szCs w:val="24"/>
        </w:rPr>
        <w:t xml:space="preserve"> «Разговоры о важном», «Профориента</w:t>
      </w:r>
      <w:r w:rsidR="001B3075">
        <w:rPr>
          <w:sz w:val="24"/>
          <w:szCs w:val="24"/>
        </w:rPr>
        <w:t>ционная» и «Функциональная грамотность»</w:t>
      </w:r>
      <w:r w:rsidR="00BF0D49">
        <w:rPr>
          <w:sz w:val="24"/>
          <w:szCs w:val="24"/>
        </w:rPr>
        <w:t xml:space="preserve">, «Россия-мои горизонты», </w:t>
      </w:r>
      <w:r w:rsidR="008C3405">
        <w:rPr>
          <w:sz w:val="24"/>
          <w:szCs w:val="24"/>
        </w:rPr>
        <w:t>«Спортивные игры</w:t>
      </w:r>
      <w:r w:rsidR="00875EA5">
        <w:rPr>
          <w:sz w:val="24"/>
          <w:szCs w:val="24"/>
        </w:rPr>
        <w:t xml:space="preserve">» </w:t>
      </w:r>
      <w:r>
        <w:rPr>
          <w:sz w:val="24"/>
          <w:szCs w:val="24"/>
        </w:rPr>
        <w:t>реализуются в соответствии с</w:t>
      </w:r>
      <w:r w:rsidR="001B3075">
        <w:rPr>
          <w:sz w:val="24"/>
          <w:szCs w:val="24"/>
        </w:rPr>
        <w:t xml:space="preserve"> Федеральны</w:t>
      </w:r>
      <w:r>
        <w:rPr>
          <w:sz w:val="24"/>
          <w:szCs w:val="24"/>
        </w:rPr>
        <w:t>ми</w:t>
      </w:r>
      <w:r w:rsidR="001B3075">
        <w:rPr>
          <w:sz w:val="24"/>
          <w:szCs w:val="24"/>
        </w:rPr>
        <w:t xml:space="preserve"> рабочи</w:t>
      </w:r>
      <w:r>
        <w:rPr>
          <w:sz w:val="24"/>
          <w:szCs w:val="24"/>
        </w:rPr>
        <w:t>ми</w:t>
      </w:r>
      <w:r w:rsidR="001B3075">
        <w:rPr>
          <w:sz w:val="24"/>
          <w:szCs w:val="24"/>
        </w:rPr>
        <w:t xml:space="preserve"> программ</w:t>
      </w:r>
      <w:r>
        <w:rPr>
          <w:sz w:val="24"/>
          <w:szCs w:val="24"/>
        </w:rPr>
        <w:t>ами</w:t>
      </w:r>
      <w:r w:rsidR="001B3075">
        <w:rPr>
          <w:sz w:val="24"/>
          <w:szCs w:val="24"/>
        </w:rPr>
        <w:t xml:space="preserve"> и</w:t>
      </w:r>
      <w:r w:rsidR="00B957E1" w:rsidRPr="00EA0B60">
        <w:rPr>
          <w:sz w:val="24"/>
          <w:szCs w:val="24"/>
        </w:rPr>
        <w:t xml:space="preserve"> являются приложением к </w:t>
      </w:r>
      <w:r w:rsidR="00B957E1">
        <w:rPr>
          <w:sz w:val="24"/>
          <w:szCs w:val="24"/>
        </w:rPr>
        <w:t xml:space="preserve">данной </w:t>
      </w:r>
      <w:r w:rsidR="00B957E1" w:rsidRPr="00EA0B60">
        <w:rPr>
          <w:sz w:val="24"/>
          <w:szCs w:val="24"/>
        </w:rPr>
        <w:t xml:space="preserve">образовательной программе </w:t>
      </w:r>
      <w:r w:rsidR="00B957E1">
        <w:rPr>
          <w:sz w:val="24"/>
          <w:szCs w:val="24"/>
        </w:rPr>
        <w:t>основного общего образования</w:t>
      </w:r>
      <w:r w:rsidR="008C3405">
        <w:rPr>
          <w:sz w:val="24"/>
          <w:szCs w:val="24"/>
        </w:rPr>
        <w:t xml:space="preserve"> </w:t>
      </w:r>
      <w:r w:rsidR="00E13687" w:rsidRPr="00E13687">
        <w:rPr>
          <w:sz w:val="24"/>
          <w:szCs w:val="24"/>
        </w:rPr>
        <w:t xml:space="preserve">( </w:t>
      </w:r>
      <w:hyperlink r:id="rId19" w:history="1">
        <w:r w:rsidR="00495095" w:rsidRPr="00A43CA2">
          <w:rPr>
            <w:rStyle w:val="a6"/>
            <w:sz w:val="24"/>
            <w:szCs w:val="24"/>
          </w:rPr>
          <w:t>https://edsoo.ru/rabochie-programmy/</w:t>
        </w:r>
      </w:hyperlink>
      <w:r w:rsidR="00E13687" w:rsidRPr="00E13687">
        <w:rPr>
          <w:sz w:val="24"/>
          <w:szCs w:val="24"/>
        </w:rPr>
        <w:t>)</w:t>
      </w:r>
    </w:p>
    <w:p w:rsidR="00495095" w:rsidRDefault="00495095" w:rsidP="00E13687">
      <w:pPr>
        <w:spacing w:line="240" w:lineRule="auto"/>
        <w:ind w:right="6" w:firstLine="567"/>
        <w:rPr>
          <w:sz w:val="24"/>
          <w:szCs w:val="24"/>
        </w:rPr>
      </w:pPr>
    </w:p>
    <w:p w:rsidR="00495095" w:rsidRDefault="00495095" w:rsidP="00E13687">
      <w:pPr>
        <w:spacing w:line="240" w:lineRule="auto"/>
        <w:ind w:right="6" w:firstLine="567"/>
        <w:rPr>
          <w:sz w:val="24"/>
          <w:szCs w:val="24"/>
        </w:rPr>
      </w:pPr>
    </w:p>
    <w:p w:rsidR="00495095" w:rsidRDefault="00495095" w:rsidP="00E13687">
      <w:pPr>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AB087C" w:rsidRPr="005333FB" w:rsidRDefault="005333FB" w:rsidP="005333FB">
      <w:pPr>
        <w:pStyle w:val="ac"/>
        <w:numPr>
          <w:ilvl w:val="2"/>
          <w:numId w:val="1"/>
        </w:numPr>
        <w:spacing w:line="240" w:lineRule="auto"/>
        <w:ind w:right="6"/>
        <w:jc w:val="center"/>
        <w:rPr>
          <w:b/>
          <w:sz w:val="24"/>
          <w:szCs w:val="24"/>
        </w:rPr>
      </w:pPr>
      <w:r w:rsidRPr="005333FB">
        <w:rPr>
          <w:b/>
          <w:sz w:val="24"/>
          <w:szCs w:val="24"/>
        </w:rPr>
        <w:t>Р</w:t>
      </w:r>
      <w:r w:rsidR="00AB087C" w:rsidRPr="005333FB">
        <w:rPr>
          <w:b/>
          <w:sz w:val="24"/>
          <w:szCs w:val="24"/>
        </w:rPr>
        <w:t>абочая программа по учебному предмету «Русский язык»</w:t>
      </w:r>
    </w:p>
    <w:p w:rsidR="005333FB" w:rsidRPr="005333FB" w:rsidRDefault="005333FB" w:rsidP="005333FB">
      <w:pPr>
        <w:pStyle w:val="ac"/>
        <w:spacing w:line="240" w:lineRule="auto"/>
        <w:ind w:left="1627" w:right="6" w:firstLine="0"/>
        <w:rPr>
          <w:b/>
          <w:sz w:val="24"/>
          <w:szCs w:val="24"/>
        </w:rPr>
      </w:pPr>
    </w:p>
    <w:p w:rsidR="00AB087C" w:rsidRPr="00AB087C" w:rsidRDefault="00AB087C" w:rsidP="00AB087C">
      <w:pPr>
        <w:spacing w:line="240" w:lineRule="auto"/>
        <w:ind w:right="6" w:firstLine="567"/>
        <w:rPr>
          <w:sz w:val="24"/>
          <w:szCs w:val="24"/>
        </w:rPr>
      </w:pPr>
    </w:p>
    <w:p w:rsidR="005333FB" w:rsidRDefault="005333FB" w:rsidP="00251200">
      <w:pPr>
        <w:spacing w:line="240" w:lineRule="auto"/>
        <w:ind w:right="6" w:firstLine="567"/>
        <w:rPr>
          <w:sz w:val="24"/>
          <w:szCs w:val="24"/>
        </w:rPr>
      </w:pPr>
      <w:r>
        <w:rPr>
          <w:sz w:val="24"/>
          <w:szCs w:val="24"/>
        </w:rPr>
        <w:t>Р</w:t>
      </w:r>
      <w:r w:rsidR="00AB087C" w:rsidRPr="00AB087C">
        <w:rPr>
          <w:sz w:val="24"/>
          <w:szCs w:val="24"/>
        </w:rPr>
        <w:t>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 и дополнена общим тематическим планированием в целях приведения структуры рабочей программы в соответствие с требованием ФГОС ООО.</w:t>
      </w:r>
      <w:r>
        <w:rPr>
          <w:sz w:val="24"/>
          <w:szCs w:val="24"/>
        </w:rPr>
        <w:t xml:space="preserve"> Рабочая программа составлена на основе федеральной рабочей программы по русскому языку.</w:t>
      </w:r>
    </w:p>
    <w:p w:rsidR="00251200" w:rsidRDefault="00251200" w:rsidP="00251200">
      <w:pPr>
        <w:spacing w:line="240" w:lineRule="auto"/>
        <w:ind w:right="6" w:firstLine="567"/>
        <w:rPr>
          <w:sz w:val="24"/>
          <w:szCs w:val="24"/>
        </w:rPr>
      </w:pPr>
    </w:p>
    <w:p w:rsidR="005333FB" w:rsidRDefault="005333FB" w:rsidP="00AB087C">
      <w:pPr>
        <w:spacing w:line="240" w:lineRule="auto"/>
        <w:ind w:right="6" w:firstLine="567"/>
        <w:jc w:val="center"/>
        <w:rPr>
          <w:sz w:val="24"/>
          <w:szCs w:val="24"/>
        </w:rPr>
      </w:pPr>
    </w:p>
    <w:p w:rsidR="00AB087C" w:rsidRDefault="00B7340D" w:rsidP="00AB087C">
      <w:pPr>
        <w:spacing w:line="240" w:lineRule="auto"/>
        <w:ind w:right="6" w:firstLine="567"/>
        <w:jc w:val="center"/>
        <w:rPr>
          <w:sz w:val="24"/>
          <w:szCs w:val="24"/>
        </w:rPr>
      </w:pPr>
      <w:r>
        <w:rPr>
          <w:sz w:val="24"/>
          <w:szCs w:val="24"/>
        </w:rPr>
        <w:t>Пояснительная записка</w:t>
      </w:r>
    </w:p>
    <w:p w:rsidR="00B7340D" w:rsidRPr="00AB087C" w:rsidRDefault="00B7340D" w:rsidP="00AB087C">
      <w:pPr>
        <w:spacing w:line="240" w:lineRule="auto"/>
        <w:ind w:right="6" w:firstLine="567"/>
        <w:jc w:val="center"/>
        <w:rPr>
          <w:sz w:val="24"/>
          <w:szCs w:val="24"/>
        </w:rPr>
      </w:pPr>
    </w:p>
    <w:p w:rsidR="008C3405" w:rsidRDefault="00AB087C" w:rsidP="00AB087C">
      <w:pPr>
        <w:spacing w:line="240" w:lineRule="auto"/>
        <w:ind w:right="6" w:firstLine="567"/>
        <w:rPr>
          <w:sz w:val="24"/>
          <w:szCs w:val="24"/>
        </w:rPr>
      </w:pPr>
      <w:r w:rsidRPr="00AB087C">
        <w:rPr>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w:t>
      </w:r>
    </w:p>
    <w:p w:rsidR="00AB087C" w:rsidRPr="00AB087C" w:rsidRDefault="00AB087C" w:rsidP="00AB087C">
      <w:pPr>
        <w:spacing w:line="240" w:lineRule="auto"/>
        <w:ind w:right="6" w:firstLine="567"/>
        <w:rPr>
          <w:sz w:val="24"/>
          <w:szCs w:val="24"/>
        </w:rPr>
      </w:pPr>
      <w:r w:rsidRPr="00AB087C">
        <w:rPr>
          <w:sz w:val="24"/>
          <w:szCs w:val="24"/>
        </w:rPr>
        <w:t xml:space="preserve">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w:t>
      </w:r>
      <w:r w:rsidRPr="00AB087C">
        <w:rPr>
          <w:sz w:val="24"/>
          <w:szCs w:val="24"/>
        </w:rPr>
        <w:lastRenderedPageBreak/>
        <w:t>определяют успешность социализации личности и возможности её самореализации в различных жизненно важных для человека областях.</w:t>
      </w:r>
    </w:p>
    <w:p w:rsidR="00AB087C" w:rsidRPr="00AB087C" w:rsidRDefault="00AB087C" w:rsidP="00AB087C">
      <w:pPr>
        <w:spacing w:line="240" w:lineRule="auto"/>
        <w:ind w:right="6" w:firstLine="567"/>
        <w:rPr>
          <w:sz w:val="24"/>
          <w:szCs w:val="24"/>
        </w:rPr>
      </w:pPr>
      <w:r w:rsidRPr="00AB087C">
        <w:rPr>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AB087C" w:rsidRPr="00AB087C" w:rsidRDefault="00AB087C" w:rsidP="00AB087C">
      <w:pPr>
        <w:spacing w:line="240" w:lineRule="auto"/>
        <w:ind w:right="6" w:firstLine="567"/>
        <w:rPr>
          <w:sz w:val="24"/>
          <w:szCs w:val="24"/>
        </w:rPr>
      </w:pPr>
      <w:r w:rsidRPr="00AB087C">
        <w:rPr>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AB087C" w:rsidRPr="00AB087C" w:rsidRDefault="00AB087C" w:rsidP="00AB087C">
      <w:pPr>
        <w:spacing w:line="240" w:lineRule="auto"/>
        <w:ind w:right="6" w:firstLine="567"/>
        <w:rPr>
          <w:sz w:val="24"/>
          <w:szCs w:val="24"/>
        </w:rPr>
      </w:pPr>
      <w:r w:rsidRPr="00AB087C">
        <w:rPr>
          <w:sz w:val="24"/>
          <w:szCs w:val="24"/>
        </w:rPr>
        <w:t>Изучение русского языка направлено на достижение следующих целей:</w:t>
      </w:r>
    </w:p>
    <w:p w:rsidR="00AB087C" w:rsidRPr="00AB087C" w:rsidRDefault="00AB087C" w:rsidP="00AB087C">
      <w:pPr>
        <w:spacing w:line="240" w:lineRule="auto"/>
        <w:ind w:right="6" w:firstLine="567"/>
        <w:rPr>
          <w:sz w:val="24"/>
          <w:szCs w:val="24"/>
        </w:rPr>
      </w:pPr>
      <w:r w:rsidRPr="00AB087C">
        <w:rPr>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AB087C" w:rsidRPr="00AB087C" w:rsidRDefault="00AB087C" w:rsidP="00AB087C">
      <w:pPr>
        <w:spacing w:line="240" w:lineRule="auto"/>
        <w:ind w:right="6" w:firstLine="567"/>
        <w:rPr>
          <w:sz w:val="24"/>
          <w:szCs w:val="24"/>
        </w:rPr>
      </w:pPr>
      <w:r w:rsidRPr="00AB087C">
        <w:rPr>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AB087C" w:rsidRPr="00AB087C" w:rsidRDefault="00AB087C" w:rsidP="00AB087C">
      <w:pPr>
        <w:spacing w:line="240" w:lineRule="auto"/>
        <w:ind w:right="6" w:firstLine="567"/>
        <w:rPr>
          <w:sz w:val="24"/>
          <w:szCs w:val="24"/>
        </w:rPr>
      </w:pPr>
      <w:r w:rsidRPr="00AB087C">
        <w:rPr>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AB087C" w:rsidRPr="00AB087C" w:rsidRDefault="00AB087C" w:rsidP="00AB087C">
      <w:pPr>
        <w:spacing w:line="240" w:lineRule="auto"/>
        <w:ind w:right="6" w:firstLine="567"/>
        <w:rPr>
          <w:sz w:val="24"/>
          <w:szCs w:val="24"/>
        </w:rPr>
      </w:pPr>
      <w:r w:rsidRPr="00AB087C">
        <w:rPr>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AB087C" w:rsidRPr="00AB087C" w:rsidRDefault="00AB087C" w:rsidP="00AB087C">
      <w:pPr>
        <w:spacing w:line="240" w:lineRule="auto"/>
        <w:ind w:right="6" w:firstLine="567"/>
        <w:rPr>
          <w:sz w:val="24"/>
          <w:szCs w:val="24"/>
        </w:rPr>
      </w:pPr>
      <w:r w:rsidRPr="00AB087C">
        <w:rPr>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rsidR="00AB087C" w:rsidRPr="00AB087C" w:rsidRDefault="00AB087C" w:rsidP="00AB087C">
      <w:pPr>
        <w:spacing w:line="240" w:lineRule="auto"/>
        <w:ind w:right="6" w:firstLine="567"/>
        <w:rPr>
          <w:sz w:val="24"/>
          <w:szCs w:val="24"/>
        </w:rPr>
      </w:pPr>
      <w:r w:rsidRPr="00AB087C">
        <w:rPr>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AB087C" w:rsidRPr="00AB087C" w:rsidRDefault="00AB087C" w:rsidP="00AB087C">
      <w:pPr>
        <w:spacing w:line="240" w:lineRule="auto"/>
        <w:ind w:right="6" w:firstLine="567"/>
        <w:rPr>
          <w:sz w:val="24"/>
          <w:szCs w:val="24"/>
        </w:rPr>
      </w:pPr>
      <w:r w:rsidRPr="00AB087C">
        <w:rPr>
          <w:sz w:val="24"/>
          <w:szCs w:val="24"/>
        </w:rPr>
        <w:t>Общее количество часов на реализацию учебного предмета «Русский язык» определяется учебным планом на текущий учебный год.</w:t>
      </w:r>
    </w:p>
    <w:p w:rsidR="00B7340D" w:rsidRDefault="00B7340D" w:rsidP="009A3342">
      <w:pPr>
        <w:spacing w:line="240" w:lineRule="auto"/>
        <w:ind w:right="6" w:firstLine="0"/>
        <w:rPr>
          <w:b/>
          <w:sz w:val="24"/>
          <w:szCs w:val="24"/>
        </w:rPr>
      </w:pPr>
    </w:p>
    <w:p w:rsidR="00AB087C" w:rsidRPr="00AB087C" w:rsidRDefault="00AB087C" w:rsidP="00AB087C">
      <w:pPr>
        <w:spacing w:line="240" w:lineRule="auto"/>
        <w:ind w:right="6" w:firstLine="567"/>
        <w:jc w:val="center"/>
        <w:rPr>
          <w:b/>
          <w:sz w:val="24"/>
          <w:szCs w:val="24"/>
        </w:rPr>
      </w:pPr>
      <w:r w:rsidRPr="00AB087C">
        <w:rPr>
          <w:b/>
          <w:sz w:val="24"/>
          <w:szCs w:val="24"/>
        </w:rPr>
        <w:t>Содержание обучения в 5 классе</w:t>
      </w:r>
    </w:p>
    <w:p w:rsidR="00AB087C" w:rsidRDefault="00AB087C" w:rsidP="00AB087C">
      <w:pPr>
        <w:spacing w:line="240" w:lineRule="auto"/>
        <w:ind w:right="6" w:firstLine="567"/>
        <w:rPr>
          <w:b/>
          <w:sz w:val="24"/>
          <w:szCs w:val="24"/>
        </w:rPr>
      </w:pPr>
    </w:p>
    <w:p w:rsidR="00AB087C" w:rsidRPr="00AB087C" w:rsidRDefault="00AB087C" w:rsidP="00AB087C">
      <w:pPr>
        <w:spacing w:line="240" w:lineRule="auto"/>
        <w:ind w:right="6" w:firstLine="567"/>
        <w:rPr>
          <w:b/>
          <w:sz w:val="24"/>
          <w:szCs w:val="24"/>
        </w:rPr>
      </w:pPr>
      <w:r w:rsidRPr="00AB087C">
        <w:rPr>
          <w:b/>
          <w:sz w:val="24"/>
          <w:szCs w:val="24"/>
        </w:rPr>
        <w:t>Общие сведения о языке.</w:t>
      </w:r>
    </w:p>
    <w:p w:rsidR="00AB087C" w:rsidRPr="00AB087C" w:rsidRDefault="00AB087C" w:rsidP="00AB087C">
      <w:pPr>
        <w:spacing w:line="240" w:lineRule="auto"/>
        <w:ind w:right="6" w:firstLine="567"/>
        <w:rPr>
          <w:sz w:val="24"/>
          <w:szCs w:val="24"/>
        </w:rPr>
      </w:pPr>
      <w:r w:rsidRPr="00AB087C">
        <w:rPr>
          <w:sz w:val="24"/>
          <w:szCs w:val="24"/>
        </w:rPr>
        <w:t>Богатство и выразительность русского языка. Лингвистика как наука о языке.</w:t>
      </w:r>
    </w:p>
    <w:p w:rsidR="00AB087C" w:rsidRPr="00AB087C" w:rsidRDefault="00AB087C" w:rsidP="00AB087C">
      <w:pPr>
        <w:spacing w:line="240" w:lineRule="auto"/>
        <w:ind w:right="6" w:firstLine="567"/>
        <w:rPr>
          <w:sz w:val="24"/>
          <w:szCs w:val="24"/>
        </w:rPr>
      </w:pPr>
      <w:r w:rsidRPr="00AB087C">
        <w:rPr>
          <w:sz w:val="24"/>
          <w:szCs w:val="24"/>
        </w:rPr>
        <w:lastRenderedPageBreak/>
        <w:t>Основные разделы лингвистики.</w:t>
      </w:r>
    </w:p>
    <w:p w:rsidR="00AB087C" w:rsidRPr="00AB087C" w:rsidRDefault="00AB087C" w:rsidP="00AB087C">
      <w:pPr>
        <w:spacing w:line="240" w:lineRule="auto"/>
        <w:ind w:right="6" w:firstLine="567"/>
        <w:rPr>
          <w:b/>
          <w:sz w:val="24"/>
          <w:szCs w:val="24"/>
        </w:rPr>
      </w:pPr>
      <w:r w:rsidRPr="00AB087C">
        <w:rPr>
          <w:b/>
          <w:sz w:val="24"/>
          <w:szCs w:val="24"/>
        </w:rPr>
        <w:t>Язык и речь.</w:t>
      </w:r>
    </w:p>
    <w:p w:rsidR="00AB087C" w:rsidRPr="00AB087C" w:rsidRDefault="00AB087C" w:rsidP="00AB087C">
      <w:pPr>
        <w:spacing w:line="240" w:lineRule="auto"/>
        <w:ind w:right="6" w:firstLine="567"/>
        <w:rPr>
          <w:sz w:val="24"/>
          <w:szCs w:val="24"/>
        </w:rPr>
      </w:pPr>
      <w:r w:rsidRPr="00AB087C">
        <w:rPr>
          <w:sz w:val="24"/>
          <w:szCs w:val="24"/>
        </w:rPr>
        <w:t>Язык и речь. Речь устная и письменная, монологическая и диалогическая, полилог.</w:t>
      </w:r>
    </w:p>
    <w:p w:rsidR="00AB087C" w:rsidRPr="00AB087C" w:rsidRDefault="00AB087C" w:rsidP="00AB087C">
      <w:pPr>
        <w:spacing w:line="240" w:lineRule="auto"/>
        <w:ind w:right="6" w:firstLine="567"/>
        <w:rPr>
          <w:sz w:val="24"/>
          <w:szCs w:val="24"/>
        </w:rPr>
      </w:pPr>
      <w:r w:rsidRPr="00AB087C">
        <w:rPr>
          <w:sz w:val="24"/>
          <w:szCs w:val="24"/>
        </w:rPr>
        <w:t>Виды речевой деятельности (говорение, слушание, чтение, письмо), их особенности.</w:t>
      </w:r>
    </w:p>
    <w:p w:rsidR="00AB087C" w:rsidRPr="00AB087C" w:rsidRDefault="00AB087C" w:rsidP="00AB087C">
      <w:pPr>
        <w:spacing w:line="240" w:lineRule="auto"/>
        <w:ind w:right="6" w:firstLine="567"/>
        <w:rPr>
          <w:sz w:val="24"/>
          <w:szCs w:val="24"/>
        </w:rPr>
      </w:pPr>
      <w:r w:rsidRPr="00AB087C">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AB087C" w:rsidRPr="00AB087C" w:rsidRDefault="00AB087C" w:rsidP="00AB087C">
      <w:pPr>
        <w:spacing w:line="240" w:lineRule="auto"/>
        <w:ind w:right="6" w:firstLine="567"/>
        <w:rPr>
          <w:sz w:val="24"/>
          <w:szCs w:val="24"/>
        </w:rPr>
      </w:pPr>
      <w:r w:rsidRPr="00AB087C">
        <w:rPr>
          <w:sz w:val="24"/>
          <w:szCs w:val="24"/>
        </w:rPr>
        <w:t>Устный пересказ прочитанного или прослушанного текста, в том числе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Участие в диалоге на лингвистические темы (в рамках изученного) и темы на основе жизненных наблюдений.</w:t>
      </w:r>
    </w:p>
    <w:p w:rsidR="00AB087C" w:rsidRPr="00AB087C" w:rsidRDefault="00AB087C" w:rsidP="00AB087C">
      <w:pPr>
        <w:spacing w:line="240" w:lineRule="auto"/>
        <w:ind w:right="6" w:firstLine="567"/>
        <w:rPr>
          <w:sz w:val="24"/>
          <w:szCs w:val="24"/>
        </w:rPr>
      </w:pPr>
      <w:r w:rsidRPr="00AB087C">
        <w:rPr>
          <w:sz w:val="24"/>
          <w:szCs w:val="24"/>
        </w:rPr>
        <w:t>Речевые формулы приветствия, прощания, просьбы, благодарности.</w:t>
      </w:r>
    </w:p>
    <w:p w:rsidR="00AB087C" w:rsidRPr="00AB087C" w:rsidRDefault="00AB087C" w:rsidP="00AB087C">
      <w:pPr>
        <w:spacing w:line="240" w:lineRule="auto"/>
        <w:ind w:right="6" w:firstLine="567"/>
        <w:rPr>
          <w:sz w:val="24"/>
          <w:szCs w:val="24"/>
        </w:rPr>
      </w:pPr>
      <w:r w:rsidRPr="00AB087C">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AB087C" w:rsidRPr="00AB087C" w:rsidRDefault="00AB087C" w:rsidP="00AB087C">
      <w:pPr>
        <w:spacing w:line="240" w:lineRule="auto"/>
        <w:ind w:right="6" w:firstLine="567"/>
        <w:rPr>
          <w:sz w:val="24"/>
          <w:szCs w:val="24"/>
        </w:rPr>
      </w:pPr>
      <w:r w:rsidRPr="00AB087C">
        <w:rPr>
          <w:sz w:val="24"/>
          <w:szCs w:val="24"/>
        </w:rPr>
        <w:t>Виды аудирования: выборочное, ознакомительное, детальное. Виды чтения: изучающее, ознакомительное, просмотровое, поисковое.</w:t>
      </w:r>
    </w:p>
    <w:p w:rsidR="00AB087C" w:rsidRDefault="00AB087C" w:rsidP="00AB087C">
      <w:pPr>
        <w:spacing w:line="240" w:lineRule="auto"/>
        <w:ind w:right="6" w:firstLine="567"/>
        <w:rPr>
          <w:b/>
          <w:sz w:val="24"/>
          <w:szCs w:val="24"/>
        </w:rPr>
      </w:pPr>
    </w:p>
    <w:p w:rsidR="00AB087C" w:rsidRPr="00AB087C" w:rsidRDefault="00AB087C" w:rsidP="00AB087C">
      <w:pPr>
        <w:spacing w:line="240" w:lineRule="auto"/>
        <w:ind w:right="6" w:firstLine="567"/>
        <w:rPr>
          <w:b/>
          <w:sz w:val="24"/>
          <w:szCs w:val="24"/>
        </w:rPr>
      </w:pPr>
      <w:r w:rsidRPr="00AB087C">
        <w:rPr>
          <w:b/>
          <w:sz w:val="24"/>
          <w:szCs w:val="24"/>
        </w:rPr>
        <w:t>Текст.</w:t>
      </w:r>
    </w:p>
    <w:p w:rsidR="00AB087C" w:rsidRPr="00AB087C" w:rsidRDefault="00AB087C" w:rsidP="00AB087C">
      <w:pPr>
        <w:spacing w:line="240" w:lineRule="auto"/>
        <w:ind w:right="6" w:firstLine="567"/>
        <w:rPr>
          <w:sz w:val="24"/>
          <w:szCs w:val="24"/>
        </w:rPr>
      </w:pPr>
      <w:r w:rsidRPr="00AB087C">
        <w:rPr>
          <w:sz w:val="24"/>
          <w:szCs w:val="24"/>
        </w:rPr>
        <w:t>Текст и его основные признаки. Тема и главная мысль текста. Микротема текста. Ключевые слова.</w:t>
      </w:r>
    </w:p>
    <w:p w:rsidR="00AB087C" w:rsidRPr="00AB087C" w:rsidRDefault="00AB087C" w:rsidP="00AB087C">
      <w:pPr>
        <w:spacing w:line="240" w:lineRule="auto"/>
        <w:ind w:right="6" w:firstLine="567"/>
        <w:rPr>
          <w:sz w:val="24"/>
          <w:szCs w:val="24"/>
        </w:rPr>
      </w:pPr>
      <w:r w:rsidRPr="00AB087C">
        <w:rPr>
          <w:sz w:val="24"/>
          <w:szCs w:val="24"/>
        </w:rPr>
        <w:t>Функционально-смысловые типы речи: описание, повествование, рассуждение; их особенности.</w:t>
      </w:r>
    </w:p>
    <w:p w:rsidR="00AB087C" w:rsidRPr="00AB087C" w:rsidRDefault="00AB087C" w:rsidP="00AB087C">
      <w:pPr>
        <w:spacing w:line="240" w:lineRule="auto"/>
        <w:ind w:right="6" w:firstLine="567"/>
        <w:rPr>
          <w:sz w:val="24"/>
          <w:szCs w:val="24"/>
        </w:rPr>
      </w:pPr>
      <w:r w:rsidRPr="00AB087C">
        <w:rPr>
          <w:sz w:val="24"/>
          <w:szCs w:val="24"/>
        </w:rPr>
        <w:t>Композиционная структура текста. Абзац как средство членения текста на композиционно-смысловые части.</w:t>
      </w:r>
    </w:p>
    <w:p w:rsidR="00AB087C" w:rsidRPr="00AB087C" w:rsidRDefault="00AB087C" w:rsidP="00AB087C">
      <w:pPr>
        <w:spacing w:line="240" w:lineRule="auto"/>
        <w:ind w:right="6" w:firstLine="567"/>
        <w:rPr>
          <w:sz w:val="24"/>
          <w:szCs w:val="24"/>
        </w:rPr>
      </w:pPr>
      <w:r w:rsidRPr="00AB087C">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AB087C" w:rsidRPr="00AB087C" w:rsidRDefault="00AB087C" w:rsidP="00AB087C">
      <w:pPr>
        <w:spacing w:line="240" w:lineRule="auto"/>
        <w:ind w:right="6" w:firstLine="567"/>
        <w:rPr>
          <w:sz w:val="24"/>
          <w:szCs w:val="24"/>
        </w:rPr>
      </w:pPr>
      <w:r w:rsidRPr="00AB087C">
        <w:rPr>
          <w:sz w:val="24"/>
          <w:szCs w:val="24"/>
        </w:rPr>
        <w:t>Повествование как тип речи. Рассказ.</w:t>
      </w:r>
    </w:p>
    <w:p w:rsidR="00AB087C" w:rsidRPr="00AB087C" w:rsidRDefault="00AB087C" w:rsidP="00AB087C">
      <w:pPr>
        <w:spacing w:line="240" w:lineRule="auto"/>
        <w:ind w:right="6" w:firstLine="567"/>
        <w:rPr>
          <w:sz w:val="24"/>
          <w:szCs w:val="24"/>
        </w:rPr>
      </w:pPr>
      <w:r w:rsidRPr="00AB087C">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Информационная переработка текста: простой и сложный план текста.</w:t>
      </w:r>
    </w:p>
    <w:p w:rsidR="00AB087C" w:rsidRPr="00AB087C" w:rsidRDefault="00AB087C" w:rsidP="00AB087C">
      <w:pPr>
        <w:spacing w:line="240" w:lineRule="auto"/>
        <w:ind w:right="6" w:firstLine="567"/>
        <w:rPr>
          <w:b/>
          <w:sz w:val="24"/>
          <w:szCs w:val="24"/>
        </w:rPr>
      </w:pPr>
      <w:r w:rsidRPr="00AB087C">
        <w:rPr>
          <w:b/>
          <w:sz w:val="24"/>
          <w:szCs w:val="24"/>
        </w:rPr>
        <w:t>Функциональные разновидности языка.</w:t>
      </w:r>
    </w:p>
    <w:p w:rsidR="00AB087C" w:rsidRPr="00AB087C" w:rsidRDefault="00AB087C" w:rsidP="00AB087C">
      <w:pPr>
        <w:spacing w:line="240" w:lineRule="auto"/>
        <w:ind w:right="6" w:firstLine="567"/>
        <w:rPr>
          <w:sz w:val="24"/>
          <w:szCs w:val="24"/>
        </w:rPr>
      </w:pPr>
      <w:r w:rsidRPr="00AB087C">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AB087C" w:rsidRPr="00AB087C" w:rsidRDefault="00AB087C" w:rsidP="00AB087C">
      <w:pPr>
        <w:spacing w:line="240" w:lineRule="auto"/>
        <w:ind w:right="6" w:firstLine="567"/>
        <w:rPr>
          <w:b/>
          <w:sz w:val="24"/>
          <w:szCs w:val="24"/>
        </w:rPr>
      </w:pPr>
      <w:r w:rsidRPr="00AB087C">
        <w:rPr>
          <w:b/>
          <w:sz w:val="24"/>
          <w:szCs w:val="24"/>
        </w:rPr>
        <w:t>Система языка.</w:t>
      </w:r>
    </w:p>
    <w:p w:rsidR="00AB087C" w:rsidRPr="00AB087C" w:rsidRDefault="00AB087C" w:rsidP="00AB087C">
      <w:pPr>
        <w:spacing w:line="240" w:lineRule="auto"/>
        <w:ind w:right="6" w:firstLine="567"/>
        <w:rPr>
          <w:b/>
          <w:sz w:val="24"/>
          <w:szCs w:val="24"/>
        </w:rPr>
      </w:pPr>
      <w:r w:rsidRPr="00AB087C">
        <w:rPr>
          <w:b/>
          <w:sz w:val="24"/>
          <w:szCs w:val="24"/>
        </w:rPr>
        <w:t>Фонетика. Графика. Орфоэпия.</w:t>
      </w:r>
    </w:p>
    <w:p w:rsidR="00AB087C" w:rsidRPr="00AB087C" w:rsidRDefault="00AB087C" w:rsidP="00AB087C">
      <w:pPr>
        <w:spacing w:line="240" w:lineRule="auto"/>
        <w:ind w:right="6" w:firstLine="567"/>
        <w:rPr>
          <w:sz w:val="24"/>
          <w:szCs w:val="24"/>
        </w:rPr>
      </w:pPr>
      <w:r w:rsidRPr="00AB087C">
        <w:rPr>
          <w:sz w:val="24"/>
          <w:szCs w:val="24"/>
        </w:rPr>
        <w:t>Фонетика и графика как разделы лингвистики.</w:t>
      </w:r>
    </w:p>
    <w:p w:rsidR="00AB087C" w:rsidRPr="00AB087C" w:rsidRDefault="00AB087C" w:rsidP="00AB087C">
      <w:pPr>
        <w:spacing w:line="240" w:lineRule="auto"/>
        <w:ind w:right="6" w:firstLine="567"/>
        <w:rPr>
          <w:sz w:val="24"/>
          <w:szCs w:val="24"/>
        </w:rPr>
      </w:pPr>
      <w:r w:rsidRPr="00AB087C">
        <w:rPr>
          <w:sz w:val="24"/>
          <w:szCs w:val="24"/>
        </w:rPr>
        <w:t>Звук как единица языка. Смыслоразличительная роль звука.</w:t>
      </w:r>
    </w:p>
    <w:p w:rsidR="00AB087C" w:rsidRPr="00AB087C" w:rsidRDefault="00AB087C" w:rsidP="00AB087C">
      <w:pPr>
        <w:spacing w:line="240" w:lineRule="auto"/>
        <w:ind w:right="6" w:firstLine="567"/>
        <w:rPr>
          <w:sz w:val="24"/>
          <w:szCs w:val="24"/>
        </w:rPr>
      </w:pPr>
      <w:r w:rsidRPr="00AB087C">
        <w:rPr>
          <w:sz w:val="24"/>
          <w:szCs w:val="24"/>
        </w:rPr>
        <w:t>Система гласных звуков.</w:t>
      </w:r>
    </w:p>
    <w:p w:rsidR="00AB087C" w:rsidRPr="00AB087C" w:rsidRDefault="00AB087C" w:rsidP="00AB087C">
      <w:pPr>
        <w:spacing w:line="240" w:lineRule="auto"/>
        <w:ind w:right="6" w:firstLine="567"/>
        <w:rPr>
          <w:sz w:val="24"/>
          <w:szCs w:val="24"/>
        </w:rPr>
      </w:pPr>
      <w:r w:rsidRPr="00AB087C">
        <w:rPr>
          <w:sz w:val="24"/>
          <w:szCs w:val="24"/>
        </w:rPr>
        <w:t>Система согласных звуков.</w:t>
      </w:r>
    </w:p>
    <w:p w:rsidR="00AB087C" w:rsidRPr="00AB087C" w:rsidRDefault="00AB087C" w:rsidP="00AB087C">
      <w:pPr>
        <w:spacing w:line="240" w:lineRule="auto"/>
        <w:ind w:right="6" w:firstLine="567"/>
        <w:rPr>
          <w:sz w:val="24"/>
          <w:szCs w:val="24"/>
        </w:rPr>
      </w:pPr>
      <w:r w:rsidRPr="00AB087C">
        <w:rPr>
          <w:sz w:val="24"/>
          <w:szCs w:val="24"/>
        </w:rPr>
        <w:t>Изменение звуков в речевом потоке. Элементы фонетической транскрипции.</w:t>
      </w:r>
    </w:p>
    <w:p w:rsidR="00AB087C" w:rsidRPr="00AB087C" w:rsidRDefault="00AB087C" w:rsidP="00AB087C">
      <w:pPr>
        <w:spacing w:line="240" w:lineRule="auto"/>
        <w:ind w:right="6" w:firstLine="567"/>
        <w:rPr>
          <w:sz w:val="24"/>
          <w:szCs w:val="24"/>
        </w:rPr>
      </w:pPr>
      <w:r w:rsidRPr="00AB087C">
        <w:rPr>
          <w:sz w:val="24"/>
          <w:szCs w:val="24"/>
        </w:rPr>
        <w:t>Слог. Ударение. Свойства русского ударения.</w:t>
      </w:r>
    </w:p>
    <w:p w:rsidR="00AB087C" w:rsidRPr="00AB087C" w:rsidRDefault="00AB087C" w:rsidP="00AB087C">
      <w:pPr>
        <w:spacing w:line="240" w:lineRule="auto"/>
        <w:ind w:right="6" w:firstLine="567"/>
        <w:rPr>
          <w:sz w:val="24"/>
          <w:szCs w:val="24"/>
        </w:rPr>
      </w:pPr>
      <w:r w:rsidRPr="00AB087C">
        <w:rPr>
          <w:sz w:val="24"/>
          <w:szCs w:val="24"/>
        </w:rPr>
        <w:t>Соотношение звуков и букв.</w:t>
      </w:r>
    </w:p>
    <w:p w:rsidR="00AB087C" w:rsidRPr="00AB087C" w:rsidRDefault="00AB087C" w:rsidP="00AB087C">
      <w:pPr>
        <w:spacing w:line="240" w:lineRule="auto"/>
        <w:ind w:right="6" w:firstLine="567"/>
        <w:rPr>
          <w:sz w:val="24"/>
          <w:szCs w:val="24"/>
        </w:rPr>
      </w:pPr>
      <w:r w:rsidRPr="00AB087C">
        <w:rPr>
          <w:sz w:val="24"/>
          <w:szCs w:val="24"/>
        </w:rPr>
        <w:t>Фонетический анализ слова.</w:t>
      </w:r>
    </w:p>
    <w:p w:rsidR="00AB087C" w:rsidRPr="00AB087C" w:rsidRDefault="00AB087C" w:rsidP="00AB087C">
      <w:pPr>
        <w:spacing w:line="240" w:lineRule="auto"/>
        <w:ind w:right="6" w:firstLine="567"/>
        <w:rPr>
          <w:sz w:val="24"/>
          <w:szCs w:val="24"/>
        </w:rPr>
      </w:pPr>
      <w:r w:rsidRPr="00AB087C">
        <w:rPr>
          <w:sz w:val="24"/>
          <w:szCs w:val="24"/>
        </w:rPr>
        <w:t>Способы обозначения [й’], мягкости согласных.</w:t>
      </w:r>
    </w:p>
    <w:p w:rsidR="00AB087C" w:rsidRPr="00AB087C" w:rsidRDefault="00AB087C" w:rsidP="00AB087C">
      <w:pPr>
        <w:spacing w:line="240" w:lineRule="auto"/>
        <w:ind w:right="6" w:firstLine="567"/>
        <w:rPr>
          <w:sz w:val="24"/>
          <w:szCs w:val="24"/>
        </w:rPr>
      </w:pPr>
      <w:r w:rsidRPr="00AB087C">
        <w:rPr>
          <w:sz w:val="24"/>
          <w:szCs w:val="24"/>
        </w:rPr>
        <w:t>Основные выразительные средства фонетики.</w:t>
      </w:r>
    </w:p>
    <w:p w:rsidR="00AB087C" w:rsidRPr="00AB087C" w:rsidRDefault="00AB087C" w:rsidP="00AB087C">
      <w:pPr>
        <w:spacing w:line="240" w:lineRule="auto"/>
        <w:ind w:right="6" w:firstLine="567"/>
        <w:rPr>
          <w:sz w:val="24"/>
          <w:szCs w:val="24"/>
        </w:rPr>
      </w:pPr>
      <w:r w:rsidRPr="00AB087C">
        <w:rPr>
          <w:sz w:val="24"/>
          <w:szCs w:val="24"/>
        </w:rPr>
        <w:t>Прописные и строчные буквы.</w:t>
      </w:r>
    </w:p>
    <w:p w:rsidR="00AB087C" w:rsidRPr="00AB087C" w:rsidRDefault="00AB087C" w:rsidP="00AB087C">
      <w:pPr>
        <w:spacing w:line="240" w:lineRule="auto"/>
        <w:ind w:right="6" w:firstLine="567"/>
        <w:rPr>
          <w:sz w:val="24"/>
          <w:szCs w:val="24"/>
        </w:rPr>
      </w:pPr>
      <w:r w:rsidRPr="00AB087C">
        <w:rPr>
          <w:sz w:val="24"/>
          <w:szCs w:val="24"/>
        </w:rPr>
        <w:t>Интонация, её функции. Основные элементы интонации.</w:t>
      </w:r>
    </w:p>
    <w:p w:rsidR="00AB087C" w:rsidRPr="00AB087C" w:rsidRDefault="00AB087C" w:rsidP="00AB087C">
      <w:pPr>
        <w:spacing w:line="240" w:lineRule="auto"/>
        <w:ind w:right="6" w:firstLine="567"/>
        <w:rPr>
          <w:b/>
          <w:sz w:val="24"/>
          <w:szCs w:val="24"/>
        </w:rPr>
      </w:pPr>
      <w:r w:rsidRPr="00AB087C">
        <w:rPr>
          <w:b/>
          <w:sz w:val="24"/>
          <w:szCs w:val="24"/>
        </w:rPr>
        <w:t>Орфография.</w:t>
      </w:r>
    </w:p>
    <w:p w:rsidR="00AB087C" w:rsidRPr="00AB087C" w:rsidRDefault="00AB087C" w:rsidP="00AB087C">
      <w:pPr>
        <w:spacing w:line="240" w:lineRule="auto"/>
        <w:ind w:right="6" w:firstLine="567"/>
        <w:rPr>
          <w:sz w:val="24"/>
          <w:szCs w:val="24"/>
        </w:rPr>
      </w:pPr>
      <w:r w:rsidRPr="00AB087C">
        <w:rPr>
          <w:sz w:val="24"/>
          <w:szCs w:val="24"/>
        </w:rPr>
        <w:t>Орфограф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онятие «орфограмма». Буквенные и небуквенные орфограммы.</w:t>
      </w:r>
    </w:p>
    <w:p w:rsidR="00AB087C" w:rsidRPr="00AB087C" w:rsidRDefault="00AB087C" w:rsidP="00AB087C">
      <w:pPr>
        <w:spacing w:line="240" w:lineRule="auto"/>
        <w:ind w:right="6" w:firstLine="567"/>
        <w:rPr>
          <w:sz w:val="24"/>
          <w:szCs w:val="24"/>
        </w:rPr>
      </w:pPr>
      <w:r w:rsidRPr="00AB087C">
        <w:rPr>
          <w:sz w:val="24"/>
          <w:szCs w:val="24"/>
        </w:rPr>
        <w:lastRenderedPageBreak/>
        <w:t>Правописание разделительных ъ и ь.</w:t>
      </w:r>
    </w:p>
    <w:p w:rsidR="00AB087C" w:rsidRPr="00AB087C" w:rsidRDefault="00AB087C" w:rsidP="00AB087C">
      <w:pPr>
        <w:spacing w:line="240" w:lineRule="auto"/>
        <w:ind w:right="6" w:firstLine="567"/>
        <w:rPr>
          <w:b/>
          <w:sz w:val="24"/>
          <w:szCs w:val="24"/>
        </w:rPr>
      </w:pPr>
      <w:r w:rsidRPr="00AB087C">
        <w:rPr>
          <w:b/>
          <w:sz w:val="24"/>
          <w:szCs w:val="24"/>
        </w:rPr>
        <w:t>Лексикология.</w:t>
      </w:r>
    </w:p>
    <w:p w:rsidR="00AB087C" w:rsidRPr="00AB087C" w:rsidRDefault="00AB087C" w:rsidP="00AB087C">
      <w:pPr>
        <w:spacing w:line="240" w:lineRule="auto"/>
        <w:ind w:right="6" w:firstLine="567"/>
        <w:rPr>
          <w:sz w:val="24"/>
          <w:szCs w:val="24"/>
        </w:rPr>
      </w:pPr>
      <w:r w:rsidRPr="00AB087C">
        <w:rPr>
          <w:sz w:val="24"/>
          <w:szCs w:val="24"/>
        </w:rPr>
        <w:t>Лексиколог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Основные способы толкования лексического значения слова (подбор однокоренных слов; подбор синонимов и антонимов);</w:t>
      </w:r>
    </w:p>
    <w:p w:rsidR="00AB087C" w:rsidRPr="00AB087C" w:rsidRDefault="00AB087C" w:rsidP="00AB087C">
      <w:pPr>
        <w:spacing w:line="240" w:lineRule="auto"/>
        <w:ind w:right="6" w:firstLine="567"/>
        <w:rPr>
          <w:sz w:val="24"/>
          <w:szCs w:val="24"/>
        </w:rPr>
      </w:pPr>
      <w:r w:rsidRPr="00AB087C">
        <w:rPr>
          <w:sz w:val="24"/>
          <w:szCs w:val="24"/>
        </w:rPr>
        <w:t>основные способы разъяснения значения слова (по контексту, с помощью толкового словаря).</w:t>
      </w:r>
    </w:p>
    <w:p w:rsidR="00AB087C" w:rsidRPr="00AB087C" w:rsidRDefault="00AB087C" w:rsidP="00AB087C">
      <w:pPr>
        <w:spacing w:line="240" w:lineRule="auto"/>
        <w:ind w:right="6" w:firstLine="567"/>
        <w:rPr>
          <w:sz w:val="24"/>
          <w:szCs w:val="24"/>
        </w:rPr>
      </w:pPr>
      <w:r w:rsidRPr="00AB087C">
        <w:rPr>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rsidR="00AB087C" w:rsidRPr="00AB087C" w:rsidRDefault="00AB087C" w:rsidP="00AB087C">
      <w:pPr>
        <w:spacing w:line="240" w:lineRule="auto"/>
        <w:ind w:right="6" w:firstLine="567"/>
        <w:rPr>
          <w:sz w:val="24"/>
          <w:szCs w:val="24"/>
        </w:rPr>
      </w:pPr>
      <w:r w:rsidRPr="00AB087C">
        <w:rPr>
          <w:sz w:val="24"/>
          <w:szCs w:val="24"/>
        </w:rPr>
        <w:t>Синонимы. Антонимы. Омонимы. Паронимы.</w:t>
      </w:r>
    </w:p>
    <w:p w:rsidR="00AB087C" w:rsidRPr="00AB087C" w:rsidRDefault="00AB087C" w:rsidP="00AB087C">
      <w:pPr>
        <w:spacing w:line="240" w:lineRule="auto"/>
        <w:ind w:right="6" w:firstLine="567"/>
        <w:rPr>
          <w:sz w:val="24"/>
          <w:szCs w:val="24"/>
        </w:rPr>
      </w:pPr>
      <w:r w:rsidRPr="00AB087C">
        <w:rPr>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AB087C" w:rsidRPr="00AB087C" w:rsidRDefault="00AB087C" w:rsidP="00AB087C">
      <w:pPr>
        <w:spacing w:line="240" w:lineRule="auto"/>
        <w:ind w:right="6" w:firstLine="567"/>
        <w:rPr>
          <w:sz w:val="24"/>
          <w:szCs w:val="24"/>
        </w:rPr>
      </w:pPr>
      <w:r w:rsidRPr="00AB087C">
        <w:rPr>
          <w:sz w:val="24"/>
          <w:szCs w:val="24"/>
        </w:rPr>
        <w:t>Лексический анализ с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емика. Орфография.</w:t>
      </w:r>
    </w:p>
    <w:p w:rsidR="00AB087C" w:rsidRPr="00AB087C" w:rsidRDefault="00AB087C" w:rsidP="00AB087C">
      <w:pPr>
        <w:spacing w:line="240" w:lineRule="auto"/>
        <w:ind w:right="6" w:firstLine="567"/>
        <w:rPr>
          <w:sz w:val="24"/>
          <w:szCs w:val="24"/>
        </w:rPr>
      </w:pPr>
      <w:r w:rsidRPr="00AB087C">
        <w:rPr>
          <w:sz w:val="24"/>
          <w:szCs w:val="24"/>
        </w:rPr>
        <w:t>Морфемика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Морфема как минимальная значимая единица языка. Основа слова. Виды морфем (корень, приставка, суффикс, окончание).</w:t>
      </w:r>
    </w:p>
    <w:p w:rsidR="00AB087C" w:rsidRPr="00AB087C" w:rsidRDefault="00AB087C" w:rsidP="00AB087C">
      <w:pPr>
        <w:spacing w:line="240" w:lineRule="auto"/>
        <w:ind w:right="6" w:firstLine="567"/>
        <w:rPr>
          <w:sz w:val="24"/>
          <w:szCs w:val="24"/>
        </w:rPr>
      </w:pPr>
      <w:r w:rsidRPr="00AB087C">
        <w:rPr>
          <w:sz w:val="24"/>
          <w:szCs w:val="24"/>
        </w:rPr>
        <w:t>Чередование звуков в морфемах (в том числе чередование гласных с нулём звука).</w:t>
      </w:r>
    </w:p>
    <w:p w:rsidR="00AB087C" w:rsidRPr="00AB087C" w:rsidRDefault="00AB087C" w:rsidP="00AB087C">
      <w:pPr>
        <w:spacing w:line="240" w:lineRule="auto"/>
        <w:ind w:right="6" w:firstLine="567"/>
        <w:rPr>
          <w:sz w:val="24"/>
          <w:szCs w:val="24"/>
        </w:rPr>
      </w:pPr>
      <w:r w:rsidRPr="00AB087C">
        <w:rPr>
          <w:sz w:val="24"/>
          <w:szCs w:val="24"/>
        </w:rPr>
        <w:t>Морфемный анализ слов.</w:t>
      </w:r>
    </w:p>
    <w:p w:rsidR="00AB087C" w:rsidRPr="00AB087C" w:rsidRDefault="00AB087C" w:rsidP="00AB087C">
      <w:pPr>
        <w:spacing w:line="240" w:lineRule="auto"/>
        <w:ind w:right="6" w:firstLine="567"/>
        <w:rPr>
          <w:sz w:val="24"/>
          <w:szCs w:val="24"/>
        </w:rPr>
      </w:pPr>
      <w:r w:rsidRPr="00AB087C">
        <w:rPr>
          <w:sz w:val="24"/>
          <w:szCs w:val="24"/>
        </w:rPr>
        <w:t>Уместное использование слов с суффиксами оценки в собственной речи.</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безударными проверяемыми, непроверяемыми 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проверяемыми, непроверяемыми, непроизносимыми со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ё – о после шипящих в корне слова.</w:t>
      </w:r>
    </w:p>
    <w:p w:rsidR="00AB087C" w:rsidRPr="00AB087C" w:rsidRDefault="00AB087C" w:rsidP="00AB087C">
      <w:pPr>
        <w:spacing w:line="240" w:lineRule="auto"/>
        <w:ind w:right="6" w:firstLine="567"/>
        <w:rPr>
          <w:sz w:val="24"/>
          <w:szCs w:val="24"/>
        </w:rPr>
      </w:pPr>
      <w:r w:rsidRPr="00AB087C">
        <w:rPr>
          <w:sz w:val="24"/>
          <w:szCs w:val="24"/>
        </w:rPr>
        <w:t>Правописание неизменяемых при письме приставок и приставок на -з (-с).</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приставок.</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ц.</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слова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ология. Культура речи. Орфография.</w:t>
      </w:r>
    </w:p>
    <w:p w:rsidR="00AB087C" w:rsidRPr="00AB087C" w:rsidRDefault="00AB087C" w:rsidP="00AB087C">
      <w:pPr>
        <w:spacing w:line="240" w:lineRule="auto"/>
        <w:ind w:right="6" w:firstLine="567"/>
        <w:rPr>
          <w:sz w:val="24"/>
          <w:szCs w:val="24"/>
        </w:rPr>
      </w:pPr>
      <w:r w:rsidRPr="00AB087C">
        <w:rPr>
          <w:sz w:val="24"/>
          <w:szCs w:val="24"/>
        </w:rPr>
        <w:t>Морфология как раздел грамматики. Грамматическое значение слова.</w:t>
      </w:r>
    </w:p>
    <w:p w:rsidR="00AB087C" w:rsidRPr="00AB087C" w:rsidRDefault="00AB087C" w:rsidP="00AB087C">
      <w:pPr>
        <w:spacing w:line="240" w:lineRule="auto"/>
        <w:ind w:right="6" w:firstLine="567"/>
        <w:rPr>
          <w:sz w:val="24"/>
          <w:szCs w:val="24"/>
        </w:rPr>
      </w:pPr>
      <w:r w:rsidRPr="00AB087C">
        <w:rPr>
          <w:sz w:val="24"/>
          <w:szCs w:val="24"/>
        </w:rPr>
        <w:t>Части речи как лексико-грамматические разряды слов.</w:t>
      </w:r>
    </w:p>
    <w:p w:rsidR="00AB087C" w:rsidRPr="00AB087C" w:rsidRDefault="00AB087C" w:rsidP="00AB087C">
      <w:pPr>
        <w:spacing w:line="240" w:lineRule="auto"/>
        <w:ind w:right="6" w:firstLine="567"/>
        <w:rPr>
          <w:sz w:val="24"/>
          <w:szCs w:val="24"/>
        </w:rPr>
      </w:pPr>
      <w:r w:rsidRPr="00AB087C">
        <w:rPr>
          <w:sz w:val="24"/>
          <w:szCs w:val="24"/>
        </w:rPr>
        <w:t>Система частей речи в русском языке. Самостоятельные и служебные части речи.</w:t>
      </w:r>
    </w:p>
    <w:p w:rsidR="00AB087C" w:rsidRPr="00AB087C" w:rsidRDefault="00AB087C" w:rsidP="00AB087C">
      <w:pPr>
        <w:spacing w:line="240" w:lineRule="auto"/>
        <w:ind w:right="6" w:firstLine="567"/>
        <w:rPr>
          <w:b/>
          <w:sz w:val="24"/>
          <w:szCs w:val="24"/>
        </w:rPr>
      </w:pPr>
      <w:r w:rsidRPr="00AB087C">
        <w:rPr>
          <w:b/>
          <w:sz w:val="24"/>
          <w:szCs w:val="24"/>
        </w:rPr>
        <w:t>Имя существительное.</w:t>
      </w:r>
    </w:p>
    <w:p w:rsidR="00AB087C" w:rsidRPr="00AB087C" w:rsidRDefault="00AB087C" w:rsidP="00AB087C">
      <w:pPr>
        <w:spacing w:line="240" w:lineRule="auto"/>
        <w:ind w:right="6" w:firstLine="567"/>
        <w:rPr>
          <w:sz w:val="24"/>
          <w:szCs w:val="24"/>
        </w:rPr>
      </w:pPr>
      <w:r w:rsidRPr="00AB087C">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AB087C" w:rsidRPr="00AB087C" w:rsidRDefault="00AB087C" w:rsidP="00AB087C">
      <w:pPr>
        <w:spacing w:line="240" w:lineRule="auto"/>
        <w:ind w:right="6" w:firstLine="567"/>
        <w:rPr>
          <w:sz w:val="24"/>
          <w:szCs w:val="24"/>
        </w:rPr>
      </w:pPr>
      <w:r w:rsidRPr="00AB087C">
        <w:rPr>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AB087C" w:rsidRPr="00AB087C" w:rsidRDefault="00AB087C" w:rsidP="00AB087C">
      <w:pPr>
        <w:spacing w:line="240" w:lineRule="auto"/>
        <w:ind w:right="6" w:firstLine="567"/>
        <w:rPr>
          <w:sz w:val="24"/>
          <w:szCs w:val="24"/>
        </w:rPr>
      </w:pPr>
      <w:r w:rsidRPr="00AB087C">
        <w:rPr>
          <w:sz w:val="24"/>
          <w:szCs w:val="24"/>
        </w:rPr>
        <w:t>Род, число, падеж имени существительного.</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общего рода.</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имеющие форму только единственного или только множественного числа.</w:t>
      </w:r>
    </w:p>
    <w:p w:rsidR="00AB087C" w:rsidRPr="00AB087C" w:rsidRDefault="00AB087C" w:rsidP="00AB087C">
      <w:pPr>
        <w:spacing w:line="240" w:lineRule="auto"/>
        <w:ind w:right="6" w:firstLine="567"/>
        <w:rPr>
          <w:sz w:val="24"/>
          <w:szCs w:val="24"/>
        </w:rPr>
      </w:pPr>
      <w:r w:rsidRPr="00AB087C">
        <w:rPr>
          <w:sz w:val="24"/>
          <w:szCs w:val="24"/>
        </w:rPr>
        <w:t>Типы склонения имён существительных. Разносклоняемые имена существительные. Несклоняемые имена существительные.</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собственных имён существительных. Правописание ь на конце имён существительных после шипящих.</w:t>
      </w:r>
    </w:p>
    <w:p w:rsidR="00AB087C" w:rsidRPr="00AB087C" w:rsidRDefault="00AB087C" w:rsidP="00AB087C">
      <w:pPr>
        <w:spacing w:line="240" w:lineRule="auto"/>
        <w:ind w:right="6" w:firstLine="567"/>
        <w:rPr>
          <w:sz w:val="24"/>
          <w:szCs w:val="24"/>
        </w:rPr>
      </w:pPr>
      <w:r w:rsidRPr="00AB087C">
        <w:rPr>
          <w:sz w:val="24"/>
          <w:szCs w:val="24"/>
        </w:rPr>
        <w:lastRenderedPageBreak/>
        <w:t>Правописание безударных окончаний имён существительных. Правописание о – е (ё) после шипящих и ц в суффиксах и окончаниях 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суффиксов -чик- – -щик-; -ек- – -ик- (-чик-)</w:t>
      </w:r>
    </w:p>
    <w:p w:rsidR="00AB087C" w:rsidRPr="00AB087C" w:rsidRDefault="00AB087C" w:rsidP="00AB087C">
      <w:pPr>
        <w:spacing w:line="240" w:lineRule="auto"/>
        <w:ind w:right="6" w:firstLine="567"/>
        <w:rPr>
          <w:sz w:val="24"/>
          <w:szCs w:val="24"/>
        </w:rPr>
      </w:pPr>
      <w:r w:rsidRPr="00AB087C">
        <w:rPr>
          <w:sz w:val="24"/>
          <w:szCs w:val="24"/>
        </w:rPr>
        <w:t>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а // о: -лаг- – -лож-;</w:t>
      </w:r>
    </w:p>
    <w:p w:rsidR="00AB087C" w:rsidRPr="00AB087C" w:rsidRDefault="00AB087C" w:rsidP="00AB087C">
      <w:pPr>
        <w:spacing w:line="240" w:lineRule="auto"/>
        <w:ind w:right="6" w:firstLine="567"/>
        <w:rPr>
          <w:sz w:val="24"/>
          <w:szCs w:val="24"/>
        </w:rPr>
      </w:pPr>
      <w:r w:rsidRPr="00AB087C">
        <w:rPr>
          <w:sz w:val="24"/>
          <w:szCs w:val="24"/>
        </w:rPr>
        <w:t>-раст- – -ращ- – -рос-; -гар- – -гор-, -зар- – -зор-;</w:t>
      </w:r>
    </w:p>
    <w:p w:rsidR="00AB087C" w:rsidRPr="00AB087C" w:rsidRDefault="00AB087C" w:rsidP="00AB087C">
      <w:pPr>
        <w:spacing w:line="240" w:lineRule="auto"/>
        <w:ind w:right="6" w:firstLine="567"/>
        <w:rPr>
          <w:sz w:val="24"/>
          <w:szCs w:val="24"/>
        </w:rPr>
      </w:pPr>
      <w:r w:rsidRPr="00AB087C">
        <w:rPr>
          <w:sz w:val="24"/>
          <w:szCs w:val="24"/>
        </w:rPr>
        <w:t>-клан- – -клон-, -скак- – -скоч-.</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существи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b/>
          <w:sz w:val="24"/>
          <w:szCs w:val="24"/>
        </w:rPr>
        <w:t>Имя прилагательное</w:t>
      </w:r>
      <w:r w:rsidRPr="00AB087C">
        <w:rPr>
          <w:sz w:val="24"/>
          <w:szCs w:val="24"/>
        </w:rPr>
        <w:t>.</w:t>
      </w:r>
    </w:p>
    <w:p w:rsidR="00AB087C" w:rsidRPr="00AB087C" w:rsidRDefault="00AB087C" w:rsidP="00AB087C">
      <w:pPr>
        <w:spacing w:line="240" w:lineRule="auto"/>
        <w:ind w:right="6" w:firstLine="567"/>
        <w:rPr>
          <w:sz w:val="24"/>
          <w:szCs w:val="24"/>
        </w:rPr>
      </w:pPr>
      <w:r w:rsidRPr="00AB087C">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AB087C" w:rsidRPr="00AB087C" w:rsidRDefault="00AB087C" w:rsidP="00AB087C">
      <w:pPr>
        <w:spacing w:line="240" w:lineRule="auto"/>
        <w:ind w:right="6" w:firstLine="567"/>
        <w:rPr>
          <w:sz w:val="24"/>
          <w:szCs w:val="24"/>
        </w:rPr>
      </w:pPr>
      <w:r w:rsidRPr="00AB087C">
        <w:rPr>
          <w:sz w:val="24"/>
          <w:szCs w:val="24"/>
        </w:rPr>
        <w:t>Имена прилагательные полные и краткие, их синтаксические функции.</w:t>
      </w:r>
    </w:p>
    <w:p w:rsidR="00AB087C" w:rsidRPr="00AB087C" w:rsidRDefault="00AB087C" w:rsidP="00AB087C">
      <w:pPr>
        <w:spacing w:line="240" w:lineRule="auto"/>
        <w:ind w:right="6" w:firstLine="567"/>
        <w:rPr>
          <w:sz w:val="24"/>
          <w:szCs w:val="24"/>
        </w:rPr>
      </w:pPr>
      <w:r w:rsidRPr="00AB087C">
        <w:rPr>
          <w:sz w:val="24"/>
          <w:szCs w:val="24"/>
        </w:rPr>
        <w:t>Склонение имён прилагательных.</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прилага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Нормы словоизменения, произношения имён прилагательных, постановки ударения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ратких форм имён прилагательных с основой на шипящий.</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прилага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прилагательных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Глагол.</w:t>
      </w:r>
    </w:p>
    <w:p w:rsidR="00AB087C" w:rsidRPr="00AB087C" w:rsidRDefault="00AB087C" w:rsidP="00AB087C">
      <w:pPr>
        <w:spacing w:line="240" w:lineRule="auto"/>
        <w:ind w:right="6" w:firstLine="567"/>
        <w:rPr>
          <w:sz w:val="24"/>
          <w:szCs w:val="24"/>
        </w:rPr>
      </w:pPr>
      <w:r w:rsidRPr="00AB087C">
        <w:rPr>
          <w:sz w:val="24"/>
          <w:szCs w:val="24"/>
        </w:rPr>
        <w:t>Глагол как часть речи. Общее грамматическое значение, морфологические признаки и синтаксические функции глагола.</w:t>
      </w:r>
    </w:p>
    <w:p w:rsidR="00AB087C" w:rsidRPr="00AB087C" w:rsidRDefault="00AB087C" w:rsidP="00AB087C">
      <w:pPr>
        <w:spacing w:line="240" w:lineRule="auto"/>
        <w:ind w:right="6" w:firstLine="567"/>
        <w:rPr>
          <w:sz w:val="24"/>
          <w:szCs w:val="24"/>
        </w:rPr>
      </w:pPr>
      <w:r w:rsidRPr="00AB087C">
        <w:rPr>
          <w:sz w:val="24"/>
          <w:szCs w:val="24"/>
        </w:rPr>
        <w:t>Роль глагола в словосочетании и предложении, в речи.</w:t>
      </w:r>
    </w:p>
    <w:p w:rsidR="00AB087C" w:rsidRPr="00AB087C" w:rsidRDefault="00AB087C" w:rsidP="00AB087C">
      <w:pPr>
        <w:spacing w:line="240" w:lineRule="auto"/>
        <w:ind w:right="6" w:firstLine="567"/>
        <w:rPr>
          <w:sz w:val="24"/>
          <w:szCs w:val="24"/>
        </w:rPr>
      </w:pPr>
      <w:r w:rsidRPr="00AB087C">
        <w:rPr>
          <w:sz w:val="24"/>
          <w:szCs w:val="24"/>
        </w:rPr>
        <w:t>Глаголы совершенного и несовершенного вида, возвратные и невозвратные.</w:t>
      </w:r>
    </w:p>
    <w:p w:rsidR="00AB087C" w:rsidRPr="00AB087C" w:rsidRDefault="00AB087C" w:rsidP="00AB087C">
      <w:pPr>
        <w:spacing w:line="240" w:lineRule="auto"/>
        <w:ind w:right="6" w:firstLine="567"/>
        <w:rPr>
          <w:sz w:val="24"/>
          <w:szCs w:val="24"/>
        </w:rPr>
      </w:pPr>
      <w:r w:rsidRPr="00AB087C">
        <w:rPr>
          <w:sz w:val="24"/>
          <w:szCs w:val="24"/>
        </w:rPr>
        <w:t>Инфинитив и его грамматические свойства. Основа инфинитива, основа настоящего (будущего простого) времени глагола.</w:t>
      </w:r>
    </w:p>
    <w:p w:rsidR="00AB087C" w:rsidRPr="00AB087C" w:rsidRDefault="00AB087C" w:rsidP="00AB087C">
      <w:pPr>
        <w:spacing w:line="240" w:lineRule="auto"/>
        <w:ind w:right="6" w:firstLine="567"/>
        <w:rPr>
          <w:sz w:val="24"/>
          <w:szCs w:val="24"/>
        </w:rPr>
      </w:pPr>
      <w:r w:rsidRPr="00AB087C">
        <w:rPr>
          <w:sz w:val="24"/>
          <w:szCs w:val="24"/>
        </w:rPr>
        <w:t>Спряжение глагола.</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глаголов (в рамках изученного).</w:t>
      </w:r>
    </w:p>
    <w:p w:rsidR="00AB087C" w:rsidRPr="00AB087C" w:rsidRDefault="00AB087C" w:rsidP="00AB087C">
      <w:pPr>
        <w:spacing w:line="240" w:lineRule="auto"/>
        <w:ind w:right="6" w:firstLine="567"/>
        <w:rPr>
          <w:sz w:val="24"/>
          <w:szCs w:val="24"/>
        </w:rPr>
      </w:pPr>
      <w:r w:rsidRPr="00AB087C">
        <w:rPr>
          <w:sz w:val="24"/>
          <w:szCs w:val="24"/>
        </w:rPr>
        <w:t>Нормы словоизменения глаголов, постановки ударения в глагольных форма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е // и: -бер- – -бир-, -блест- – -блист-, -дер- – -дир-, -жег- – -жиг-, -мер- – -мир-, -пер- – -пир-, -стел- – -стил-, -тер- – -тир-.</w:t>
      </w:r>
    </w:p>
    <w:p w:rsidR="00AB087C" w:rsidRPr="00AB087C" w:rsidRDefault="00AB087C" w:rsidP="00AB087C">
      <w:pPr>
        <w:spacing w:line="240" w:lineRule="auto"/>
        <w:ind w:right="6" w:firstLine="567"/>
        <w:rPr>
          <w:sz w:val="24"/>
          <w:szCs w:val="24"/>
        </w:rPr>
      </w:pPr>
      <w:r w:rsidRPr="00AB087C">
        <w:rPr>
          <w:sz w:val="24"/>
          <w:szCs w:val="24"/>
        </w:rPr>
        <w:t>Использование ь как показателя грамматической формы в инфинитиве, в форме 2-го лица единственного числа после шипящих.</w:t>
      </w:r>
    </w:p>
    <w:p w:rsidR="00AB087C" w:rsidRPr="00AB087C" w:rsidRDefault="00AB087C" w:rsidP="00AB087C">
      <w:pPr>
        <w:spacing w:line="240" w:lineRule="auto"/>
        <w:ind w:right="6" w:firstLine="567"/>
        <w:rPr>
          <w:sz w:val="24"/>
          <w:szCs w:val="24"/>
        </w:rPr>
      </w:pPr>
      <w:r w:rsidRPr="00AB087C">
        <w:rPr>
          <w:sz w:val="24"/>
          <w:szCs w:val="24"/>
        </w:rPr>
        <w:t>Правописание -тся и -ться в глаголах, суффиксов -ова- – -ева-, -ыва- – -ива-.</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личных окончаний глагола.</w:t>
      </w:r>
    </w:p>
    <w:p w:rsidR="00AB087C" w:rsidRPr="00AB087C" w:rsidRDefault="00AB087C" w:rsidP="00AB087C">
      <w:pPr>
        <w:spacing w:line="240" w:lineRule="auto"/>
        <w:ind w:right="6" w:firstLine="567"/>
        <w:rPr>
          <w:sz w:val="24"/>
          <w:szCs w:val="24"/>
        </w:rPr>
      </w:pPr>
      <w:r w:rsidRPr="00AB087C">
        <w:rPr>
          <w:sz w:val="24"/>
          <w:szCs w:val="24"/>
        </w:rPr>
        <w:t>Правописание гласной перед суффиксом -л- в формах прошедшего времени глагола.</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глагола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глаго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Синтаксис. Культура речи. Пунктуация.</w:t>
      </w:r>
    </w:p>
    <w:p w:rsidR="00AB087C" w:rsidRPr="00AB087C" w:rsidRDefault="00AB087C" w:rsidP="00AB087C">
      <w:pPr>
        <w:spacing w:line="240" w:lineRule="auto"/>
        <w:ind w:right="6" w:firstLine="567"/>
        <w:rPr>
          <w:sz w:val="24"/>
          <w:szCs w:val="24"/>
        </w:rPr>
      </w:pPr>
      <w:r w:rsidRPr="00AB087C">
        <w:rPr>
          <w:sz w:val="24"/>
          <w:szCs w:val="24"/>
        </w:rPr>
        <w:t>Синтаксис как раздел грамматики. Словосочетание и предложение как единицы синтаксиса.</w:t>
      </w:r>
    </w:p>
    <w:p w:rsidR="00AB087C" w:rsidRPr="00AB087C" w:rsidRDefault="00AB087C" w:rsidP="00AB087C">
      <w:pPr>
        <w:spacing w:line="240" w:lineRule="auto"/>
        <w:ind w:right="6" w:firstLine="567"/>
        <w:rPr>
          <w:sz w:val="24"/>
          <w:szCs w:val="24"/>
        </w:rPr>
      </w:pPr>
      <w:r w:rsidRPr="00AB087C">
        <w:rPr>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словосочетания.</w:t>
      </w:r>
    </w:p>
    <w:p w:rsidR="00AB087C" w:rsidRPr="00AB087C" w:rsidRDefault="00AB087C" w:rsidP="00AB087C">
      <w:pPr>
        <w:spacing w:line="240" w:lineRule="auto"/>
        <w:ind w:right="6" w:firstLine="567"/>
        <w:rPr>
          <w:sz w:val="24"/>
          <w:szCs w:val="24"/>
        </w:rPr>
      </w:pPr>
      <w:r w:rsidRPr="00AB087C">
        <w:rPr>
          <w:sz w:val="24"/>
          <w:szCs w:val="24"/>
        </w:rPr>
        <w:lastRenderedPageBreak/>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AB087C" w:rsidRPr="00AB087C" w:rsidRDefault="00AB087C" w:rsidP="00AB087C">
      <w:pPr>
        <w:spacing w:line="240" w:lineRule="auto"/>
        <w:ind w:right="6" w:firstLine="567"/>
        <w:rPr>
          <w:sz w:val="24"/>
          <w:szCs w:val="24"/>
        </w:rPr>
      </w:pPr>
      <w:r w:rsidRPr="00AB087C">
        <w:rPr>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AB087C" w:rsidRPr="00AB087C" w:rsidRDefault="00AB087C" w:rsidP="00AB087C">
      <w:pPr>
        <w:spacing w:line="240" w:lineRule="auto"/>
        <w:ind w:right="6" w:firstLine="567"/>
        <w:rPr>
          <w:sz w:val="24"/>
          <w:szCs w:val="24"/>
        </w:rPr>
      </w:pPr>
      <w:r w:rsidRPr="00AB087C">
        <w:rPr>
          <w:sz w:val="24"/>
          <w:szCs w:val="24"/>
        </w:rPr>
        <w:t>Тире между подлежащим и сказуемым.</w:t>
      </w:r>
    </w:p>
    <w:p w:rsidR="00AB087C" w:rsidRPr="00AB087C" w:rsidRDefault="00AB087C" w:rsidP="00AB087C">
      <w:pPr>
        <w:spacing w:line="240" w:lineRule="auto"/>
        <w:ind w:right="6" w:firstLine="567"/>
        <w:rPr>
          <w:sz w:val="24"/>
          <w:szCs w:val="24"/>
        </w:rPr>
      </w:pPr>
      <w:r w:rsidRPr="00AB087C">
        <w:rPr>
          <w:sz w:val="24"/>
          <w:szCs w:val="24"/>
        </w:rPr>
        <w:t>Предложения распространённые и нераспространённые.</w:t>
      </w:r>
    </w:p>
    <w:p w:rsidR="00AB087C" w:rsidRPr="00AB087C" w:rsidRDefault="00AB087C" w:rsidP="00AB087C">
      <w:pPr>
        <w:spacing w:line="240" w:lineRule="auto"/>
        <w:ind w:right="6" w:firstLine="567"/>
        <w:rPr>
          <w:sz w:val="24"/>
          <w:szCs w:val="24"/>
        </w:rPr>
      </w:pPr>
      <w:r w:rsidRPr="00AB087C">
        <w:rPr>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AB087C" w:rsidRPr="00AB087C" w:rsidRDefault="00AB087C" w:rsidP="00AB087C">
      <w:pPr>
        <w:spacing w:line="240" w:lineRule="auto"/>
        <w:ind w:right="6" w:firstLine="567"/>
        <w:rPr>
          <w:sz w:val="24"/>
          <w:szCs w:val="24"/>
        </w:rPr>
      </w:pPr>
      <w:r w:rsidRPr="00AB087C">
        <w:rPr>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AB087C" w:rsidRPr="00AB087C" w:rsidRDefault="00AB087C" w:rsidP="00AB087C">
      <w:pPr>
        <w:spacing w:line="240" w:lineRule="auto"/>
        <w:ind w:right="6" w:firstLine="567"/>
        <w:rPr>
          <w:sz w:val="24"/>
          <w:szCs w:val="24"/>
        </w:rPr>
      </w:pPr>
      <w:r w:rsidRPr="00AB087C">
        <w:rPr>
          <w:sz w:val="24"/>
          <w:szCs w:val="24"/>
        </w:rPr>
        <w:t>Предложения с обращением, особенности интонации. Обращение и средства его выражения.</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простого и простого осложнённого предложений.</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rsidR="00AB087C" w:rsidRPr="00AB087C" w:rsidRDefault="00AB087C" w:rsidP="00AB087C">
      <w:pPr>
        <w:spacing w:line="240" w:lineRule="auto"/>
        <w:ind w:right="6" w:firstLine="567"/>
        <w:rPr>
          <w:sz w:val="24"/>
          <w:szCs w:val="24"/>
        </w:rPr>
      </w:pPr>
      <w:r w:rsidRPr="00AB087C">
        <w:rPr>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сложных предложений, состоящих из частей, связанных бессоюзной связью и союзами и, но, а, однако, зато, да.</w:t>
      </w:r>
    </w:p>
    <w:p w:rsidR="00AB087C" w:rsidRPr="00AB087C" w:rsidRDefault="00AB087C" w:rsidP="00AB087C">
      <w:pPr>
        <w:spacing w:line="240" w:lineRule="auto"/>
        <w:ind w:right="6" w:firstLine="567"/>
        <w:rPr>
          <w:sz w:val="24"/>
          <w:szCs w:val="24"/>
        </w:rPr>
      </w:pPr>
      <w:r w:rsidRPr="00AB087C">
        <w:rPr>
          <w:sz w:val="24"/>
          <w:szCs w:val="24"/>
        </w:rPr>
        <w:t>Предложения с прямой речью.</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с прямой речью.</w:t>
      </w:r>
    </w:p>
    <w:p w:rsidR="00AB087C" w:rsidRPr="00AB087C" w:rsidRDefault="00AB087C" w:rsidP="00AB087C">
      <w:pPr>
        <w:spacing w:line="240" w:lineRule="auto"/>
        <w:ind w:right="6" w:firstLine="567"/>
        <w:rPr>
          <w:sz w:val="24"/>
          <w:szCs w:val="24"/>
        </w:rPr>
      </w:pPr>
      <w:r w:rsidRPr="00AB087C">
        <w:rPr>
          <w:sz w:val="24"/>
          <w:szCs w:val="24"/>
        </w:rPr>
        <w:t>Диалог.</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диалога при письме.</w:t>
      </w:r>
    </w:p>
    <w:p w:rsidR="00AB087C" w:rsidRPr="00AB087C" w:rsidRDefault="00AB087C" w:rsidP="00AB087C">
      <w:pPr>
        <w:spacing w:line="240" w:lineRule="auto"/>
        <w:ind w:right="6" w:firstLine="567"/>
        <w:rPr>
          <w:sz w:val="24"/>
          <w:szCs w:val="24"/>
        </w:rPr>
      </w:pPr>
      <w:r w:rsidRPr="00AB087C">
        <w:rPr>
          <w:sz w:val="24"/>
          <w:szCs w:val="24"/>
        </w:rPr>
        <w:t>Пунктуац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унктуационный анализ предложения (в рамках изученного).</w:t>
      </w:r>
    </w:p>
    <w:p w:rsidR="00AB087C" w:rsidRDefault="00AB087C" w:rsidP="00AB087C">
      <w:pPr>
        <w:spacing w:line="240" w:lineRule="auto"/>
        <w:ind w:right="6" w:firstLine="567"/>
        <w:rPr>
          <w:color w:val="FF0000"/>
          <w:sz w:val="24"/>
          <w:szCs w:val="24"/>
        </w:rPr>
      </w:pPr>
    </w:p>
    <w:p w:rsidR="00AB087C" w:rsidRPr="009A0512" w:rsidRDefault="00AB087C" w:rsidP="00AB087C">
      <w:pPr>
        <w:spacing w:line="240" w:lineRule="auto"/>
        <w:ind w:right="6" w:firstLine="567"/>
        <w:jc w:val="center"/>
        <w:rPr>
          <w:b/>
          <w:sz w:val="24"/>
          <w:szCs w:val="24"/>
        </w:rPr>
      </w:pPr>
      <w:r w:rsidRPr="009A0512">
        <w:rPr>
          <w:b/>
          <w:sz w:val="24"/>
          <w:szCs w:val="24"/>
        </w:rPr>
        <w:t>Содержание обучения в 6 классе</w:t>
      </w:r>
    </w:p>
    <w:p w:rsidR="00AB087C" w:rsidRPr="009A0512" w:rsidRDefault="00AB087C" w:rsidP="00AB087C">
      <w:pPr>
        <w:spacing w:line="240" w:lineRule="auto"/>
        <w:ind w:right="6" w:firstLine="567"/>
        <w:jc w:val="center"/>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 государственный язык Российской Федерации и язык межнационального общения.</w:t>
      </w:r>
    </w:p>
    <w:p w:rsidR="00AB087C" w:rsidRPr="009A0512" w:rsidRDefault="00AB087C" w:rsidP="00AB087C">
      <w:pPr>
        <w:spacing w:line="240" w:lineRule="auto"/>
        <w:ind w:right="6" w:firstLine="567"/>
        <w:rPr>
          <w:sz w:val="24"/>
          <w:szCs w:val="24"/>
        </w:rPr>
      </w:pPr>
      <w:r w:rsidRPr="009A0512">
        <w:rPr>
          <w:sz w:val="24"/>
          <w:szCs w:val="24"/>
        </w:rPr>
        <w:t>Понятие о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Монолог-описание, монолог-повествование, монолог-рассуждение; сообщение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Виды диалога: побуждение к действию, обмен мнениям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lastRenderedPageBreak/>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AB087C" w:rsidRPr="009A0512" w:rsidRDefault="00AB087C" w:rsidP="00AB087C">
      <w:pPr>
        <w:spacing w:line="240" w:lineRule="auto"/>
        <w:ind w:right="6" w:firstLine="567"/>
        <w:rPr>
          <w:sz w:val="24"/>
          <w:szCs w:val="24"/>
        </w:rPr>
      </w:pPr>
      <w:r w:rsidRPr="009A0512">
        <w:rPr>
          <w:sz w:val="24"/>
          <w:szCs w:val="24"/>
        </w:rPr>
        <w:t>Описание как тип речи.</w:t>
      </w:r>
    </w:p>
    <w:p w:rsidR="00AB087C" w:rsidRPr="009A0512" w:rsidRDefault="00AB087C" w:rsidP="00AB087C">
      <w:pPr>
        <w:spacing w:line="240" w:lineRule="auto"/>
        <w:ind w:right="6" w:firstLine="567"/>
        <w:rPr>
          <w:sz w:val="24"/>
          <w:szCs w:val="24"/>
        </w:rPr>
      </w:pPr>
      <w:r w:rsidRPr="009A0512">
        <w:rPr>
          <w:sz w:val="24"/>
          <w:szCs w:val="24"/>
        </w:rPr>
        <w:t>Описание внешности человека.</w:t>
      </w:r>
    </w:p>
    <w:p w:rsidR="00AB087C" w:rsidRPr="009A0512" w:rsidRDefault="00AB087C" w:rsidP="00AB087C">
      <w:pPr>
        <w:spacing w:line="240" w:lineRule="auto"/>
        <w:ind w:right="6" w:firstLine="567"/>
        <w:rPr>
          <w:sz w:val="24"/>
          <w:szCs w:val="24"/>
        </w:rPr>
      </w:pPr>
      <w:r w:rsidRPr="009A0512">
        <w:rPr>
          <w:sz w:val="24"/>
          <w:szCs w:val="24"/>
        </w:rPr>
        <w:t>Описание помещения.</w:t>
      </w:r>
    </w:p>
    <w:p w:rsidR="00AB087C" w:rsidRPr="009A0512" w:rsidRDefault="00AB087C" w:rsidP="00AB087C">
      <w:pPr>
        <w:spacing w:line="240" w:lineRule="auto"/>
        <w:ind w:right="6" w:firstLine="567"/>
        <w:rPr>
          <w:sz w:val="24"/>
          <w:szCs w:val="24"/>
        </w:rPr>
      </w:pPr>
      <w:r w:rsidRPr="009A0512">
        <w:rPr>
          <w:sz w:val="24"/>
          <w:szCs w:val="24"/>
        </w:rPr>
        <w:t>Описание природы.</w:t>
      </w:r>
    </w:p>
    <w:p w:rsidR="00AB087C" w:rsidRPr="009A0512" w:rsidRDefault="00AB087C" w:rsidP="00AB087C">
      <w:pPr>
        <w:spacing w:line="240" w:lineRule="auto"/>
        <w:ind w:right="6" w:firstLine="567"/>
        <w:rPr>
          <w:sz w:val="24"/>
          <w:szCs w:val="24"/>
        </w:rPr>
      </w:pPr>
      <w:r w:rsidRPr="009A0512">
        <w:rPr>
          <w:sz w:val="24"/>
          <w:szCs w:val="24"/>
        </w:rPr>
        <w:t>Описание местности.</w:t>
      </w:r>
    </w:p>
    <w:p w:rsidR="00AB087C" w:rsidRPr="009A0512" w:rsidRDefault="00AB087C" w:rsidP="00AB087C">
      <w:pPr>
        <w:spacing w:line="240" w:lineRule="auto"/>
        <w:ind w:right="6" w:firstLine="567"/>
        <w:rPr>
          <w:sz w:val="24"/>
          <w:szCs w:val="24"/>
        </w:rPr>
      </w:pPr>
      <w:r w:rsidRPr="009A0512">
        <w:rPr>
          <w:sz w:val="24"/>
          <w:szCs w:val="24"/>
        </w:rPr>
        <w:t>Описание действий.</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Заявление. Расписка. Научный стиль. Словарная статья. Научное сообщение.</w:t>
      </w:r>
    </w:p>
    <w:p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её происхождения: исконно русские и заимствованные слова.</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AB087C" w:rsidRPr="009A0512" w:rsidRDefault="00AB087C" w:rsidP="00AB087C">
      <w:pPr>
        <w:spacing w:line="240" w:lineRule="auto"/>
        <w:ind w:right="6" w:firstLine="567"/>
        <w:rPr>
          <w:sz w:val="24"/>
          <w:szCs w:val="24"/>
        </w:rPr>
      </w:pPr>
      <w:r w:rsidRPr="009A0512">
        <w:rPr>
          <w:sz w:val="24"/>
          <w:szCs w:val="24"/>
        </w:rPr>
        <w:t>Стилистические пласты лексики: стилистически нейтральная, высокая и сниженная лексика.</w:t>
      </w:r>
    </w:p>
    <w:p w:rsidR="00AB087C" w:rsidRPr="009A0512" w:rsidRDefault="00AB087C" w:rsidP="00AB087C">
      <w:pPr>
        <w:spacing w:line="240" w:lineRule="auto"/>
        <w:ind w:right="6" w:firstLine="567"/>
        <w:rPr>
          <w:sz w:val="24"/>
          <w:szCs w:val="24"/>
        </w:rPr>
      </w:pPr>
      <w:r w:rsidRPr="009A0512">
        <w:rPr>
          <w:sz w:val="24"/>
          <w:szCs w:val="24"/>
        </w:rPr>
        <w:t>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t>Фразеологизмы. Их признаки и значение. Употребление лексических средств в соответствии с ситуацией общения.</w:t>
      </w:r>
    </w:p>
    <w:p w:rsidR="00AB087C" w:rsidRPr="009A0512" w:rsidRDefault="00AB087C" w:rsidP="00AB087C">
      <w:pPr>
        <w:spacing w:line="240" w:lineRule="auto"/>
        <w:ind w:right="6" w:firstLine="567"/>
        <w:rPr>
          <w:sz w:val="24"/>
          <w:szCs w:val="24"/>
        </w:rPr>
      </w:pPr>
      <w:r w:rsidRPr="009A0512">
        <w:rPr>
          <w:sz w:val="24"/>
          <w:szCs w:val="24"/>
        </w:rPr>
        <w:t>Оценка своей и чужой речи с точки зрения точного, уместного и выразительного словоупотребления.</w:t>
      </w:r>
    </w:p>
    <w:p w:rsidR="00AB087C" w:rsidRPr="009A0512" w:rsidRDefault="00AB087C" w:rsidP="00AB087C">
      <w:pPr>
        <w:spacing w:line="240" w:lineRule="auto"/>
        <w:ind w:right="6" w:firstLine="567"/>
        <w:rPr>
          <w:sz w:val="24"/>
          <w:szCs w:val="24"/>
        </w:rPr>
      </w:pPr>
      <w:r w:rsidRPr="009A0512">
        <w:rPr>
          <w:sz w:val="24"/>
          <w:szCs w:val="24"/>
        </w:rPr>
        <w:t>Эпитеты, метафоры, олицетворения.</w:t>
      </w:r>
    </w:p>
    <w:p w:rsidR="00AB087C" w:rsidRPr="009A0512" w:rsidRDefault="00AB087C" w:rsidP="00AB087C">
      <w:pPr>
        <w:spacing w:line="240" w:lineRule="auto"/>
        <w:ind w:right="6" w:firstLine="567"/>
        <w:rPr>
          <w:sz w:val="24"/>
          <w:szCs w:val="24"/>
        </w:rPr>
      </w:pPr>
      <w:r w:rsidRPr="009A0512">
        <w:rPr>
          <w:sz w:val="24"/>
          <w:szCs w:val="24"/>
        </w:rPr>
        <w:t>Лексические словари.</w:t>
      </w:r>
    </w:p>
    <w:p w:rsidR="00AB087C" w:rsidRPr="009A0512" w:rsidRDefault="00AB087C" w:rsidP="00AB087C">
      <w:pPr>
        <w:spacing w:line="240" w:lineRule="auto"/>
        <w:ind w:right="6" w:firstLine="567"/>
        <w:rPr>
          <w:b/>
          <w:sz w:val="24"/>
          <w:szCs w:val="24"/>
        </w:rPr>
      </w:pPr>
      <w:r w:rsidRPr="009A0512">
        <w:rPr>
          <w:b/>
          <w:sz w:val="24"/>
          <w:szCs w:val="24"/>
        </w:rPr>
        <w:t> 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Формообразующие и словообразующие морфемы. Производящая основа.</w:t>
      </w:r>
    </w:p>
    <w:p w:rsidR="00AB087C" w:rsidRPr="009A0512" w:rsidRDefault="00AB087C" w:rsidP="00AB087C">
      <w:pPr>
        <w:spacing w:line="240" w:lineRule="auto"/>
        <w:ind w:right="6" w:firstLine="567"/>
        <w:rPr>
          <w:sz w:val="24"/>
          <w:szCs w:val="24"/>
        </w:rPr>
      </w:pPr>
      <w:r w:rsidRPr="009A0512">
        <w:rPr>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B087C" w:rsidRPr="009A0512" w:rsidRDefault="00AB087C" w:rsidP="00AB087C">
      <w:pPr>
        <w:spacing w:line="240" w:lineRule="auto"/>
        <w:ind w:right="6" w:firstLine="567"/>
        <w:rPr>
          <w:sz w:val="24"/>
          <w:szCs w:val="24"/>
        </w:rPr>
      </w:pPr>
      <w:r w:rsidRPr="009A0512">
        <w:rPr>
          <w:sz w:val="24"/>
          <w:szCs w:val="24"/>
        </w:rPr>
        <w:t>Понятие об этимологии (общее представление).</w:t>
      </w:r>
    </w:p>
    <w:p w:rsidR="00AB087C" w:rsidRPr="009A0512" w:rsidRDefault="00AB087C" w:rsidP="00AB087C">
      <w:pPr>
        <w:spacing w:line="240" w:lineRule="auto"/>
        <w:ind w:right="6" w:firstLine="567"/>
        <w:rPr>
          <w:sz w:val="24"/>
          <w:szCs w:val="24"/>
        </w:rPr>
      </w:pPr>
      <w:r w:rsidRPr="009A0512">
        <w:rPr>
          <w:sz w:val="24"/>
          <w:szCs w:val="24"/>
        </w:rPr>
        <w:t>Морфемный и словообразовательный анализ слов. Правописание сложных и сложносокращённых слов.</w:t>
      </w:r>
    </w:p>
    <w:p w:rsidR="00AB087C" w:rsidRPr="009A0512" w:rsidRDefault="00AB087C" w:rsidP="00AB087C">
      <w:pPr>
        <w:spacing w:line="240" w:lineRule="auto"/>
        <w:ind w:right="6" w:firstLine="567"/>
        <w:rPr>
          <w:sz w:val="24"/>
          <w:szCs w:val="24"/>
        </w:rPr>
      </w:pPr>
      <w:r w:rsidRPr="009A0512">
        <w:rPr>
          <w:sz w:val="24"/>
          <w:szCs w:val="24"/>
        </w:rPr>
        <w:t>Правописания корня -кас- – -кос- с чередованием а // о, гласных в приставках пре- и пр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слов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собенности словообразования.</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существительных, нормы постановки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Нормы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 xml:space="preserve">Морфологический анализ имён существительных. </w:t>
      </w:r>
    </w:p>
    <w:p w:rsidR="00AB087C" w:rsidRPr="009A0512" w:rsidRDefault="00AB087C" w:rsidP="00AB087C">
      <w:pPr>
        <w:spacing w:line="240" w:lineRule="auto"/>
        <w:ind w:right="6" w:firstLine="567"/>
        <w:rPr>
          <w:sz w:val="24"/>
          <w:szCs w:val="24"/>
        </w:rPr>
      </w:pPr>
      <w:r w:rsidRPr="009A0512">
        <w:rPr>
          <w:sz w:val="24"/>
          <w:szCs w:val="24"/>
        </w:rPr>
        <w:t>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ён существительных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lastRenderedPageBreak/>
        <w:t>Имя прилагательное.</w:t>
      </w:r>
    </w:p>
    <w:p w:rsidR="00AB087C" w:rsidRPr="009A0512" w:rsidRDefault="00AB087C" w:rsidP="00AB087C">
      <w:pPr>
        <w:spacing w:line="240" w:lineRule="auto"/>
        <w:ind w:right="6" w:firstLine="567"/>
        <w:rPr>
          <w:sz w:val="24"/>
          <w:szCs w:val="24"/>
        </w:rPr>
      </w:pPr>
      <w:r w:rsidRPr="009A0512">
        <w:rPr>
          <w:sz w:val="24"/>
          <w:szCs w:val="24"/>
        </w:rPr>
        <w:t>Качественные, относительные и притяжательные имена прилагательные.</w:t>
      </w:r>
    </w:p>
    <w:p w:rsidR="00AB087C" w:rsidRPr="009A0512" w:rsidRDefault="00AB087C" w:rsidP="00AB087C">
      <w:pPr>
        <w:spacing w:line="240" w:lineRule="auto"/>
        <w:ind w:right="6" w:firstLine="567"/>
        <w:rPr>
          <w:sz w:val="24"/>
          <w:szCs w:val="24"/>
        </w:rPr>
      </w:pPr>
      <w:r w:rsidRPr="009A0512">
        <w:rPr>
          <w:sz w:val="24"/>
          <w:szCs w:val="24"/>
        </w:rPr>
        <w:t>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овообразование имён прилагательны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н и нн в именах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уффиксов -к- и -ск-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прилагательных, нормы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ени прилагательного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Имя числительное.</w:t>
      </w:r>
    </w:p>
    <w:p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имени числительного. Синтаксические функции имён числительных.</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значению: количественные (целые, дробные, собирательные), порядковые числительные.</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строению: простые, сложные, составные числительные.</w:t>
      </w:r>
    </w:p>
    <w:p w:rsidR="00AB087C" w:rsidRPr="009A0512" w:rsidRDefault="00AB087C" w:rsidP="009A0512">
      <w:pPr>
        <w:spacing w:line="240" w:lineRule="auto"/>
        <w:ind w:right="6" w:firstLine="567"/>
        <w:rPr>
          <w:sz w:val="24"/>
          <w:szCs w:val="24"/>
        </w:rPr>
      </w:pPr>
      <w:r w:rsidRPr="009A0512">
        <w:rPr>
          <w:sz w:val="24"/>
          <w:szCs w:val="24"/>
        </w:rPr>
        <w:t>Словообразование имён числительных.</w:t>
      </w:r>
    </w:p>
    <w:p w:rsidR="00AB087C" w:rsidRPr="009A0512" w:rsidRDefault="00AB087C" w:rsidP="009A0512">
      <w:pPr>
        <w:spacing w:line="240" w:lineRule="auto"/>
        <w:ind w:right="6" w:firstLine="567"/>
        <w:rPr>
          <w:sz w:val="24"/>
          <w:szCs w:val="24"/>
        </w:rPr>
      </w:pPr>
      <w:r w:rsidRPr="009A0512">
        <w:rPr>
          <w:sz w:val="24"/>
          <w:szCs w:val="24"/>
        </w:rPr>
        <w:t>Склонение количественных и порядковых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образование форм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употребление собирательных имён числительных.</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имён числительных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Местоимение.</w:t>
      </w:r>
    </w:p>
    <w:p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местоимения. Синтаксические функции местоимений. Роль местоимений в речи.</w:t>
      </w:r>
    </w:p>
    <w:p w:rsidR="00AB087C" w:rsidRPr="009A0512" w:rsidRDefault="00AB087C" w:rsidP="009A0512">
      <w:pPr>
        <w:spacing w:line="240" w:lineRule="auto"/>
        <w:ind w:right="6" w:firstLine="567"/>
        <w:rPr>
          <w:sz w:val="24"/>
          <w:szCs w:val="24"/>
        </w:rPr>
      </w:pPr>
      <w:r w:rsidRPr="009A0512">
        <w:rPr>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AB087C" w:rsidRPr="009A0512" w:rsidRDefault="00AB087C" w:rsidP="009A0512">
      <w:pPr>
        <w:spacing w:line="240" w:lineRule="auto"/>
        <w:ind w:right="6" w:firstLine="567"/>
        <w:rPr>
          <w:sz w:val="24"/>
          <w:szCs w:val="24"/>
        </w:rPr>
      </w:pPr>
      <w:r w:rsidRPr="009A0512">
        <w:rPr>
          <w:sz w:val="24"/>
          <w:szCs w:val="24"/>
        </w:rPr>
        <w:t>Склонение местоимений.</w:t>
      </w:r>
    </w:p>
    <w:p w:rsidR="00AB087C" w:rsidRPr="009A0512" w:rsidRDefault="00AB087C" w:rsidP="009A0512">
      <w:pPr>
        <w:spacing w:line="240" w:lineRule="auto"/>
        <w:ind w:right="6" w:firstLine="567"/>
        <w:rPr>
          <w:sz w:val="24"/>
          <w:szCs w:val="24"/>
        </w:rPr>
      </w:pPr>
      <w:r w:rsidRPr="009A0512">
        <w:rPr>
          <w:sz w:val="24"/>
          <w:szCs w:val="24"/>
        </w:rPr>
        <w:t>Словообразование местоимений.</w:t>
      </w:r>
    </w:p>
    <w:p w:rsidR="00AB087C" w:rsidRPr="009A0512" w:rsidRDefault="00AB087C" w:rsidP="009A0512">
      <w:pPr>
        <w:spacing w:line="240" w:lineRule="auto"/>
        <w:ind w:right="6" w:firstLine="567"/>
        <w:rPr>
          <w:sz w:val="24"/>
          <w:szCs w:val="24"/>
        </w:rPr>
      </w:pPr>
      <w:r w:rsidRPr="009A0512">
        <w:rPr>
          <w:sz w:val="24"/>
          <w:szCs w:val="24"/>
        </w:rPr>
        <w:lastRenderedPageBreak/>
        <w:t>Морфологический анализ местоимений.</w:t>
      </w:r>
    </w:p>
    <w:p w:rsidR="00AB087C" w:rsidRPr="009A0512" w:rsidRDefault="00AB087C" w:rsidP="009A0512">
      <w:pPr>
        <w:spacing w:line="240" w:lineRule="auto"/>
        <w:ind w:right="6" w:firstLine="567"/>
        <w:rPr>
          <w:sz w:val="24"/>
          <w:szCs w:val="24"/>
        </w:rPr>
      </w:pPr>
      <w:r w:rsidRPr="009A0512">
        <w:rPr>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местоимений: правописание местоимений с не и ни; слитное, раздельное и дефисное написание местоимений.</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местоимений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Глагол.</w:t>
      </w:r>
    </w:p>
    <w:p w:rsidR="00AB087C" w:rsidRPr="009A0512" w:rsidRDefault="00AB087C" w:rsidP="009A0512">
      <w:pPr>
        <w:spacing w:line="240" w:lineRule="auto"/>
        <w:ind w:right="6" w:firstLine="567"/>
        <w:rPr>
          <w:sz w:val="24"/>
          <w:szCs w:val="24"/>
        </w:rPr>
      </w:pPr>
      <w:r w:rsidRPr="009A0512">
        <w:rPr>
          <w:sz w:val="24"/>
          <w:szCs w:val="24"/>
        </w:rPr>
        <w:t>Переходные и непереходные глаголы.</w:t>
      </w:r>
    </w:p>
    <w:p w:rsidR="00AB087C" w:rsidRPr="009A0512" w:rsidRDefault="00AB087C" w:rsidP="009A0512">
      <w:pPr>
        <w:spacing w:line="240" w:lineRule="auto"/>
        <w:ind w:right="6" w:firstLine="567"/>
        <w:rPr>
          <w:sz w:val="24"/>
          <w:szCs w:val="24"/>
        </w:rPr>
      </w:pPr>
      <w:r w:rsidRPr="009A0512">
        <w:rPr>
          <w:sz w:val="24"/>
          <w:szCs w:val="24"/>
        </w:rPr>
        <w:t>Разноспрягаемые глаголы.</w:t>
      </w:r>
    </w:p>
    <w:p w:rsidR="00AB087C" w:rsidRPr="009A0512" w:rsidRDefault="00AB087C" w:rsidP="009A0512">
      <w:pPr>
        <w:spacing w:line="240" w:lineRule="auto"/>
        <w:ind w:right="6" w:firstLine="567"/>
        <w:rPr>
          <w:sz w:val="24"/>
          <w:szCs w:val="24"/>
        </w:rPr>
      </w:pPr>
      <w:r w:rsidRPr="009A0512">
        <w:rPr>
          <w:sz w:val="24"/>
          <w:szCs w:val="24"/>
        </w:rPr>
        <w:t>Безличные глаголы. Использование личных глаголов в безличном значении.</w:t>
      </w:r>
    </w:p>
    <w:p w:rsidR="00AB087C" w:rsidRPr="009A0512" w:rsidRDefault="00AB087C" w:rsidP="009A0512">
      <w:pPr>
        <w:spacing w:line="240" w:lineRule="auto"/>
        <w:ind w:right="6" w:firstLine="567"/>
        <w:rPr>
          <w:sz w:val="24"/>
          <w:szCs w:val="24"/>
        </w:rPr>
      </w:pPr>
      <w:r w:rsidRPr="009A0512">
        <w:rPr>
          <w:sz w:val="24"/>
          <w:szCs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глаголов.</w:t>
      </w:r>
    </w:p>
    <w:p w:rsidR="00AB087C" w:rsidRPr="009A0512" w:rsidRDefault="00AB087C" w:rsidP="009A0512">
      <w:pPr>
        <w:spacing w:line="240" w:lineRule="auto"/>
        <w:ind w:right="6" w:firstLine="567"/>
        <w:rPr>
          <w:sz w:val="24"/>
          <w:szCs w:val="24"/>
        </w:rPr>
      </w:pPr>
      <w:r w:rsidRPr="009A0512">
        <w:rPr>
          <w:sz w:val="24"/>
          <w:szCs w:val="24"/>
        </w:rPr>
        <w:t>Использование ь как показателя грамматической формы в повелительном наклонении глагола.</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глаголов (в рамках изученного).</w:t>
      </w:r>
    </w:p>
    <w:p w:rsidR="009A0512" w:rsidRPr="009A0512" w:rsidRDefault="009A0512" w:rsidP="009A0512">
      <w:pPr>
        <w:spacing w:line="240" w:lineRule="auto"/>
        <w:ind w:right="6" w:firstLine="567"/>
        <w:rPr>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7 классе</w:t>
      </w:r>
    </w:p>
    <w:p w:rsidR="009A0512" w:rsidRPr="009A0512" w:rsidRDefault="009A0512" w:rsidP="009A0512">
      <w:pPr>
        <w:spacing w:line="240" w:lineRule="auto"/>
        <w:ind w:right="6" w:firstLine="567"/>
        <w:jc w:val="center"/>
        <w:rPr>
          <w:sz w:val="24"/>
          <w:szCs w:val="24"/>
        </w:rPr>
      </w:pPr>
    </w:p>
    <w:p w:rsidR="00AB087C" w:rsidRPr="009A0512" w:rsidRDefault="00AB087C" w:rsidP="009A0512">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9A0512">
      <w:pPr>
        <w:spacing w:line="240" w:lineRule="auto"/>
        <w:ind w:right="6" w:firstLine="567"/>
        <w:rPr>
          <w:sz w:val="24"/>
          <w:szCs w:val="24"/>
        </w:rPr>
      </w:pPr>
      <w:r w:rsidRPr="009A0512">
        <w:rPr>
          <w:sz w:val="24"/>
          <w:szCs w:val="24"/>
        </w:rPr>
        <w:t>Русский язык как развивающееся явление. Взаимосвязь языка, культуры и истории народа.</w:t>
      </w:r>
    </w:p>
    <w:p w:rsidR="00AB087C" w:rsidRPr="009A0512" w:rsidRDefault="00AB087C" w:rsidP="009A0512">
      <w:pPr>
        <w:spacing w:line="240" w:lineRule="auto"/>
        <w:ind w:right="6" w:firstLine="567"/>
        <w:rPr>
          <w:b/>
          <w:sz w:val="24"/>
          <w:szCs w:val="24"/>
        </w:rPr>
      </w:pPr>
      <w:r w:rsidRPr="009A0512">
        <w:rPr>
          <w:b/>
          <w:sz w:val="24"/>
          <w:szCs w:val="24"/>
        </w:rPr>
        <w:t>Язык и речь.</w:t>
      </w:r>
    </w:p>
    <w:p w:rsidR="00AB087C" w:rsidRPr="009A0512" w:rsidRDefault="00AB087C" w:rsidP="009A0512">
      <w:pPr>
        <w:spacing w:line="240" w:lineRule="auto"/>
        <w:ind w:right="6" w:firstLine="567"/>
        <w:rPr>
          <w:sz w:val="24"/>
          <w:szCs w:val="24"/>
        </w:rPr>
      </w:pPr>
      <w:r w:rsidRPr="009A0512">
        <w:rPr>
          <w:sz w:val="24"/>
          <w:szCs w:val="24"/>
        </w:rPr>
        <w:t>Монолог-описание, монолог-рассуждение, монолог-повествование.</w:t>
      </w:r>
    </w:p>
    <w:p w:rsidR="00AB087C" w:rsidRPr="009A0512" w:rsidRDefault="00AB087C" w:rsidP="009A0512">
      <w:pPr>
        <w:spacing w:line="240" w:lineRule="auto"/>
        <w:ind w:right="6" w:firstLine="567"/>
        <w:rPr>
          <w:sz w:val="24"/>
          <w:szCs w:val="24"/>
        </w:rPr>
      </w:pPr>
      <w:r w:rsidRPr="009A0512">
        <w:rPr>
          <w:sz w:val="24"/>
          <w:szCs w:val="24"/>
        </w:rPr>
        <w:t>Виды диалога: побуждение к действию, обмен мнениями, запрос информации, сообщение информаци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Текст как речевое произведение. Основные признаки текста (обобщение).</w:t>
      </w:r>
    </w:p>
    <w:p w:rsidR="00AB087C" w:rsidRPr="009A0512" w:rsidRDefault="00AB087C" w:rsidP="00AB087C">
      <w:pPr>
        <w:spacing w:line="240" w:lineRule="auto"/>
        <w:ind w:right="6" w:firstLine="567"/>
        <w:rPr>
          <w:sz w:val="24"/>
          <w:szCs w:val="24"/>
        </w:rPr>
      </w:pPr>
      <w:r w:rsidRPr="009A0512">
        <w:rPr>
          <w:sz w:val="24"/>
          <w:szCs w:val="24"/>
        </w:rPr>
        <w:t>Структура текста. Абзац.</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AB087C" w:rsidRPr="009A0512" w:rsidRDefault="00AB087C" w:rsidP="00AB087C">
      <w:pPr>
        <w:spacing w:line="240" w:lineRule="auto"/>
        <w:ind w:right="6" w:firstLine="567"/>
        <w:rPr>
          <w:sz w:val="24"/>
          <w:szCs w:val="24"/>
        </w:rPr>
      </w:pPr>
      <w:r w:rsidRPr="009A0512">
        <w:rPr>
          <w:sz w:val="24"/>
          <w:szCs w:val="24"/>
        </w:rPr>
        <w:t>Способы и средства связи предложений в тексте (обобщение).</w:t>
      </w:r>
    </w:p>
    <w:p w:rsidR="00AB087C" w:rsidRPr="009A0512" w:rsidRDefault="00AB087C" w:rsidP="00AB087C">
      <w:pPr>
        <w:spacing w:line="240" w:lineRule="auto"/>
        <w:ind w:right="6" w:firstLine="567"/>
        <w:rPr>
          <w:sz w:val="24"/>
          <w:szCs w:val="24"/>
        </w:rPr>
      </w:pPr>
      <w:r w:rsidRPr="009A0512">
        <w:rPr>
          <w:sz w:val="24"/>
          <w:szCs w:val="24"/>
        </w:rPr>
        <w:t>Языковые средства выразительности в тексте: фонетические (звукопись), словообразовательные, лексические (обобщение).</w:t>
      </w:r>
    </w:p>
    <w:p w:rsidR="00AB087C" w:rsidRPr="009A0512" w:rsidRDefault="00AB087C" w:rsidP="00AB087C">
      <w:pPr>
        <w:spacing w:line="240" w:lineRule="auto"/>
        <w:ind w:right="6" w:firstLine="567"/>
        <w:rPr>
          <w:sz w:val="24"/>
          <w:szCs w:val="24"/>
        </w:rPr>
      </w:pPr>
      <w:r w:rsidRPr="009A0512">
        <w:rPr>
          <w:sz w:val="24"/>
          <w:szCs w:val="24"/>
        </w:rPr>
        <w:t>Рассуждение как функционально-смысловой тип речи.</w:t>
      </w:r>
    </w:p>
    <w:p w:rsidR="00AB087C" w:rsidRPr="009A0512" w:rsidRDefault="00AB087C" w:rsidP="00AB087C">
      <w:pPr>
        <w:spacing w:line="240" w:lineRule="auto"/>
        <w:ind w:right="6" w:firstLine="567"/>
        <w:rPr>
          <w:sz w:val="24"/>
          <w:szCs w:val="24"/>
        </w:rPr>
      </w:pPr>
      <w:r w:rsidRPr="009A0512">
        <w:rPr>
          <w:sz w:val="24"/>
          <w:szCs w:val="24"/>
        </w:rPr>
        <w:t>Структурные особенности текста-рассуждения.</w:t>
      </w:r>
    </w:p>
    <w:p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Публицистически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публицистического стиля (репортаж, заметка, интервью).</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средств выразительности в текстах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 Инструкция.</w:t>
      </w:r>
    </w:p>
    <w:p w:rsidR="00AB087C" w:rsidRPr="009A0512" w:rsidRDefault="00AB087C" w:rsidP="00AB087C">
      <w:pPr>
        <w:spacing w:line="240" w:lineRule="auto"/>
        <w:ind w:right="6" w:firstLine="567"/>
        <w:rPr>
          <w:b/>
          <w:sz w:val="24"/>
          <w:szCs w:val="24"/>
        </w:rPr>
      </w:pPr>
      <w:r w:rsidRPr="009A0512">
        <w:rPr>
          <w:b/>
          <w:sz w:val="24"/>
          <w:szCs w:val="24"/>
        </w:rPr>
        <w:lastRenderedPageBreak/>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Морфология как раздел науки о языке (обобщение).</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Причастный оборот.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Действительные и страдательные причастия.</w:t>
      </w:r>
    </w:p>
    <w:p w:rsidR="00AB087C" w:rsidRPr="009A0512" w:rsidRDefault="00AB087C" w:rsidP="00AB087C">
      <w:pPr>
        <w:spacing w:line="240" w:lineRule="auto"/>
        <w:ind w:right="6" w:firstLine="567"/>
        <w:rPr>
          <w:sz w:val="24"/>
          <w:szCs w:val="24"/>
        </w:rPr>
      </w:pPr>
      <w:r w:rsidRPr="009A0512">
        <w:rPr>
          <w:sz w:val="24"/>
          <w:szCs w:val="24"/>
        </w:rPr>
        <w:t>Полные и краткие формы страдательных причастий.</w:t>
      </w:r>
    </w:p>
    <w:p w:rsidR="00AB087C" w:rsidRPr="009A0512" w:rsidRDefault="00AB087C" w:rsidP="00AB087C">
      <w:pPr>
        <w:spacing w:line="240" w:lineRule="auto"/>
        <w:ind w:right="6" w:firstLine="567"/>
        <w:rPr>
          <w:sz w:val="24"/>
          <w:szCs w:val="24"/>
        </w:rPr>
      </w:pPr>
      <w:r w:rsidRPr="009A0512">
        <w:rPr>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причастий. Правописание н и нн в суффиксах причастий и отглаголь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итное и раздельное написание не с причастия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Деепричастие.</w:t>
      </w:r>
    </w:p>
    <w:p w:rsidR="00AB087C" w:rsidRPr="009A0512" w:rsidRDefault="00AB087C" w:rsidP="00AB087C">
      <w:pPr>
        <w:spacing w:line="240" w:lineRule="auto"/>
        <w:ind w:right="6" w:firstLine="567"/>
        <w:rPr>
          <w:sz w:val="24"/>
          <w:szCs w:val="24"/>
        </w:rPr>
      </w:pPr>
      <w:r w:rsidRPr="009A0512">
        <w:rPr>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Деепричастия совершенного и несовершенного вида. Постановка ударения в деепричастия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дее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деепричастий. Слитное и раздельное написание не с деепричастия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дее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дее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Наречие.</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наречий. Синтаксические свойства наречий. Роль в речи.</w:t>
      </w:r>
    </w:p>
    <w:p w:rsidR="00AB087C" w:rsidRPr="009A0512" w:rsidRDefault="00AB087C" w:rsidP="00AB087C">
      <w:pPr>
        <w:spacing w:line="240" w:lineRule="auto"/>
        <w:ind w:right="6" w:firstLine="567"/>
        <w:rPr>
          <w:sz w:val="24"/>
          <w:szCs w:val="24"/>
        </w:rPr>
      </w:pPr>
      <w:r w:rsidRPr="009A0512">
        <w:rPr>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rsidR="00AB087C" w:rsidRPr="009A0512" w:rsidRDefault="00AB087C" w:rsidP="00AB087C">
      <w:pPr>
        <w:spacing w:line="240" w:lineRule="auto"/>
        <w:ind w:right="6" w:firstLine="567"/>
        <w:rPr>
          <w:sz w:val="24"/>
          <w:szCs w:val="24"/>
        </w:rPr>
      </w:pPr>
      <w:r w:rsidRPr="009A0512">
        <w:rPr>
          <w:sz w:val="24"/>
          <w:szCs w:val="24"/>
        </w:rPr>
        <w:t>Словообразование нареч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наречий.</w:t>
      </w:r>
    </w:p>
    <w:p w:rsidR="00AB087C" w:rsidRPr="009A0512" w:rsidRDefault="00AB087C" w:rsidP="00AB087C">
      <w:pPr>
        <w:spacing w:line="240" w:lineRule="auto"/>
        <w:ind w:right="6" w:firstLine="567"/>
        <w:rPr>
          <w:sz w:val="24"/>
          <w:szCs w:val="24"/>
        </w:rPr>
      </w:pPr>
      <w:r w:rsidRPr="009A0512">
        <w:rPr>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наречий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Вопрос о словах категории состояния в системе частей речи.</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lastRenderedPageBreak/>
        <w:t>Общая характеристика служебных частей речи. Отличие самостоятельных частей речи от служебных.</w:t>
      </w:r>
    </w:p>
    <w:p w:rsidR="00AB087C" w:rsidRPr="009A0512" w:rsidRDefault="00AB087C" w:rsidP="00AB087C">
      <w:pPr>
        <w:spacing w:line="240" w:lineRule="auto"/>
        <w:ind w:right="6" w:firstLine="567"/>
        <w:rPr>
          <w:sz w:val="24"/>
          <w:szCs w:val="24"/>
        </w:rPr>
      </w:pPr>
      <w:r w:rsidRPr="009A0512">
        <w:rPr>
          <w:b/>
          <w:sz w:val="24"/>
          <w:szCs w:val="24"/>
        </w:rPr>
        <w:t>Предлог</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едлог как служебная часть речи. Грамматические функции предлогов.</w:t>
      </w:r>
    </w:p>
    <w:p w:rsidR="00AB087C" w:rsidRPr="009A0512" w:rsidRDefault="00AB087C" w:rsidP="00AB087C">
      <w:pPr>
        <w:spacing w:line="240" w:lineRule="auto"/>
        <w:ind w:right="6" w:firstLine="567"/>
        <w:rPr>
          <w:sz w:val="24"/>
          <w:szCs w:val="24"/>
        </w:rPr>
      </w:pPr>
      <w:r w:rsidRPr="009A0512">
        <w:rPr>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едлогов.</w:t>
      </w:r>
    </w:p>
    <w:p w:rsidR="00AB087C" w:rsidRPr="009A0512" w:rsidRDefault="00AB087C" w:rsidP="00AB087C">
      <w:pPr>
        <w:spacing w:line="240" w:lineRule="auto"/>
        <w:ind w:right="6" w:firstLine="567"/>
        <w:rPr>
          <w:sz w:val="24"/>
          <w:szCs w:val="24"/>
        </w:rPr>
      </w:pPr>
      <w:r w:rsidRPr="009A0512">
        <w:rPr>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rsidR="00AB087C" w:rsidRPr="009A0512" w:rsidRDefault="00AB087C" w:rsidP="00AB087C">
      <w:pPr>
        <w:spacing w:line="240" w:lineRule="auto"/>
        <w:ind w:right="6" w:firstLine="567"/>
        <w:rPr>
          <w:sz w:val="24"/>
          <w:szCs w:val="24"/>
        </w:rPr>
      </w:pPr>
      <w:r w:rsidRPr="009A0512">
        <w:rPr>
          <w:sz w:val="24"/>
          <w:szCs w:val="24"/>
        </w:rPr>
        <w:t>Правописание производных предлогов.</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Союз как служебная часть речи. Союз как средство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союзов.</w:t>
      </w:r>
    </w:p>
    <w:p w:rsidR="00AB087C" w:rsidRPr="009A0512" w:rsidRDefault="00AB087C" w:rsidP="00AB087C">
      <w:pPr>
        <w:spacing w:line="240" w:lineRule="auto"/>
        <w:ind w:right="6" w:firstLine="567"/>
        <w:rPr>
          <w:sz w:val="24"/>
          <w:szCs w:val="24"/>
        </w:rPr>
      </w:pPr>
      <w:r w:rsidRPr="009A0512">
        <w:rPr>
          <w:sz w:val="24"/>
          <w:szCs w:val="24"/>
        </w:rPr>
        <w:t>Правописание союзов.</w:t>
      </w:r>
    </w:p>
    <w:p w:rsidR="009A0512" w:rsidRPr="009A0512" w:rsidRDefault="00AB087C" w:rsidP="009A0512">
      <w:pPr>
        <w:spacing w:line="240" w:lineRule="auto"/>
        <w:ind w:right="6" w:firstLine="567"/>
        <w:rPr>
          <w:sz w:val="24"/>
          <w:szCs w:val="24"/>
        </w:rPr>
      </w:pPr>
      <w:r w:rsidRPr="009A0512">
        <w:rPr>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w:t>
      </w:r>
      <w:r w:rsidR="009A0512" w:rsidRPr="009A0512">
        <w:rPr>
          <w:sz w:val="24"/>
          <w:szCs w:val="24"/>
        </w:rPr>
        <w:t>ы и части сложного предложения.</w:t>
      </w:r>
      <w:r w:rsidRPr="009A0512">
        <w:rPr>
          <w:sz w:val="24"/>
          <w:szCs w:val="24"/>
        </w:rPr>
        <w:t> </w:t>
      </w:r>
    </w:p>
    <w:p w:rsidR="00AB087C" w:rsidRPr="009A0512" w:rsidRDefault="00AB087C" w:rsidP="009A0512">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Разряды частиц по значению и употреблению: формообразующие, отрицательные, модаль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частиц.</w:t>
      </w:r>
    </w:p>
    <w:p w:rsidR="00AB087C" w:rsidRPr="009A0512" w:rsidRDefault="00AB087C" w:rsidP="00AB087C">
      <w:pPr>
        <w:spacing w:line="240" w:lineRule="auto"/>
        <w:ind w:right="6" w:firstLine="567"/>
        <w:rPr>
          <w:sz w:val="24"/>
          <w:szCs w:val="24"/>
        </w:rPr>
      </w:pPr>
      <w:r w:rsidRPr="009A0512">
        <w:rPr>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Междометия как особая группа слов.</w:t>
      </w:r>
    </w:p>
    <w:p w:rsidR="00AB087C" w:rsidRPr="009A0512" w:rsidRDefault="00AB087C" w:rsidP="00AB087C">
      <w:pPr>
        <w:spacing w:line="240" w:lineRule="auto"/>
        <w:ind w:right="6" w:firstLine="567"/>
        <w:rPr>
          <w:sz w:val="24"/>
          <w:szCs w:val="24"/>
        </w:rPr>
      </w:pPr>
      <w:r w:rsidRPr="009A0512">
        <w:rPr>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междометий.</w:t>
      </w:r>
    </w:p>
    <w:p w:rsidR="00AB087C" w:rsidRPr="009A0512" w:rsidRDefault="00AB087C" w:rsidP="00AB087C">
      <w:pPr>
        <w:spacing w:line="240" w:lineRule="auto"/>
        <w:ind w:right="6" w:firstLine="567"/>
        <w:rPr>
          <w:sz w:val="24"/>
          <w:szCs w:val="24"/>
        </w:rPr>
      </w:pPr>
      <w:r w:rsidRPr="009A0512">
        <w:rPr>
          <w:sz w:val="24"/>
          <w:szCs w:val="24"/>
        </w:rPr>
        <w:t>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AB087C" w:rsidRPr="009A0512" w:rsidRDefault="00AB087C" w:rsidP="00AB087C">
      <w:pPr>
        <w:spacing w:line="240" w:lineRule="auto"/>
        <w:ind w:right="6" w:firstLine="567"/>
        <w:rPr>
          <w:sz w:val="24"/>
          <w:szCs w:val="24"/>
        </w:rPr>
      </w:pPr>
      <w:r w:rsidRPr="009A0512">
        <w:rPr>
          <w:sz w:val="24"/>
          <w:szCs w:val="24"/>
        </w:rPr>
        <w:t>Омонимия слов разных частей речи. Грамматическая омонимия. Использование грамматических омонимов в речи.</w:t>
      </w:r>
    </w:p>
    <w:p w:rsidR="009A0512" w:rsidRPr="009A0512" w:rsidRDefault="009A0512" w:rsidP="00AB087C">
      <w:pPr>
        <w:spacing w:line="240" w:lineRule="auto"/>
        <w:ind w:right="6" w:firstLine="567"/>
        <w:rPr>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8 классе</w:t>
      </w:r>
    </w:p>
    <w:p w:rsidR="009A0512" w:rsidRPr="009A0512" w:rsidRDefault="009A0512" w:rsidP="009A0512">
      <w:pPr>
        <w:spacing w:line="240" w:lineRule="auto"/>
        <w:ind w:right="6" w:firstLine="567"/>
        <w:jc w:val="center"/>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в кругу других славянских языков.</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lastRenderedPageBreak/>
        <w:t>Монолог-описание, монолог-рассуждение, монолог-повествование; выступление с научным сообщением.</w:t>
      </w:r>
    </w:p>
    <w:p w:rsidR="00AB087C" w:rsidRPr="009A0512" w:rsidRDefault="00AB087C" w:rsidP="00AB087C">
      <w:pPr>
        <w:spacing w:line="240" w:lineRule="auto"/>
        <w:ind w:right="6" w:firstLine="567"/>
        <w:rPr>
          <w:sz w:val="24"/>
          <w:szCs w:val="24"/>
        </w:rPr>
      </w:pPr>
      <w:r w:rsidRPr="009A0512">
        <w:rPr>
          <w:sz w:val="24"/>
          <w:szCs w:val="24"/>
        </w:rPr>
        <w:t>Диалог.</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Текст и его основные признаки.</w:t>
      </w:r>
    </w:p>
    <w:p w:rsidR="00AB087C" w:rsidRPr="009A0512" w:rsidRDefault="00AB087C" w:rsidP="00AB087C">
      <w:pPr>
        <w:spacing w:line="240" w:lineRule="auto"/>
        <w:ind w:right="6" w:firstLine="567"/>
        <w:rPr>
          <w:sz w:val="24"/>
          <w:szCs w:val="24"/>
        </w:rPr>
      </w:pPr>
      <w:r w:rsidRPr="009A0512">
        <w:rPr>
          <w:sz w:val="24"/>
          <w:szCs w:val="24"/>
        </w:rPr>
        <w:t>Особенности функционально-смысловых типов речи (повествование, описание, рассуждение).</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официально-делового стиля (заявление, объяснительная записка, автобиография, характеристика).</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Синтаксис. Культура речи. Пунктуац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Синтаксис как раздел лингвистики.</w:t>
      </w:r>
    </w:p>
    <w:p w:rsidR="00AB087C" w:rsidRPr="009A0512" w:rsidRDefault="00AB087C" w:rsidP="00AB087C">
      <w:pPr>
        <w:spacing w:line="240" w:lineRule="auto"/>
        <w:ind w:right="6" w:firstLine="567"/>
        <w:rPr>
          <w:sz w:val="24"/>
          <w:szCs w:val="24"/>
        </w:rPr>
      </w:pPr>
      <w:r w:rsidRPr="009A0512">
        <w:rPr>
          <w:sz w:val="24"/>
          <w:szCs w:val="24"/>
        </w:rPr>
        <w:t>Словосочетание и предложение как единицы синтаксиса.</w:t>
      </w:r>
    </w:p>
    <w:p w:rsidR="00AB087C" w:rsidRPr="009A0512" w:rsidRDefault="00AB087C" w:rsidP="00AB087C">
      <w:pPr>
        <w:spacing w:line="240" w:lineRule="auto"/>
        <w:ind w:right="6" w:firstLine="567"/>
        <w:rPr>
          <w:sz w:val="24"/>
          <w:szCs w:val="24"/>
        </w:rPr>
      </w:pPr>
      <w:r w:rsidRPr="009A0512">
        <w:rPr>
          <w:sz w:val="24"/>
          <w:szCs w:val="24"/>
        </w:rPr>
        <w:t>Пунктуация. Функции знаков препинания.</w:t>
      </w:r>
    </w:p>
    <w:p w:rsidR="00AB087C" w:rsidRPr="009A0512" w:rsidRDefault="00AB087C" w:rsidP="00AB087C">
      <w:pPr>
        <w:spacing w:line="240" w:lineRule="auto"/>
        <w:ind w:right="6" w:firstLine="567"/>
        <w:rPr>
          <w:b/>
          <w:sz w:val="24"/>
          <w:szCs w:val="24"/>
        </w:rPr>
      </w:pPr>
      <w:r w:rsidRPr="009A0512">
        <w:rPr>
          <w:b/>
          <w:sz w:val="24"/>
          <w:szCs w:val="24"/>
        </w:rPr>
        <w:t>Словосочетание.</w:t>
      </w:r>
    </w:p>
    <w:p w:rsidR="00AB087C" w:rsidRPr="009A0512" w:rsidRDefault="00AB087C" w:rsidP="00AB087C">
      <w:pPr>
        <w:spacing w:line="240" w:lineRule="auto"/>
        <w:ind w:right="6" w:firstLine="567"/>
        <w:rPr>
          <w:sz w:val="24"/>
          <w:szCs w:val="24"/>
        </w:rPr>
      </w:pPr>
      <w:r w:rsidRPr="009A0512">
        <w:rPr>
          <w:sz w:val="24"/>
          <w:szCs w:val="24"/>
        </w:rPr>
        <w:t>Основные признаки словосочетания.</w:t>
      </w:r>
    </w:p>
    <w:p w:rsidR="00AB087C" w:rsidRPr="009A0512" w:rsidRDefault="00AB087C" w:rsidP="00AB087C">
      <w:pPr>
        <w:spacing w:line="240" w:lineRule="auto"/>
        <w:ind w:right="6" w:firstLine="567"/>
        <w:rPr>
          <w:sz w:val="24"/>
          <w:szCs w:val="24"/>
        </w:rPr>
      </w:pPr>
      <w:r w:rsidRPr="009A0512">
        <w:rPr>
          <w:sz w:val="24"/>
          <w:szCs w:val="24"/>
        </w:rPr>
        <w:t>Виды словосочетаний по морфологическим свойствам главного слова: глагольные, именные, наречные.</w:t>
      </w:r>
    </w:p>
    <w:p w:rsidR="00AB087C" w:rsidRPr="009A0512" w:rsidRDefault="00AB087C" w:rsidP="00AB087C">
      <w:pPr>
        <w:spacing w:line="240" w:lineRule="auto"/>
        <w:ind w:right="6" w:firstLine="567"/>
        <w:rPr>
          <w:sz w:val="24"/>
          <w:szCs w:val="24"/>
        </w:rPr>
      </w:pPr>
      <w:r w:rsidRPr="009A0512">
        <w:rPr>
          <w:sz w:val="24"/>
          <w:szCs w:val="24"/>
        </w:rPr>
        <w:t>Типы подчинительной связи слов в словосочетании: согласование, управление, примыкание.</w:t>
      </w:r>
    </w:p>
    <w:p w:rsidR="00AB087C" w:rsidRPr="009A0512" w:rsidRDefault="00AB087C" w:rsidP="00AB087C">
      <w:pPr>
        <w:spacing w:line="240" w:lineRule="auto"/>
        <w:ind w:right="6" w:firstLine="567"/>
        <w:rPr>
          <w:sz w:val="24"/>
          <w:szCs w:val="24"/>
        </w:rPr>
      </w:pPr>
      <w:r w:rsidRPr="009A0512">
        <w:rPr>
          <w:sz w:val="24"/>
          <w:szCs w:val="24"/>
        </w:rPr>
        <w:t>Синтаксический анализ словосочетаний.</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восочетаний. Нормы построения словосочетаний.</w:t>
      </w:r>
    </w:p>
    <w:p w:rsidR="00AB087C" w:rsidRPr="009A0512" w:rsidRDefault="00AB087C" w:rsidP="00AB087C">
      <w:pPr>
        <w:spacing w:line="240" w:lineRule="auto"/>
        <w:ind w:right="6" w:firstLine="567"/>
        <w:rPr>
          <w:b/>
          <w:sz w:val="24"/>
          <w:szCs w:val="24"/>
        </w:rPr>
      </w:pPr>
      <w:r w:rsidRPr="009A0512">
        <w:rPr>
          <w:b/>
          <w:sz w:val="24"/>
          <w:szCs w:val="24"/>
        </w:rPr>
        <w:t>Предложение.</w:t>
      </w:r>
    </w:p>
    <w:p w:rsidR="00AB087C" w:rsidRPr="009A0512" w:rsidRDefault="00AB087C" w:rsidP="00AB087C">
      <w:pPr>
        <w:spacing w:line="240" w:lineRule="auto"/>
        <w:ind w:right="6" w:firstLine="567"/>
        <w:rPr>
          <w:sz w:val="24"/>
          <w:szCs w:val="24"/>
        </w:rPr>
      </w:pPr>
      <w:r w:rsidRPr="009A0512">
        <w:rPr>
          <w:sz w:val="24"/>
          <w:szCs w:val="24"/>
        </w:rPr>
        <w:t>Предложение. Основные признаки предложения: смысловая и интонационная законченность, грамматическая оформленность.</w:t>
      </w:r>
    </w:p>
    <w:p w:rsidR="00AB087C" w:rsidRPr="009A0512" w:rsidRDefault="00AB087C" w:rsidP="00AB087C">
      <w:pPr>
        <w:spacing w:line="240" w:lineRule="auto"/>
        <w:ind w:right="6" w:firstLine="567"/>
        <w:rPr>
          <w:sz w:val="24"/>
          <w:szCs w:val="24"/>
        </w:rPr>
      </w:pPr>
      <w:r w:rsidRPr="009A0512">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форм выражения побуждения в побудительных предложениях.</w:t>
      </w:r>
    </w:p>
    <w:p w:rsidR="00AB087C" w:rsidRPr="009A0512" w:rsidRDefault="00AB087C" w:rsidP="00AB087C">
      <w:pPr>
        <w:spacing w:line="240" w:lineRule="auto"/>
        <w:ind w:right="6" w:firstLine="567"/>
        <w:rPr>
          <w:sz w:val="24"/>
          <w:szCs w:val="24"/>
        </w:rPr>
      </w:pPr>
      <w:r w:rsidRPr="009A0512">
        <w:rPr>
          <w:sz w:val="24"/>
          <w:szCs w:val="24"/>
        </w:rPr>
        <w:t>Средства оформления предложения в устной и письменной речи (интонация, логическое ударение, знаки препинания).</w:t>
      </w:r>
    </w:p>
    <w:p w:rsidR="00AB087C" w:rsidRPr="009A0512" w:rsidRDefault="00AB087C" w:rsidP="00AB087C">
      <w:pPr>
        <w:spacing w:line="240" w:lineRule="auto"/>
        <w:ind w:right="6" w:firstLine="567"/>
        <w:rPr>
          <w:sz w:val="24"/>
          <w:szCs w:val="24"/>
        </w:rPr>
      </w:pPr>
      <w:r w:rsidRPr="009A0512">
        <w:rPr>
          <w:sz w:val="24"/>
          <w:szCs w:val="24"/>
        </w:rPr>
        <w:t>Виды предложений по количеству грамматических основ (простые, сложные).</w:t>
      </w:r>
    </w:p>
    <w:p w:rsidR="00AB087C" w:rsidRPr="009A0512" w:rsidRDefault="00AB087C" w:rsidP="00AB087C">
      <w:pPr>
        <w:spacing w:line="240" w:lineRule="auto"/>
        <w:ind w:right="6" w:firstLine="567"/>
        <w:rPr>
          <w:sz w:val="24"/>
          <w:szCs w:val="24"/>
        </w:rPr>
      </w:pPr>
      <w:r w:rsidRPr="009A0512">
        <w:rPr>
          <w:sz w:val="24"/>
          <w:szCs w:val="24"/>
        </w:rPr>
        <w:t>Виды простых предложений по наличию главных членов (двусоставные, односоставные).</w:t>
      </w:r>
    </w:p>
    <w:p w:rsidR="00AB087C" w:rsidRPr="009A0512" w:rsidRDefault="00AB087C" w:rsidP="00AB087C">
      <w:pPr>
        <w:spacing w:line="240" w:lineRule="auto"/>
        <w:ind w:right="6" w:firstLine="567"/>
        <w:rPr>
          <w:sz w:val="24"/>
          <w:szCs w:val="24"/>
        </w:rPr>
      </w:pPr>
      <w:r w:rsidRPr="009A0512">
        <w:rPr>
          <w:sz w:val="24"/>
          <w:szCs w:val="24"/>
        </w:rPr>
        <w:t>Виды предложений по наличию второстепенных членов (распространённые, нераспространённые).</w:t>
      </w:r>
    </w:p>
    <w:p w:rsidR="00AB087C" w:rsidRPr="009A0512" w:rsidRDefault="00AB087C" w:rsidP="00AB087C">
      <w:pPr>
        <w:spacing w:line="240" w:lineRule="auto"/>
        <w:ind w:right="6" w:firstLine="567"/>
        <w:rPr>
          <w:sz w:val="24"/>
          <w:szCs w:val="24"/>
        </w:rPr>
      </w:pPr>
      <w:r w:rsidRPr="009A0512">
        <w:rPr>
          <w:sz w:val="24"/>
          <w:szCs w:val="24"/>
        </w:rPr>
        <w:t>Предложения полные и неполные.</w:t>
      </w:r>
    </w:p>
    <w:p w:rsidR="00AB087C" w:rsidRPr="009A0512" w:rsidRDefault="00AB087C" w:rsidP="00AB087C">
      <w:pPr>
        <w:spacing w:line="240" w:lineRule="auto"/>
        <w:ind w:right="6" w:firstLine="567"/>
        <w:rPr>
          <w:sz w:val="24"/>
          <w:szCs w:val="24"/>
        </w:rPr>
      </w:pPr>
      <w:r w:rsidRPr="009A0512">
        <w:rPr>
          <w:sz w:val="24"/>
          <w:szCs w:val="24"/>
        </w:rPr>
        <w:t>Употребление неполных предложений в диалогической речи, соблюдение в устной речи интонации неполного предложения.</w:t>
      </w:r>
    </w:p>
    <w:p w:rsidR="00AB087C" w:rsidRPr="009A0512" w:rsidRDefault="00AB087C" w:rsidP="00AB087C">
      <w:pPr>
        <w:spacing w:line="240" w:lineRule="auto"/>
        <w:ind w:right="6" w:firstLine="567"/>
        <w:rPr>
          <w:sz w:val="24"/>
          <w:szCs w:val="24"/>
        </w:rPr>
      </w:pPr>
      <w:r w:rsidRPr="009A0512">
        <w:rPr>
          <w:sz w:val="24"/>
          <w:szCs w:val="24"/>
        </w:rPr>
        <w:t>Грамматические, интонационные и пунктуационные особенности предложений со словами да, нет.</w:t>
      </w:r>
    </w:p>
    <w:p w:rsidR="00AB087C" w:rsidRPr="009A0512" w:rsidRDefault="00AB087C" w:rsidP="00AB087C">
      <w:pPr>
        <w:spacing w:line="240" w:lineRule="auto"/>
        <w:ind w:right="6" w:firstLine="567"/>
        <w:rPr>
          <w:sz w:val="24"/>
          <w:szCs w:val="24"/>
        </w:rPr>
      </w:pPr>
      <w:r w:rsidRPr="009A0512">
        <w:rPr>
          <w:sz w:val="24"/>
          <w:szCs w:val="24"/>
        </w:rPr>
        <w:t>Нормы построения простого предложения, использования инверсии.</w:t>
      </w:r>
    </w:p>
    <w:p w:rsidR="00AB087C" w:rsidRPr="009A0512" w:rsidRDefault="00AB087C" w:rsidP="00AB087C">
      <w:pPr>
        <w:spacing w:line="240" w:lineRule="auto"/>
        <w:ind w:right="6" w:firstLine="567"/>
        <w:rPr>
          <w:b/>
          <w:sz w:val="24"/>
          <w:szCs w:val="24"/>
        </w:rPr>
      </w:pPr>
      <w:r w:rsidRPr="009A0512">
        <w:rPr>
          <w:b/>
          <w:sz w:val="24"/>
          <w:szCs w:val="24"/>
        </w:rPr>
        <w:t>Двусоставное предложение.</w:t>
      </w:r>
    </w:p>
    <w:p w:rsidR="00AB087C" w:rsidRPr="009A0512" w:rsidRDefault="00AB087C" w:rsidP="00AB087C">
      <w:pPr>
        <w:spacing w:line="240" w:lineRule="auto"/>
        <w:ind w:right="6" w:firstLine="567"/>
        <w:rPr>
          <w:sz w:val="24"/>
          <w:szCs w:val="24"/>
        </w:rPr>
      </w:pPr>
      <w:r w:rsidRPr="009A0512">
        <w:rPr>
          <w:b/>
          <w:sz w:val="24"/>
          <w:szCs w:val="24"/>
        </w:rPr>
        <w:t>Главные члены предложен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lastRenderedPageBreak/>
        <w:t>Подлежащее и сказуемое как глав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Способы выражения подлежащего.</w:t>
      </w:r>
    </w:p>
    <w:p w:rsidR="00AB087C" w:rsidRPr="009A0512" w:rsidRDefault="00AB087C" w:rsidP="00AB087C">
      <w:pPr>
        <w:spacing w:line="240" w:lineRule="auto"/>
        <w:ind w:right="6" w:firstLine="567"/>
        <w:rPr>
          <w:sz w:val="24"/>
          <w:szCs w:val="24"/>
        </w:rPr>
      </w:pPr>
      <w:r w:rsidRPr="009A0512">
        <w:rPr>
          <w:sz w:val="24"/>
          <w:szCs w:val="24"/>
        </w:rPr>
        <w:t>Виды сказуемого (простое глагольное, составное глагольное, составное именное) и способы его выражения.</w:t>
      </w:r>
    </w:p>
    <w:p w:rsidR="00AB087C" w:rsidRPr="009A0512" w:rsidRDefault="00AB087C" w:rsidP="00AB087C">
      <w:pPr>
        <w:spacing w:line="240" w:lineRule="auto"/>
        <w:ind w:right="6" w:firstLine="567"/>
        <w:rPr>
          <w:sz w:val="24"/>
          <w:szCs w:val="24"/>
        </w:rPr>
      </w:pPr>
      <w:r w:rsidRPr="009A0512">
        <w:rPr>
          <w:sz w:val="24"/>
          <w:szCs w:val="24"/>
        </w:rPr>
        <w:t>Тире между подлежащим и сказуемым.</w:t>
      </w:r>
    </w:p>
    <w:p w:rsidR="00AB087C" w:rsidRPr="009A0512" w:rsidRDefault="00AB087C" w:rsidP="00AB087C">
      <w:pPr>
        <w:spacing w:line="240" w:lineRule="auto"/>
        <w:ind w:right="6" w:firstLine="567"/>
        <w:rPr>
          <w:sz w:val="24"/>
          <w:szCs w:val="24"/>
        </w:rPr>
      </w:pPr>
      <w:r w:rsidRPr="009A0512">
        <w:rPr>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rsidR="00AB087C" w:rsidRPr="009A0512" w:rsidRDefault="00AB087C" w:rsidP="00AB087C">
      <w:pPr>
        <w:spacing w:line="240" w:lineRule="auto"/>
        <w:ind w:right="6" w:firstLine="567"/>
        <w:rPr>
          <w:b/>
          <w:sz w:val="24"/>
          <w:szCs w:val="24"/>
        </w:rPr>
      </w:pPr>
      <w:r w:rsidRPr="009A0512">
        <w:rPr>
          <w:b/>
          <w:sz w:val="24"/>
          <w:szCs w:val="24"/>
        </w:rPr>
        <w:t>Второстепен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Второстепенные члены предложения, их виды.</w:t>
      </w:r>
    </w:p>
    <w:p w:rsidR="00AB087C" w:rsidRPr="009A0512" w:rsidRDefault="00AB087C" w:rsidP="00AB087C">
      <w:pPr>
        <w:spacing w:line="240" w:lineRule="auto"/>
        <w:ind w:right="6" w:firstLine="567"/>
        <w:rPr>
          <w:sz w:val="24"/>
          <w:szCs w:val="24"/>
        </w:rPr>
      </w:pPr>
      <w:r w:rsidRPr="009A0512">
        <w:rPr>
          <w:sz w:val="24"/>
          <w:szCs w:val="24"/>
        </w:rPr>
        <w:t>Определение как второстепенный член предложения. Определения согласованные и несогласованные.</w:t>
      </w:r>
    </w:p>
    <w:p w:rsidR="00AB087C" w:rsidRPr="009A0512" w:rsidRDefault="00AB087C" w:rsidP="00AB087C">
      <w:pPr>
        <w:spacing w:line="240" w:lineRule="auto"/>
        <w:ind w:right="6" w:firstLine="567"/>
        <w:rPr>
          <w:sz w:val="24"/>
          <w:szCs w:val="24"/>
        </w:rPr>
      </w:pPr>
      <w:r w:rsidRPr="009A0512">
        <w:rPr>
          <w:sz w:val="24"/>
          <w:szCs w:val="24"/>
        </w:rPr>
        <w:t>Приложение как особый вид определения. Дополнение как второстепенный член предложения. Дополнения прямые и косвенные.</w:t>
      </w:r>
    </w:p>
    <w:p w:rsidR="00AB087C" w:rsidRPr="009A0512" w:rsidRDefault="00AB087C" w:rsidP="00AB087C">
      <w:pPr>
        <w:spacing w:line="240" w:lineRule="auto"/>
        <w:ind w:right="6" w:firstLine="567"/>
        <w:rPr>
          <w:sz w:val="24"/>
          <w:szCs w:val="24"/>
        </w:rPr>
      </w:pPr>
      <w:r w:rsidRPr="009A0512">
        <w:rPr>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AB087C" w:rsidRPr="009A0512" w:rsidRDefault="00AB087C" w:rsidP="00AB087C">
      <w:pPr>
        <w:spacing w:line="240" w:lineRule="auto"/>
        <w:ind w:right="6" w:firstLine="567"/>
        <w:rPr>
          <w:b/>
          <w:sz w:val="24"/>
          <w:szCs w:val="24"/>
        </w:rPr>
      </w:pPr>
      <w:r w:rsidRPr="009A0512">
        <w:rPr>
          <w:b/>
          <w:sz w:val="24"/>
          <w:szCs w:val="24"/>
        </w:rPr>
        <w:t>Односоставные предложения.</w:t>
      </w:r>
    </w:p>
    <w:p w:rsidR="00AB087C" w:rsidRPr="009A0512" w:rsidRDefault="00AB087C" w:rsidP="00AB087C">
      <w:pPr>
        <w:spacing w:line="240" w:lineRule="auto"/>
        <w:ind w:right="6" w:firstLine="567"/>
        <w:rPr>
          <w:sz w:val="24"/>
          <w:szCs w:val="24"/>
        </w:rPr>
      </w:pPr>
      <w:r w:rsidRPr="009A0512">
        <w:rPr>
          <w:sz w:val="24"/>
          <w:szCs w:val="24"/>
        </w:rPr>
        <w:t>Односоставные предложения, их грамматические признаки.</w:t>
      </w:r>
    </w:p>
    <w:p w:rsidR="00AB087C" w:rsidRPr="009A0512" w:rsidRDefault="00AB087C" w:rsidP="00AB087C">
      <w:pPr>
        <w:spacing w:line="240" w:lineRule="auto"/>
        <w:ind w:right="6" w:firstLine="567"/>
        <w:rPr>
          <w:sz w:val="24"/>
          <w:szCs w:val="24"/>
        </w:rPr>
      </w:pPr>
      <w:r w:rsidRPr="009A0512">
        <w:rPr>
          <w:sz w:val="24"/>
          <w:szCs w:val="24"/>
        </w:rPr>
        <w:t>Грамматические различия односоставных предложений и двусоставных неполных предложений.</w:t>
      </w:r>
    </w:p>
    <w:p w:rsidR="00AB087C" w:rsidRPr="009A0512" w:rsidRDefault="00AB087C" w:rsidP="00AB087C">
      <w:pPr>
        <w:spacing w:line="240" w:lineRule="auto"/>
        <w:ind w:right="6" w:firstLine="567"/>
        <w:rPr>
          <w:sz w:val="24"/>
          <w:szCs w:val="24"/>
        </w:rPr>
      </w:pPr>
      <w:r w:rsidRPr="009A0512">
        <w:rPr>
          <w:sz w:val="24"/>
          <w:szCs w:val="24"/>
        </w:rPr>
        <w:t>Виды односоставных предложений: назывные, определённо-личные, неопределённо-личные, обобщённо-личные, безличные предложения.</w:t>
      </w:r>
    </w:p>
    <w:p w:rsidR="00AB087C" w:rsidRPr="009A0512" w:rsidRDefault="00AB087C" w:rsidP="00AB087C">
      <w:pPr>
        <w:spacing w:line="240" w:lineRule="auto"/>
        <w:ind w:right="6" w:firstLine="567"/>
        <w:rPr>
          <w:sz w:val="24"/>
          <w:szCs w:val="24"/>
        </w:rPr>
      </w:pPr>
      <w:r w:rsidRPr="009A0512">
        <w:rPr>
          <w:sz w:val="24"/>
          <w:szCs w:val="24"/>
        </w:rPr>
        <w:t>Синтаксическая синонимия односоставных и двусоставных предложений.</w:t>
      </w:r>
    </w:p>
    <w:p w:rsidR="00AB087C" w:rsidRPr="009A0512" w:rsidRDefault="00AB087C" w:rsidP="00AB087C">
      <w:pPr>
        <w:spacing w:line="240" w:lineRule="auto"/>
        <w:ind w:right="6" w:firstLine="567"/>
        <w:rPr>
          <w:sz w:val="24"/>
          <w:szCs w:val="24"/>
        </w:rPr>
      </w:pPr>
      <w:r w:rsidRPr="009A0512">
        <w:rPr>
          <w:sz w:val="24"/>
          <w:szCs w:val="24"/>
        </w:rPr>
        <w:t>Употребление односоставных предложений в речи.</w:t>
      </w:r>
    </w:p>
    <w:p w:rsidR="00AB087C" w:rsidRPr="009A0512" w:rsidRDefault="00AB087C" w:rsidP="00AB087C">
      <w:pPr>
        <w:spacing w:line="240" w:lineRule="auto"/>
        <w:ind w:right="6" w:firstLine="567"/>
        <w:rPr>
          <w:b/>
          <w:sz w:val="24"/>
          <w:szCs w:val="24"/>
        </w:rPr>
      </w:pPr>
      <w:r w:rsidRPr="009A0512">
        <w:rPr>
          <w:b/>
          <w:sz w:val="24"/>
          <w:szCs w:val="24"/>
        </w:rPr>
        <w:t>Простое осложнённое предложение.</w:t>
      </w:r>
    </w:p>
    <w:p w:rsidR="00AB087C" w:rsidRPr="009A0512" w:rsidRDefault="00AB087C" w:rsidP="00AB087C">
      <w:pPr>
        <w:spacing w:line="240" w:lineRule="auto"/>
        <w:ind w:right="6" w:firstLine="567"/>
        <w:rPr>
          <w:b/>
          <w:sz w:val="24"/>
          <w:szCs w:val="24"/>
        </w:rPr>
      </w:pPr>
      <w:r w:rsidRPr="009A0512">
        <w:rPr>
          <w:b/>
          <w:sz w:val="24"/>
          <w:szCs w:val="24"/>
        </w:rPr>
        <w:t>Предложения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Однородные члены предложения, их признаки, средства связи.</w:t>
      </w:r>
    </w:p>
    <w:p w:rsidR="00AB087C" w:rsidRPr="009A0512" w:rsidRDefault="00AB087C" w:rsidP="00AB087C">
      <w:pPr>
        <w:spacing w:line="240" w:lineRule="auto"/>
        <w:ind w:right="6" w:firstLine="567"/>
        <w:rPr>
          <w:sz w:val="24"/>
          <w:szCs w:val="24"/>
        </w:rPr>
      </w:pPr>
      <w:r w:rsidRPr="009A0512">
        <w:rPr>
          <w:sz w:val="24"/>
          <w:szCs w:val="24"/>
        </w:rPr>
        <w:t>Союзная и бессоюзная связь однородных членов предложения.</w:t>
      </w:r>
    </w:p>
    <w:p w:rsidR="00AB087C" w:rsidRPr="009A0512" w:rsidRDefault="00AB087C" w:rsidP="00AB087C">
      <w:pPr>
        <w:spacing w:line="240" w:lineRule="auto"/>
        <w:ind w:right="6" w:firstLine="567"/>
        <w:rPr>
          <w:sz w:val="24"/>
          <w:szCs w:val="24"/>
        </w:rPr>
      </w:pPr>
      <w:r w:rsidRPr="009A0512">
        <w:rPr>
          <w:sz w:val="24"/>
          <w:szCs w:val="24"/>
        </w:rPr>
        <w:t>Однородные и неоднородные определения.</w:t>
      </w:r>
    </w:p>
    <w:p w:rsidR="00AB087C" w:rsidRPr="009A0512" w:rsidRDefault="00AB087C" w:rsidP="00AB087C">
      <w:pPr>
        <w:spacing w:line="240" w:lineRule="auto"/>
        <w:ind w:right="6" w:firstLine="567"/>
        <w:rPr>
          <w:sz w:val="24"/>
          <w:szCs w:val="24"/>
        </w:rPr>
      </w:pPr>
      <w:r w:rsidRPr="009A0512">
        <w:rPr>
          <w:sz w:val="24"/>
          <w:szCs w:val="24"/>
        </w:rPr>
        <w:t>Предложения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однородными членами, связанными двойными союзами не только… но и, как…так 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9A0512">
        <w:rPr>
          <w:sz w:val="24"/>
          <w:szCs w:val="24"/>
          <w:lang w:val="en-US"/>
        </w:rPr>
        <w:t>o</w:t>
      </w:r>
      <w:r w:rsidRPr="009A0512">
        <w:rPr>
          <w:sz w:val="24"/>
          <w:szCs w:val="24"/>
        </w:rPr>
        <w:t>... либ</w:t>
      </w:r>
      <w:r w:rsidRPr="009A0512">
        <w:rPr>
          <w:sz w:val="24"/>
          <w:szCs w:val="24"/>
          <w:lang w:val="en-US"/>
        </w:rPr>
        <w:t>o</w:t>
      </w:r>
      <w:r w:rsidRPr="009A0512">
        <w:rPr>
          <w:sz w:val="24"/>
          <w:szCs w:val="24"/>
        </w:rPr>
        <w:t>, ни...ни, т</w:t>
      </w:r>
      <w:r w:rsidRPr="009A0512">
        <w:rPr>
          <w:sz w:val="24"/>
          <w:szCs w:val="24"/>
          <w:lang w:val="en-US"/>
        </w:rPr>
        <w:t>o</w:t>
      </w:r>
      <w:r w:rsidRPr="009A0512">
        <w:rPr>
          <w:sz w:val="24"/>
          <w:szCs w:val="24"/>
        </w:rPr>
        <w:t>... т</w:t>
      </w:r>
      <w:r w:rsidRPr="009A0512">
        <w:rPr>
          <w:sz w:val="24"/>
          <w:szCs w:val="24"/>
          <w:lang w:val="en-US"/>
        </w:rPr>
        <w:t>o</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остом и сложном предложениях с союзом и.</w:t>
      </w:r>
    </w:p>
    <w:p w:rsidR="00AB087C" w:rsidRPr="009A0512" w:rsidRDefault="00AB087C" w:rsidP="00AB087C">
      <w:pPr>
        <w:spacing w:line="240" w:lineRule="auto"/>
        <w:ind w:right="6" w:firstLine="567"/>
        <w:rPr>
          <w:b/>
          <w:sz w:val="24"/>
          <w:szCs w:val="24"/>
        </w:rPr>
      </w:pPr>
      <w:r w:rsidRPr="009A0512">
        <w:rPr>
          <w:b/>
          <w:sz w:val="24"/>
          <w:szCs w:val="24"/>
        </w:rPr>
        <w:t>Предложения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AB087C" w:rsidRPr="009A0512" w:rsidRDefault="00AB087C" w:rsidP="00AB087C">
      <w:pPr>
        <w:spacing w:line="240" w:lineRule="auto"/>
        <w:ind w:right="6" w:firstLine="567"/>
        <w:rPr>
          <w:sz w:val="24"/>
          <w:szCs w:val="24"/>
        </w:rPr>
      </w:pPr>
      <w:r w:rsidRPr="009A0512">
        <w:rPr>
          <w:sz w:val="24"/>
          <w:szCs w:val="24"/>
        </w:rPr>
        <w:t>Уточняющие члены предложения, пояснительные и присоединительные конструкци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AB087C" w:rsidRPr="009A0512" w:rsidRDefault="00AB087C" w:rsidP="00AB087C">
      <w:pPr>
        <w:spacing w:line="240" w:lineRule="auto"/>
        <w:ind w:right="6" w:firstLine="567"/>
        <w:rPr>
          <w:sz w:val="24"/>
          <w:szCs w:val="24"/>
        </w:rPr>
      </w:pPr>
      <w:r w:rsidRPr="009A0512">
        <w:rPr>
          <w:b/>
          <w:sz w:val="24"/>
          <w:szCs w:val="24"/>
        </w:rPr>
        <w:t>Предложения с обращениями, вводными и вставными конструкциям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Обращение. Основные функции обращения. Распространённое и нераспространённое обращение.</w:t>
      </w:r>
    </w:p>
    <w:p w:rsidR="00AB087C" w:rsidRPr="009A0512" w:rsidRDefault="00AB087C" w:rsidP="00AB087C">
      <w:pPr>
        <w:spacing w:line="240" w:lineRule="auto"/>
        <w:ind w:right="6" w:firstLine="567"/>
        <w:rPr>
          <w:sz w:val="24"/>
          <w:szCs w:val="24"/>
        </w:rPr>
      </w:pPr>
      <w:r w:rsidRPr="009A0512">
        <w:rPr>
          <w:sz w:val="24"/>
          <w:szCs w:val="24"/>
        </w:rPr>
        <w:lastRenderedPageBreak/>
        <w:t>Вводные конструкции.</w:t>
      </w:r>
    </w:p>
    <w:p w:rsidR="00AB087C" w:rsidRPr="009A0512" w:rsidRDefault="00AB087C" w:rsidP="00AB087C">
      <w:pPr>
        <w:spacing w:line="240" w:lineRule="auto"/>
        <w:ind w:right="6" w:firstLine="567"/>
        <w:rPr>
          <w:sz w:val="24"/>
          <w:szCs w:val="24"/>
        </w:rPr>
      </w:pPr>
      <w:r w:rsidRPr="009A0512">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AB087C" w:rsidRPr="009A0512" w:rsidRDefault="00AB087C" w:rsidP="00AB087C">
      <w:pPr>
        <w:spacing w:line="240" w:lineRule="auto"/>
        <w:ind w:right="6" w:firstLine="567"/>
        <w:rPr>
          <w:sz w:val="24"/>
          <w:szCs w:val="24"/>
        </w:rPr>
      </w:pPr>
      <w:r w:rsidRPr="009A0512">
        <w:rPr>
          <w:sz w:val="24"/>
          <w:szCs w:val="24"/>
        </w:rPr>
        <w:t>Вставные конструкции.</w:t>
      </w:r>
    </w:p>
    <w:p w:rsidR="00AB087C" w:rsidRPr="009A0512" w:rsidRDefault="00AB087C" w:rsidP="00AB087C">
      <w:pPr>
        <w:spacing w:line="240" w:lineRule="auto"/>
        <w:ind w:right="6" w:firstLine="567"/>
        <w:rPr>
          <w:sz w:val="24"/>
          <w:szCs w:val="24"/>
        </w:rPr>
      </w:pPr>
      <w:r w:rsidRPr="009A0512">
        <w:rPr>
          <w:sz w:val="24"/>
          <w:szCs w:val="24"/>
        </w:rPr>
        <w:t>Омонимия членов предложения и вводных слов, словосочетаний и предложений.</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вводными и вставными конструкциями, обращениями и междометиям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остых предложений.</w:t>
      </w:r>
    </w:p>
    <w:p w:rsidR="00B7340D" w:rsidRDefault="00B7340D" w:rsidP="00251200">
      <w:pPr>
        <w:spacing w:line="240" w:lineRule="auto"/>
        <w:ind w:right="6" w:firstLine="0"/>
        <w:rPr>
          <w:b/>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9 классе</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оль русского языка в Российской Федерации. Русский язык в современном мир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Речь устная и письменная, монологическая и диалогическая, полилог (повторение).</w:t>
      </w:r>
    </w:p>
    <w:p w:rsidR="00AB087C" w:rsidRPr="009A0512" w:rsidRDefault="00AB087C" w:rsidP="00AB087C">
      <w:pPr>
        <w:spacing w:line="240" w:lineRule="auto"/>
        <w:ind w:right="6" w:firstLine="567"/>
        <w:rPr>
          <w:sz w:val="24"/>
          <w:szCs w:val="24"/>
        </w:rPr>
      </w:pPr>
      <w:r w:rsidRPr="009A0512">
        <w:rPr>
          <w:sz w:val="24"/>
          <w:szCs w:val="24"/>
        </w:rPr>
        <w:t>Виды речевой деятельности: говорение, письмо, аудирование, чтение (повторение).</w:t>
      </w:r>
    </w:p>
    <w:p w:rsidR="00AB087C" w:rsidRPr="009A0512" w:rsidRDefault="00AB087C" w:rsidP="00AB087C">
      <w:pPr>
        <w:spacing w:line="240" w:lineRule="auto"/>
        <w:ind w:right="6" w:firstLine="567"/>
        <w:rPr>
          <w:sz w:val="24"/>
          <w:szCs w:val="24"/>
        </w:rPr>
      </w:pPr>
      <w:r w:rsidRPr="009A0512">
        <w:rPr>
          <w:sz w:val="24"/>
          <w:szCs w:val="24"/>
        </w:rPr>
        <w:t>Виды аудирования: выборочное, ознакомительное, детальное.</w:t>
      </w:r>
    </w:p>
    <w:p w:rsidR="00AB087C" w:rsidRPr="009A0512" w:rsidRDefault="00AB087C" w:rsidP="00AB087C">
      <w:pPr>
        <w:spacing w:line="240" w:lineRule="auto"/>
        <w:ind w:right="6" w:firstLine="567"/>
        <w:rPr>
          <w:sz w:val="24"/>
          <w:szCs w:val="24"/>
        </w:rPr>
      </w:pPr>
      <w:r w:rsidRPr="009A0512">
        <w:rPr>
          <w:sz w:val="24"/>
          <w:szCs w:val="24"/>
        </w:rPr>
        <w:t>Виды чтения: изучающее, ознакомительное, просмотровое, поисковое.</w:t>
      </w:r>
    </w:p>
    <w:p w:rsidR="00AB087C" w:rsidRPr="009A0512" w:rsidRDefault="00AB087C" w:rsidP="00AB087C">
      <w:pPr>
        <w:spacing w:line="240" w:lineRule="auto"/>
        <w:ind w:right="6" w:firstLine="567"/>
        <w:rPr>
          <w:sz w:val="24"/>
          <w:szCs w:val="24"/>
        </w:rPr>
      </w:pPr>
      <w:r w:rsidRPr="009A0512">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AB087C" w:rsidRPr="009A0512" w:rsidRDefault="00AB087C" w:rsidP="00AB087C">
      <w:pPr>
        <w:spacing w:line="240" w:lineRule="auto"/>
        <w:ind w:right="6" w:firstLine="567"/>
        <w:rPr>
          <w:sz w:val="24"/>
          <w:szCs w:val="24"/>
        </w:rPr>
      </w:pPr>
      <w:r w:rsidRPr="009A0512">
        <w:rPr>
          <w:sz w:val="24"/>
          <w:szCs w:val="24"/>
        </w:rPr>
        <w:t>Подробное, сжатое, выборочное изложение прочитанного или прослушанного текста.</w:t>
      </w:r>
    </w:p>
    <w:p w:rsidR="00AB087C" w:rsidRPr="009A0512" w:rsidRDefault="00AB087C" w:rsidP="00AB087C">
      <w:pPr>
        <w:spacing w:line="240" w:lineRule="auto"/>
        <w:ind w:right="6" w:firstLine="567"/>
        <w:rPr>
          <w:sz w:val="24"/>
          <w:szCs w:val="24"/>
        </w:rPr>
      </w:pPr>
      <w:r w:rsidRPr="009A0512">
        <w:rPr>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AB087C" w:rsidRPr="009A0512" w:rsidRDefault="00AB087C" w:rsidP="00AB087C">
      <w:pPr>
        <w:spacing w:line="240" w:lineRule="auto"/>
        <w:ind w:right="6" w:firstLine="567"/>
        <w:rPr>
          <w:sz w:val="24"/>
          <w:szCs w:val="24"/>
        </w:rPr>
      </w:pPr>
      <w:r w:rsidRPr="009A0512">
        <w:rPr>
          <w:sz w:val="24"/>
          <w:szCs w:val="24"/>
        </w:rPr>
        <w:t>Приёмы работы с учебной книгой, лингвистическими словарями, справочной литературой.</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AB087C" w:rsidRPr="009A0512" w:rsidRDefault="00AB087C" w:rsidP="00AB087C">
      <w:pPr>
        <w:spacing w:line="240" w:lineRule="auto"/>
        <w:ind w:right="6" w:firstLine="567"/>
        <w:rPr>
          <w:sz w:val="24"/>
          <w:szCs w:val="24"/>
        </w:rPr>
      </w:pPr>
      <w:r w:rsidRPr="009A0512">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AB087C" w:rsidRPr="009A0512" w:rsidRDefault="00AB087C" w:rsidP="00AB087C">
      <w:pPr>
        <w:spacing w:line="240" w:lineRule="auto"/>
        <w:ind w:right="6" w:firstLine="567"/>
        <w:rPr>
          <w:sz w:val="24"/>
          <w:szCs w:val="24"/>
        </w:rPr>
      </w:pPr>
      <w:r w:rsidRPr="009A0512">
        <w:rPr>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AB087C" w:rsidRPr="009A0512" w:rsidRDefault="00AB087C" w:rsidP="00AB087C">
      <w:pPr>
        <w:spacing w:line="240" w:lineRule="auto"/>
        <w:ind w:right="6" w:firstLine="567"/>
        <w:rPr>
          <w:sz w:val="24"/>
          <w:szCs w:val="24"/>
        </w:rPr>
      </w:pPr>
      <w:r w:rsidRPr="009A0512">
        <w:rPr>
          <w:sz w:val="24"/>
          <w:szCs w:val="24"/>
        </w:rPr>
        <w:lastRenderedPageBreak/>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AB087C" w:rsidRPr="009A0512" w:rsidRDefault="00AB087C" w:rsidP="00AB087C">
      <w:pPr>
        <w:spacing w:line="240" w:lineRule="auto"/>
        <w:ind w:right="6" w:firstLine="567"/>
        <w:rPr>
          <w:b/>
          <w:sz w:val="24"/>
          <w:szCs w:val="24"/>
        </w:rPr>
      </w:pPr>
      <w:r w:rsidRPr="009A0512">
        <w:rPr>
          <w:b/>
          <w:sz w:val="24"/>
          <w:szCs w:val="24"/>
        </w:rPr>
        <w:t> Синтаксис. Культура речи. Пунктуация.</w:t>
      </w:r>
    </w:p>
    <w:p w:rsidR="00AB087C" w:rsidRPr="009A0512" w:rsidRDefault="00AB087C" w:rsidP="00AB087C">
      <w:pPr>
        <w:spacing w:line="240" w:lineRule="auto"/>
        <w:ind w:right="6" w:firstLine="567"/>
        <w:rPr>
          <w:b/>
          <w:sz w:val="24"/>
          <w:szCs w:val="24"/>
        </w:rPr>
      </w:pPr>
      <w:r w:rsidRPr="009A0512">
        <w:rPr>
          <w:b/>
          <w:sz w:val="24"/>
          <w:szCs w:val="24"/>
        </w:rPr>
        <w:t>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м предложении (повторение).</w:t>
      </w:r>
    </w:p>
    <w:p w:rsidR="00AB087C" w:rsidRPr="009A0512" w:rsidRDefault="00AB087C" w:rsidP="00AB087C">
      <w:pPr>
        <w:spacing w:line="240" w:lineRule="auto"/>
        <w:ind w:right="6" w:firstLine="567"/>
        <w:rPr>
          <w:sz w:val="24"/>
          <w:szCs w:val="24"/>
        </w:rPr>
      </w:pPr>
      <w:r w:rsidRPr="009A0512">
        <w:rPr>
          <w:sz w:val="24"/>
          <w:szCs w:val="24"/>
        </w:rPr>
        <w:t>Классификация сложных предложений.</w:t>
      </w:r>
    </w:p>
    <w:p w:rsidR="00AB087C" w:rsidRPr="009A0512" w:rsidRDefault="00AB087C" w:rsidP="00AB087C">
      <w:pPr>
        <w:spacing w:line="240" w:lineRule="auto"/>
        <w:ind w:right="6" w:firstLine="567"/>
        <w:rPr>
          <w:sz w:val="24"/>
          <w:szCs w:val="24"/>
        </w:rPr>
      </w:pPr>
      <w:r w:rsidRPr="009A0512">
        <w:rPr>
          <w:sz w:val="24"/>
          <w:szCs w:val="24"/>
        </w:rPr>
        <w:t>Смысловое, структурное и интонационное единство частей сложного предложения.</w:t>
      </w:r>
    </w:p>
    <w:p w:rsidR="00AB087C" w:rsidRPr="009A0512" w:rsidRDefault="00AB087C" w:rsidP="00AB087C">
      <w:pPr>
        <w:spacing w:line="240" w:lineRule="auto"/>
        <w:ind w:right="6" w:firstLine="567"/>
        <w:rPr>
          <w:b/>
          <w:sz w:val="24"/>
          <w:szCs w:val="24"/>
        </w:rPr>
      </w:pPr>
      <w:r w:rsidRPr="009A0512">
        <w:rPr>
          <w:b/>
          <w:sz w:val="24"/>
          <w:szCs w:val="24"/>
        </w:rPr>
        <w:t>Сложносо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сочинённом предложении, его строении.</w:t>
      </w:r>
    </w:p>
    <w:p w:rsidR="00AB087C" w:rsidRPr="009A0512" w:rsidRDefault="00AB087C" w:rsidP="00AB087C">
      <w:pPr>
        <w:spacing w:line="240" w:lineRule="auto"/>
        <w:ind w:right="6" w:firstLine="567"/>
        <w:rPr>
          <w:sz w:val="24"/>
          <w:szCs w:val="24"/>
        </w:rPr>
      </w:pPr>
      <w:r w:rsidRPr="009A0512">
        <w:rPr>
          <w:sz w:val="24"/>
          <w:szCs w:val="24"/>
        </w:rPr>
        <w:t>Виды сложносочинённых предложений. Средства связи частей сложносочинённого предложения.</w:t>
      </w:r>
    </w:p>
    <w:p w:rsidR="00AB087C" w:rsidRPr="009A0512" w:rsidRDefault="00AB087C" w:rsidP="00AB087C">
      <w:pPr>
        <w:spacing w:line="240" w:lineRule="auto"/>
        <w:ind w:right="6" w:firstLine="567"/>
        <w:rPr>
          <w:sz w:val="24"/>
          <w:szCs w:val="24"/>
        </w:rPr>
      </w:pPr>
      <w:r w:rsidRPr="009A0512">
        <w:rPr>
          <w:sz w:val="24"/>
          <w:szCs w:val="24"/>
        </w:rPr>
        <w:t>Интонационные особенности сложносочинённых предложений с разными смысловыми отношениями между частями.</w:t>
      </w:r>
    </w:p>
    <w:p w:rsidR="00AB087C" w:rsidRPr="009A0512" w:rsidRDefault="00AB087C" w:rsidP="00AB087C">
      <w:pPr>
        <w:spacing w:line="240" w:lineRule="auto"/>
        <w:ind w:right="6" w:firstLine="567"/>
        <w:rPr>
          <w:sz w:val="24"/>
          <w:szCs w:val="24"/>
        </w:rPr>
      </w:pPr>
      <w:r w:rsidRPr="009A0512">
        <w:rPr>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сочинённого предложения; правила постановки знаков препинания в сложных предложениях.</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со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опод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подчинённом предложении. Главная и придаточная части предложения.</w:t>
      </w:r>
    </w:p>
    <w:p w:rsidR="00AB087C" w:rsidRPr="009A0512" w:rsidRDefault="00AB087C" w:rsidP="00AB087C">
      <w:pPr>
        <w:spacing w:line="240" w:lineRule="auto"/>
        <w:ind w:right="6" w:firstLine="567"/>
        <w:rPr>
          <w:sz w:val="24"/>
          <w:szCs w:val="24"/>
        </w:rPr>
      </w:pPr>
      <w:r w:rsidRPr="009A0512">
        <w:rPr>
          <w:sz w:val="24"/>
          <w:szCs w:val="24"/>
        </w:rPr>
        <w:t>Союзы и союзные слова. Различия подчинительных союзов и союзных слов.</w:t>
      </w:r>
    </w:p>
    <w:p w:rsidR="00AB087C" w:rsidRPr="009A0512" w:rsidRDefault="00AB087C" w:rsidP="00AB087C">
      <w:pPr>
        <w:spacing w:line="240" w:lineRule="auto"/>
        <w:ind w:right="6" w:firstLine="567"/>
        <w:rPr>
          <w:sz w:val="24"/>
          <w:szCs w:val="24"/>
        </w:rPr>
      </w:pPr>
      <w:r w:rsidRPr="009A0512">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жноподчинённых предложений и простых предложений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rsidR="00AB087C" w:rsidRPr="009A0512" w:rsidRDefault="00AB087C" w:rsidP="00AB087C">
      <w:pPr>
        <w:spacing w:line="240" w:lineRule="auto"/>
        <w:ind w:right="6" w:firstLine="567"/>
        <w:rPr>
          <w:sz w:val="24"/>
          <w:szCs w:val="24"/>
        </w:rPr>
      </w:pPr>
      <w:r w:rsidRPr="009A0512">
        <w:rPr>
          <w:sz w:val="24"/>
          <w:szCs w:val="24"/>
        </w:rPr>
        <w:t>Типичные грамматические ошибки при построении сложноподчинённых предложений.</w:t>
      </w:r>
    </w:p>
    <w:p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сложноподчинённых предложениях.</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под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Бессоюзное 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еречисления. Запятая и точка с запятой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lastRenderedPageBreak/>
        <w:t>Бессоюзные сложные предложения со значением причины, пояснения, дополнения. Двоеточи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бессоюзных слож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ые предложения с разными видами союзной и бессоюзной связи.</w:t>
      </w:r>
    </w:p>
    <w:p w:rsidR="00AB087C" w:rsidRPr="009A0512" w:rsidRDefault="00AB087C" w:rsidP="00AB087C">
      <w:pPr>
        <w:spacing w:line="240" w:lineRule="auto"/>
        <w:ind w:right="6" w:firstLine="567"/>
        <w:rPr>
          <w:sz w:val="24"/>
          <w:szCs w:val="24"/>
        </w:rPr>
      </w:pPr>
      <w:r w:rsidRPr="009A0512">
        <w:rPr>
          <w:sz w:val="24"/>
          <w:szCs w:val="24"/>
        </w:rPr>
        <w:t>Типы сложных предложений с разными видами связ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ых предложений с разными видами союзной и бессоюзной связи.</w:t>
      </w:r>
    </w:p>
    <w:p w:rsidR="00AB087C" w:rsidRPr="009A0512" w:rsidRDefault="00AB087C" w:rsidP="00AB087C">
      <w:pPr>
        <w:spacing w:line="240" w:lineRule="auto"/>
        <w:ind w:right="6" w:firstLine="567"/>
        <w:rPr>
          <w:b/>
          <w:sz w:val="24"/>
          <w:szCs w:val="24"/>
        </w:rPr>
      </w:pPr>
      <w:r w:rsidRPr="009A0512">
        <w:rPr>
          <w:b/>
          <w:sz w:val="24"/>
          <w:szCs w:val="24"/>
        </w:rPr>
        <w:t>Прямая и косвенная речь.</w:t>
      </w:r>
    </w:p>
    <w:p w:rsidR="00AB087C" w:rsidRPr="009A0512" w:rsidRDefault="00AB087C" w:rsidP="00AB087C">
      <w:pPr>
        <w:spacing w:line="240" w:lineRule="auto"/>
        <w:ind w:right="6" w:firstLine="567"/>
        <w:rPr>
          <w:sz w:val="24"/>
          <w:szCs w:val="24"/>
        </w:rPr>
      </w:pPr>
      <w:r w:rsidRPr="009A0512">
        <w:rPr>
          <w:sz w:val="24"/>
          <w:szCs w:val="24"/>
        </w:rPr>
        <w:t>Прямая и косвенная речь. Синонимия предложений с прямой и косвенной речью.</w:t>
      </w:r>
    </w:p>
    <w:p w:rsidR="00AB087C" w:rsidRPr="009A0512" w:rsidRDefault="00AB087C" w:rsidP="00AB087C">
      <w:pPr>
        <w:spacing w:line="240" w:lineRule="auto"/>
        <w:ind w:right="6" w:firstLine="567"/>
        <w:rPr>
          <w:sz w:val="24"/>
          <w:szCs w:val="24"/>
        </w:rPr>
      </w:pPr>
      <w:r w:rsidRPr="009A0512">
        <w:rPr>
          <w:sz w:val="24"/>
          <w:szCs w:val="24"/>
        </w:rPr>
        <w:t>Цитирование. Способы включения цитат в высказывание.</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AB087C" w:rsidRPr="009A0512" w:rsidRDefault="00AB087C" w:rsidP="00AB087C">
      <w:pPr>
        <w:spacing w:line="240" w:lineRule="auto"/>
        <w:ind w:right="6" w:firstLine="567"/>
        <w:rPr>
          <w:sz w:val="24"/>
          <w:szCs w:val="24"/>
        </w:rPr>
      </w:pPr>
      <w:r w:rsidRPr="009A0512">
        <w:rPr>
          <w:sz w:val="24"/>
          <w:szCs w:val="24"/>
        </w:rPr>
        <w:t>Применение знаний по синтаксису и пунктуации в практике правописания.</w:t>
      </w:r>
    </w:p>
    <w:p w:rsidR="009A0512" w:rsidRPr="009A0512" w:rsidRDefault="009A0512" w:rsidP="00AB087C">
      <w:pPr>
        <w:spacing w:line="240" w:lineRule="auto"/>
        <w:ind w:right="6" w:firstLine="567"/>
        <w:rPr>
          <w:b/>
          <w:sz w:val="24"/>
          <w:szCs w:val="24"/>
        </w:rPr>
      </w:pPr>
    </w:p>
    <w:p w:rsidR="00AB087C" w:rsidRPr="009A0512" w:rsidRDefault="00AB087C" w:rsidP="009A0512">
      <w:pPr>
        <w:spacing w:line="240" w:lineRule="auto"/>
        <w:ind w:right="6" w:firstLine="567"/>
        <w:jc w:val="center"/>
        <w:rPr>
          <w:b/>
          <w:sz w:val="24"/>
          <w:szCs w:val="24"/>
        </w:rPr>
      </w:pPr>
      <w:r w:rsidRPr="009A0512">
        <w:rPr>
          <w:b/>
          <w:sz w:val="24"/>
          <w:szCs w:val="24"/>
        </w:rPr>
        <w:t>Планируемые результаты освоения программы по русскому языку на уров</w:t>
      </w:r>
      <w:r w:rsidR="009A0512" w:rsidRPr="009A0512">
        <w:rPr>
          <w:b/>
          <w:sz w:val="24"/>
          <w:szCs w:val="24"/>
        </w:rPr>
        <w:t>не основного общего образования</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sz w:val="24"/>
          <w:szCs w:val="24"/>
        </w:rPr>
      </w:pPr>
      <w:r w:rsidRPr="009A0512">
        <w:rPr>
          <w:sz w:val="24"/>
          <w:szCs w:val="24"/>
        </w:rPr>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AB087C" w:rsidRPr="009A0512" w:rsidRDefault="00AB087C" w:rsidP="00AB087C">
      <w:pPr>
        <w:spacing w:line="240" w:lineRule="auto"/>
        <w:ind w:right="6" w:firstLine="567"/>
        <w:rPr>
          <w:sz w:val="24"/>
          <w:szCs w:val="24"/>
        </w:rPr>
      </w:pPr>
      <w:r w:rsidRPr="009A0512">
        <w:rPr>
          <w:sz w:val="24"/>
          <w:szCs w:val="24"/>
        </w:rPr>
        <w:t>1) гражданского воспитания:</w:t>
      </w:r>
    </w:p>
    <w:p w:rsidR="00AB087C" w:rsidRPr="009A0512" w:rsidRDefault="00AB087C" w:rsidP="00AB087C">
      <w:pPr>
        <w:spacing w:line="240" w:lineRule="auto"/>
        <w:ind w:right="6" w:firstLine="567"/>
        <w:rPr>
          <w:sz w:val="24"/>
          <w:szCs w:val="24"/>
        </w:rPr>
      </w:pPr>
      <w:r w:rsidRPr="009A0512">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AB087C" w:rsidRPr="009A0512" w:rsidRDefault="00AB087C" w:rsidP="00AB087C">
      <w:pPr>
        <w:spacing w:line="240" w:lineRule="auto"/>
        <w:ind w:right="6" w:firstLine="567"/>
        <w:rPr>
          <w:sz w:val="24"/>
          <w:szCs w:val="24"/>
        </w:rPr>
      </w:pPr>
      <w:r w:rsidRPr="009A0512">
        <w:rPr>
          <w:sz w:val="24"/>
          <w:szCs w:val="24"/>
        </w:rPr>
        <w:t>неприятие любых форм экстремизма, дискриминации; понимание роли различных социальных институтов в жизни человека;</w:t>
      </w:r>
    </w:p>
    <w:p w:rsidR="00AB087C" w:rsidRPr="009A0512" w:rsidRDefault="00AB087C" w:rsidP="00AB087C">
      <w:pPr>
        <w:spacing w:line="240" w:lineRule="auto"/>
        <w:ind w:right="6" w:firstLine="567"/>
        <w:rPr>
          <w:sz w:val="24"/>
          <w:szCs w:val="24"/>
        </w:rPr>
      </w:pPr>
      <w:r w:rsidRPr="009A0512">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rsidR="00AB087C" w:rsidRPr="009A0512" w:rsidRDefault="00AB087C" w:rsidP="00AB087C">
      <w:pPr>
        <w:spacing w:line="240" w:lineRule="auto"/>
        <w:ind w:right="6" w:firstLine="567"/>
        <w:rPr>
          <w:sz w:val="24"/>
          <w:szCs w:val="24"/>
        </w:rPr>
      </w:pPr>
      <w:r w:rsidRPr="009A0512">
        <w:rPr>
          <w:sz w:val="24"/>
          <w:szCs w:val="24"/>
        </w:rPr>
        <w:t>2) патриотического воспитания:</w:t>
      </w:r>
    </w:p>
    <w:p w:rsidR="00AB087C" w:rsidRPr="009A0512" w:rsidRDefault="00AB087C" w:rsidP="00AB087C">
      <w:pPr>
        <w:spacing w:line="240" w:lineRule="auto"/>
        <w:ind w:right="6" w:firstLine="567"/>
        <w:rPr>
          <w:sz w:val="24"/>
          <w:szCs w:val="24"/>
        </w:rPr>
      </w:pPr>
      <w:r w:rsidRPr="009A0512">
        <w:rPr>
          <w:sz w:val="24"/>
          <w:szCs w:val="24"/>
        </w:rPr>
        <w:t xml:space="preserve">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w:t>
      </w:r>
      <w:r w:rsidRPr="009A0512">
        <w:rPr>
          <w:sz w:val="24"/>
          <w:szCs w:val="24"/>
        </w:rPr>
        <w:lastRenderedPageBreak/>
        <w:t>историческому и природному наследию и памятникам, традициям разных народов, проживающих в родной стране;</w:t>
      </w:r>
    </w:p>
    <w:p w:rsidR="00AB087C" w:rsidRPr="009A0512" w:rsidRDefault="00AB087C" w:rsidP="00AB087C">
      <w:pPr>
        <w:spacing w:line="240" w:lineRule="auto"/>
        <w:ind w:right="6" w:firstLine="567"/>
        <w:rPr>
          <w:sz w:val="24"/>
          <w:szCs w:val="24"/>
        </w:rPr>
      </w:pPr>
      <w:r w:rsidRPr="009A0512">
        <w:rPr>
          <w:sz w:val="24"/>
          <w:szCs w:val="24"/>
        </w:rPr>
        <w:t>3) духовно-нравственн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B087C" w:rsidRPr="009A0512" w:rsidRDefault="00AB087C" w:rsidP="00AB087C">
      <w:pPr>
        <w:spacing w:line="240" w:lineRule="auto"/>
        <w:ind w:right="6" w:firstLine="567"/>
        <w:rPr>
          <w:sz w:val="24"/>
          <w:szCs w:val="24"/>
        </w:rPr>
      </w:pPr>
      <w:r w:rsidRPr="009A0512">
        <w:rPr>
          <w:sz w:val="24"/>
          <w:szCs w:val="24"/>
        </w:rPr>
        <w:t>4) эстетического воспитания:</w:t>
      </w:r>
    </w:p>
    <w:p w:rsidR="00AB087C" w:rsidRPr="009A0512" w:rsidRDefault="00AB087C" w:rsidP="00AB087C">
      <w:pPr>
        <w:spacing w:line="240" w:lineRule="auto"/>
        <w:ind w:right="6" w:firstLine="567"/>
        <w:rPr>
          <w:sz w:val="24"/>
          <w:szCs w:val="24"/>
        </w:rPr>
      </w:pPr>
      <w:r w:rsidRPr="009A0512">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AB087C" w:rsidRPr="009A0512" w:rsidRDefault="00AB087C" w:rsidP="00AB087C">
      <w:pPr>
        <w:spacing w:line="240" w:lineRule="auto"/>
        <w:ind w:right="6" w:firstLine="567"/>
        <w:rPr>
          <w:sz w:val="24"/>
          <w:szCs w:val="24"/>
        </w:rPr>
      </w:pPr>
      <w:r w:rsidRPr="009A0512">
        <w:rPr>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B087C" w:rsidRPr="009A0512" w:rsidRDefault="00AB087C" w:rsidP="00AB087C">
      <w:pPr>
        <w:spacing w:line="240" w:lineRule="auto"/>
        <w:ind w:right="6" w:firstLine="567"/>
        <w:rPr>
          <w:sz w:val="24"/>
          <w:szCs w:val="24"/>
        </w:rPr>
      </w:pPr>
      <w:r w:rsidRPr="009A0512">
        <w:rPr>
          <w:sz w:val="24"/>
          <w:szCs w:val="24"/>
        </w:rPr>
        <w:t>5) физического воспитания, формирования культуры здоровья и эмоционального благополучия:</w:t>
      </w:r>
    </w:p>
    <w:p w:rsidR="00AB087C" w:rsidRPr="009A0512" w:rsidRDefault="00AB087C" w:rsidP="00AB087C">
      <w:pPr>
        <w:spacing w:line="240" w:lineRule="auto"/>
        <w:ind w:right="6" w:firstLine="567"/>
        <w:rPr>
          <w:sz w:val="24"/>
          <w:szCs w:val="24"/>
        </w:rPr>
      </w:pPr>
      <w:r w:rsidRPr="009A0512">
        <w:rPr>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AB087C" w:rsidRPr="009A0512" w:rsidRDefault="00AB087C" w:rsidP="00AB087C">
      <w:pPr>
        <w:spacing w:line="240" w:lineRule="auto"/>
        <w:ind w:right="6" w:firstLine="567"/>
        <w:rPr>
          <w:sz w:val="24"/>
          <w:szCs w:val="24"/>
        </w:rPr>
      </w:pPr>
      <w:r w:rsidRPr="009A0512">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AB087C" w:rsidRPr="009A0512" w:rsidRDefault="00AB087C" w:rsidP="00AB087C">
      <w:pPr>
        <w:spacing w:line="240" w:lineRule="auto"/>
        <w:ind w:right="6" w:firstLine="567"/>
        <w:rPr>
          <w:sz w:val="24"/>
          <w:szCs w:val="24"/>
        </w:rPr>
      </w:pPr>
      <w:r w:rsidRPr="009A0512">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B087C" w:rsidRPr="009A0512" w:rsidRDefault="00AB087C" w:rsidP="00AB087C">
      <w:pPr>
        <w:spacing w:line="240" w:lineRule="auto"/>
        <w:ind w:right="6" w:firstLine="567"/>
        <w:rPr>
          <w:sz w:val="24"/>
          <w:szCs w:val="24"/>
        </w:rPr>
      </w:pPr>
      <w:r w:rsidRPr="009A0512">
        <w:rPr>
          <w:sz w:val="24"/>
          <w:szCs w:val="24"/>
        </w:rPr>
        <w:t>умение 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AB087C" w:rsidRPr="009A0512" w:rsidRDefault="00AB087C" w:rsidP="00AB087C">
      <w:pPr>
        <w:spacing w:line="240" w:lineRule="auto"/>
        <w:ind w:right="6" w:firstLine="567"/>
        <w:rPr>
          <w:sz w:val="24"/>
          <w:szCs w:val="24"/>
        </w:rPr>
      </w:pPr>
      <w:r w:rsidRPr="009A0512">
        <w:rPr>
          <w:sz w:val="24"/>
          <w:szCs w:val="24"/>
        </w:rPr>
        <w:t>6) трудового воспитания:</w:t>
      </w:r>
    </w:p>
    <w:p w:rsidR="00AB087C" w:rsidRPr="009A0512" w:rsidRDefault="00AB087C" w:rsidP="00AB087C">
      <w:pPr>
        <w:spacing w:line="240" w:lineRule="auto"/>
        <w:ind w:right="6" w:firstLine="567"/>
        <w:rPr>
          <w:sz w:val="24"/>
          <w:szCs w:val="24"/>
        </w:rPr>
      </w:pPr>
      <w:r w:rsidRPr="009A0512">
        <w:rPr>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AB087C" w:rsidRPr="009A0512" w:rsidRDefault="00AB087C" w:rsidP="00AB087C">
      <w:pPr>
        <w:spacing w:line="240" w:lineRule="auto"/>
        <w:ind w:right="6" w:firstLine="567"/>
        <w:rPr>
          <w:sz w:val="24"/>
          <w:szCs w:val="24"/>
        </w:rPr>
      </w:pPr>
      <w:r w:rsidRPr="009A0512">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B087C" w:rsidRPr="009A0512" w:rsidRDefault="00AB087C" w:rsidP="00AB087C">
      <w:pPr>
        <w:spacing w:line="240" w:lineRule="auto"/>
        <w:ind w:right="6" w:firstLine="567"/>
        <w:rPr>
          <w:sz w:val="24"/>
          <w:szCs w:val="24"/>
        </w:rPr>
      </w:pPr>
      <w:r w:rsidRPr="009A0512">
        <w:rPr>
          <w:sz w:val="24"/>
          <w:szCs w:val="24"/>
        </w:rPr>
        <w:t>умение рассказать о своих планах на будущее;</w:t>
      </w:r>
    </w:p>
    <w:p w:rsidR="00AB087C" w:rsidRPr="009A0512" w:rsidRDefault="00AB087C" w:rsidP="00AB087C">
      <w:pPr>
        <w:spacing w:line="240" w:lineRule="auto"/>
        <w:ind w:right="6" w:firstLine="567"/>
        <w:rPr>
          <w:sz w:val="24"/>
          <w:szCs w:val="24"/>
        </w:rPr>
      </w:pPr>
      <w:r w:rsidRPr="009A0512">
        <w:rPr>
          <w:sz w:val="24"/>
          <w:szCs w:val="24"/>
        </w:rPr>
        <w:t>7) экологическ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AB087C" w:rsidRPr="009A0512" w:rsidRDefault="00AB087C" w:rsidP="00AB087C">
      <w:pPr>
        <w:spacing w:line="240" w:lineRule="auto"/>
        <w:ind w:right="6" w:firstLine="567"/>
        <w:rPr>
          <w:sz w:val="24"/>
          <w:szCs w:val="24"/>
        </w:rPr>
      </w:pPr>
      <w:r w:rsidRPr="009A0512">
        <w:rPr>
          <w:sz w:val="24"/>
          <w:szCs w:val="24"/>
        </w:rPr>
        <w:lastRenderedPageBreak/>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B087C" w:rsidRPr="009A0512" w:rsidRDefault="00AB087C" w:rsidP="00AB087C">
      <w:pPr>
        <w:spacing w:line="240" w:lineRule="auto"/>
        <w:ind w:right="6" w:firstLine="567"/>
        <w:rPr>
          <w:sz w:val="24"/>
          <w:szCs w:val="24"/>
        </w:rPr>
      </w:pPr>
      <w:r w:rsidRPr="009A0512">
        <w:rPr>
          <w:sz w:val="24"/>
          <w:szCs w:val="24"/>
        </w:rPr>
        <w:t>8) ценности научного познания:</w:t>
      </w:r>
    </w:p>
    <w:p w:rsidR="00AB087C" w:rsidRPr="009A0512" w:rsidRDefault="00AB087C" w:rsidP="00AB087C">
      <w:pPr>
        <w:spacing w:line="240" w:lineRule="auto"/>
        <w:ind w:right="6" w:firstLine="567"/>
        <w:rPr>
          <w:sz w:val="24"/>
          <w:szCs w:val="24"/>
        </w:rPr>
      </w:pPr>
      <w:r w:rsidRPr="009A0512">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B087C" w:rsidRPr="009A0512" w:rsidRDefault="00AB087C" w:rsidP="00AB087C">
      <w:pPr>
        <w:spacing w:line="240" w:lineRule="auto"/>
        <w:ind w:right="6" w:firstLine="567"/>
        <w:rPr>
          <w:sz w:val="24"/>
          <w:szCs w:val="24"/>
        </w:rPr>
      </w:pPr>
      <w:r w:rsidRPr="009A0512">
        <w:rPr>
          <w:sz w:val="24"/>
          <w:szCs w:val="24"/>
        </w:rPr>
        <w:t>9) адаптации обучающегося к изменяющимся условиям социальной и природной среды:</w:t>
      </w:r>
    </w:p>
    <w:p w:rsidR="00AB087C" w:rsidRPr="009A0512" w:rsidRDefault="00AB087C" w:rsidP="00AB087C">
      <w:pPr>
        <w:spacing w:line="240" w:lineRule="auto"/>
        <w:ind w:right="6" w:firstLine="567"/>
        <w:rPr>
          <w:sz w:val="24"/>
          <w:szCs w:val="24"/>
        </w:rPr>
      </w:pPr>
      <w:r w:rsidRPr="009A0512">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B087C" w:rsidRPr="009A0512" w:rsidRDefault="00AB087C" w:rsidP="00AB087C">
      <w:pPr>
        <w:spacing w:line="240" w:lineRule="auto"/>
        <w:ind w:right="6" w:firstLine="567"/>
        <w:rPr>
          <w:sz w:val="24"/>
          <w:szCs w:val="24"/>
        </w:rPr>
      </w:pPr>
      <w:r w:rsidRPr="009A0512">
        <w:rPr>
          <w:sz w:val="24"/>
          <w:szCs w:val="24"/>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AB087C" w:rsidRPr="009A0512" w:rsidRDefault="00AB087C" w:rsidP="00AB087C">
      <w:pPr>
        <w:spacing w:line="240" w:lineRule="auto"/>
        <w:ind w:right="6" w:firstLine="567"/>
        <w:rPr>
          <w:sz w:val="24"/>
          <w:szCs w:val="24"/>
        </w:rPr>
      </w:pPr>
      <w:r w:rsidRPr="009A0512">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и характеризовать существенные признаки языковых единиц, языковых явлений и процессов;</w:t>
      </w:r>
    </w:p>
    <w:p w:rsidR="00AB087C" w:rsidRPr="009A0512" w:rsidRDefault="00AB087C" w:rsidP="00AB087C">
      <w:pPr>
        <w:spacing w:line="240" w:lineRule="auto"/>
        <w:ind w:right="6" w:firstLine="567"/>
        <w:rPr>
          <w:sz w:val="24"/>
          <w:szCs w:val="24"/>
        </w:rPr>
      </w:pPr>
      <w:r w:rsidRPr="009A0512">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AB087C" w:rsidRPr="009A0512" w:rsidRDefault="00AB087C" w:rsidP="00AB087C">
      <w:pPr>
        <w:spacing w:line="240" w:lineRule="auto"/>
        <w:ind w:right="6" w:firstLine="567"/>
        <w:rPr>
          <w:sz w:val="24"/>
          <w:szCs w:val="24"/>
        </w:rPr>
      </w:pPr>
      <w:r w:rsidRPr="009A0512">
        <w:rPr>
          <w:sz w:val="24"/>
          <w:szCs w:val="24"/>
        </w:rPr>
        <w:lastRenderedPageBreak/>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B087C" w:rsidRPr="009A0512" w:rsidRDefault="00AB087C" w:rsidP="00AB087C">
      <w:pPr>
        <w:spacing w:line="240" w:lineRule="auto"/>
        <w:ind w:right="6" w:firstLine="567"/>
        <w:rPr>
          <w:sz w:val="24"/>
          <w:szCs w:val="24"/>
        </w:rPr>
      </w:pPr>
      <w:r w:rsidRPr="009A0512">
        <w:rPr>
          <w:sz w:val="24"/>
          <w:szCs w:val="24"/>
        </w:rPr>
        <w:t>выявлять дефицит информации текста, необходимой для решения поставленной учебной задачи;</w:t>
      </w:r>
    </w:p>
    <w:p w:rsidR="00AB087C" w:rsidRPr="009A0512" w:rsidRDefault="00AB087C" w:rsidP="00AB087C">
      <w:pPr>
        <w:spacing w:line="240" w:lineRule="auto"/>
        <w:ind w:right="6" w:firstLine="567"/>
        <w:rPr>
          <w:sz w:val="24"/>
          <w:szCs w:val="24"/>
        </w:rPr>
      </w:pPr>
      <w:r w:rsidRPr="009A0512">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использовать вопросы как исследовательский инструмент познания в языковом образовании;</w:t>
      </w:r>
    </w:p>
    <w:p w:rsidR="00AB087C" w:rsidRPr="009A0512" w:rsidRDefault="00AB087C" w:rsidP="00AB087C">
      <w:pPr>
        <w:spacing w:line="240" w:lineRule="auto"/>
        <w:ind w:right="6" w:firstLine="567"/>
        <w:rPr>
          <w:sz w:val="24"/>
          <w:szCs w:val="24"/>
        </w:rPr>
      </w:pPr>
      <w:r w:rsidRPr="009A0512">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AB087C" w:rsidRPr="009A0512" w:rsidRDefault="00AB087C" w:rsidP="00AB087C">
      <w:pPr>
        <w:spacing w:line="240" w:lineRule="auto"/>
        <w:ind w:right="6" w:firstLine="567"/>
        <w:rPr>
          <w:sz w:val="24"/>
          <w:szCs w:val="24"/>
        </w:rPr>
      </w:pPr>
      <w:r w:rsidRPr="009A0512">
        <w:rPr>
          <w:sz w:val="24"/>
          <w:szCs w:val="24"/>
        </w:rPr>
        <w:t>формировать гипотезу об истинности собственных суждений и суждений других, аргументировать свою позицию, мнение;</w:t>
      </w:r>
    </w:p>
    <w:p w:rsidR="00AB087C" w:rsidRPr="009A0512" w:rsidRDefault="00AB087C" w:rsidP="00AB087C">
      <w:pPr>
        <w:spacing w:line="240" w:lineRule="auto"/>
        <w:ind w:right="6" w:firstLine="567"/>
        <w:rPr>
          <w:sz w:val="24"/>
          <w:szCs w:val="24"/>
        </w:rPr>
      </w:pPr>
      <w:r w:rsidRPr="009A0512">
        <w:rPr>
          <w:sz w:val="24"/>
          <w:szCs w:val="24"/>
        </w:rPr>
        <w:t>составлять алгоритм действий и использовать его для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AB087C" w:rsidRPr="009A0512" w:rsidRDefault="00AB087C" w:rsidP="00AB087C">
      <w:pPr>
        <w:spacing w:line="240" w:lineRule="auto"/>
        <w:ind w:right="6" w:firstLine="567"/>
        <w:rPr>
          <w:sz w:val="24"/>
          <w:szCs w:val="24"/>
        </w:rPr>
      </w:pPr>
      <w:r w:rsidRPr="009A0512">
        <w:rPr>
          <w:sz w:val="24"/>
          <w:szCs w:val="24"/>
        </w:rPr>
        <w:t>оценивать на применимость и достоверность информацию, полученную в ходе лингвистического исследования (эксперимента);</w:t>
      </w:r>
    </w:p>
    <w:p w:rsidR="00AB087C" w:rsidRPr="009A0512" w:rsidRDefault="00AB087C" w:rsidP="00AB087C">
      <w:pPr>
        <w:spacing w:line="240" w:lineRule="auto"/>
        <w:ind w:right="6" w:firstLine="567"/>
        <w:rPr>
          <w:sz w:val="24"/>
          <w:szCs w:val="24"/>
        </w:rPr>
      </w:pPr>
      <w:r w:rsidRPr="009A0512">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B087C" w:rsidRPr="009A0512" w:rsidRDefault="00AB087C" w:rsidP="00AB087C">
      <w:pPr>
        <w:spacing w:line="240" w:lineRule="auto"/>
        <w:ind w:right="6" w:firstLine="567"/>
        <w:rPr>
          <w:sz w:val="24"/>
          <w:szCs w:val="24"/>
        </w:rPr>
      </w:pPr>
      <w:r w:rsidRPr="009A0512">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работать с информацией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AB087C" w:rsidRPr="009A0512" w:rsidRDefault="00AB087C" w:rsidP="00AB087C">
      <w:pPr>
        <w:spacing w:line="240" w:lineRule="auto"/>
        <w:ind w:right="6" w:firstLine="567"/>
        <w:rPr>
          <w:sz w:val="24"/>
          <w:szCs w:val="24"/>
        </w:rPr>
      </w:pPr>
      <w:r w:rsidRPr="009A0512">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AB087C" w:rsidRPr="009A0512" w:rsidRDefault="00AB087C" w:rsidP="00AB087C">
      <w:pPr>
        <w:spacing w:line="240" w:lineRule="auto"/>
        <w:ind w:right="6" w:firstLine="567"/>
        <w:rPr>
          <w:sz w:val="24"/>
          <w:szCs w:val="24"/>
        </w:rPr>
      </w:pPr>
      <w:r w:rsidRPr="009A0512">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B087C" w:rsidRPr="009A0512" w:rsidRDefault="00AB087C" w:rsidP="00AB087C">
      <w:pPr>
        <w:spacing w:line="240" w:lineRule="auto"/>
        <w:ind w:right="6" w:firstLine="567"/>
        <w:rPr>
          <w:sz w:val="24"/>
          <w:szCs w:val="24"/>
        </w:rPr>
      </w:pPr>
      <w:r w:rsidRPr="009A0512">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AB087C" w:rsidRPr="009A0512" w:rsidRDefault="00AB087C" w:rsidP="00AB087C">
      <w:pPr>
        <w:spacing w:line="240" w:lineRule="auto"/>
        <w:ind w:right="6" w:firstLine="567"/>
        <w:rPr>
          <w:sz w:val="24"/>
          <w:szCs w:val="24"/>
        </w:rPr>
      </w:pPr>
      <w:r w:rsidRPr="009A0512">
        <w:rPr>
          <w:sz w:val="24"/>
          <w:szCs w:val="24"/>
        </w:rPr>
        <w:t>оценивать надёжность информации по критериям, предложенным учителем или сформулированным самостоятельно;</w:t>
      </w:r>
    </w:p>
    <w:p w:rsidR="00AB087C" w:rsidRPr="009A0512" w:rsidRDefault="00AB087C" w:rsidP="00AB087C">
      <w:pPr>
        <w:spacing w:line="240" w:lineRule="auto"/>
        <w:ind w:right="6" w:firstLine="567"/>
        <w:rPr>
          <w:sz w:val="24"/>
          <w:szCs w:val="24"/>
        </w:rPr>
      </w:pPr>
      <w:r w:rsidRPr="009A0512">
        <w:rPr>
          <w:sz w:val="24"/>
          <w:szCs w:val="24"/>
        </w:rPr>
        <w:t>эффективно запоминать и систематизировать информацию.</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общения как часть коммуника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lastRenderedPageBreak/>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AB087C" w:rsidRPr="009A0512" w:rsidRDefault="00AB087C" w:rsidP="00AB087C">
      <w:pPr>
        <w:spacing w:line="240" w:lineRule="auto"/>
        <w:ind w:right="6" w:firstLine="567"/>
        <w:rPr>
          <w:sz w:val="24"/>
          <w:szCs w:val="24"/>
        </w:rPr>
      </w:pPr>
      <w:r w:rsidRPr="009A0512">
        <w:rPr>
          <w:sz w:val="24"/>
          <w:szCs w:val="24"/>
        </w:rPr>
        <w:t>распознавать невербальные средства общения, понимать значение социальных знаков;</w:t>
      </w:r>
    </w:p>
    <w:p w:rsidR="00AB087C" w:rsidRPr="009A0512" w:rsidRDefault="00AB087C" w:rsidP="00AB087C">
      <w:pPr>
        <w:spacing w:line="240" w:lineRule="auto"/>
        <w:ind w:right="6" w:firstLine="567"/>
        <w:rPr>
          <w:sz w:val="24"/>
          <w:szCs w:val="24"/>
        </w:rPr>
      </w:pPr>
      <w:r w:rsidRPr="009A0512">
        <w:rPr>
          <w:sz w:val="24"/>
          <w:szCs w:val="24"/>
        </w:rPr>
        <w:t>знать и распознавать предпосылки конфликтных ситуаций и смягчать конфликты, вести переговоры;</w:t>
      </w:r>
    </w:p>
    <w:p w:rsidR="00AB087C" w:rsidRPr="009A0512" w:rsidRDefault="00AB087C" w:rsidP="00AB087C">
      <w:pPr>
        <w:spacing w:line="240" w:lineRule="auto"/>
        <w:ind w:right="6" w:firstLine="567"/>
        <w:rPr>
          <w:sz w:val="24"/>
          <w:szCs w:val="24"/>
        </w:rPr>
      </w:pPr>
      <w:r w:rsidRPr="009A0512">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B087C" w:rsidRPr="009A0512" w:rsidRDefault="00AB087C" w:rsidP="00AB087C">
      <w:pPr>
        <w:spacing w:line="240" w:lineRule="auto"/>
        <w:ind w:right="6" w:firstLine="567"/>
        <w:rPr>
          <w:sz w:val="24"/>
          <w:szCs w:val="24"/>
        </w:rPr>
      </w:pPr>
      <w:r w:rsidRPr="009A0512">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B087C" w:rsidRPr="009A0512" w:rsidRDefault="00AB087C" w:rsidP="00AB087C">
      <w:pPr>
        <w:spacing w:line="240" w:lineRule="auto"/>
        <w:ind w:right="6" w:firstLine="567"/>
        <w:rPr>
          <w:sz w:val="24"/>
          <w:szCs w:val="24"/>
        </w:rPr>
      </w:pPr>
      <w:r w:rsidRPr="009A0512">
        <w:rPr>
          <w:sz w:val="24"/>
          <w:szCs w:val="24"/>
        </w:rPr>
        <w:t>сопоставлять свои суждения с суждениями других участников диалога, обнаруживать различие и сходство позиций;</w:t>
      </w:r>
    </w:p>
    <w:p w:rsidR="00AB087C" w:rsidRPr="009A0512" w:rsidRDefault="00AB087C" w:rsidP="00AB087C">
      <w:pPr>
        <w:spacing w:line="240" w:lineRule="auto"/>
        <w:ind w:right="6" w:firstLine="567"/>
        <w:rPr>
          <w:sz w:val="24"/>
          <w:szCs w:val="24"/>
        </w:rPr>
      </w:pPr>
      <w:r w:rsidRPr="009A0512">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амоорганизации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проблемы для решения в учебных и жизненных ситуациях;</w:t>
      </w:r>
    </w:p>
    <w:p w:rsidR="00AB087C" w:rsidRPr="009A0512" w:rsidRDefault="00AB087C" w:rsidP="00AB087C">
      <w:pPr>
        <w:spacing w:line="240" w:lineRule="auto"/>
        <w:ind w:right="6" w:firstLine="567"/>
        <w:rPr>
          <w:sz w:val="24"/>
          <w:szCs w:val="24"/>
        </w:rPr>
      </w:pPr>
      <w:r w:rsidRPr="009A0512">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план действий, вносить необходимые коррективы в ходе его реализации;</w:t>
      </w:r>
    </w:p>
    <w:p w:rsidR="00AB087C" w:rsidRPr="009A0512" w:rsidRDefault="00AB087C" w:rsidP="00AB087C">
      <w:pPr>
        <w:spacing w:line="240" w:lineRule="auto"/>
        <w:ind w:right="6" w:firstLine="567"/>
        <w:rPr>
          <w:sz w:val="24"/>
          <w:szCs w:val="24"/>
        </w:rPr>
      </w:pPr>
      <w:r w:rsidRPr="009A0512">
        <w:rPr>
          <w:sz w:val="24"/>
          <w:szCs w:val="24"/>
        </w:rPr>
        <w:t>проводить выбор и брать ответственность за решение.</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ладеть разными способами самоконтроля (в том числе речевого), самомотивации и рефлексии;</w:t>
      </w:r>
    </w:p>
    <w:p w:rsidR="00AB087C" w:rsidRPr="009A0512" w:rsidRDefault="00AB087C" w:rsidP="00AB087C">
      <w:pPr>
        <w:spacing w:line="240" w:lineRule="auto"/>
        <w:ind w:right="6" w:firstLine="567"/>
        <w:rPr>
          <w:sz w:val="24"/>
          <w:szCs w:val="24"/>
        </w:rPr>
      </w:pPr>
      <w:r w:rsidRPr="009A0512">
        <w:rPr>
          <w:sz w:val="24"/>
          <w:szCs w:val="24"/>
        </w:rPr>
        <w:t>давать оценку учебной ситуации и предлагать план её изменения;</w:t>
      </w:r>
    </w:p>
    <w:p w:rsidR="00AB087C" w:rsidRPr="009A0512" w:rsidRDefault="00AB087C" w:rsidP="00AB087C">
      <w:pPr>
        <w:spacing w:line="240" w:lineRule="auto"/>
        <w:ind w:right="6" w:firstLine="567"/>
        <w:rPr>
          <w:sz w:val="24"/>
          <w:szCs w:val="24"/>
        </w:rPr>
      </w:pPr>
      <w:r w:rsidRPr="009A0512">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AB087C" w:rsidRPr="009A0512" w:rsidRDefault="00AB087C" w:rsidP="00AB087C">
      <w:pPr>
        <w:spacing w:line="240" w:lineRule="auto"/>
        <w:ind w:right="6" w:firstLine="567"/>
        <w:rPr>
          <w:sz w:val="24"/>
          <w:szCs w:val="24"/>
        </w:rPr>
      </w:pPr>
      <w:r w:rsidRPr="009A0512">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AB087C" w:rsidRPr="009A0512" w:rsidRDefault="00AB087C" w:rsidP="00AB087C">
      <w:pPr>
        <w:spacing w:line="240" w:lineRule="auto"/>
        <w:ind w:right="6" w:firstLine="567"/>
        <w:rPr>
          <w:sz w:val="24"/>
          <w:szCs w:val="24"/>
        </w:rPr>
      </w:pPr>
      <w:r w:rsidRPr="009A0512">
        <w:rPr>
          <w:sz w:val="24"/>
          <w:szCs w:val="24"/>
        </w:rPr>
        <w:t>развивать способность управлять собственными эмоциями и эмоциями других;</w:t>
      </w:r>
    </w:p>
    <w:p w:rsidR="00AB087C" w:rsidRPr="009A0512" w:rsidRDefault="00AB087C" w:rsidP="00AB087C">
      <w:pPr>
        <w:spacing w:line="240" w:lineRule="auto"/>
        <w:ind w:right="6" w:firstLine="567"/>
        <w:rPr>
          <w:sz w:val="24"/>
          <w:szCs w:val="24"/>
        </w:rPr>
      </w:pPr>
      <w:r w:rsidRPr="009A0512">
        <w:rPr>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AB087C" w:rsidRPr="009A0512" w:rsidRDefault="00AB087C" w:rsidP="00AB087C">
      <w:pPr>
        <w:spacing w:line="240" w:lineRule="auto"/>
        <w:ind w:right="6" w:firstLine="567"/>
        <w:rPr>
          <w:sz w:val="24"/>
          <w:szCs w:val="24"/>
        </w:rPr>
      </w:pPr>
      <w:r w:rsidRPr="009A0512">
        <w:rPr>
          <w:sz w:val="24"/>
          <w:szCs w:val="24"/>
        </w:rPr>
        <w:t>осознанно относиться к другому человеку и его мнению;</w:t>
      </w:r>
    </w:p>
    <w:p w:rsidR="00AB087C" w:rsidRPr="009A0512" w:rsidRDefault="00AB087C" w:rsidP="00AB087C">
      <w:pPr>
        <w:spacing w:line="240" w:lineRule="auto"/>
        <w:ind w:right="6" w:firstLine="567"/>
        <w:rPr>
          <w:sz w:val="24"/>
          <w:szCs w:val="24"/>
        </w:rPr>
      </w:pPr>
      <w:r w:rsidRPr="009A0512">
        <w:rPr>
          <w:sz w:val="24"/>
          <w:szCs w:val="24"/>
        </w:rPr>
        <w:t>признавать своё и чужое право на ошибку;</w:t>
      </w:r>
    </w:p>
    <w:p w:rsidR="00AB087C" w:rsidRPr="009A0512" w:rsidRDefault="00AB087C" w:rsidP="00AB087C">
      <w:pPr>
        <w:spacing w:line="240" w:lineRule="auto"/>
        <w:ind w:right="6" w:firstLine="567"/>
        <w:rPr>
          <w:sz w:val="24"/>
          <w:szCs w:val="24"/>
        </w:rPr>
      </w:pPr>
      <w:r w:rsidRPr="009A0512">
        <w:rPr>
          <w:sz w:val="24"/>
          <w:szCs w:val="24"/>
        </w:rPr>
        <w:t>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проявлять открытость;</w:t>
      </w:r>
    </w:p>
    <w:p w:rsidR="00AB087C" w:rsidRPr="009A0512" w:rsidRDefault="00AB087C" w:rsidP="00AB087C">
      <w:pPr>
        <w:spacing w:line="240" w:lineRule="auto"/>
        <w:ind w:right="6" w:firstLine="567"/>
        <w:rPr>
          <w:sz w:val="24"/>
          <w:szCs w:val="24"/>
        </w:rPr>
      </w:pPr>
      <w:r w:rsidRPr="009A0512">
        <w:rPr>
          <w:sz w:val="24"/>
          <w:szCs w:val="24"/>
        </w:rPr>
        <w:t>осознавать невозможность контролировать всё вокруг.</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овместной деятельности:</w:t>
      </w:r>
    </w:p>
    <w:p w:rsidR="00AB087C" w:rsidRPr="009A0512" w:rsidRDefault="00AB087C" w:rsidP="00AB087C">
      <w:pPr>
        <w:spacing w:line="240" w:lineRule="auto"/>
        <w:ind w:right="6" w:firstLine="567"/>
        <w:rPr>
          <w:sz w:val="24"/>
          <w:szCs w:val="24"/>
        </w:rPr>
      </w:pPr>
      <w:r w:rsidRPr="009A0512">
        <w:rPr>
          <w:sz w:val="24"/>
          <w:szCs w:val="24"/>
        </w:rPr>
        <w:lastRenderedPageBreak/>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B087C" w:rsidRPr="009A0512" w:rsidRDefault="00AB087C" w:rsidP="00AB087C">
      <w:pPr>
        <w:spacing w:line="240" w:lineRule="auto"/>
        <w:ind w:right="6" w:firstLine="567"/>
        <w:rPr>
          <w:sz w:val="24"/>
          <w:szCs w:val="24"/>
        </w:rPr>
      </w:pPr>
      <w:r w:rsidRPr="009A0512">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B087C" w:rsidRPr="009A0512" w:rsidRDefault="00AB087C" w:rsidP="00AB087C">
      <w:pPr>
        <w:spacing w:line="240" w:lineRule="auto"/>
        <w:ind w:right="6" w:firstLine="567"/>
        <w:rPr>
          <w:sz w:val="24"/>
          <w:szCs w:val="24"/>
        </w:rPr>
      </w:pPr>
      <w:r w:rsidRPr="009A0512">
        <w:rPr>
          <w:sz w:val="24"/>
          <w:szCs w:val="24"/>
        </w:rPr>
        <w:t>обобщать мнения нескольких человек, проявлять готовность руководить, выполнять поручения, подчиняться;</w:t>
      </w:r>
    </w:p>
    <w:p w:rsidR="00AB087C" w:rsidRPr="009A0512" w:rsidRDefault="00AB087C" w:rsidP="00AB087C">
      <w:pPr>
        <w:spacing w:line="240" w:lineRule="auto"/>
        <w:ind w:right="6" w:firstLine="567"/>
        <w:rPr>
          <w:sz w:val="24"/>
          <w:szCs w:val="24"/>
        </w:rPr>
      </w:pPr>
      <w:r w:rsidRPr="009A0512">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AB087C" w:rsidRPr="009A0512" w:rsidRDefault="00AB087C" w:rsidP="00AB087C">
      <w:pPr>
        <w:spacing w:line="240" w:lineRule="auto"/>
        <w:ind w:right="6" w:firstLine="567"/>
        <w:rPr>
          <w:sz w:val="24"/>
          <w:szCs w:val="24"/>
        </w:rPr>
      </w:pPr>
      <w:r w:rsidRPr="009A0512">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AB087C" w:rsidRPr="009A0512" w:rsidRDefault="00AB087C" w:rsidP="00AB087C">
      <w:pPr>
        <w:spacing w:line="240" w:lineRule="auto"/>
        <w:ind w:right="6" w:firstLine="567"/>
        <w:rPr>
          <w:sz w:val="24"/>
          <w:szCs w:val="24"/>
        </w:rPr>
      </w:pPr>
      <w:r w:rsidRPr="009A0512">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sz w:val="24"/>
          <w:szCs w:val="24"/>
        </w:rPr>
      </w:pPr>
      <w:r w:rsidRPr="009A0512">
        <w:rPr>
          <w:sz w:val="24"/>
          <w:szCs w:val="24"/>
        </w:rPr>
        <w:t>К концу обучения в 5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Осознавать богатство и выразительность русского языка, приводить примеры, свидетельствующие об этом.</w:t>
      </w:r>
    </w:p>
    <w:p w:rsidR="00AB087C" w:rsidRPr="009A0512" w:rsidRDefault="00AB087C" w:rsidP="00AB087C">
      <w:pPr>
        <w:spacing w:line="240" w:lineRule="auto"/>
        <w:ind w:right="6" w:firstLine="567"/>
        <w:rPr>
          <w:sz w:val="24"/>
          <w:szCs w:val="24"/>
        </w:rPr>
      </w:pPr>
      <w:r w:rsidRPr="009A0512">
        <w:rPr>
          <w:sz w:val="24"/>
          <w:szCs w:val="24"/>
        </w:rPr>
        <w:t>Знать основные разделы лингвистики, основные единицы языка и речи (звук, морфема, слово, словосочетание, предложени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0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9A0512" w:rsidRDefault="00AB087C" w:rsidP="00AB087C">
      <w:pPr>
        <w:spacing w:line="240" w:lineRule="auto"/>
        <w:ind w:right="6" w:firstLine="567"/>
        <w:rPr>
          <w:sz w:val="24"/>
          <w:szCs w:val="24"/>
        </w:rPr>
      </w:pPr>
      <w:r w:rsidRPr="009A0512">
        <w:rPr>
          <w:sz w:val="24"/>
          <w:szCs w:val="24"/>
        </w:rPr>
        <w:lastRenderedPageBreak/>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AB087C" w:rsidRPr="009A0512" w:rsidRDefault="00AB087C" w:rsidP="00AB087C">
      <w:pPr>
        <w:spacing w:line="240" w:lineRule="auto"/>
        <w:ind w:right="6" w:firstLine="567"/>
        <w:rPr>
          <w:sz w:val="24"/>
          <w:szCs w:val="24"/>
        </w:rPr>
      </w:pPr>
      <w:r w:rsidRPr="009A0512">
        <w:rPr>
          <w:sz w:val="24"/>
          <w:szCs w:val="24"/>
        </w:rPr>
        <w:t>Применять знание основных признаков текста (повествование) в практике его создания.</w:t>
      </w:r>
    </w:p>
    <w:p w:rsidR="00AB087C" w:rsidRPr="009A0512" w:rsidRDefault="00AB087C" w:rsidP="00AB087C">
      <w:pPr>
        <w:spacing w:line="240" w:lineRule="auto"/>
        <w:ind w:right="6" w:firstLine="567"/>
        <w:rPr>
          <w:sz w:val="24"/>
          <w:szCs w:val="24"/>
        </w:rPr>
      </w:pPr>
      <w:r w:rsidRPr="009A0512">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rsidR="00AB087C" w:rsidRPr="009A0512" w:rsidRDefault="00AB087C" w:rsidP="00AB087C">
      <w:pPr>
        <w:spacing w:line="240" w:lineRule="auto"/>
        <w:ind w:right="6" w:firstLine="567"/>
        <w:rPr>
          <w:sz w:val="24"/>
          <w:szCs w:val="24"/>
        </w:rPr>
      </w:pPr>
      <w:r w:rsidRPr="009A0512">
        <w:rPr>
          <w:sz w:val="24"/>
          <w:szCs w:val="24"/>
        </w:rPr>
        <w:t>Восстанавливать деформированный текст, осуществлять корректировку восстановленного текста с использованием образца.</w:t>
      </w:r>
    </w:p>
    <w:p w:rsidR="00AB087C" w:rsidRPr="009A0512" w:rsidRDefault="00AB087C" w:rsidP="00AB087C">
      <w:pPr>
        <w:spacing w:line="240" w:lineRule="auto"/>
        <w:ind w:right="6" w:firstLine="567"/>
        <w:rPr>
          <w:sz w:val="24"/>
          <w:szCs w:val="24"/>
        </w:rPr>
      </w:pPr>
      <w:r w:rsidRPr="009A0512">
        <w:rPr>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Иметь общее представление об особенностях разговорной речи, функциональных стилей, языка художественной литературы.</w:t>
      </w:r>
    </w:p>
    <w:p w:rsidR="00AB087C" w:rsidRPr="009A0512" w:rsidRDefault="00AB087C" w:rsidP="00AB087C">
      <w:pPr>
        <w:spacing w:line="240" w:lineRule="auto"/>
        <w:ind w:right="6" w:firstLine="567"/>
        <w:rPr>
          <w:b/>
          <w:sz w:val="24"/>
          <w:szCs w:val="24"/>
        </w:rPr>
      </w:pPr>
      <w:r w:rsidRPr="009A0512">
        <w:rPr>
          <w:b/>
          <w:sz w:val="24"/>
          <w:szCs w:val="24"/>
        </w:rPr>
        <w:t>Система языка. </w:t>
      </w:r>
    </w:p>
    <w:p w:rsidR="00AB087C" w:rsidRPr="009A0512" w:rsidRDefault="00AB087C" w:rsidP="00AB087C">
      <w:pPr>
        <w:spacing w:line="240" w:lineRule="auto"/>
        <w:ind w:right="6" w:firstLine="567"/>
        <w:rPr>
          <w:b/>
          <w:sz w:val="24"/>
          <w:szCs w:val="24"/>
        </w:rPr>
      </w:pPr>
      <w:r w:rsidRPr="009A0512">
        <w:rPr>
          <w:b/>
          <w:sz w:val="24"/>
          <w:szCs w:val="24"/>
        </w:rPr>
        <w:t>Фонетика. Графика. Орфоэпия.</w:t>
      </w:r>
    </w:p>
    <w:p w:rsidR="00AB087C" w:rsidRPr="009A0512" w:rsidRDefault="00AB087C" w:rsidP="00AB087C">
      <w:pPr>
        <w:spacing w:line="240" w:lineRule="auto"/>
        <w:ind w:right="6" w:firstLine="567"/>
        <w:rPr>
          <w:sz w:val="24"/>
          <w:szCs w:val="24"/>
        </w:rPr>
      </w:pPr>
      <w:r w:rsidRPr="009A0512">
        <w:rPr>
          <w:sz w:val="24"/>
          <w:szCs w:val="24"/>
        </w:rPr>
        <w:t>Характеризовать звуки; понимать различие между звуком и буквой, характеризовать систему звуков.</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w:t>
      </w:r>
    </w:p>
    <w:p w:rsidR="00AB087C" w:rsidRPr="009A0512" w:rsidRDefault="00AB087C" w:rsidP="00AB087C">
      <w:pPr>
        <w:spacing w:line="240" w:lineRule="auto"/>
        <w:ind w:right="6" w:firstLine="567"/>
        <w:rPr>
          <w:sz w:val="24"/>
          <w:szCs w:val="24"/>
        </w:rPr>
      </w:pPr>
      <w:r w:rsidRPr="009A0512">
        <w:rPr>
          <w:sz w:val="24"/>
          <w:szCs w:val="24"/>
        </w:rPr>
        <w:t>Использовать знания по фонетике, графике и орфоэпии в практике произношения и правописания слов.</w:t>
      </w:r>
    </w:p>
    <w:p w:rsidR="00AB087C" w:rsidRPr="009A0512" w:rsidRDefault="00AB087C" w:rsidP="00AB087C">
      <w:pPr>
        <w:spacing w:line="240" w:lineRule="auto"/>
        <w:ind w:right="6" w:firstLine="567"/>
        <w:rPr>
          <w:b/>
          <w:sz w:val="24"/>
          <w:szCs w:val="24"/>
        </w:rPr>
      </w:pPr>
      <w:r w:rsidRPr="009A0512">
        <w:rPr>
          <w:b/>
          <w:sz w:val="24"/>
          <w:szCs w:val="24"/>
        </w:rPr>
        <w:t>Орфография.</w:t>
      </w:r>
    </w:p>
    <w:p w:rsidR="00AB087C" w:rsidRPr="009A0512" w:rsidRDefault="00AB087C" w:rsidP="00AB087C">
      <w:pPr>
        <w:spacing w:line="240" w:lineRule="auto"/>
        <w:ind w:right="6" w:firstLine="567"/>
        <w:rPr>
          <w:sz w:val="24"/>
          <w:szCs w:val="24"/>
        </w:rPr>
      </w:pPr>
      <w:r w:rsidRPr="009A0512">
        <w:rPr>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rsidR="00AB087C" w:rsidRPr="009A0512" w:rsidRDefault="00AB087C" w:rsidP="00AB087C">
      <w:pPr>
        <w:spacing w:line="240" w:lineRule="auto"/>
        <w:ind w:right="6" w:firstLine="567"/>
        <w:rPr>
          <w:sz w:val="24"/>
          <w:szCs w:val="24"/>
        </w:rPr>
      </w:pPr>
      <w:r w:rsidRPr="009A0512">
        <w:rPr>
          <w:sz w:val="24"/>
          <w:szCs w:val="24"/>
        </w:rPr>
        <w:lastRenderedPageBreak/>
        <w:t>Распознавать изученные орфограммы.</w:t>
      </w:r>
    </w:p>
    <w:p w:rsidR="00AB087C" w:rsidRPr="009A0512" w:rsidRDefault="00AB087C" w:rsidP="00AB087C">
      <w:pPr>
        <w:spacing w:line="240" w:lineRule="auto"/>
        <w:ind w:right="6" w:firstLine="567"/>
        <w:rPr>
          <w:sz w:val="24"/>
          <w:szCs w:val="24"/>
        </w:rPr>
      </w:pPr>
      <w:r w:rsidRPr="009A0512">
        <w:rPr>
          <w:sz w:val="24"/>
          <w:szCs w:val="24"/>
        </w:rPr>
        <w:t>Применять знания по орфографии в практике правописания (в том числе применять знание о правописании разделительных ъ и ь).</w:t>
      </w:r>
    </w:p>
    <w:p w:rsidR="00AB087C" w:rsidRPr="009A0512" w:rsidRDefault="00AB087C" w:rsidP="00AB087C">
      <w:pPr>
        <w:spacing w:line="240" w:lineRule="auto"/>
        <w:ind w:right="6" w:firstLine="567"/>
        <w:rPr>
          <w:b/>
          <w:sz w:val="24"/>
          <w:szCs w:val="24"/>
        </w:rPr>
      </w:pPr>
      <w:r w:rsidRPr="009A0512">
        <w:rPr>
          <w:b/>
          <w:sz w:val="24"/>
          <w:szCs w:val="24"/>
        </w:rPr>
        <w:t>Лексикология.</w:t>
      </w:r>
    </w:p>
    <w:p w:rsidR="00AB087C" w:rsidRPr="009A0512" w:rsidRDefault="00AB087C" w:rsidP="00AB087C">
      <w:pPr>
        <w:spacing w:line="240" w:lineRule="auto"/>
        <w:ind w:right="6" w:firstLine="567"/>
        <w:rPr>
          <w:sz w:val="24"/>
          <w:szCs w:val="24"/>
        </w:rPr>
      </w:pPr>
      <w:r w:rsidRPr="009A0512">
        <w:rPr>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AB087C" w:rsidRPr="009A0512" w:rsidRDefault="00AB087C" w:rsidP="00AB087C">
      <w:pPr>
        <w:spacing w:line="240" w:lineRule="auto"/>
        <w:ind w:right="6" w:firstLine="567"/>
        <w:rPr>
          <w:sz w:val="24"/>
          <w:szCs w:val="24"/>
        </w:rPr>
      </w:pPr>
      <w:r w:rsidRPr="009A0512">
        <w:rPr>
          <w:sz w:val="24"/>
          <w:szCs w:val="24"/>
        </w:rPr>
        <w:t>Распознавать однозначные и многозначные слова, различать прямое и переносное значения слова.</w:t>
      </w:r>
    </w:p>
    <w:p w:rsidR="00AB087C" w:rsidRPr="009A0512" w:rsidRDefault="00AB087C" w:rsidP="00AB087C">
      <w:pPr>
        <w:spacing w:line="240" w:lineRule="auto"/>
        <w:ind w:right="6" w:firstLine="567"/>
        <w:rPr>
          <w:sz w:val="24"/>
          <w:szCs w:val="24"/>
        </w:rPr>
      </w:pPr>
      <w:r w:rsidRPr="009A0512">
        <w:rPr>
          <w:sz w:val="24"/>
          <w:szCs w:val="24"/>
        </w:rPr>
        <w:t>Распознавать синонимы, антонимы, омонимы; различать многозначные слова и омонимы, правильно употреблять слова-паронимы.</w:t>
      </w:r>
    </w:p>
    <w:p w:rsidR="00AB087C" w:rsidRPr="009A0512" w:rsidRDefault="00AB087C" w:rsidP="00AB087C">
      <w:pPr>
        <w:spacing w:line="240" w:lineRule="auto"/>
        <w:ind w:right="6" w:firstLine="567"/>
        <w:rPr>
          <w:sz w:val="24"/>
          <w:szCs w:val="24"/>
        </w:rPr>
      </w:pPr>
      <w:r w:rsidRPr="009A0512">
        <w:rPr>
          <w:sz w:val="24"/>
          <w:szCs w:val="24"/>
        </w:rPr>
        <w:t>Характеризовать тематические группы слов, родовые и видовые понятия.</w:t>
      </w:r>
    </w:p>
    <w:p w:rsidR="00AB087C" w:rsidRPr="009A0512" w:rsidRDefault="00AB087C" w:rsidP="00AB087C">
      <w:pPr>
        <w:spacing w:line="240" w:lineRule="auto"/>
        <w:ind w:right="6" w:firstLine="567"/>
        <w:rPr>
          <w:sz w:val="24"/>
          <w:szCs w:val="24"/>
        </w:rPr>
      </w:pPr>
      <w:r w:rsidRPr="009A0512">
        <w:rPr>
          <w:sz w:val="24"/>
          <w:szCs w:val="24"/>
        </w:rPr>
        <w:t>Проводить лекс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Пользоваться лексическими словарями (толковым словарём, словарями синонимов, антонимов, омонимов, паронимов).</w:t>
      </w:r>
    </w:p>
    <w:p w:rsidR="00AB087C" w:rsidRPr="009A0512" w:rsidRDefault="00AB087C" w:rsidP="00AB087C">
      <w:pPr>
        <w:spacing w:line="240" w:lineRule="auto"/>
        <w:ind w:right="6" w:firstLine="567"/>
        <w:rPr>
          <w:b/>
          <w:sz w:val="24"/>
          <w:szCs w:val="24"/>
        </w:rPr>
      </w:pPr>
      <w:r w:rsidRPr="009A0512">
        <w:rPr>
          <w:b/>
          <w:sz w:val="24"/>
          <w:szCs w:val="24"/>
        </w:rPr>
        <w:t>Морфемика.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морфему как минимальную значимую единицу языка.</w:t>
      </w:r>
    </w:p>
    <w:p w:rsidR="00AB087C" w:rsidRPr="009A0512" w:rsidRDefault="00AB087C" w:rsidP="00AB087C">
      <w:pPr>
        <w:spacing w:line="240" w:lineRule="auto"/>
        <w:ind w:right="6" w:firstLine="567"/>
        <w:rPr>
          <w:sz w:val="24"/>
          <w:szCs w:val="24"/>
        </w:rPr>
      </w:pPr>
      <w:r w:rsidRPr="009A0512">
        <w:rPr>
          <w:sz w:val="24"/>
          <w:szCs w:val="24"/>
        </w:rPr>
        <w:t>Распознавать морфемы в слове (корень, приставку, суффикс, окончание), выделять основу слова.</w:t>
      </w:r>
    </w:p>
    <w:p w:rsidR="00AB087C" w:rsidRPr="009A0512" w:rsidRDefault="00AB087C" w:rsidP="00AB087C">
      <w:pPr>
        <w:spacing w:line="240" w:lineRule="auto"/>
        <w:ind w:right="6" w:firstLine="567"/>
        <w:rPr>
          <w:sz w:val="24"/>
          <w:szCs w:val="24"/>
        </w:rPr>
      </w:pPr>
      <w:r w:rsidRPr="009A0512">
        <w:rPr>
          <w:sz w:val="24"/>
          <w:szCs w:val="24"/>
        </w:rPr>
        <w:t>Находить чередование звуков в морфемах (в том числе чередование гласных с нулём звука).</w:t>
      </w:r>
    </w:p>
    <w:p w:rsidR="00AB087C" w:rsidRPr="009A0512" w:rsidRDefault="00AB087C" w:rsidP="00AB087C">
      <w:pPr>
        <w:spacing w:line="240" w:lineRule="auto"/>
        <w:ind w:right="6" w:firstLine="567"/>
        <w:rPr>
          <w:sz w:val="24"/>
          <w:szCs w:val="24"/>
        </w:rPr>
      </w:pPr>
      <w:r w:rsidRPr="009A0512">
        <w:rPr>
          <w:sz w:val="24"/>
          <w:szCs w:val="24"/>
        </w:rPr>
        <w:t>Проводить морфемный анализ слов.</w:t>
      </w:r>
    </w:p>
    <w:p w:rsidR="00AB087C" w:rsidRPr="009A0512" w:rsidRDefault="00AB087C" w:rsidP="00AB087C">
      <w:pPr>
        <w:spacing w:line="240" w:lineRule="auto"/>
        <w:ind w:right="6" w:firstLine="567"/>
        <w:rPr>
          <w:sz w:val="24"/>
          <w:szCs w:val="24"/>
        </w:rPr>
      </w:pPr>
      <w:r w:rsidRPr="009A0512">
        <w:rPr>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слова с суффиксами оценки в собственной реч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AB087C" w:rsidRPr="009A0512" w:rsidRDefault="00AB087C" w:rsidP="00AB087C">
      <w:pPr>
        <w:spacing w:line="240" w:lineRule="auto"/>
        <w:ind w:right="6" w:firstLine="567"/>
        <w:rPr>
          <w:sz w:val="24"/>
          <w:szCs w:val="24"/>
        </w:rPr>
      </w:pPr>
      <w:r w:rsidRPr="009A0512">
        <w:rPr>
          <w:sz w:val="24"/>
          <w:szCs w:val="24"/>
        </w:rPr>
        <w:t>Распознавать имена существительные, имена прилагательные, глаголы.</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 частичный морфологический анализ имён прилагательных, глаголов.</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имён существительных, имён прилагательных, глаго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Применять знания по морф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AB087C" w:rsidRPr="009A0512" w:rsidRDefault="00AB087C" w:rsidP="00AB087C">
      <w:pPr>
        <w:spacing w:line="240" w:lineRule="auto"/>
        <w:ind w:right="6" w:firstLine="567"/>
        <w:rPr>
          <w:sz w:val="24"/>
          <w:szCs w:val="24"/>
        </w:rPr>
      </w:pPr>
      <w:r w:rsidRPr="009A0512">
        <w:rPr>
          <w:sz w:val="24"/>
          <w:szCs w:val="24"/>
        </w:rPr>
        <w:t>Определять лексико-грамматические разряды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типы склонения имён существительных, выявлять разносклоняемые и несклоняемые имена существительные.</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AB087C" w:rsidRPr="009A0512" w:rsidRDefault="00AB087C" w:rsidP="00AB087C">
      <w:pPr>
        <w:spacing w:line="240" w:lineRule="auto"/>
        <w:ind w:right="6" w:firstLine="567"/>
        <w:rPr>
          <w:sz w:val="24"/>
          <w:szCs w:val="24"/>
        </w:rPr>
      </w:pPr>
      <w:r w:rsidRPr="009A0512">
        <w:rPr>
          <w:sz w:val="24"/>
          <w:szCs w:val="24"/>
        </w:rPr>
        <w:lastRenderedPageBreak/>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имён прилагательны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прилагательных, постановки в них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rsidR="00AB087C" w:rsidRPr="009A0512" w:rsidRDefault="00AB087C" w:rsidP="00AB087C">
      <w:pPr>
        <w:spacing w:line="240" w:lineRule="auto"/>
        <w:ind w:right="6" w:firstLine="567"/>
        <w:rPr>
          <w:b/>
          <w:sz w:val="24"/>
          <w:szCs w:val="24"/>
        </w:rPr>
      </w:pPr>
      <w:r w:rsidRPr="009A0512">
        <w:rPr>
          <w:b/>
          <w:sz w:val="24"/>
          <w:szCs w:val="24"/>
        </w:rPr>
        <w:t> Глагол.</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AB087C" w:rsidRPr="009A0512" w:rsidRDefault="00AB087C" w:rsidP="00AB087C">
      <w:pPr>
        <w:spacing w:line="240" w:lineRule="auto"/>
        <w:ind w:right="6" w:firstLine="567"/>
        <w:rPr>
          <w:sz w:val="24"/>
          <w:szCs w:val="24"/>
        </w:rPr>
      </w:pPr>
      <w:r w:rsidRPr="009A0512">
        <w:rPr>
          <w:sz w:val="24"/>
          <w:szCs w:val="24"/>
        </w:rPr>
        <w:t>Различать глаголы совершенного и несовершенного вида, возвратные и невозвратные.</w:t>
      </w:r>
    </w:p>
    <w:p w:rsidR="00AB087C" w:rsidRPr="009A0512" w:rsidRDefault="00AB087C" w:rsidP="00AB087C">
      <w:pPr>
        <w:spacing w:line="240" w:lineRule="auto"/>
        <w:ind w:right="6" w:firstLine="567"/>
        <w:rPr>
          <w:sz w:val="24"/>
          <w:szCs w:val="24"/>
        </w:rPr>
      </w:pPr>
      <w:r w:rsidRPr="009A0512">
        <w:rPr>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AB087C" w:rsidRPr="009A0512" w:rsidRDefault="00AB087C" w:rsidP="00AB087C">
      <w:pPr>
        <w:spacing w:line="240" w:lineRule="auto"/>
        <w:ind w:right="6" w:firstLine="567"/>
        <w:rPr>
          <w:sz w:val="24"/>
          <w:szCs w:val="24"/>
        </w:rPr>
      </w:pPr>
      <w:r w:rsidRPr="009A0512">
        <w:rPr>
          <w:sz w:val="24"/>
          <w:szCs w:val="24"/>
        </w:rPr>
        <w:t>Определять спряжение глагола, спрягать глаголы.</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глаго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глаголов, постановки ударения в глагольных форма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rsidR="00AB087C" w:rsidRPr="009A0512" w:rsidRDefault="00AB087C" w:rsidP="00AB087C">
      <w:pPr>
        <w:spacing w:line="240" w:lineRule="auto"/>
        <w:ind w:right="6" w:firstLine="567"/>
        <w:rPr>
          <w:b/>
          <w:sz w:val="24"/>
          <w:szCs w:val="24"/>
        </w:rPr>
      </w:pPr>
      <w:r w:rsidRPr="009A0512">
        <w:rPr>
          <w:b/>
          <w:sz w:val="24"/>
          <w:szCs w:val="24"/>
        </w:rPr>
        <w:t>Синтаксис. Культура речи. Пунктуация.</w:t>
      </w:r>
    </w:p>
    <w:p w:rsidR="00AB087C" w:rsidRPr="009A0512" w:rsidRDefault="00AB087C" w:rsidP="00AB087C">
      <w:pPr>
        <w:spacing w:line="240" w:lineRule="auto"/>
        <w:ind w:right="6" w:firstLine="567"/>
        <w:rPr>
          <w:sz w:val="24"/>
          <w:szCs w:val="24"/>
        </w:rPr>
      </w:pPr>
      <w:r w:rsidRPr="009A0512">
        <w:rPr>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rsidR="00AB087C" w:rsidRPr="009A0512" w:rsidRDefault="00AB087C" w:rsidP="00AB087C">
      <w:pPr>
        <w:spacing w:line="240" w:lineRule="auto"/>
        <w:ind w:right="6" w:firstLine="567"/>
        <w:rPr>
          <w:sz w:val="24"/>
          <w:szCs w:val="24"/>
        </w:rPr>
      </w:pPr>
      <w:r w:rsidRPr="009A0512">
        <w:rPr>
          <w:sz w:val="24"/>
          <w:szCs w:val="24"/>
        </w:rPr>
        <w:t>Проводить пунктуационный анализ предложения (в рамках изученного).</w:t>
      </w:r>
    </w:p>
    <w:p w:rsidR="009A0512" w:rsidRDefault="009A0512" w:rsidP="00AB087C">
      <w:pPr>
        <w:spacing w:line="240" w:lineRule="auto"/>
        <w:ind w:right="6" w:firstLine="567"/>
        <w:rPr>
          <w:b/>
          <w:sz w:val="24"/>
          <w:szCs w:val="24"/>
        </w:rPr>
      </w:pPr>
    </w:p>
    <w:p w:rsidR="009A3342" w:rsidRPr="009A0512" w:rsidRDefault="009A3342"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6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побуждение к действию, обмен мнениями) объёмом не менее 4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1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sz w:val="24"/>
          <w:szCs w:val="24"/>
        </w:rPr>
      </w:pPr>
      <w:r w:rsidRPr="009A0512">
        <w:rPr>
          <w:sz w:val="24"/>
          <w:szCs w:val="24"/>
        </w:rPr>
        <w:t xml:space="preserve">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w:t>
      </w:r>
      <w:r w:rsidRPr="009A0512">
        <w:rPr>
          <w:sz w:val="24"/>
          <w:szCs w:val="24"/>
        </w:rPr>
        <w:lastRenderedPageBreak/>
        <w:t>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AB087C" w:rsidRPr="009A0512" w:rsidRDefault="00AB087C" w:rsidP="00AB087C">
      <w:pPr>
        <w:spacing w:line="240" w:lineRule="auto"/>
        <w:ind w:right="6" w:firstLine="567"/>
        <w:rPr>
          <w:sz w:val="24"/>
          <w:szCs w:val="24"/>
        </w:rPr>
      </w:pPr>
      <w:r w:rsidRPr="009A0512">
        <w:rPr>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собственные текст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AB087C" w:rsidRPr="009A0512" w:rsidRDefault="00AB087C" w:rsidP="00AB087C">
      <w:pPr>
        <w:spacing w:line="240" w:lineRule="auto"/>
        <w:ind w:right="6" w:firstLine="567"/>
        <w:rPr>
          <w:sz w:val="24"/>
          <w:szCs w:val="24"/>
        </w:rPr>
      </w:pPr>
      <w:r w:rsidRPr="009A0512">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AB087C" w:rsidRPr="009A0512" w:rsidRDefault="00AB087C" w:rsidP="00AB087C">
      <w:pPr>
        <w:spacing w:line="240" w:lineRule="auto"/>
        <w:ind w:right="6" w:firstLine="567"/>
        <w:rPr>
          <w:sz w:val="24"/>
          <w:szCs w:val="24"/>
        </w:rPr>
      </w:pPr>
      <w:r w:rsidRPr="009A0512">
        <w:rPr>
          <w:sz w:val="24"/>
          <w:szCs w:val="24"/>
        </w:rPr>
        <w:lastRenderedPageBreak/>
        <w:t>Распознавать в тексте фразеологизмы, определять их значения; характеризовать ситуацию употребления фразеологизма.</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b/>
          <w:sz w:val="24"/>
          <w:szCs w:val="24"/>
        </w:rPr>
      </w:pPr>
      <w:r w:rsidRPr="009A0512">
        <w:rPr>
          <w:b/>
          <w:sz w:val="24"/>
          <w:szCs w:val="24"/>
        </w:rPr>
        <w:t>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формообразующие и словообразующие морфемы в слове; выделять производящую основу.</w:t>
      </w:r>
    </w:p>
    <w:p w:rsidR="00AB087C" w:rsidRPr="009A0512" w:rsidRDefault="00AB087C" w:rsidP="00AB087C">
      <w:pPr>
        <w:spacing w:line="240" w:lineRule="auto"/>
        <w:ind w:right="6" w:firstLine="567"/>
        <w:rPr>
          <w:sz w:val="24"/>
          <w:szCs w:val="24"/>
        </w:rPr>
      </w:pPr>
      <w:r w:rsidRPr="009A0512">
        <w:rPr>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словообразова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t>Соблюдать нормы произношения, постановки ударения (в рамках изученного),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AB087C" w:rsidRPr="009A0512" w:rsidRDefault="00AB087C" w:rsidP="00AB087C">
      <w:pPr>
        <w:spacing w:line="240" w:lineRule="auto"/>
        <w:ind w:right="6" w:firstLine="567"/>
        <w:rPr>
          <w:sz w:val="24"/>
          <w:szCs w:val="24"/>
        </w:rPr>
      </w:pPr>
      <w:r w:rsidRPr="009A0512">
        <w:rPr>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AB087C">
      <w:pPr>
        <w:spacing w:line="240" w:lineRule="auto"/>
        <w:ind w:right="6" w:firstLine="567"/>
        <w:rPr>
          <w:sz w:val="24"/>
          <w:szCs w:val="24"/>
        </w:rPr>
      </w:pPr>
      <w:r w:rsidRPr="009A0512">
        <w:rPr>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rsidR="00AB087C" w:rsidRPr="009A0512" w:rsidRDefault="00AB087C" w:rsidP="00AB087C">
      <w:pPr>
        <w:spacing w:line="240" w:lineRule="auto"/>
        <w:ind w:right="6" w:firstLine="567"/>
        <w:rPr>
          <w:sz w:val="24"/>
          <w:szCs w:val="24"/>
        </w:rPr>
      </w:pPr>
      <w:r w:rsidRPr="009A0512">
        <w:rPr>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ь в формах глагола повелительного наклонения.</w:t>
      </w:r>
    </w:p>
    <w:p w:rsidR="00AB087C" w:rsidRPr="009A0512" w:rsidRDefault="00AB087C" w:rsidP="00AB087C">
      <w:pPr>
        <w:spacing w:line="240" w:lineRule="auto"/>
        <w:ind w:right="6" w:firstLine="567"/>
        <w:rPr>
          <w:sz w:val="24"/>
          <w:szCs w:val="24"/>
        </w:rPr>
      </w:pPr>
      <w:r w:rsidRPr="009A0512">
        <w:rPr>
          <w:sz w:val="24"/>
          <w:szCs w:val="24"/>
        </w:rPr>
        <w:lastRenderedPageBreak/>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 использовать знания по фонетике и графике в практике произношения и правописания слов.</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9A0512" w:rsidRDefault="009A0512" w:rsidP="00AB087C">
      <w:pPr>
        <w:spacing w:line="240" w:lineRule="auto"/>
        <w:ind w:right="6" w:firstLine="567"/>
        <w:rPr>
          <w:sz w:val="24"/>
          <w:szCs w:val="24"/>
        </w:rPr>
      </w:pPr>
    </w:p>
    <w:p w:rsidR="009A3342" w:rsidRPr="009A0512" w:rsidRDefault="009A3342" w:rsidP="00AB087C">
      <w:pPr>
        <w:spacing w:line="240" w:lineRule="auto"/>
        <w:ind w:right="6" w:firstLine="567"/>
        <w:rPr>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7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диалога: диалог – запрос информации, диалог – сообщение информаци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слушанный или прочитанный текст объёмом не менее 12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6E73C6" w:rsidRDefault="006E73C6" w:rsidP="00AB087C">
      <w:pPr>
        <w:spacing w:line="240" w:lineRule="auto"/>
        <w:ind w:right="6" w:firstLine="567"/>
        <w:rPr>
          <w:b/>
          <w:sz w:val="24"/>
          <w:szCs w:val="24"/>
        </w:rPr>
      </w:pPr>
    </w:p>
    <w:p w:rsidR="006E73C6" w:rsidRDefault="006E73C6"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lastRenderedPageBreak/>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Выявлять лексические и грамматические средства связи предложений и частей текста.</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w:t>
      </w:r>
    </w:p>
    <w:p w:rsidR="00AB087C" w:rsidRPr="009A0512" w:rsidRDefault="00AB087C" w:rsidP="00AB087C">
      <w:pPr>
        <w:spacing w:line="240" w:lineRule="auto"/>
        <w:ind w:right="6" w:firstLine="567"/>
        <w:rPr>
          <w:sz w:val="24"/>
          <w:szCs w:val="24"/>
        </w:rPr>
      </w:pPr>
      <w:r w:rsidRPr="009A0512">
        <w:rPr>
          <w:sz w:val="24"/>
          <w:szCs w:val="24"/>
        </w:rPr>
        <w:t>Представлять содержание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AB087C" w:rsidRPr="009A0512" w:rsidRDefault="00AB087C" w:rsidP="00AB087C">
      <w:pPr>
        <w:spacing w:line="240" w:lineRule="auto"/>
        <w:ind w:right="6" w:firstLine="567"/>
        <w:rPr>
          <w:sz w:val="24"/>
          <w:szCs w:val="24"/>
        </w:rPr>
      </w:pPr>
      <w:r w:rsidRPr="009A0512">
        <w:rPr>
          <w:sz w:val="24"/>
          <w:szCs w:val="24"/>
        </w:rPr>
        <w:t>Создавать тексты публицистического стиля в жанре репортажа, заметки, интервью; оформлять деловые бумаги (инструкция).</w:t>
      </w:r>
    </w:p>
    <w:p w:rsidR="00AB087C" w:rsidRPr="009A0512" w:rsidRDefault="00AB087C" w:rsidP="00AB087C">
      <w:pPr>
        <w:spacing w:line="240" w:lineRule="auto"/>
        <w:ind w:right="6" w:firstLine="567"/>
        <w:rPr>
          <w:sz w:val="24"/>
          <w:szCs w:val="24"/>
        </w:rPr>
      </w:pPr>
      <w:r w:rsidRPr="009A0512">
        <w:rPr>
          <w:sz w:val="24"/>
          <w:szCs w:val="24"/>
        </w:rPr>
        <w:t>Владеть нормами построения текстов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AB087C" w:rsidRPr="009A0512" w:rsidRDefault="00AB087C" w:rsidP="00AB087C">
      <w:pPr>
        <w:spacing w:line="240" w:lineRule="auto"/>
        <w:ind w:right="6" w:firstLine="567"/>
        <w:rPr>
          <w:sz w:val="24"/>
          <w:szCs w:val="24"/>
        </w:rPr>
      </w:pPr>
      <w:r w:rsidRPr="009A0512">
        <w:rPr>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AB087C" w:rsidRPr="009A0512" w:rsidRDefault="00AB087C" w:rsidP="00AB087C">
      <w:pPr>
        <w:spacing w:line="240" w:lineRule="auto"/>
        <w:ind w:right="6" w:firstLine="567"/>
        <w:rPr>
          <w:sz w:val="24"/>
          <w:szCs w:val="24"/>
        </w:rPr>
      </w:pPr>
      <w:r w:rsidRPr="009A0512">
        <w:rPr>
          <w:sz w:val="24"/>
          <w:szCs w:val="24"/>
        </w:rPr>
        <w:t xml:space="preserve">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w:t>
      </w:r>
      <w:r w:rsidRPr="009A0512">
        <w:rPr>
          <w:sz w:val="24"/>
          <w:szCs w:val="24"/>
        </w:rPr>
        <w:lastRenderedPageBreak/>
        <w:t>слов, применять знания по лексике и фразе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AB087C" w:rsidRPr="009A0512" w:rsidRDefault="00AB087C" w:rsidP="00AB087C">
      <w:pPr>
        <w:spacing w:line="240" w:lineRule="auto"/>
        <w:ind w:right="6" w:firstLine="567"/>
        <w:rPr>
          <w:sz w:val="24"/>
          <w:szCs w:val="24"/>
        </w:rPr>
      </w:pPr>
      <w:r w:rsidRPr="009A0512">
        <w:rPr>
          <w:sz w:val="24"/>
          <w:szCs w:val="24"/>
        </w:rPr>
        <w:t>Использовать грамматические словари и справочник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ставлять словосочетания с причастием в роли зависимого слова, конструировать причастные обороты.</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Дее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деепричастие как особую форму глагола.</w:t>
      </w:r>
    </w:p>
    <w:p w:rsidR="00AB087C" w:rsidRPr="009A0512" w:rsidRDefault="00AB087C" w:rsidP="00AB087C">
      <w:pPr>
        <w:spacing w:line="240" w:lineRule="auto"/>
        <w:ind w:right="6" w:firstLine="567"/>
        <w:rPr>
          <w:sz w:val="24"/>
          <w:szCs w:val="24"/>
        </w:rPr>
      </w:pPr>
      <w:r w:rsidRPr="009A0512">
        <w:rPr>
          <w:sz w:val="24"/>
          <w:szCs w:val="24"/>
        </w:rPr>
        <w:t>Определять признаки глагола и наречия в деепричастии, синтаксическую функцию дее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деепричастия совершенного и несовершенного вида.</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дее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Конструировать деепричастный оборот, определять роль деепричастия в предложении.</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деепричастия в речи.</w:t>
      </w:r>
    </w:p>
    <w:p w:rsidR="00AB087C" w:rsidRPr="009A0512" w:rsidRDefault="00AB087C" w:rsidP="00AB087C">
      <w:pPr>
        <w:spacing w:line="240" w:lineRule="auto"/>
        <w:ind w:right="6" w:firstLine="567"/>
        <w:rPr>
          <w:sz w:val="24"/>
          <w:szCs w:val="24"/>
        </w:rPr>
      </w:pPr>
      <w:r w:rsidRPr="009A0512">
        <w:rPr>
          <w:sz w:val="24"/>
          <w:szCs w:val="24"/>
        </w:rPr>
        <w:t>Правильно ставить ударение в деепричастиях.</w:t>
      </w:r>
    </w:p>
    <w:p w:rsidR="00AB087C" w:rsidRPr="009A0512" w:rsidRDefault="00AB087C" w:rsidP="00AB087C">
      <w:pPr>
        <w:spacing w:line="240" w:lineRule="auto"/>
        <w:ind w:right="6" w:firstLine="567"/>
        <w:rPr>
          <w:sz w:val="24"/>
          <w:szCs w:val="24"/>
        </w:rPr>
      </w:pPr>
      <w:r w:rsidRPr="009A0512">
        <w:rPr>
          <w:sz w:val="24"/>
          <w:szCs w:val="24"/>
        </w:rPr>
        <w:t>Применять правила написания гласных в суффиксах деепричастий, правила слитного и раздельного написания не с дее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строить предложения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одиночным деепричастием и деепричастным оборотом.</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Наречие.</w:t>
      </w:r>
    </w:p>
    <w:p w:rsidR="00AB087C" w:rsidRPr="009A0512" w:rsidRDefault="00AB087C" w:rsidP="00AB087C">
      <w:pPr>
        <w:spacing w:line="240" w:lineRule="auto"/>
        <w:ind w:right="6" w:firstLine="567"/>
        <w:rPr>
          <w:sz w:val="24"/>
          <w:szCs w:val="24"/>
        </w:rPr>
      </w:pPr>
      <w:r w:rsidRPr="009A0512">
        <w:rPr>
          <w:sz w:val="24"/>
          <w:szCs w:val="24"/>
        </w:rPr>
        <w:lastRenderedPageBreak/>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наречий (в рамках изученного),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нормы образования степеней сравнения наречий, произношения наречий, постановки в них ударения.</w:t>
      </w:r>
    </w:p>
    <w:p w:rsidR="00AB087C" w:rsidRPr="009A0512" w:rsidRDefault="00AB087C" w:rsidP="00AB087C">
      <w:pPr>
        <w:spacing w:line="240" w:lineRule="auto"/>
        <w:ind w:right="6" w:firstLine="567"/>
        <w:rPr>
          <w:sz w:val="24"/>
          <w:szCs w:val="24"/>
        </w:rPr>
      </w:pPr>
      <w:r w:rsidRPr="009A0512">
        <w:rPr>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rsidR="00AB087C" w:rsidRPr="009A0512" w:rsidRDefault="00AB087C" w:rsidP="00AB087C">
      <w:pPr>
        <w:spacing w:line="240" w:lineRule="auto"/>
        <w:ind w:right="6" w:firstLine="567"/>
        <w:rPr>
          <w:b/>
          <w:sz w:val="24"/>
          <w:szCs w:val="24"/>
        </w:rPr>
      </w:pPr>
      <w:r w:rsidRPr="009A0512">
        <w:rPr>
          <w:b/>
          <w:sz w:val="24"/>
          <w:szCs w:val="24"/>
        </w:rPr>
        <w:t>. 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Давать общую характеристику служебных частей речи, объяснять их отличия от самостоятельных частей речи.</w:t>
      </w:r>
    </w:p>
    <w:p w:rsidR="00AB087C" w:rsidRPr="009A0512" w:rsidRDefault="00AB087C" w:rsidP="00AB087C">
      <w:pPr>
        <w:spacing w:line="240" w:lineRule="auto"/>
        <w:ind w:right="6" w:firstLine="567"/>
        <w:rPr>
          <w:b/>
          <w:sz w:val="24"/>
          <w:szCs w:val="24"/>
        </w:rPr>
      </w:pPr>
      <w:r w:rsidRPr="009A0512">
        <w:rPr>
          <w:b/>
          <w:sz w:val="24"/>
          <w:szCs w:val="24"/>
        </w:rPr>
        <w:t>Предлог.</w:t>
      </w:r>
    </w:p>
    <w:p w:rsidR="00AB087C" w:rsidRPr="009A0512" w:rsidRDefault="00AB087C" w:rsidP="00AB087C">
      <w:pPr>
        <w:spacing w:line="240" w:lineRule="auto"/>
        <w:ind w:right="6" w:firstLine="567"/>
        <w:rPr>
          <w:sz w:val="24"/>
          <w:szCs w:val="24"/>
        </w:rPr>
      </w:pPr>
      <w:r w:rsidRPr="009A0512">
        <w:rPr>
          <w:sz w:val="24"/>
          <w:szCs w:val="24"/>
        </w:rPr>
        <w:t>Характеризовать предлог как служебную часть речи, различать производные и непроизводные предлоги, простые и составные предлоги.</w:t>
      </w:r>
    </w:p>
    <w:p w:rsidR="00AB087C" w:rsidRPr="009A0512" w:rsidRDefault="00AB087C" w:rsidP="00AB087C">
      <w:pPr>
        <w:spacing w:line="240" w:lineRule="auto"/>
        <w:ind w:right="6" w:firstLine="567"/>
        <w:rPr>
          <w:sz w:val="24"/>
          <w:szCs w:val="24"/>
        </w:rPr>
      </w:pPr>
      <w:r w:rsidRPr="009A0512">
        <w:rPr>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союзов,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Употреблять частицы в речи в соответствии с их значением и стилистической окраской; соблюдать правила правописания частиц.</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частиц,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AB087C" w:rsidRPr="009A0512" w:rsidRDefault="00AB087C" w:rsidP="00AB087C">
      <w:pPr>
        <w:spacing w:line="240" w:lineRule="auto"/>
        <w:ind w:right="6" w:firstLine="567"/>
        <w:rPr>
          <w:sz w:val="24"/>
          <w:szCs w:val="24"/>
        </w:rPr>
      </w:pPr>
      <w:r w:rsidRPr="009A0512">
        <w:rPr>
          <w:sz w:val="24"/>
          <w:szCs w:val="24"/>
        </w:rPr>
        <w:lastRenderedPageBreak/>
        <w:t>Проводить морфологический анализ междоме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пунктуационные правила оформления предложений с междометиями.</w:t>
      </w:r>
    </w:p>
    <w:p w:rsidR="009A0512" w:rsidRPr="009A0512" w:rsidRDefault="00AB087C" w:rsidP="009A0512">
      <w:pPr>
        <w:spacing w:line="240" w:lineRule="auto"/>
        <w:ind w:right="6" w:firstLine="567"/>
        <w:rPr>
          <w:sz w:val="24"/>
          <w:szCs w:val="24"/>
        </w:rPr>
      </w:pPr>
      <w:r w:rsidRPr="009A0512">
        <w:rPr>
          <w:sz w:val="24"/>
          <w:szCs w:val="24"/>
        </w:rPr>
        <w:t>Ра</w:t>
      </w:r>
      <w:r w:rsidR="009A0512" w:rsidRPr="009A0512">
        <w:rPr>
          <w:sz w:val="24"/>
          <w:szCs w:val="24"/>
        </w:rPr>
        <w:t>зличать грамматические омонимы.</w:t>
      </w:r>
    </w:p>
    <w:p w:rsidR="009A0512" w:rsidRPr="009A0512" w:rsidRDefault="009A0512" w:rsidP="009A0512">
      <w:pPr>
        <w:spacing w:line="240" w:lineRule="auto"/>
        <w:ind w:right="6" w:firstLine="567"/>
        <w:rPr>
          <w:sz w:val="24"/>
          <w:szCs w:val="24"/>
        </w:rPr>
      </w:pPr>
    </w:p>
    <w:p w:rsidR="00AB087C" w:rsidRPr="006E73C6" w:rsidRDefault="00AB087C" w:rsidP="009A0512">
      <w:pPr>
        <w:spacing w:line="240" w:lineRule="auto"/>
        <w:ind w:right="6" w:firstLine="567"/>
        <w:jc w:val="center"/>
        <w:rPr>
          <w:b/>
          <w:sz w:val="24"/>
          <w:szCs w:val="24"/>
        </w:rPr>
      </w:pPr>
      <w:r w:rsidRPr="006E73C6">
        <w:rPr>
          <w:b/>
          <w:sz w:val="24"/>
          <w:szCs w:val="24"/>
        </w:rPr>
        <w:t>К концу обучения в 8 классе обучающийся получит следующие предметные результаты по отдельным темам программы по русскому языку:</w:t>
      </w:r>
    </w:p>
    <w:p w:rsidR="009A0512" w:rsidRPr="006E73C6" w:rsidRDefault="009A0512"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языке как одном из славянских языков.</w:t>
      </w:r>
    </w:p>
    <w:p w:rsidR="00AB087C" w:rsidRPr="009A0512" w:rsidRDefault="00AB087C" w:rsidP="00AB087C">
      <w:pPr>
        <w:spacing w:line="240" w:lineRule="auto"/>
        <w:ind w:right="6" w:firstLine="567"/>
        <w:rPr>
          <w:sz w:val="24"/>
          <w:szCs w:val="24"/>
        </w:rPr>
      </w:pPr>
      <w:r w:rsidRPr="009A0512">
        <w:rPr>
          <w:b/>
          <w:sz w:val="24"/>
          <w:szCs w:val="24"/>
        </w:rPr>
        <w:t>Язык и речь</w:t>
      </w:r>
      <w:r w:rsidRPr="009A0512">
        <w:rPr>
          <w:sz w:val="24"/>
          <w:szCs w:val="24"/>
        </w:rPr>
        <w:t>.</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40 слов.</w:t>
      </w:r>
    </w:p>
    <w:p w:rsidR="00AB087C" w:rsidRPr="003D0F9C" w:rsidRDefault="00AB087C" w:rsidP="003D0F9C">
      <w:pPr>
        <w:spacing w:line="240" w:lineRule="auto"/>
        <w:ind w:right="6" w:firstLine="567"/>
        <w:rPr>
          <w:sz w:val="24"/>
          <w:szCs w:val="24"/>
        </w:rPr>
      </w:pPr>
      <w:r w:rsidRPr="003D0F9C">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AB087C" w:rsidRPr="003D0F9C" w:rsidRDefault="00AB087C" w:rsidP="003D0F9C">
      <w:pPr>
        <w:spacing w:line="240" w:lineRule="auto"/>
        <w:ind w:right="6" w:firstLine="567"/>
        <w:rPr>
          <w:sz w:val="24"/>
          <w:szCs w:val="24"/>
        </w:rPr>
      </w:pPr>
      <w:r w:rsidRPr="003D0F9C">
        <w:rPr>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AB087C" w:rsidRPr="003D0F9C" w:rsidRDefault="00AB087C" w:rsidP="003D0F9C">
      <w:pPr>
        <w:spacing w:line="240" w:lineRule="auto"/>
        <w:ind w:right="6" w:firstLine="567"/>
        <w:rPr>
          <w:sz w:val="24"/>
          <w:szCs w:val="24"/>
        </w:rPr>
      </w:pPr>
      <w:r w:rsidRPr="003D0F9C">
        <w:rPr>
          <w:sz w:val="24"/>
          <w:szCs w:val="24"/>
        </w:rPr>
        <w:lastRenderedPageBreak/>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w:t>
      </w:r>
    </w:p>
    <w:p w:rsidR="00AB087C" w:rsidRPr="003D0F9C" w:rsidRDefault="00AB087C" w:rsidP="003D0F9C">
      <w:pPr>
        <w:spacing w:line="240" w:lineRule="auto"/>
        <w:ind w:right="6" w:firstLine="567"/>
        <w:rPr>
          <w:sz w:val="24"/>
          <w:szCs w:val="24"/>
        </w:rPr>
      </w:pPr>
      <w:r w:rsidRPr="003D0F9C">
        <w:rPr>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3D0F9C" w:rsidRDefault="00AB087C" w:rsidP="003D0F9C">
      <w:pPr>
        <w:spacing w:line="240" w:lineRule="auto"/>
        <w:ind w:right="6" w:firstLine="567"/>
        <w:rPr>
          <w:sz w:val="24"/>
          <w:szCs w:val="24"/>
        </w:rPr>
      </w:pPr>
      <w:r w:rsidRPr="003D0F9C">
        <w:rPr>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9A3342" w:rsidRDefault="009A3342" w:rsidP="003D0F9C">
      <w:pPr>
        <w:spacing w:line="240" w:lineRule="auto"/>
        <w:ind w:right="6" w:firstLine="567"/>
        <w:rPr>
          <w:b/>
          <w:sz w:val="24"/>
          <w:szCs w:val="24"/>
        </w:rPr>
      </w:pPr>
    </w:p>
    <w:p w:rsidR="009A3342" w:rsidRDefault="009A3342" w:rsidP="003D0F9C">
      <w:pPr>
        <w:spacing w:line="240" w:lineRule="auto"/>
        <w:ind w:right="6" w:firstLine="567"/>
        <w:rPr>
          <w:b/>
          <w:sz w:val="24"/>
          <w:szCs w:val="24"/>
        </w:rPr>
      </w:pP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AB087C" w:rsidRPr="003D0F9C" w:rsidRDefault="00AB087C" w:rsidP="003D0F9C">
      <w:pPr>
        <w:spacing w:line="240" w:lineRule="auto"/>
        <w:ind w:right="6" w:firstLine="567"/>
        <w:rPr>
          <w:sz w:val="24"/>
          <w:szCs w:val="24"/>
        </w:rPr>
      </w:pPr>
      <w:r w:rsidRPr="003D0F9C">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b/>
          <w:sz w:val="24"/>
          <w:szCs w:val="24"/>
        </w:rPr>
      </w:pPr>
      <w:r w:rsidRPr="003D0F9C">
        <w:rPr>
          <w:b/>
          <w:sz w:val="24"/>
          <w:szCs w:val="24"/>
        </w:rPr>
        <w:t>Система языка.</w:t>
      </w:r>
    </w:p>
    <w:p w:rsidR="00AB087C" w:rsidRPr="003D0F9C" w:rsidRDefault="00AB087C" w:rsidP="003D0F9C">
      <w:pPr>
        <w:spacing w:line="240" w:lineRule="auto"/>
        <w:ind w:right="6" w:firstLine="567"/>
        <w:rPr>
          <w:b/>
          <w:sz w:val="24"/>
          <w:szCs w:val="24"/>
        </w:rPr>
      </w:pPr>
      <w:r w:rsidRPr="003D0F9C">
        <w:rPr>
          <w:b/>
          <w:sz w:val="24"/>
          <w:szCs w:val="24"/>
          <w:lang w:val="en-US"/>
        </w:rPr>
        <w:t>C</w:t>
      </w:r>
      <w:r w:rsidRPr="003D0F9C">
        <w:rPr>
          <w:b/>
          <w:sz w:val="24"/>
          <w:szCs w:val="24"/>
        </w:rPr>
        <w:t>интаксис. Культура речи. Пунктуация.</w:t>
      </w:r>
    </w:p>
    <w:p w:rsidR="00AB087C" w:rsidRPr="003D0F9C" w:rsidRDefault="00AB087C" w:rsidP="003D0F9C">
      <w:pPr>
        <w:spacing w:line="240" w:lineRule="auto"/>
        <w:ind w:right="6" w:firstLine="567"/>
        <w:rPr>
          <w:sz w:val="24"/>
          <w:szCs w:val="24"/>
        </w:rPr>
      </w:pPr>
      <w:r w:rsidRPr="003D0F9C">
        <w:rPr>
          <w:sz w:val="24"/>
          <w:szCs w:val="24"/>
        </w:rPr>
        <w:t>Иметь представление о синтаксисе как разделе лингвистики, распознавать словосочетание и предложение как единицы синтаксиса.</w:t>
      </w:r>
    </w:p>
    <w:p w:rsidR="00AB087C" w:rsidRPr="003D0F9C" w:rsidRDefault="00AB087C" w:rsidP="003D0F9C">
      <w:pPr>
        <w:spacing w:line="240" w:lineRule="auto"/>
        <w:ind w:right="6" w:firstLine="567"/>
        <w:rPr>
          <w:sz w:val="24"/>
          <w:szCs w:val="24"/>
        </w:rPr>
      </w:pPr>
      <w:r w:rsidRPr="003D0F9C">
        <w:rPr>
          <w:sz w:val="24"/>
          <w:szCs w:val="24"/>
        </w:rPr>
        <w:t>Различать функции знаков препинания.</w:t>
      </w:r>
    </w:p>
    <w:p w:rsidR="00AB087C" w:rsidRPr="003D0F9C" w:rsidRDefault="00AB087C" w:rsidP="003D0F9C">
      <w:pPr>
        <w:spacing w:line="240" w:lineRule="auto"/>
        <w:ind w:right="6" w:firstLine="567"/>
        <w:rPr>
          <w:b/>
          <w:sz w:val="24"/>
          <w:szCs w:val="24"/>
        </w:rPr>
      </w:pPr>
      <w:r w:rsidRPr="003D0F9C">
        <w:rPr>
          <w:b/>
          <w:i/>
          <w:sz w:val="24"/>
          <w:szCs w:val="24"/>
        </w:rPr>
        <w:t>Словосочетание</w:t>
      </w:r>
      <w:r w:rsidRPr="003D0F9C">
        <w:rPr>
          <w:b/>
          <w:sz w:val="24"/>
          <w:szCs w:val="24"/>
        </w:rPr>
        <w:t>.</w:t>
      </w:r>
    </w:p>
    <w:p w:rsidR="00AB087C" w:rsidRPr="003D0F9C" w:rsidRDefault="00AB087C" w:rsidP="003D0F9C">
      <w:pPr>
        <w:spacing w:line="240" w:lineRule="auto"/>
        <w:ind w:right="6" w:firstLine="567"/>
        <w:rPr>
          <w:sz w:val="24"/>
          <w:szCs w:val="24"/>
        </w:rPr>
      </w:pPr>
      <w:r w:rsidRPr="003D0F9C">
        <w:rPr>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восочетаний.</w:t>
      </w:r>
    </w:p>
    <w:p w:rsidR="00AB087C" w:rsidRPr="003D0F9C" w:rsidRDefault="00AB087C" w:rsidP="003D0F9C">
      <w:pPr>
        <w:spacing w:line="240" w:lineRule="auto"/>
        <w:ind w:right="6" w:firstLine="567"/>
        <w:rPr>
          <w:b/>
          <w:sz w:val="24"/>
          <w:szCs w:val="24"/>
        </w:rPr>
      </w:pPr>
      <w:r w:rsidRPr="003D0F9C">
        <w:rPr>
          <w:b/>
          <w:sz w:val="24"/>
          <w:szCs w:val="24"/>
        </w:rPr>
        <w:t>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rsidR="00AB087C" w:rsidRPr="003D0F9C" w:rsidRDefault="00AB087C" w:rsidP="003D0F9C">
      <w:pPr>
        <w:spacing w:line="240" w:lineRule="auto"/>
        <w:ind w:right="6" w:firstLine="567"/>
        <w:rPr>
          <w:sz w:val="24"/>
          <w:szCs w:val="24"/>
        </w:rPr>
      </w:pPr>
      <w:r w:rsidRPr="003D0F9C">
        <w:rPr>
          <w:sz w:val="24"/>
          <w:szCs w:val="24"/>
        </w:rPr>
        <w:lastRenderedPageBreak/>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AB087C" w:rsidRPr="003D0F9C" w:rsidRDefault="00AB087C" w:rsidP="003D0F9C">
      <w:pPr>
        <w:spacing w:line="240" w:lineRule="auto"/>
        <w:ind w:right="6" w:firstLine="567"/>
        <w:rPr>
          <w:sz w:val="24"/>
          <w:szCs w:val="24"/>
        </w:rPr>
      </w:pPr>
      <w:r w:rsidRPr="003D0F9C">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AB087C" w:rsidRPr="003D0F9C" w:rsidRDefault="00AB087C" w:rsidP="003D0F9C">
      <w:pPr>
        <w:spacing w:line="240" w:lineRule="auto"/>
        <w:ind w:right="6" w:firstLine="567"/>
        <w:rPr>
          <w:sz w:val="24"/>
          <w:szCs w:val="24"/>
        </w:rPr>
      </w:pPr>
      <w:r w:rsidRPr="003D0F9C">
        <w:rPr>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AB087C" w:rsidRPr="003D0F9C" w:rsidRDefault="00AB087C" w:rsidP="003D0F9C">
      <w:pPr>
        <w:spacing w:line="240" w:lineRule="auto"/>
        <w:ind w:right="6" w:firstLine="567"/>
        <w:rPr>
          <w:sz w:val="24"/>
          <w:szCs w:val="24"/>
        </w:rPr>
      </w:pPr>
      <w:r w:rsidRPr="003D0F9C">
        <w:rPr>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однородными членами, связанными двойными союзами не только… но и, как… так 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D0F9C">
        <w:rPr>
          <w:sz w:val="24"/>
          <w:szCs w:val="24"/>
          <w:lang w:val="en-US"/>
        </w:rPr>
        <w:t>o</w:t>
      </w:r>
      <w:r w:rsidRPr="003D0F9C">
        <w:rPr>
          <w:sz w:val="24"/>
          <w:szCs w:val="24"/>
        </w:rPr>
        <w:t>... либ</w:t>
      </w:r>
      <w:r w:rsidRPr="003D0F9C">
        <w:rPr>
          <w:sz w:val="24"/>
          <w:szCs w:val="24"/>
          <w:lang w:val="en-US"/>
        </w:rPr>
        <w:t>o</w:t>
      </w:r>
      <w:r w:rsidRPr="003D0F9C">
        <w:rPr>
          <w:sz w:val="24"/>
          <w:szCs w:val="24"/>
        </w:rPr>
        <w:t>, ни... ни, т</w:t>
      </w:r>
      <w:r w:rsidRPr="003D0F9C">
        <w:rPr>
          <w:sz w:val="24"/>
          <w:szCs w:val="24"/>
          <w:lang w:val="en-US"/>
        </w:rPr>
        <w:t>o</w:t>
      </w:r>
      <w:r w:rsidRPr="003D0F9C">
        <w:rPr>
          <w:sz w:val="24"/>
          <w:szCs w:val="24"/>
        </w:rPr>
        <w:t>... т</w:t>
      </w:r>
      <w:r w:rsidRPr="003D0F9C">
        <w:rPr>
          <w:sz w:val="24"/>
          <w:szCs w:val="24"/>
          <w:lang w:val="en-US"/>
        </w:rPr>
        <w:t>o</w:t>
      </w:r>
      <w:r w:rsidRPr="003D0F9C">
        <w:rPr>
          <w:sz w:val="24"/>
          <w:szCs w:val="24"/>
        </w:rPr>
        <w:t>); правила постановки знаков препинания в предложениях с обобщающим словом при однородных членах.</w:t>
      </w:r>
    </w:p>
    <w:p w:rsidR="00AB087C" w:rsidRPr="003D0F9C" w:rsidRDefault="00AB087C" w:rsidP="003D0F9C">
      <w:pPr>
        <w:spacing w:line="240" w:lineRule="auto"/>
        <w:ind w:right="6" w:firstLine="567"/>
        <w:rPr>
          <w:sz w:val="24"/>
          <w:szCs w:val="24"/>
        </w:rPr>
      </w:pPr>
      <w:r w:rsidRPr="003D0F9C">
        <w:rPr>
          <w:sz w:val="24"/>
          <w:szCs w:val="24"/>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AB087C" w:rsidRPr="003D0F9C" w:rsidRDefault="00AB087C" w:rsidP="003D0F9C">
      <w:pPr>
        <w:spacing w:line="240" w:lineRule="auto"/>
        <w:ind w:right="6" w:firstLine="567"/>
        <w:rPr>
          <w:sz w:val="24"/>
          <w:szCs w:val="24"/>
        </w:rPr>
      </w:pPr>
      <w:r w:rsidRPr="003D0F9C">
        <w:rPr>
          <w:sz w:val="24"/>
          <w:szCs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rsidR="00AB087C" w:rsidRPr="003D0F9C" w:rsidRDefault="00AB087C" w:rsidP="003D0F9C">
      <w:pPr>
        <w:spacing w:line="240" w:lineRule="auto"/>
        <w:ind w:right="6" w:firstLine="567"/>
        <w:rPr>
          <w:sz w:val="24"/>
          <w:szCs w:val="24"/>
        </w:rPr>
      </w:pPr>
      <w:r w:rsidRPr="003D0F9C">
        <w:rPr>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конструкции с чужой речью (в рамках изученного).</w:t>
      </w:r>
    </w:p>
    <w:p w:rsidR="00AB087C" w:rsidRPr="003D0F9C" w:rsidRDefault="00AB087C" w:rsidP="003D0F9C">
      <w:pPr>
        <w:spacing w:line="240" w:lineRule="auto"/>
        <w:ind w:right="6" w:firstLine="567"/>
        <w:rPr>
          <w:sz w:val="24"/>
          <w:szCs w:val="24"/>
        </w:rPr>
      </w:pPr>
      <w:r w:rsidRPr="003D0F9C">
        <w:rPr>
          <w:sz w:val="24"/>
          <w:szCs w:val="24"/>
        </w:rPr>
        <w:lastRenderedPageBreak/>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3D0F9C" w:rsidRPr="003D0F9C" w:rsidRDefault="003D0F9C" w:rsidP="00FA3999">
      <w:pPr>
        <w:spacing w:line="240" w:lineRule="auto"/>
        <w:ind w:right="6" w:firstLine="0"/>
        <w:rPr>
          <w:b/>
          <w:sz w:val="24"/>
          <w:szCs w:val="24"/>
        </w:rPr>
      </w:pPr>
    </w:p>
    <w:p w:rsidR="00AB087C" w:rsidRPr="003D0F9C" w:rsidRDefault="00AB087C" w:rsidP="003D0F9C">
      <w:pPr>
        <w:spacing w:line="240" w:lineRule="auto"/>
        <w:ind w:right="6" w:firstLine="567"/>
        <w:rPr>
          <w:b/>
          <w:sz w:val="24"/>
          <w:szCs w:val="24"/>
        </w:rPr>
      </w:pPr>
      <w:r w:rsidRPr="003D0F9C">
        <w:rPr>
          <w:b/>
          <w:sz w:val="24"/>
          <w:szCs w:val="24"/>
        </w:rPr>
        <w:t>К концу обучения в 9 классе обучающийся получит следующие предметные результаты по отдельным темам программы по русскому языку:</w:t>
      </w:r>
    </w:p>
    <w:p w:rsidR="00AB087C" w:rsidRPr="003D0F9C" w:rsidRDefault="00AB087C" w:rsidP="003D0F9C">
      <w:pPr>
        <w:spacing w:line="240" w:lineRule="auto"/>
        <w:ind w:right="6" w:firstLine="567"/>
        <w:rPr>
          <w:b/>
          <w:sz w:val="24"/>
          <w:szCs w:val="24"/>
        </w:rPr>
      </w:pPr>
      <w:r w:rsidRPr="003D0F9C">
        <w:rPr>
          <w:b/>
          <w:sz w:val="24"/>
          <w:szCs w:val="24"/>
        </w:rPr>
        <w:t>Общие сведения о языке.</w:t>
      </w:r>
    </w:p>
    <w:p w:rsidR="00AB087C" w:rsidRPr="003D0F9C" w:rsidRDefault="00AB087C" w:rsidP="003D0F9C">
      <w:pPr>
        <w:spacing w:line="240" w:lineRule="auto"/>
        <w:ind w:right="6" w:firstLine="567"/>
        <w:rPr>
          <w:sz w:val="24"/>
          <w:szCs w:val="24"/>
        </w:rPr>
      </w:pPr>
      <w:r w:rsidRPr="003D0F9C">
        <w:rPr>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AB087C" w:rsidRPr="003D0F9C" w:rsidRDefault="00AB087C" w:rsidP="003D0F9C">
      <w:pPr>
        <w:spacing w:line="240" w:lineRule="auto"/>
        <w:ind w:right="6" w:firstLine="567"/>
        <w:rPr>
          <w:b/>
          <w:sz w:val="24"/>
          <w:szCs w:val="24"/>
        </w:rPr>
      </w:pPr>
      <w:r w:rsidRPr="003D0F9C">
        <w:rPr>
          <w:b/>
          <w:sz w:val="24"/>
          <w:szCs w:val="24"/>
        </w:rPr>
        <w:t>Язык и речь.</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50 слов.</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определять тему и главную мысль текста, подбирать заголовок, отражающий тему или главную мысль текста.</w:t>
      </w:r>
    </w:p>
    <w:p w:rsidR="00AB087C" w:rsidRPr="003D0F9C" w:rsidRDefault="00AB087C" w:rsidP="003D0F9C">
      <w:pPr>
        <w:spacing w:line="240" w:lineRule="auto"/>
        <w:ind w:right="6" w:firstLine="567"/>
        <w:rPr>
          <w:sz w:val="24"/>
          <w:szCs w:val="24"/>
        </w:rPr>
      </w:pPr>
      <w:r w:rsidRPr="003D0F9C">
        <w:rPr>
          <w:sz w:val="24"/>
          <w:szCs w:val="24"/>
        </w:rPr>
        <w:t>Устанавливать принадлежность текста к функционально-смысловому типу речи.</w:t>
      </w:r>
    </w:p>
    <w:p w:rsidR="00AB087C" w:rsidRPr="003D0F9C" w:rsidRDefault="00AB087C" w:rsidP="003D0F9C">
      <w:pPr>
        <w:spacing w:line="240" w:lineRule="auto"/>
        <w:ind w:right="6" w:firstLine="567"/>
        <w:rPr>
          <w:sz w:val="24"/>
          <w:szCs w:val="24"/>
        </w:rPr>
      </w:pPr>
      <w:r w:rsidRPr="003D0F9C">
        <w:rPr>
          <w:sz w:val="24"/>
          <w:szCs w:val="24"/>
        </w:rPr>
        <w:t>Находить в тексте типовые фрагменты – описание, повествование, рассуждение-доказательство, оценочные высказывания.</w:t>
      </w:r>
    </w:p>
    <w:p w:rsidR="00AB087C" w:rsidRPr="003D0F9C" w:rsidRDefault="00AB087C" w:rsidP="003D0F9C">
      <w:pPr>
        <w:spacing w:line="240" w:lineRule="auto"/>
        <w:ind w:right="6" w:firstLine="567"/>
        <w:rPr>
          <w:sz w:val="24"/>
          <w:szCs w:val="24"/>
        </w:rPr>
      </w:pPr>
      <w:r w:rsidRPr="003D0F9C">
        <w:rPr>
          <w:sz w:val="24"/>
          <w:szCs w:val="24"/>
        </w:rPr>
        <w:t>Прогнозировать содержание текста по заголовку, ключевым словам, зачину или концовке.</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признаки текстов разных жанров.</w:t>
      </w:r>
    </w:p>
    <w:p w:rsidR="00AB087C" w:rsidRPr="003D0F9C" w:rsidRDefault="00AB087C" w:rsidP="003D0F9C">
      <w:pPr>
        <w:spacing w:line="240" w:lineRule="auto"/>
        <w:ind w:right="6" w:firstLine="567"/>
        <w:rPr>
          <w:sz w:val="24"/>
          <w:szCs w:val="24"/>
        </w:rPr>
      </w:pPr>
      <w:r w:rsidRPr="003D0F9C">
        <w:rPr>
          <w:sz w:val="24"/>
          <w:szCs w:val="24"/>
        </w:rPr>
        <w:t>Создавать высказывание на основе текста: выражать своё отношение к прочитанному или прослушанному в устной и письменной форме.</w:t>
      </w:r>
    </w:p>
    <w:p w:rsidR="00AB087C" w:rsidRPr="003D0F9C" w:rsidRDefault="00AB087C" w:rsidP="003D0F9C">
      <w:pPr>
        <w:spacing w:line="240" w:lineRule="auto"/>
        <w:ind w:right="6" w:firstLine="567"/>
        <w:rPr>
          <w:sz w:val="24"/>
          <w:szCs w:val="24"/>
        </w:rPr>
      </w:pPr>
      <w:r w:rsidRPr="003D0F9C">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lastRenderedPageBreak/>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3D0F9C" w:rsidRDefault="00AB087C" w:rsidP="003D0F9C">
      <w:pPr>
        <w:spacing w:line="240" w:lineRule="auto"/>
        <w:ind w:right="6" w:firstLine="567"/>
        <w:rPr>
          <w:sz w:val="24"/>
          <w:szCs w:val="24"/>
        </w:rPr>
      </w:pPr>
      <w:r w:rsidRPr="003D0F9C">
        <w:rPr>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AB087C" w:rsidRPr="003D0F9C" w:rsidRDefault="00AB087C" w:rsidP="003D0F9C">
      <w:pPr>
        <w:spacing w:line="240" w:lineRule="auto"/>
        <w:ind w:right="6" w:firstLine="567"/>
        <w:rPr>
          <w:sz w:val="24"/>
          <w:szCs w:val="24"/>
        </w:rPr>
      </w:pPr>
      <w:r w:rsidRPr="003D0F9C">
        <w:rPr>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AB087C" w:rsidRPr="003D0F9C" w:rsidRDefault="00AB087C" w:rsidP="003D0F9C">
      <w:pPr>
        <w:spacing w:line="240" w:lineRule="auto"/>
        <w:ind w:right="6" w:firstLine="567"/>
        <w:rPr>
          <w:sz w:val="24"/>
          <w:szCs w:val="24"/>
        </w:rPr>
      </w:pPr>
      <w:r w:rsidRPr="003D0F9C">
        <w:rPr>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AB087C" w:rsidRPr="003D0F9C" w:rsidRDefault="00AB087C" w:rsidP="003D0F9C">
      <w:pPr>
        <w:spacing w:line="240" w:lineRule="auto"/>
        <w:ind w:right="6" w:firstLine="567"/>
        <w:rPr>
          <w:sz w:val="24"/>
          <w:szCs w:val="24"/>
        </w:rPr>
      </w:pPr>
      <w:r w:rsidRPr="003D0F9C">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AB087C" w:rsidRPr="003D0F9C" w:rsidRDefault="00AB087C" w:rsidP="003D0F9C">
      <w:pPr>
        <w:spacing w:line="240" w:lineRule="auto"/>
        <w:ind w:right="6" w:firstLine="567"/>
        <w:rPr>
          <w:sz w:val="24"/>
          <w:szCs w:val="24"/>
        </w:rPr>
      </w:pPr>
      <w:r w:rsidRPr="003D0F9C">
        <w:rPr>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AB087C" w:rsidRPr="003D0F9C" w:rsidRDefault="00AB087C" w:rsidP="003D0F9C">
      <w:pPr>
        <w:spacing w:line="240" w:lineRule="auto"/>
        <w:ind w:right="6" w:firstLine="567"/>
        <w:rPr>
          <w:b/>
          <w:sz w:val="24"/>
          <w:szCs w:val="24"/>
        </w:rPr>
      </w:pPr>
      <w:r w:rsidRPr="003D0F9C">
        <w:rPr>
          <w:b/>
          <w:sz w:val="24"/>
          <w:szCs w:val="24"/>
        </w:rPr>
        <w:t>Система языка. Синтаксис. Культура речи. Пунктуация.</w:t>
      </w:r>
    </w:p>
    <w:p w:rsidR="00AB087C" w:rsidRPr="003D0F9C" w:rsidRDefault="00AB087C" w:rsidP="003D0F9C">
      <w:pPr>
        <w:spacing w:line="240" w:lineRule="auto"/>
        <w:ind w:right="6" w:firstLine="567"/>
        <w:rPr>
          <w:b/>
          <w:sz w:val="24"/>
          <w:szCs w:val="24"/>
        </w:rPr>
      </w:pPr>
      <w:r w:rsidRPr="003D0F9C">
        <w:rPr>
          <w:b/>
          <w:sz w:val="24"/>
          <w:szCs w:val="24"/>
        </w:rPr>
        <w:t>Сложносочинённое предложение.</w:t>
      </w:r>
    </w:p>
    <w:p w:rsidR="00AB087C" w:rsidRPr="003D0F9C" w:rsidRDefault="00AB087C" w:rsidP="003D0F9C">
      <w:pPr>
        <w:spacing w:line="240" w:lineRule="auto"/>
        <w:ind w:right="6" w:firstLine="567"/>
        <w:rPr>
          <w:sz w:val="24"/>
          <w:szCs w:val="24"/>
        </w:rPr>
      </w:pPr>
      <w:r w:rsidRPr="003D0F9C">
        <w:rPr>
          <w:sz w:val="24"/>
          <w:szCs w:val="24"/>
        </w:rPr>
        <w:t>Выявлять основные средства синтаксической связи между частями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AB087C" w:rsidRPr="003D0F9C" w:rsidRDefault="00AB087C" w:rsidP="003D0F9C">
      <w:pPr>
        <w:spacing w:line="240" w:lineRule="auto"/>
        <w:ind w:right="6" w:firstLine="567"/>
        <w:rPr>
          <w:sz w:val="24"/>
          <w:szCs w:val="24"/>
        </w:rPr>
      </w:pPr>
      <w:r w:rsidRPr="003D0F9C">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со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со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со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осочинённых предложениях.</w:t>
      </w:r>
    </w:p>
    <w:p w:rsidR="00AB087C" w:rsidRPr="003D0F9C" w:rsidRDefault="00AB087C" w:rsidP="003D0F9C">
      <w:pPr>
        <w:spacing w:line="240" w:lineRule="auto"/>
        <w:ind w:right="6" w:firstLine="567"/>
        <w:rPr>
          <w:b/>
          <w:sz w:val="24"/>
          <w:szCs w:val="24"/>
        </w:rPr>
      </w:pPr>
      <w:r w:rsidRPr="003D0F9C">
        <w:rPr>
          <w:sz w:val="24"/>
          <w:szCs w:val="24"/>
        </w:rPr>
        <w:t> </w:t>
      </w:r>
      <w:r w:rsidRPr="003D0F9C">
        <w:rPr>
          <w:b/>
          <w:sz w:val="24"/>
          <w:szCs w:val="24"/>
        </w:rPr>
        <w:t>Сложноподчинённое предложение.</w:t>
      </w:r>
    </w:p>
    <w:p w:rsidR="00AB087C" w:rsidRPr="003D0F9C" w:rsidRDefault="00AB087C" w:rsidP="003D0F9C">
      <w:pPr>
        <w:spacing w:line="240" w:lineRule="auto"/>
        <w:ind w:right="6" w:firstLine="567"/>
        <w:rPr>
          <w:sz w:val="24"/>
          <w:szCs w:val="24"/>
        </w:rPr>
      </w:pPr>
      <w:r w:rsidRPr="003D0F9C">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lastRenderedPageBreak/>
        <w:t>Различать подчинительные союзы и союзные слова.</w:t>
      </w:r>
    </w:p>
    <w:p w:rsidR="00AB087C" w:rsidRPr="003D0F9C" w:rsidRDefault="00AB087C" w:rsidP="003D0F9C">
      <w:pPr>
        <w:spacing w:line="240" w:lineRule="auto"/>
        <w:ind w:right="6" w:firstLine="567"/>
        <w:rPr>
          <w:sz w:val="24"/>
          <w:szCs w:val="24"/>
        </w:rPr>
      </w:pPr>
      <w:r w:rsidRPr="003D0F9C">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AB087C" w:rsidRPr="003D0F9C" w:rsidRDefault="00AB087C" w:rsidP="003D0F9C">
      <w:pPr>
        <w:spacing w:line="240" w:lineRule="auto"/>
        <w:ind w:right="6" w:firstLine="567"/>
        <w:rPr>
          <w:sz w:val="24"/>
          <w:szCs w:val="24"/>
        </w:rPr>
      </w:pPr>
      <w:r w:rsidRPr="003D0F9C">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AB087C" w:rsidRPr="003D0F9C" w:rsidRDefault="00AB087C" w:rsidP="003D0F9C">
      <w:pPr>
        <w:spacing w:line="240" w:lineRule="auto"/>
        <w:ind w:right="6" w:firstLine="567"/>
        <w:rPr>
          <w:sz w:val="24"/>
          <w:szCs w:val="24"/>
        </w:rPr>
      </w:pPr>
      <w:r w:rsidRPr="003D0F9C">
        <w:rPr>
          <w:sz w:val="24"/>
          <w:szCs w:val="24"/>
        </w:rPr>
        <w:t>Выявлять однородное, неоднородное и последовательное подчинение придаточных частей.</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под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под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жноподчинённых предложений и правила постановки знаков препинания в них.</w:t>
      </w:r>
    </w:p>
    <w:p w:rsidR="00AB087C" w:rsidRPr="003D0F9C" w:rsidRDefault="00AB087C" w:rsidP="003D0F9C">
      <w:pPr>
        <w:spacing w:line="240" w:lineRule="auto"/>
        <w:ind w:right="6" w:firstLine="567"/>
        <w:rPr>
          <w:b/>
          <w:sz w:val="24"/>
          <w:szCs w:val="24"/>
        </w:rPr>
      </w:pPr>
      <w:r w:rsidRPr="003D0F9C">
        <w:rPr>
          <w:b/>
          <w:sz w:val="24"/>
          <w:szCs w:val="24"/>
        </w:rPr>
        <w:t>Бессоюзное сложное 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AB087C" w:rsidRPr="003D0F9C" w:rsidRDefault="00AB087C" w:rsidP="003D0F9C">
      <w:pPr>
        <w:spacing w:line="240" w:lineRule="auto"/>
        <w:ind w:right="6" w:firstLine="567"/>
        <w:rPr>
          <w:sz w:val="24"/>
          <w:szCs w:val="24"/>
        </w:rPr>
      </w:pPr>
      <w:r w:rsidRPr="003D0F9C">
        <w:rPr>
          <w:sz w:val="24"/>
          <w:szCs w:val="24"/>
        </w:rPr>
        <w:t xml:space="preserve">Соблюдать основные грамматические нормы построения бессоюзного сложного предложения. </w:t>
      </w:r>
    </w:p>
    <w:p w:rsidR="00AB087C" w:rsidRPr="003D0F9C" w:rsidRDefault="00AB087C" w:rsidP="003D0F9C">
      <w:pPr>
        <w:spacing w:line="240" w:lineRule="auto"/>
        <w:ind w:right="6" w:firstLine="567"/>
        <w:rPr>
          <w:sz w:val="24"/>
          <w:szCs w:val="24"/>
        </w:rPr>
      </w:pPr>
      <w:r w:rsidRPr="003D0F9C">
        <w:rPr>
          <w:sz w:val="24"/>
          <w:szCs w:val="24"/>
        </w:rPr>
        <w:t xml:space="preserve">Понимать особенности употребления бессоюзных сложных предложений в речи. </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бессоюзных сложных предложений.</w:t>
      </w:r>
    </w:p>
    <w:p w:rsidR="00AB087C" w:rsidRPr="003D0F9C" w:rsidRDefault="00AB087C" w:rsidP="003D0F9C">
      <w:pPr>
        <w:spacing w:line="240" w:lineRule="auto"/>
        <w:ind w:right="6" w:firstLine="567"/>
        <w:rPr>
          <w:sz w:val="24"/>
          <w:szCs w:val="24"/>
        </w:rPr>
      </w:pPr>
      <w:r w:rsidRPr="003D0F9C">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AB087C" w:rsidRPr="003D0F9C" w:rsidRDefault="00AB087C" w:rsidP="003D0F9C">
      <w:pPr>
        <w:spacing w:line="240" w:lineRule="auto"/>
        <w:ind w:right="6" w:firstLine="567"/>
        <w:rPr>
          <w:sz w:val="24"/>
          <w:szCs w:val="24"/>
        </w:rPr>
      </w:pPr>
      <w:r w:rsidRPr="003D0F9C">
        <w:rPr>
          <w:sz w:val="24"/>
          <w:szCs w:val="24"/>
        </w:rPr>
        <w:t>Сложные предложения с разными видами союзной и бессоюзной связи.</w:t>
      </w:r>
    </w:p>
    <w:p w:rsidR="00AB087C" w:rsidRPr="003D0F9C" w:rsidRDefault="00AB087C" w:rsidP="003D0F9C">
      <w:pPr>
        <w:spacing w:line="240" w:lineRule="auto"/>
        <w:ind w:right="6" w:firstLine="567"/>
        <w:rPr>
          <w:sz w:val="24"/>
          <w:szCs w:val="24"/>
        </w:rPr>
      </w:pPr>
      <w:r w:rsidRPr="003D0F9C">
        <w:rPr>
          <w:sz w:val="24"/>
          <w:szCs w:val="24"/>
        </w:rPr>
        <w:t>Распознавать типы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Употреблять сложные предложения с разными видами связ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ых предложениях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Прямая и косвенная речь.</w:t>
      </w:r>
    </w:p>
    <w:p w:rsidR="00AB087C" w:rsidRPr="003D0F9C" w:rsidRDefault="00AB087C" w:rsidP="003D0F9C">
      <w:pPr>
        <w:spacing w:line="240" w:lineRule="auto"/>
        <w:ind w:right="6" w:firstLine="567"/>
        <w:rPr>
          <w:sz w:val="24"/>
          <w:szCs w:val="24"/>
        </w:rPr>
      </w:pPr>
      <w:r w:rsidRPr="003D0F9C">
        <w:rPr>
          <w:sz w:val="24"/>
          <w:szCs w:val="24"/>
        </w:rPr>
        <w:t>Распознавать прямую и косвенную речь; выявлять синонимию предложений с прямой и косвенной речью.</w:t>
      </w:r>
    </w:p>
    <w:p w:rsidR="00AB087C" w:rsidRPr="003D0F9C" w:rsidRDefault="00AB087C" w:rsidP="003D0F9C">
      <w:pPr>
        <w:spacing w:line="240" w:lineRule="auto"/>
        <w:ind w:right="6" w:firstLine="567"/>
        <w:rPr>
          <w:sz w:val="24"/>
          <w:szCs w:val="24"/>
        </w:rPr>
      </w:pPr>
      <w:r w:rsidRPr="003D0F9C">
        <w:rPr>
          <w:sz w:val="24"/>
          <w:szCs w:val="24"/>
        </w:rPr>
        <w:t>Цитировать и применять разные способы включения цитат в высказывание.</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предложений с прямой и косвенной речью, при цитировани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прямой и косвенной речью, при цитировании.</w:t>
      </w:r>
    </w:p>
    <w:p w:rsidR="003D0F9C" w:rsidRDefault="003D0F9C" w:rsidP="00AB087C">
      <w:pPr>
        <w:spacing w:line="240" w:lineRule="auto"/>
        <w:ind w:right="6" w:firstLine="0"/>
        <w:rPr>
          <w:color w:val="FF0000"/>
          <w:sz w:val="24"/>
          <w:szCs w:val="24"/>
        </w:rPr>
      </w:pPr>
    </w:p>
    <w:p w:rsidR="00087FC0" w:rsidRPr="00087FC0" w:rsidRDefault="00087FC0" w:rsidP="00087FC0">
      <w:pPr>
        <w:pStyle w:val="ac"/>
        <w:spacing w:line="240" w:lineRule="auto"/>
        <w:ind w:left="540"/>
        <w:jc w:val="center"/>
        <w:rPr>
          <w:rFonts w:eastAsia="Calibri" w:cs="Times New Roman"/>
          <w:b/>
          <w:sz w:val="24"/>
          <w:szCs w:val="24"/>
          <w:lang w:eastAsia="en-US"/>
        </w:rPr>
      </w:pPr>
      <w:r>
        <w:rPr>
          <w:color w:val="FF0000"/>
          <w:sz w:val="24"/>
          <w:szCs w:val="24"/>
        </w:rPr>
        <w:tab/>
      </w:r>
      <w:r w:rsidRPr="00087FC0">
        <w:rPr>
          <w:rFonts w:eastAsia="Calibri" w:cs="Times New Roman"/>
          <w:b/>
          <w:sz w:val="24"/>
          <w:szCs w:val="24"/>
          <w:lang w:eastAsia="en-US"/>
        </w:rPr>
        <w:t>Тематическое планирование учебного предмета «</w:t>
      </w:r>
      <w:r w:rsidR="005635ED">
        <w:rPr>
          <w:rFonts w:eastAsia="Calibri" w:cs="Times New Roman"/>
          <w:b/>
          <w:sz w:val="24"/>
          <w:szCs w:val="24"/>
          <w:lang w:eastAsia="en-US"/>
        </w:rPr>
        <w:t>Русский язык</w:t>
      </w:r>
      <w:r w:rsidRPr="00087FC0">
        <w:rPr>
          <w:rFonts w:eastAsia="Calibri" w:cs="Times New Roman"/>
          <w:b/>
          <w:sz w:val="24"/>
          <w:szCs w:val="24"/>
          <w:lang w:eastAsia="en-US"/>
        </w:rPr>
        <w:t>»</w:t>
      </w:r>
    </w:p>
    <w:p w:rsidR="00087FC0" w:rsidRDefault="00087FC0" w:rsidP="00087FC0">
      <w:pPr>
        <w:spacing w:line="240" w:lineRule="auto"/>
        <w:ind w:left="540" w:firstLine="0"/>
        <w:contextualSpacing/>
        <w:jc w:val="center"/>
        <w:rPr>
          <w:rFonts w:eastAsia="SchoolBookSanPin" w:cs="Times New Roman"/>
          <w:b/>
          <w:sz w:val="24"/>
          <w:szCs w:val="24"/>
          <w:lang w:eastAsia="en-US"/>
        </w:rPr>
      </w:pPr>
    </w:p>
    <w:p w:rsidR="006926F8" w:rsidRPr="00087FC0" w:rsidRDefault="006926F8" w:rsidP="006926F8">
      <w:pPr>
        <w:spacing w:line="240" w:lineRule="auto"/>
        <w:ind w:firstLine="709"/>
        <w:contextualSpacing/>
        <w:rPr>
          <w:rFonts w:eastAsia="SchoolBookSanPin" w:cs="Times New Roman"/>
          <w:b/>
          <w:sz w:val="24"/>
          <w:szCs w:val="24"/>
          <w:lang w:eastAsia="en-US"/>
        </w:rPr>
      </w:pPr>
      <w:r w:rsidRPr="00367920">
        <w:rPr>
          <w:rFonts w:eastAsia="SchoolBookSanPin"/>
          <w:i/>
          <w:sz w:val="24"/>
          <w:szCs w:val="24"/>
          <w:lang w:eastAsia="en-US"/>
        </w:rPr>
        <w:lastRenderedPageBreak/>
        <w:t xml:space="preserve">Тематическое планирование </w:t>
      </w:r>
      <w:r>
        <w:rPr>
          <w:rFonts w:eastAsia="SchoolBookSanPin"/>
          <w:i/>
          <w:sz w:val="24"/>
          <w:szCs w:val="24"/>
          <w:lang w:eastAsia="en-US"/>
        </w:rPr>
        <w:t xml:space="preserve">выстроено по </w:t>
      </w:r>
      <w:r w:rsidR="00FA3999" w:rsidRPr="00367920">
        <w:rPr>
          <w:rFonts w:eastAsia="SchoolBookSanPin"/>
          <w:i/>
          <w:sz w:val="24"/>
          <w:szCs w:val="24"/>
          <w:lang w:eastAsia="en-US"/>
        </w:rPr>
        <w:t>содержани</w:t>
      </w:r>
      <w:r w:rsidR="00FA3999">
        <w:rPr>
          <w:rFonts w:eastAsia="SchoolBookSanPin"/>
          <w:i/>
          <w:sz w:val="24"/>
          <w:szCs w:val="24"/>
          <w:lang w:eastAsia="en-US"/>
        </w:rPr>
        <w:t xml:space="preserve">ю </w:t>
      </w:r>
      <w:r w:rsidR="00FA3999" w:rsidRPr="00367920">
        <w:rPr>
          <w:rFonts w:eastAsia="SchoolBookSanPin"/>
          <w:i/>
          <w:sz w:val="24"/>
          <w:szCs w:val="24"/>
          <w:lang w:eastAsia="en-US"/>
        </w:rPr>
        <w:t>ФОП</w:t>
      </w:r>
      <w:r>
        <w:rPr>
          <w:rFonts w:eastAsia="SchoolBookSanPin"/>
          <w:i/>
          <w:sz w:val="24"/>
          <w:szCs w:val="24"/>
          <w:lang w:eastAsia="en-US"/>
        </w:rPr>
        <w:t>О</w:t>
      </w:r>
      <w:r w:rsidRPr="00367920">
        <w:rPr>
          <w:rFonts w:eastAsia="SchoolBookSanPin"/>
          <w:i/>
          <w:sz w:val="24"/>
          <w:szCs w:val="24"/>
          <w:lang w:eastAsia="en-US"/>
        </w:rPr>
        <w:t>ОО</w:t>
      </w:r>
      <w:r>
        <w:rPr>
          <w:rFonts w:eastAsia="SchoolBookSanPin"/>
          <w:i/>
          <w:sz w:val="24"/>
          <w:szCs w:val="24"/>
          <w:lang w:eastAsia="en-US"/>
        </w:rPr>
        <w:t xml:space="preserve"> и внесены под соответствующими пунктами в федеральной образовательной программе основного общего образования.</w:t>
      </w:r>
    </w:p>
    <w:p w:rsid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635ED" w:rsidRPr="00C67CAF" w:rsidRDefault="005635ED" w:rsidP="00C67CAF">
      <w:pPr>
        <w:widowControl w:val="0"/>
        <w:spacing w:line="240" w:lineRule="auto"/>
        <w:ind w:firstLine="709"/>
        <w:rPr>
          <w:rFonts w:eastAsia="SchoolBookSanPin" w:cs="Times New Roman"/>
          <w:sz w:val="24"/>
          <w:szCs w:val="24"/>
          <w:lang w:eastAsia="en-US"/>
        </w:rPr>
      </w:pPr>
      <w:r w:rsidRPr="005635ED">
        <w:rPr>
          <w:rFonts w:eastAsia="SchoolBookSanPin" w:cs="Times New Roman"/>
          <w:sz w:val="24"/>
          <w:szCs w:val="24"/>
          <w:lang w:eastAsia="en-US"/>
        </w:rPr>
        <w:t>Структура те</w:t>
      </w:r>
      <w:r>
        <w:rPr>
          <w:rFonts w:eastAsia="SchoolBookSanPin" w:cs="Times New Roman"/>
          <w:sz w:val="24"/>
          <w:szCs w:val="24"/>
          <w:lang w:eastAsia="en-US"/>
        </w:rPr>
        <w:t>матического планирования рабочей</w:t>
      </w:r>
      <w:r w:rsidRPr="005635ED">
        <w:rPr>
          <w:rFonts w:eastAsia="SchoolBookSanPin" w:cs="Times New Roman"/>
          <w:sz w:val="24"/>
          <w:szCs w:val="24"/>
          <w:lang w:eastAsia="en-US"/>
        </w:rPr>
        <w:t xml:space="preserve"> программ</w:t>
      </w:r>
      <w:r>
        <w:rPr>
          <w:rFonts w:eastAsia="SchoolBookSanPin" w:cs="Times New Roman"/>
          <w:sz w:val="24"/>
          <w:szCs w:val="24"/>
          <w:lang w:eastAsia="en-US"/>
        </w:rPr>
        <w:t>ы</w:t>
      </w:r>
      <w:r w:rsidRPr="005635ED">
        <w:rPr>
          <w:rFonts w:eastAsia="SchoolBookSanPin" w:cs="Times New Roman"/>
          <w:sz w:val="24"/>
          <w:szCs w:val="24"/>
          <w:lang w:eastAsia="en-US"/>
        </w:rPr>
        <w:t xml:space="preserve"> в соответствие </w:t>
      </w:r>
      <w:r w:rsidR="00C67CAF">
        <w:rPr>
          <w:rFonts w:eastAsia="SchoolBookSanPin" w:cs="Times New Roman"/>
          <w:sz w:val="24"/>
          <w:szCs w:val="24"/>
          <w:lang w:eastAsia="en-US"/>
        </w:rPr>
        <w:t>с</w:t>
      </w:r>
      <w:r w:rsidRPr="005635ED">
        <w:rPr>
          <w:rFonts w:eastAsia="SchoolBookSanPin" w:cs="Times New Roman"/>
          <w:sz w:val="24"/>
          <w:szCs w:val="24"/>
          <w:lang w:eastAsia="en-US"/>
        </w:rPr>
        <w:t xml:space="preserve"> ФГОС </w:t>
      </w:r>
      <w:r w:rsidR="00C67CAF">
        <w:rPr>
          <w:rFonts w:eastAsia="SchoolBookSanPin" w:cs="Times New Roman"/>
          <w:sz w:val="24"/>
          <w:szCs w:val="24"/>
          <w:lang w:eastAsia="en-US"/>
        </w:rPr>
        <w:t>ООО (пункт 32.1</w:t>
      </w:r>
      <w:r w:rsidR="003D0F9C">
        <w:rPr>
          <w:rFonts w:eastAsia="SchoolBookSanPin" w:cs="Times New Roman"/>
          <w:sz w:val="24"/>
          <w:szCs w:val="24"/>
          <w:lang w:eastAsia="en-US"/>
        </w:rPr>
        <w:t xml:space="preserve">) </w:t>
      </w:r>
      <w:r w:rsidR="003D0F9C" w:rsidRPr="005635ED">
        <w:rPr>
          <w:rFonts w:eastAsia="SchoolBookSanPin" w:cs="Times New Roman"/>
          <w:sz w:val="24"/>
          <w:szCs w:val="24"/>
          <w:lang w:eastAsia="en-US"/>
        </w:rPr>
        <w:t>включает</w:t>
      </w:r>
      <w:r w:rsidRPr="005635ED">
        <w:rPr>
          <w:rFonts w:eastAsia="SchoolBookSanPin" w:cs="Times New Roman"/>
          <w:sz w:val="24"/>
          <w:szCs w:val="24"/>
          <w:lang w:eastAsia="en-US"/>
        </w:rPr>
        <w:t xml:space="preserve"> в себя сл</w:t>
      </w:r>
      <w:r w:rsidR="00C67CAF">
        <w:rPr>
          <w:rFonts w:eastAsia="SchoolBookSanPin" w:cs="Times New Roman"/>
          <w:sz w:val="24"/>
          <w:szCs w:val="24"/>
          <w:lang w:eastAsia="en-US"/>
        </w:rPr>
        <w:t>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635ED" w:rsidRPr="00F31AD0" w:rsidTr="005635ED">
        <w:trPr>
          <w:trHeight w:val="575"/>
        </w:trPr>
        <w:tc>
          <w:tcPr>
            <w:tcW w:w="993" w:type="dxa"/>
          </w:tcPr>
          <w:p w:rsidR="005635ED" w:rsidRPr="00F31AD0" w:rsidRDefault="005635ED" w:rsidP="005635ED">
            <w:pPr>
              <w:spacing w:line="240" w:lineRule="auto"/>
              <w:ind w:left="142" w:right="354" w:firstLine="96"/>
              <w:jc w:val="center"/>
              <w:rPr>
                <w:rFonts w:eastAsia="Times New Roman"/>
                <w:sz w:val="22"/>
                <w:szCs w:val="24"/>
                <w:lang w:eastAsia="en-US"/>
              </w:rPr>
            </w:pPr>
            <w:r w:rsidRPr="00F31AD0">
              <w:rPr>
                <w:rFonts w:eastAsia="Times New Roman"/>
                <w:sz w:val="22"/>
                <w:szCs w:val="24"/>
                <w:lang w:eastAsia="en-US"/>
              </w:rPr>
              <w:t>№п/п</w:t>
            </w:r>
          </w:p>
        </w:tc>
        <w:tc>
          <w:tcPr>
            <w:tcW w:w="4394" w:type="dxa"/>
          </w:tcPr>
          <w:p w:rsidR="005635ED" w:rsidRPr="00F31AD0" w:rsidRDefault="005635ED" w:rsidP="005635ED">
            <w:pPr>
              <w:spacing w:line="240" w:lineRule="auto"/>
              <w:ind w:left="142" w:firstLine="0"/>
              <w:jc w:val="center"/>
              <w:rPr>
                <w:rFonts w:eastAsia="Times New Roman"/>
                <w:sz w:val="22"/>
                <w:szCs w:val="24"/>
                <w:lang w:eastAsia="en-US"/>
              </w:rPr>
            </w:pPr>
            <w:r w:rsidRPr="00F31AD0">
              <w:rPr>
                <w:rFonts w:eastAsia="Times New Roman"/>
                <w:sz w:val="22"/>
                <w:szCs w:val="24"/>
                <w:lang w:eastAsia="en-US"/>
              </w:rPr>
              <w:t>Тема</w:t>
            </w:r>
          </w:p>
        </w:tc>
        <w:tc>
          <w:tcPr>
            <w:tcW w:w="2126" w:type="dxa"/>
          </w:tcPr>
          <w:p w:rsidR="005635ED" w:rsidRPr="00F31AD0" w:rsidRDefault="005635ED" w:rsidP="005635ED">
            <w:pPr>
              <w:spacing w:line="240" w:lineRule="auto"/>
              <w:ind w:left="142" w:right="27" w:hanging="72"/>
              <w:jc w:val="center"/>
              <w:rPr>
                <w:rFonts w:eastAsia="Times New Roman"/>
                <w:sz w:val="22"/>
                <w:szCs w:val="24"/>
                <w:lang w:val="ru-RU" w:eastAsia="en-US"/>
              </w:rPr>
            </w:pPr>
            <w:r w:rsidRPr="00F31AD0">
              <w:rPr>
                <w:rFonts w:eastAsia="Times New Roman"/>
                <w:spacing w:val="-1"/>
                <w:sz w:val="22"/>
                <w:szCs w:val="24"/>
                <w:lang w:val="ru-RU" w:eastAsia="en-US"/>
              </w:rPr>
              <w:t>Количество часов, отводимых на освоение каждой темы</w:t>
            </w:r>
          </w:p>
        </w:tc>
        <w:tc>
          <w:tcPr>
            <w:tcW w:w="2126" w:type="dxa"/>
          </w:tcPr>
          <w:p w:rsidR="005635ED" w:rsidRPr="00F31AD0" w:rsidRDefault="005635ED" w:rsidP="005635ED">
            <w:pPr>
              <w:spacing w:line="240" w:lineRule="auto"/>
              <w:ind w:left="142" w:right="27" w:hanging="72"/>
              <w:jc w:val="center"/>
              <w:rPr>
                <w:rFonts w:eastAsia="Times New Roman"/>
                <w:spacing w:val="-1"/>
                <w:sz w:val="22"/>
                <w:szCs w:val="24"/>
                <w:lang w:eastAsia="en-US"/>
              </w:rPr>
            </w:pPr>
            <w:r w:rsidRPr="00F31AD0">
              <w:rPr>
                <w:rFonts w:eastAsia="Times New Roman"/>
                <w:spacing w:val="-1"/>
                <w:sz w:val="22"/>
                <w:szCs w:val="24"/>
                <w:lang w:eastAsia="en-US"/>
              </w:rPr>
              <w:t xml:space="preserve">Э(Ц)ОР </w:t>
            </w:r>
          </w:p>
        </w:tc>
      </w:tr>
      <w:tr w:rsidR="00012D62" w:rsidRPr="00F31AD0" w:rsidTr="00F31AD0">
        <w:trPr>
          <w:trHeight w:val="529"/>
        </w:trPr>
        <w:tc>
          <w:tcPr>
            <w:tcW w:w="993" w:type="dxa"/>
          </w:tcPr>
          <w:p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t>1.</w:t>
            </w:r>
          </w:p>
        </w:tc>
        <w:tc>
          <w:tcPr>
            <w:tcW w:w="4394" w:type="dxa"/>
          </w:tcPr>
          <w:p w:rsidR="00012D62" w:rsidRPr="00F31AD0" w:rsidRDefault="00012D62" w:rsidP="003D0F9C">
            <w:pPr>
              <w:rPr>
                <w:rFonts w:eastAsia="OfficinaSansBoldITC"/>
                <w:sz w:val="22"/>
                <w:szCs w:val="28"/>
                <w:lang w:val="ru-RU" w:eastAsia="en-US"/>
              </w:rPr>
            </w:pPr>
            <w:r w:rsidRPr="00F31AD0">
              <w:rPr>
                <w:rFonts w:eastAsia="Times New Roman"/>
                <w:spacing w:val="-1"/>
                <w:sz w:val="22"/>
                <w:szCs w:val="24"/>
                <w:lang w:val="ru-RU" w:eastAsia="en-US"/>
              </w:rPr>
              <w:t>5 класс</w:t>
            </w:r>
          </w:p>
          <w:p w:rsidR="00012D62" w:rsidRPr="00F31AD0" w:rsidRDefault="00012D62" w:rsidP="003D0F9C">
            <w:pPr>
              <w:rPr>
                <w:rFonts w:eastAsia="OfficinaSansBoldITC"/>
                <w:sz w:val="22"/>
                <w:szCs w:val="28"/>
                <w:lang w:val="ru-RU" w:eastAsia="en-US"/>
              </w:rPr>
            </w:pPr>
            <w:r w:rsidRPr="00F31AD0">
              <w:rPr>
                <w:rFonts w:eastAsia="OfficinaSansBoldITC"/>
                <w:sz w:val="22"/>
                <w:szCs w:val="28"/>
                <w:lang w:val="ru-RU" w:eastAsia="en-US"/>
              </w:rPr>
              <w:t>19.6.1. Общие сведения о языке.</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2. Язык и речь.</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3. Текст.</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4. Функциональные разновидности языка.</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 Система языка.</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1. Фонетика. Графика. Орфоэп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2. Орфограф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3. Лексиколог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4. Морфемика. Орфограф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5. Морфология. Культура речи. Орфограф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6. Имя существительное.</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7. Имя прилагательное.</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8. Глагол.</w:t>
            </w:r>
          </w:p>
          <w:p w:rsidR="00012D62" w:rsidRPr="008D51E1"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6.5.9. Синтаксис. Культура речи. </w:t>
            </w:r>
            <w:r w:rsidRPr="008D51E1">
              <w:rPr>
                <w:rFonts w:eastAsia="OfficinaSansBoldITC"/>
                <w:sz w:val="22"/>
                <w:szCs w:val="28"/>
                <w:lang w:val="ru-RU" w:eastAsia="en-US"/>
              </w:rPr>
              <w:t>Пунктуация.</w:t>
            </w:r>
          </w:p>
        </w:tc>
        <w:tc>
          <w:tcPr>
            <w:tcW w:w="2126" w:type="dxa"/>
            <w:vMerge w:val="restart"/>
          </w:tcPr>
          <w:p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 xml:space="preserve">Каждый учитель-предметник в своей рабочей программе указывает в данном разделе возможное использование </w:t>
            </w:r>
          </w:p>
          <w:p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012D62" w:rsidRPr="00F31AD0" w:rsidTr="005635ED">
        <w:trPr>
          <w:trHeight w:val="2980"/>
        </w:trPr>
        <w:tc>
          <w:tcPr>
            <w:tcW w:w="993" w:type="dxa"/>
          </w:tcPr>
          <w:p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t>2.</w:t>
            </w:r>
          </w:p>
        </w:tc>
        <w:tc>
          <w:tcPr>
            <w:tcW w:w="4394" w:type="dxa"/>
          </w:tcPr>
          <w:p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6 класс</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1. Общие сведения о язык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2. Язык и речь.</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3. Текст.</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4. Функциональные разновидности языка.</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7.5. Система языка. </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1. Лексикология. Культура речи.</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2. Словообразование. Культура речи. Орфограф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 Морфология. Культура речи. Орфограф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1. Имя существительно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2. Имя прилагательно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3. Имя числительно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4. Местоимение.</w:t>
            </w:r>
          </w:p>
          <w:p w:rsidR="00012D62" w:rsidRPr="00F31AD0" w:rsidRDefault="00012D62" w:rsidP="00315D3C">
            <w:pPr>
              <w:rPr>
                <w:rFonts w:eastAsia="OfficinaSansBoldITC"/>
                <w:sz w:val="22"/>
                <w:szCs w:val="28"/>
                <w:lang w:eastAsia="en-US"/>
              </w:rPr>
            </w:pPr>
            <w:r w:rsidRPr="00F31AD0">
              <w:rPr>
                <w:rFonts w:eastAsia="OfficinaSansBoldITC"/>
                <w:sz w:val="22"/>
                <w:szCs w:val="28"/>
                <w:lang w:eastAsia="en-US"/>
              </w:rPr>
              <w:t>19.7.5.3.5. Глагол.</w:t>
            </w: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r>
      <w:tr w:rsidR="00012D62" w:rsidRPr="00F31AD0" w:rsidTr="00315D3C">
        <w:trPr>
          <w:trHeight w:val="670"/>
        </w:trPr>
        <w:tc>
          <w:tcPr>
            <w:tcW w:w="993" w:type="dxa"/>
          </w:tcPr>
          <w:p w:rsidR="00012D62" w:rsidRPr="00F31AD0" w:rsidRDefault="00012D62" w:rsidP="005635ED">
            <w:pPr>
              <w:spacing w:line="240" w:lineRule="auto"/>
              <w:ind w:left="227" w:firstLine="0"/>
              <w:contextualSpacing/>
              <w:jc w:val="left"/>
              <w:rPr>
                <w:rFonts w:eastAsia="Times New Roman"/>
                <w:sz w:val="22"/>
                <w:szCs w:val="24"/>
                <w:lang w:eastAsia="en-US"/>
              </w:rPr>
            </w:pPr>
            <w:r w:rsidRPr="00F31AD0">
              <w:rPr>
                <w:rFonts w:eastAsia="Times New Roman"/>
                <w:sz w:val="22"/>
                <w:szCs w:val="24"/>
                <w:lang w:eastAsia="en-US"/>
              </w:rPr>
              <w:t>3.</w:t>
            </w:r>
          </w:p>
        </w:tc>
        <w:tc>
          <w:tcPr>
            <w:tcW w:w="4394" w:type="dxa"/>
          </w:tcPr>
          <w:p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7 класс</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1. Общие сведения о язык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2. Язык и речь.</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4. Функциональные разновидности языка.</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8.5. Система языка. </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 Морфология. Культура речи. Орфограф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2. Причасти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3. Деепричасти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lastRenderedPageBreak/>
              <w:t>19.8.5.4. Наречи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5. Слова категории состоян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6. Служебные части речи.</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7. Предлог.</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8. Союз.</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9. Частица.</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0. Междометия и звукоподражательные слова.</w:t>
            </w: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r>
      <w:tr w:rsidR="00315D3C" w:rsidRPr="00F31AD0" w:rsidTr="00F31AD0">
        <w:trPr>
          <w:trHeight w:val="245"/>
        </w:trPr>
        <w:tc>
          <w:tcPr>
            <w:tcW w:w="993" w:type="dxa"/>
          </w:tcPr>
          <w:p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4394" w:type="dxa"/>
          </w:tcPr>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8 класс</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1. Общие сведения о языке.</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2. Язык и речь.</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3. Текст.</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4. Функциональные разновидности языка.</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 Система языка.</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1. Синтаксис. Культура речи. Пунктуац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2. Словосочета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3. Предложе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 Двусоставное предложе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1. Главные члены предложен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2. Второстепенные члены предложен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5. Односоставные предложен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 Простое осложнённое предложе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1. Предложения с однородными членами.</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2. Предложения с обособленными членами.</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3. Предложения с обращениями, вводными и вставными конструкциями.</w:t>
            </w: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r>
      <w:tr w:rsidR="00315D3C" w:rsidRPr="00F31AD0" w:rsidTr="00315D3C">
        <w:trPr>
          <w:trHeight w:val="670"/>
        </w:trPr>
        <w:tc>
          <w:tcPr>
            <w:tcW w:w="993" w:type="dxa"/>
          </w:tcPr>
          <w:p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4394" w:type="dxa"/>
          </w:tcPr>
          <w:p w:rsidR="00315D3C"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9 класс</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1. Общие сведения о языке.</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2. Язык и речь.</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3. Текст.</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4. Функциональные разновидности языка.</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 Синтаксис. Культура речи. Пунктуация.</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1. Слож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2. Сложносочинён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3. Сложноподчинён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4. Бессоюзное слож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5. Сложные предложения с разными видами союзной и</w:t>
            </w:r>
            <w:r w:rsidR="00012D62" w:rsidRPr="00F31AD0">
              <w:rPr>
                <w:rFonts w:eastAsia="OfficinaSansBoldITC"/>
                <w:sz w:val="22"/>
                <w:szCs w:val="28"/>
                <w:lang w:val="ru-RU" w:eastAsia="en-US"/>
              </w:rPr>
              <w:t xml:space="preserve"> бессоюзной связи.</w:t>
            </w:r>
          </w:p>
          <w:p w:rsidR="00012D62" w:rsidRPr="00F31AD0" w:rsidRDefault="00012D62" w:rsidP="00012D62">
            <w:pPr>
              <w:rPr>
                <w:rFonts w:eastAsia="OfficinaSansBoldITC"/>
                <w:sz w:val="22"/>
                <w:szCs w:val="28"/>
                <w:lang w:val="ru-RU" w:eastAsia="en-US"/>
              </w:rPr>
            </w:pPr>
            <w:r w:rsidRPr="00F31AD0">
              <w:rPr>
                <w:rFonts w:eastAsia="OfficinaSansBoldITC"/>
                <w:sz w:val="22"/>
                <w:szCs w:val="28"/>
                <w:lang w:val="ru-RU" w:eastAsia="en-US"/>
              </w:rPr>
              <w:t>19.10.5.6. Прямая и косвенная речь.</w:t>
            </w: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r>
    </w:tbl>
    <w:p w:rsidR="004D0F58" w:rsidRDefault="004D0F58" w:rsidP="00087FC0">
      <w:pPr>
        <w:tabs>
          <w:tab w:val="left" w:pos="1912"/>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627A57" w:rsidRPr="009A3342" w:rsidRDefault="009A3342" w:rsidP="009A3342">
      <w:pPr>
        <w:pStyle w:val="ac"/>
        <w:numPr>
          <w:ilvl w:val="2"/>
          <w:numId w:val="1"/>
        </w:numPr>
        <w:jc w:val="center"/>
        <w:rPr>
          <w:b/>
          <w:sz w:val="24"/>
        </w:rPr>
      </w:pPr>
      <w:r>
        <w:rPr>
          <w:b/>
          <w:sz w:val="24"/>
        </w:rPr>
        <w:t>Р</w:t>
      </w:r>
      <w:r w:rsidR="00627A57" w:rsidRPr="009A3342">
        <w:rPr>
          <w:b/>
          <w:sz w:val="24"/>
        </w:rPr>
        <w:t>абочая программа по учебному предмету «Литература»</w:t>
      </w:r>
    </w:p>
    <w:p w:rsidR="00627A57" w:rsidRPr="00627A57" w:rsidRDefault="00627A57" w:rsidP="00627A57">
      <w:pPr>
        <w:jc w:val="center"/>
        <w:rPr>
          <w:b/>
          <w:sz w:val="24"/>
        </w:rPr>
      </w:pPr>
    </w:p>
    <w:p w:rsidR="00627A57" w:rsidRPr="009A3342" w:rsidRDefault="009A3342" w:rsidP="009A3342">
      <w:pPr>
        <w:spacing w:line="240" w:lineRule="auto"/>
        <w:ind w:right="6" w:firstLine="567"/>
        <w:rPr>
          <w:sz w:val="24"/>
          <w:szCs w:val="24"/>
        </w:rPr>
      </w:pPr>
      <w:r>
        <w:rPr>
          <w:sz w:val="24"/>
          <w:szCs w:val="24"/>
          <w:lang w:eastAsia="en-US"/>
        </w:rPr>
        <w:t>Р</w:t>
      </w:r>
      <w:r w:rsidR="00627A57" w:rsidRPr="00627A57">
        <w:rPr>
          <w:sz w:val="24"/>
          <w:szCs w:val="24"/>
          <w:lang w:eastAsia="en-US"/>
        </w:rPr>
        <w:t>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r w:rsidRPr="00AB087C">
        <w:rPr>
          <w:sz w:val="24"/>
          <w:szCs w:val="24"/>
        </w:rPr>
        <w:t xml:space="preserve">и дополнена общим тематическим планированием в целях приведения структуры рабочей программы в соответствие с </w:t>
      </w:r>
      <w:r w:rsidRPr="00AB087C">
        <w:rPr>
          <w:sz w:val="24"/>
          <w:szCs w:val="24"/>
        </w:rPr>
        <w:lastRenderedPageBreak/>
        <w:t>требованием ФГОС ООО.</w:t>
      </w:r>
      <w:r>
        <w:rPr>
          <w:sz w:val="24"/>
          <w:szCs w:val="24"/>
        </w:rPr>
        <w:t xml:space="preserve"> Рабочая программа составлена на основе федеральной рабочей программы по литературе.</w:t>
      </w:r>
    </w:p>
    <w:p w:rsidR="00627A57" w:rsidRPr="00627A57" w:rsidRDefault="00627A57" w:rsidP="003E5C2F">
      <w:pPr>
        <w:ind w:firstLine="709"/>
        <w:rPr>
          <w:sz w:val="24"/>
          <w:szCs w:val="24"/>
          <w:lang w:eastAsia="en-US"/>
        </w:rPr>
      </w:pPr>
      <w:r w:rsidRPr="00627A57">
        <w:rPr>
          <w:sz w:val="24"/>
          <w:szCs w:val="24"/>
          <w:lang w:eastAsia="en-US"/>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627A57" w:rsidRPr="00627A57" w:rsidRDefault="00627A57" w:rsidP="003E5C2F">
      <w:pPr>
        <w:ind w:firstLine="709"/>
        <w:rPr>
          <w:sz w:val="24"/>
          <w:szCs w:val="24"/>
          <w:lang w:eastAsia="en-US"/>
        </w:rPr>
      </w:pPr>
      <w:r w:rsidRPr="00627A57">
        <w:rPr>
          <w:sz w:val="24"/>
          <w:szCs w:val="24"/>
          <w:lang w:eastAsia="en-US"/>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627A57" w:rsidRPr="00627A57" w:rsidRDefault="00627A57" w:rsidP="003E5C2F">
      <w:pPr>
        <w:ind w:firstLine="709"/>
        <w:rPr>
          <w:sz w:val="24"/>
          <w:szCs w:val="24"/>
          <w:lang w:eastAsia="en-US"/>
        </w:rPr>
      </w:pPr>
      <w:r w:rsidRPr="00627A57">
        <w:rPr>
          <w:sz w:val="24"/>
          <w:szCs w:val="24"/>
          <w:lang w:eastAsia="en-US"/>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rsidR="00627A57" w:rsidRPr="00627A57" w:rsidRDefault="00627A57" w:rsidP="003E5C2F">
      <w:pPr>
        <w:ind w:firstLine="709"/>
        <w:rPr>
          <w:sz w:val="24"/>
          <w:szCs w:val="24"/>
          <w:lang w:eastAsia="en-US"/>
        </w:rPr>
      </w:pPr>
      <w:r w:rsidRPr="00627A57">
        <w:rPr>
          <w:sz w:val="24"/>
          <w:szCs w:val="24"/>
          <w:lang w:eastAsia="en-US"/>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627A57" w:rsidRPr="00627A57" w:rsidRDefault="00627A57" w:rsidP="003E5C2F">
      <w:pPr>
        <w:ind w:firstLine="709"/>
        <w:rPr>
          <w:sz w:val="24"/>
          <w:szCs w:val="24"/>
          <w:lang w:eastAsia="en-US"/>
        </w:rPr>
      </w:pPr>
      <w:r w:rsidRPr="00627A57">
        <w:rPr>
          <w:sz w:val="24"/>
          <w:szCs w:val="24"/>
          <w:lang w:eastAsia="en-US"/>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627A57" w:rsidRPr="00627A57" w:rsidRDefault="00627A57" w:rsidP="003E5C2F">
      <w:pPr>
        <w:ind w:firstLine="709"/>
        <w:rPr>
          <w:sz w:val="24"/>
          <w:szCs w:val="24"/>
          <w:lang w:eastAsia="en-US"/>
        </w:rPr>
      </w:pPr>
      <w:r w:rsidRPr="00627A57">
        <w:rPr>
          <w:sz w:val="24"/>
          <w:szCs w:val="24"/>
          <w:lang w:eastAsia="en-US"/>
        </w:rPr>
        <w:t>Достижение целей изучения литературы возможно при решении учебных задач, которые постепенно усложняются от 5 к 9 классу.</w:t>
      </w:r>
    </w:p>
    <w:p w:rsidR="00627A57" w:rsidRPr="00627A57" w:rsidRDefault="00627A57" w:rsidP="003E5C2F">
      <w:pPr>
        <w:ind w:firstLine="709"/>
        <w:rPr>
          <w:sz w:val="24"/>
          <w:szCs w:val="24"/>
          <w:lang w:eastAsia="en-US"/>
        </w:rPr>
      </w:pPr>
      <w:r w:rsidRPr="00627A57">
        <w:rPr>
          <w:sz w:val="24"/>
          <w:szCs w:val="24"/>
          <w:lang w:eastAsia="en-US"/>
        </w:rPr>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627A57" w:rsidRPr="00627A57" w:rsidRDefault="00627A57" w:rsidP="003E5C2F">
      <w:pPr>
        <w:ind w:firstLine="709"/>
        <w:rPr>
          <w:sz w:val="24"/>
          <w:szCs w:val="24"/>
          <w:lang w:eastAsia="en-US"/>
        </w:rPr>
      </w:pPr>
      <w:r w:rsidRPr="00627A57">
        <w:rPr>
          <w:sz w:val="24"/>
          <w:szCs w:val="24"/>
          <w:lang w:eastAsia="en-US"/>
        </w:rPr>
        <w:t xml:space="preserve">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w:t>
      </w:r>
      <w:r w:rsidRPr="00627A57">
        <w:rPr>
          <w:sz w:val="24"/>
          <w:szCs w:val="24"/>
          <w:lang w:eastAsia="en-US"/>
        </w:rPr>
        <w:lastRenderedPageBreak/>
        <w:t>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rsidR="00627A57" w:rsidRPr="00627A57" w:rsidRDefault="00627A57" w:rsidP="003E5C2F">
      <w:pPr>
        <w:ind w:firstLine="709"/>
        <w:rPr>
          <w:sz w:val="24"/>
          <w:szCs w:val="24"/>
          <w:lang w:eastAsia="en-US"/>
        </w:rPr>
      </w:pPr>
      <w:r w:rsidRPr="00627A57">
        <w:rPr>
          <w:sz w:val="24"/>
          <w:szCs w:val="24"/>
          <w:lang w:eastAsia="en-US"/>
        </w:rPr>
        <w:t xml:space="preserve">Общее </w:t>
      </w:r>
      <w:r w:rsidR="003E5C2F">
        <w:rPr>
          <w:sz w:val="24"/>
          <w:szCs w:val="24"/>
          <w:lang w:eastAsia="en-US"/>
        </w:rPr>
        <w:t>количество</w:t>
      </w:r>
      <w:r w:rsidRPr="00627A57">
        <w:rPr>
          <w:sz w:val="24"/>
          <w:szCs w:val="24"/>
          <w:lang w:eastAsia="en-US"/>
        </w:rPr>
        <w:t xml:space="preserve"> часов, </w:t>
      </w:r>
      <w:r w:rsidR="003E5C2F">
        <w:rPr>
          <w:sz w:val="24"/>
          <w:szCs w:val="24"/>
          <w:lang w:eastAsia="en-US"/>
        </w:rPr>
        <w:t xml:space="preserve">выделяемое на изучение учебного предмета </w:t>
      </w:r>
      <w:r>
        <w:rPr>
          <w:sz w:val="24"/>
          <w:szCs w:val="24"/>
          <w:lang w:eastAsia="en-US"/>
        </w:rPr>
        <w:t>определяется учебным планом на текущий учебный год.</w:t>
      </w:r>
    </w:p>
    <w:p w:rsidR="00627A57" w:rsidRPr="00627A57" w:rsidRDefault="00627A57" w:rsidP="00627A57">
      <w:pPr>
        <w:rPr>
          <w:sz w:val="24"/>
          <w:szCs w:val="24"/>
          <w:lang w:eastAsia="en-US"/>
        </w:rPr>
      </w:pPr>
    </w:p>
    <w:p w:rsidR="00627A57" w:rsidRDefault="00627A57" w:rsidP="00627A57">
      <w:pPr>
        <w:rPr>
          <w:sz w:val="24"/>
          <w:szCs w:val="24"/>
          <w:lang w:eastAsia="en-US"/>
        </w:rPr>
      </w:pPr>
    </w:p>
    <w:p w:rsidR="00627A57" w:rsidRPr="00627A57" w:rsidRDefault="00627A57" w:rsidP="00627A57">
      <w:pPr>
        <w:rPr>
          <w:sz w:val="24"/>
          <w:szCs w:val="24"/>
          <w:lang w:eastAsia="en-US"/>
        </w:rPr>
      </w:pPr>
    </w:p>
    <w:p w:rsidR="00627A57" w:rsidRPr="00627A57" w:rsidRDefault="00627A57" w:rsidP="003E5C2F">
      <w:pPr>
        <w:ind w:firstLine="709"/>
        <w:jc w:val="center"/>
        <w:rPr>
          <w:b/>
          <w:sz w:val="24"/>
          <w:szCs w:val="24"/>
          <w:lang w:eastAsia="en-US"/>
        </w:rPr>
      </w:pPr>
      <w:r w:rsidRPr="00627A57">
        <w:rPr>
          <w:b/>
          <w:sz w:val="24"/>
          <w:szCs w:val="24"/>
          <w:lang w:eastAsia="en-US"/>
        </w:rPr>
        <w:t>Содержание обучения в 5 классе</w:t>
      </w:r>
    </w:p>
    <w:p w:rsidR="00627A57" w:rsidRPr="00627A57" w:rsidRDefault="00627A57" w:rsidP="003E5C2F">
      <w:pPr>
        <w:ind w:firstLine="709"/>
        <w:rPr>
          <w:b/>
          <w:sz w:val="24"/>
          <w:szCs w:val="24"/>
          <w:lang w:eastAsia="en-US"/>
        </w:rPr>
      </w:pPr>
      <w:r w:rsidRPr="00627A57">
        <w:rPr>
          <w:b/>
          <w:sz w:val="24"/>
          <w:szCs w:val="24"/>
          <w:lang w:eastAsia="en-US"/>
        </w:rPr>
        <w:t>Мифология.</w:t>
      </w:r>
    </w:p>
    <w:p w:rsidR="00627A57" w:rsidRPr="00627A57" w:rsidRDefault="00627A57" w:rsidP="003E5C2F">
      <w:pPr>
        <w:ind w:firstLine="709"/>
        <w:rPr>
          <w:sz w:val="24"/>
          <w:szCs w:val="24"/>
          <w:lang w:eastAsia="en-US"/>
        </w:rPr>
      </w:pPr>
      <w:r w:rsidRPr="00627A57">
        <w:rPr>
          <w:sz w:val="24"/>
          <w:szCs w:val="24"/>
          <w:lang w:eastAsia="en-US"/>
        </w:rPr>
        <w:t>Мифы народов России и мира.</w:t>
      </w:r>
    </w:p>
    <w:p w:rsidR="00627A57" w:rsidRPr="00627A57" w:rsidRDefault="00627A57" w:rsidP="003E5C2F">
      <w:pPr>
        <w:ind w:firstLine="709"/>
        <w:rPr>
          <w:b/>
          <w:sz w:val="24"/>
          <w:szCs w:val="24"/>
          <w:lang w:eastAsia="en-US"/>
        </w:rPr>
      </w:pPr>
      <w:r w:rsidRPr="00627A57">
        <w:rPr>
          <w:b/>
          <w:sz w:val="24"/>
          <w:szCs w:val="24"/>
          <w:lang w:eastAsia="en-US"/>
        </w:rPr>
        <w:t>Фольклор.</w:t>
      </w:r>
    </w:p>
    <w:p w:rsidR="00627A57" w:rsidRPr="00627A57" w:rsidRDefault="00627A57" w:rsidP="003E5C2F">
      <w:pPr>
        <w:ind w:firstLine="709"/>
        <w:rPr>
          <w:sz w:val="24"/>
          <w:szCs w:val="24"/>
          <w:lang w:eastAsia="en-US"/>
        </w:rPr>
      </w:pPr>
      <w:r w:rsidRPr="00627A57">
        <w:rPr>
          <w:sz w:val="24"/>
          <w:szCs w:val="24"/>
          <w:lang w:eastAsia="en-US"/>
        </w:rPr>
        <w:t>Малые жанры: пословицы, поговорки, загадки. Сказки народов России и народов мира (не менее трёх).</w:t>
      </w:r>
    </w:p>
    <w:p w:rsidR="00627A57" w:rsidRPr="00627A57" w:rsidRDefault="00627A57" w:rsidP="003E5C2F">
      <w:pPr>
        <w:ind w:firstLine="709"/>
        <w:rPr>
          <w:b/>
          <w:sz w:val="24"/>
          <w:szCs w:val="24"/>
          <w:lang w:eastAsia="en-US"/>
        </w:rPr>
      </w:pPr>
      <w:r w:rsidRPr="00627A57">
        <w:rPr>
          <w:b/>
          <w:sz w:val="24"/>
          <w:szCs w:val="24"/>
          <w:lang w:eastAsia="en-US"/>
        </w:rPr>
        <w:t xml:space="preserve">Литература первой половины </w:t>
      </w:r>
      <w:r w:rsidRPr="00627A57">
        <w:rPr>
          <w:b/>
          <w:sz w:val="24"/>
          <w:szCs w:val="24"/>
          <w:lang w:val="en-US" w:eastAsia="en-US"/>
        </w:rPr>
        <w:t>XIX</w:t>
      </w:r>
      <w:r w:rsidRPr="00627A57">
        <w:rPr>
          <w:b/>
          <w:sz w:val="24"/>
          <w:szCs w:val="24"/>
          <w:lang w:eastAsia="en-US"/>
        </w:rPr>
        <w:t xml:space="preserve"> века.</w:t>
      </w:r>
    </w:p>
    <w:p w:rsidR="00627A57" w:rsidRPr="00627A57" w:rsidRDefault="00627A57" w:rsidP="003E5C2F">
      <w:pPr>
        <w:ind w:firstLine="709"/>
        <w:rPr>
          <w:sz w:val="24"/>
          <w:szCs w:val="24"/>
          <w:lang w:eastAsia="en-US"/>
        </w:rPr>
      </w:pPr>
      <w:r w:rsidRPr="00627A57">
        <w:rPr>
          <w:sz w:val="24"/>
          <w:szCs w:val="24"/>
          <w:lang w:eastAsia="en-US"/>
        </w:rPr>
        <w:t>И.А. Крылов. Басни (три по выбору). Например, «Волк на псарне», «Листы и Корни», «Свинья под Дубом», «Квартет», «Осёл и Соловей», «Ворона и Лисица» и другие.</w:t>
      </w:r>
    </w:p>
    <w:p w:rsidR="00627A57" w:rsidRPr="00627A57" w:rsidRDefault="00627A57" w:rsidP="003E5C2F">
      <w:pPr>
        <w:ind w:firstLine="709"/>
        <w:rPr>
          <w:sz w:val="24"/>
          <w:szCs w:val="24"/>
          <w:lang w:eastAsia="en-US"/>
        </w:rPr>
      </w:pPr>
      <w:r w:rsidRPr="00627A57">
        <w:rPr>
          <w:sz w:val="24"/>
          <w:szCs w:val="24"/>
          <w:lang w:eastAsia="en-US"/>
        </w:rPr>
        <w:t>А.С. Пушкин. Стихотворения (не менее трёх). «Зимнее утро», «Зимний вечер», «Няне» и другие. «Сказка о мёртвой царевне и о семи богатырях».</w:t>
      </w:r>
    </w:p>
    <w:p w:rsidR="00627A57" w:rsidRPr="00627A57" w:rsidRDefault="00627A57" w:rsidP="003E5C2F">
      <w:pPr>
        <w:ind w:firstLine="709"/>
        <w:rPr>
          <w:sz w:val="24"/>
          <w:szCs w:val="24"/>
          <w:lang w:eastAsia="en-US"/>
        </w:rPr>
      </w:pPr>
      <w:r w:rsidRPr="00627A57">
        <w:rPr>
          <w:sz w:val="24"/>
          <w:szCs w:val="24"/>
          <w:lang w:eastAsia="en-US"/>
        </w:rPr>
        <w:t>М.Ю. Лермонтов. Стихотворение «Бородино».</w:t>
      </w:r>
    </w:p>
    <w:p w:rsidR="00627A57" w:rsidRPr="00627A57" w:rsidRDefault="00627A57" w:rsidP="003E5C2F">
      <w:pPr>
        <w:ind w:firstLine="709"/>
        <w:rPr>
          <w:sz w:val="24"/>
          <w:szCs w:val="24"/>
          <w:lang w:eastAsia="en-US"/>
        </w:rPr>
      </w:pPr>
      <w:r w:rsidRPr="00627A57">
        <w:rPr>
          <w:sz w:val="24"/>
          <w:szCs w:val="24"/>
          <w:lang w:eastAsia="en-US"/>
        </w:rPr>
        <w:t>Н В. Гоголь. Повесть «Ночь перед Рождеством» из сборника.</w:t>
      </w:r>
    </w:p>
    <w:p w:rsidR="00627A57" w:rsidRPr="00627A57" w:rsidRDefault="00627A57" w:rsidP="003E5C2F">
      <w:pPr>
        <w:ind w:firstLine="709"/>
        <w:rPr>
          <w:sz w:val="24"/>
          <w:szCs w:val="24"/>
          <w:lang w:eastAsia="en-US"/>
        </w:rPr>
      </w:pPr>
      <w:r w:rsidRPr="00627A57">
        <w:rPr>
          <w:sz w:val="24"/>
          <w:szCs w:val="24"/>
          <w:lang w:eastAsia="en-US"/>
        </w:rPr>
        <w:t>«Вечера на хуторе близ Диканьки».</w:t>
      </w:r>
    </w:p>
    <w:p w:rsidR="00627A57" w:rsidRPr="00627A57" w:rsidRDefault="00627A57" w:rsidP="003E5C2F">
      <w:pPr>
        <w:ind w:firstLine="709"/>
        <w:rPr>
          <w:b/>
          <w:sz w:val="24"/>
          <w:szCs w:val="24"/>
          <w:lang w:eastAsia="en-US"/>
        </w:rPr>
      </w:pPr>
      <w:r w:rsidRPr="00627A57">
        <w:rPr>
          <w:b/>
          <w:sz w:val="24"/>
          <w:szCs w:val="24"/>
          <w:lang w:eastAsia="en-US"/>
        </w:rPr>
        <w:t xml:space="preserve">Литература второй половины </w:t>
      </w:r>
      <w:r w:rsidRPr="00627A57">
        <w:rPr>
          <w:b/>
          <w:sz w:val="24"/>
          <w:szCs w:val="24"/>
          <w:lang w:val="en-US" w:eastAsia="en-US"/>
        </w:rPr>
        <w:t>XIX</w:t>
      </w:r>
      <w:r w:rsidRPr="00627A57">
        <w:rPr>
          <w:b/>
          <w:sz w:val="24"/>
          <w:szCs w:val="24"/>
          <w:lang w:eastAsia="en-US"/>
        </w:rPr>
        <w:t xml:space="preserve"> века.</w:t>
      </w:r>
    </w:p>
    <w:p w:rsidR="00627A57" w:rsidRPr="00627A57" w:rsidRDefault="00627A57" w:rsidP="003E5C2F">
      <w:pPr>
        <w:ind w:firstLine="709"/>
        <w:rPr>
          <w:sz w:val="24"/>
          <w:szCs w:val="24"/>
          <w:lang w:eastAsia="en-US"/>
        </w:rPr>
      </w:pPr>
      <w:r w:rsidRPr="00627A57">
        <w:rPr>
          <w:sz w:val="24"/>
          <w:szCs w:val="24"/>
          <w:lang w:eastAsia="en-US"/>
        </w:rPr>
        <w:t>И.С. Тургенев. Рассказ «Муму».</w:t>
      </w:r>
    </w:p>
    <w:p w:rsidR="00627A57" w:rsidRPr="00627A57" w:rsidRDefault="00627A57" w:rsidP="003E5C2F">
      <w:pPr>
        <w:ind w:firstLine="709"/>
        <w:rPr>
          <w:sz w:val="24"/>
          <w:szCs w:val="24"/>
          <w:lang w:eastAsia="en-US"/>
        </w:rPr>
      </w:pPr>
      <w:r w:rsidRPr="00627A57">
        <w:rPr>
          <w:sz w:val="24"/>
          <w:szCs w:val="24"/>
          <w:lang w:eastAsia="en-US"/>
        </w:rPr>
        <w:t>Н.А. Некрасов. Стихотворения (не менее двух). «Крестьянские дети». «Школьник». Поэма «Мороз, Красный нос» (фрагмент).</w:t>
      </w:r>
    </w:p>
    <w:p w:rsidR="00627A57" w:rsidRPr="00627A57" w:rsidRDefault="00627A57" w:rsidP="003E5C2F">
      <w:pPr>
        <w:ind w:firstLine="709"/>
        <w:rPr>
          <w:sz w:val="24"/>
          <w:szCs w:val="24"/>
          <w:lang w:eastAsia="en-US"/>
        </w:rPr>
      </w:pPr>
      <w:r w:rsidRPr="00627A57">
        <w:rPr>
          <w:sz w:val="24"/>
          <w:szCs w:val="24"/>
          <w:lang w:eastAsia="en-US"/>
        </w:rPr>
        <w:t>Л.Н. Толстой. Рассказ «Кавказский пленник».</w:t>
      </w:r>
    </w:p>
    <w:p w:rsidR="00627A57" w:rsidRPr="00627A57" w:rsidRDefault="00627A57" w:rsidP="003E5C2F">
      <w:pPr>
        <w:ind w:firstLine="709"/>
        <w:rPr>
          <w:b/>
          <w:sz w:val="24"/>
          <w:szCs w:val="24"/>
          <w:lang w:eastAsia="en-US"/>
        </w:rPr>
      </w:pPr>
      <w:r w:rsidRPr="00627A57">
        <w:rPr>
          <w:b/>
          <w:sz w:val="24"/>
          <w:szCs w:val="24"/>
          <w:lang w:eastAsia="en-US"/>
        </w:rPr>
        <w:t xml:space="preserve">Литература </w:t>
      </w:r>
      <w:r w:rsidRPr="00627A57">
        <w:rPr>
          <w:b/>
          <w:sz w:val="24"/>
          <w:szCs w:val="24"/>
          <w:lang w:val="en-US" w:eastAsia="en-US"/>
        </w:rPr>
        <w:t>XIX</w:t>
      </w:r>
      <w:r w:rsidRPr="00627A57">
        <w:rPr>
          <w:b/>
          <w:sz w:val="24"/>
          <w:szCs w:val="24"/>
          <w:lang w:eastAsia="en-US"/>
        </w:rPr>
        <w:t>-ХХ веков.</w:t>
      </w:r>
    </w:p>
    <w:p w:rsidR="00627A57" w:rsidRPr="00627A57" w:rsidRDefault="00627A57" w:rsidP="003E5C2F">
      <w:pPr>
        <w:ind w:firstLine="709"/>
        <w:rPr>
          <w:sz w:val="24"/>
          <w:szCs w:val="24"/>
          <w:lang w:eastAsia="en-US"/>
        </w:rPr>
      </w:pPr>
      <w:r w:rsidRPr="00627A57">
        <w:rPr>
          <w:b/>
          <w:sz w:val="24"/>
          <w:szCs w:val="24"/>
          <w:lang w:eastAsia="en-US"/>
        </w:rPr>
        <w:t xml:space="preserve">Стихотворения отечественных поэтов </w:t>
      </w:r>
      <w:r w:rsidRPr="00627A57">
        <w:rPr>
          <w:b/>
          <w:sz w:val="24"/>
          <w:szCs w:val="24"/>
          <w:lang w:val="en-US" w:eastAsia="en-US"/>
        </w:rPr>
        <w:t>XIX</w:t>
      </w:r>
      <w:r w:rsidRPr="00627A57">
        <w:rPr>
          <w:b/>
          <w:sz w:val="24"/>
          <w:szCs w:val="24"/>
          <w:lang w:eastAsia="en-US"/>
        </w:rPr>
        <w:t>-ХХ веков</w:t>
      </w:r>
      <w:r w:rsidRPr="00627A57">
        <w:rPr>
          <w:sz w:val="24"/>
          <w:szCs w:val="24"/>
          <w:lang w:eastAsia="en-US"/>
        </w:rPr>
        <w:t xml:space="preserve">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rsidR="00627A57" w:rsidRPr="00627A57" w:rsidRDefault="00627A57" w:rsidP="003E5C2F">
      <w:pPr>
        <w:ind w:firstLine="709"/>
        <w:rPr>
          <w:sz w:val="24"/>
          <w:szCs w:val="24"/>
          <w:lang w:eastAsia="en-US"/>
        </w:rPr>
      </w:pPr>
      <w:r w:rsidRPr="00627A57">
        <w:rPr>
          <w:b/>
          <w:sz w:val="24"/>
          <w:szCs w:val="24"/>
          <w:lang w:eastAsia="en-US"/>
        </w:rPr>
        <w:t xml:space="preserve">Юмористические рассказы отечественных писателей </w:t>
      </w:r>
      <w:r w:rsidRPr="00627A57">
        <w:rPr>
          <w:b/>
          <w:sz w:val="24"/>
          <w:szCs w:val="24"/>
          <w:lang w:val="en-US" w:eastAsia="en-US"/>
        </w:rPr>
        <w:t>XIX</w:t>
      </w:r>
      <w:r w:rsidRPr="00627A57">
        <w:rPr>
          <w:b/>
          <w:sz w:val="24"/>
          <w:szCs w:val="24"/>
          <w:lang w:eastAsia="en-US"/>
        </w:rPr>
        <w:t>-</w:t>
      </w:r>
      <w:r w:rsidRPr="00627A57">
        <w:rPr>
          <w:b/>
          <w:sz w:val="24"/>
          <w:szCs w:val="24"/>
          <w:lang w:val="en-US" w:eastAsia="en-US"/>
        </w:rPr>
        <w:t>XX</w:t>
      </w:r>
      <w:r w:rsidRPr="00627A57">
        <w:rPr>
          <w:b/>
          <w:sz w:val="24"/>
          <w:szCs w:val="24"/>
          <w:lang w:eastAsia="en-US"/>
        </w:rPr>
        <w:t xml:space="preserve"> веков</w:t>
      </w:r>
      <w:r w:rsidRPr="00627A57">
        <w:rPr>
          <w:sz w:val="24"/>
          <w:szCs w:val="24"/>
          <w:lang w:eastAsia="en-US"/>
        </w:rPr>
        <w:t>. А.П. Чехов (два рассказа по выбору). Например, «Лошадиная фамилия», «Мальчики», «Хирургия» и другие.</w:t>
      </w:r>
    </w:p>
    <w:p w:rsidR="00627A57" w:rsidRPr="00627A57" w:rsidRDefault="00627A57" w:rsidP="003E5C2F">
      <w:pPr>
        <w:ind w:firstLine="709"/>
        <w:rPr>
          <w:sz w:val="24"/>
          <w:szCs w:val="24"/>
          <w:lang w:eastAsia="en-US"/>
        </w:rPr>
      </w:pPr>
      <w:r w:rsidRPr="00627A57">
        <w:rPr>
          <w:sz w:val="24"/>
          <w:szCs w:val="24"/>
          <w:lang w:eastAsia="en-US"/>
        </w:rPr>
        <w:t xml:space="preserve"> М.М. Зощенко (два рассказа по выбору). Например, «Галоша», «Лёля и Минька», «Ёлка», «Золотые слова», «Встреча» и другие.</w:t>
      </w:r>
    </w:p>
    <w:p w:rsidR="00627A57" w:rsidRPr="00627A57" w:rsidRDefault="00627A57" w:rsidP="003E5C2F">
      <w:pPr>
        <w:ind w:firstLine="709"/>
        <w:rPr>
          <w:sz w:val="24"/>
          <w:szCs w:val="24"/>
          <w:lang w:eastAsia="en-US"/>
        </w:rPr>
      </w:pPr>
      <w:r w:rsidRPr="00627A57">
        <w:rPr>
          <w:b/>
          <w:sz w:val="24"/>
          <w:szCs w:val="24"/>
          <w:lang w:eastAsia="en-US"/>
        </w:rPr>
        <w:t>Произведения отечественной литературы о природе и животных</w:t>
      </w:r>
      <w:r w:rsidRPr="00627A57">
        <w:rPr>
          <w:sz w:val="24"/>
          <w:szCs w:val="24"/>
          <w:lang w:eastAsia="en-US"/>
        </w:rPr>
        <w:t xml:space="preserve"> (не менее двух). А.И. Куприн, М.М. Пришвин, К.Г. Паустовский.</w:t>
      </w:r>
    </w:p>
    <w:p w:rsidR="00627A57" w:rsidRPr="00627A57" w:rsidRDefault="00627A57" w:rsidP="003E5C2F">
      <w:pPr>
        <w:ind w:firstLine="709"/>
        <w:rPr>
          <w:sz w:val="24"/>
          <w:szCs w:val="24"/>
          <w:lang w:eastAsia="en-US"/>
        </w:rPr>
      </w:pPr>
      <w:r w:rsidRPr="00627A57">
        <w:rPr>
          <w:sz w:val="24"/>
          <w:szCs w:val="24"/>
          <w:lang w:eastAsia="en-US"/>
        </w:rPr>
        <w:t>А.П. Платонов. Рассказы (один по выбору). Например, «Корова», «Никита» и другие.</w:t>
      </w:r>
    </w:p>
    <w:p w:rsidR="00627A57" w:rsidRPr="00627A57" w:rsidRDefault="00627A57" w:rsidP="003E5C2F">
      <w:pPr>
        <w:ind w:firstLine="709"/>
        <w:rPr>
          <w:sz w:val="24"/>
          <w:szCs w:val="24"/>
          <w:lang w:eastAsia="en-US"/>
        </w:rPr>
      </w:pPr>
      <w:r w:rsidRPr="00627A57">
        <w:rPr>
          <w:sz w:val="24"/>
          <w:szCs w:val="24"/>
          <w:lang w:eastAsia="en-US"/>
        </w:rPr>
        <w:t>В.П. Астафьев. Рассказ «Васюткино озеро».</w:t>
      </w:r>
    </w:p>
    <w:p w:rsidR="00627A57" w:rsidRPr="003E5C2F" w:rsidRDefault="00627A57" w:rsidP="003E5C2F">
      <w:pPr>
        <w:ind w:firstLine="709"/>
        <w:rPr>
          <w:b/>
          <w:sz w:val="24"/>
          <w:szCs w:val="24"/>
          <w:lang w:eastAsia="en-US"/>
        </w:rPr>
      </w:pPr>
      <w:r w:rsidRPr="003E5C2F">
        <w:rPr>
          <w:b/>
          <w:sz w:val="24"/>
          <w:szCs w:val="24"/>
          <w:lang w:eastAsia="en-US"/>
        </w:rPr>
        <w:t xml:space="preserve">Литература </w:t>
      </w:r>
      <w:r w:rsidRPr="003E5C2F">
        <w:rPr>
          <w:b/>
          <w:sz w:val="24"/>
          <w:szCs w:val="24"/>
          <w:lang w:val="en-US" w:eastAsia="en-US"/>
        </w:rPr>
        <w:t>XX</w:t>
      </w:r>
      <w:r w:rsidRPr="003E5C2F">
        <w:rPr>
          <w:b/>
          <w:sz w:val="24"/>
          <w:szCs w:val="24"/>
          <w:lang w:eastAsia="en-US"/>
        </w:rPr>
        <w:t>-</w:t>
      </w:r>
      <w:r w:rsidRPr="003E5C2F">
        <w:rPr>
          <w:b/>
          <w:sz w:val="24"/>
          <w:szCs w:val="24"/>
          <w:lang w:val="en-US" w:eastAsia="en-US"/>
        </w:rPr>
        <w:t>XXI</w:t>
      </w:r>
      <w:r w:rsidRPr="003E5C2F">
        <w:rPr>
          <w:b/>
          <w:sz w:val="24"/>
          <w:szCs w:val="24"/>
          <w:lang w:eastAsia="en-US"/>
        </w:rPr>
        <w:t xml:space="preserve"> веков.</w:t>
      </w:r>
    </w:p>
    <w:p w:rsidR="00627A57" w:rsidRPr="00627A57" w:rsidRDefault="00627A57" w:rsidP="003E5C2F">
      <w:pPr>
        <w:ind w:firstLine="709"/>
        <w:rPr>
          <w:sz w:val="24"/>
          <w:szCs w:val="24"/>
          <w:lang w:eastAsia="en-US"/>
        </w:rPr>
      </w:pPr>
      <w:r w:rsidRPr="00627A57">
        <w:rPr>
          <w:sz w:val="24"/>
          <w:szCs w:val="24"/>
          <w:lang w:eastAsia="en-US"/>
        </w:rPr>
        <w:t xml:space="preserve">Произведения отечественной литературы на тему «Человек на войне» (не менее двух). Например, Л.А. Кассиль «Дорогие мои мальчишки», Ю.Я. Яковлев «Девочки с </w:t>
      </w:r>
      <w:r w:rsidRPr="00627A57">
        <w:rPr>
          <w:sz w:val="24"/>
          <w:szCs w:val="24"/>
          <w:lang w:eastAsia="en-US"/>
        </w:rPr>
        <w:lastRenderedPageBreak/>
        <w:t>Васильевского острова», В.П. Катаев «Сын полка», К.М. Симонов «Сын артиллериста» и другие.</w:t>
      </w:r>
    </w:p>
    <w:p w:rsidR="00627A57" w:rsidRPr="00627A57" w:rsidRDefault="00627A57" w:rsidP="003E5C2F">
      <w:pPr>
        <w:ind w:firstLine="709"/>
        <w:rPr>
          <w:sz w:val="24"/>
          <w:szCs w:val="24"/>
          <w:lang w:eastAsia="en-US"/>
        </w:rPr>
      </w:pPr>
      <w:r w:rsidRPr="00627A57">
        <w:rPr>
          <w:sz w:val="24"/>
          <w:szCs w:val="24"/>
          <w:lang w:eastAsia="en-US"/>
        </w:rPr>
        <w:t xml:space="preserve">Произведения отечественных писателей </w:t>
      </w:r>
      <w:r w:rsidRPr="00627A57">
        <w:rPr>
          <w:sz w:val="24"/>
          <w:szCs w:val="24"/>
          <w:lang w:val="en-US" w:eastAsia="en-US"/>
        </w:rPr>
        <w:t>XI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а тему детства (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rsidR="00627A57" w:rsidRPr="00627A57" w:rsidRDefault="00627A57" w:rsidP="003E5C2F">
      <w:pPr>
        <w:ind w:firstLine="709"/>
        <w:rPr>
          <w:sz w:val="24"/>
          <w:szCs w:val="24"/>
          <w:lang w:eastAsia="en-US"/>
        </w:rPr>
      </w:pPr>
      <w:r w:rsidRPr="00627A57">
        <w:rPr>
          <w:sz w:val="24"/>
          <w:szCs w:val="24"/>
          <w:lang w:eastAsia="en-US"/>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rsidR="00627A57" w:rsidRPr="003E5C2F" w:rsidRDefault="00627A57" w:rsidP="003E5C2F">
      <w:pPr>
        <w:ind w:firstLine="709"/>
        <w:rPr>
          <w:b/>
          <w:sz w:val="24"/>
          <w:szCs w:val="24"/>
          <w:lang w:eastAsia="en-US"/>
        </w:rPr>
      </w:pPr>
      <w:r w:rsidRPr="003E5C2F">
        <w:rPr>
          <w:b/>
          <w:sz w:val="24"/>
          <w:szCs w:val="24"/>
          <w:lang w:eastAsia="en-US"/>
        </w:rPr>
        <w:t>Литература народов Российской Федерации.</w:t>
      </w:r>
    </w:p>
    <w:p w:rsidR="00627A57" w:rsidRPr="00627A57" w:rsidRDefault="00627A57" w:rsidP="003E5C2F">
      <w:pPr>
        <w:ind w:firstLine="709"/>
        <w:rPr>
          <w:sz w:val="24"/>
          <w:szCs w:val="24"/>
          <w:lang w:eastAsia="en-US"/>
        </w:rPr>
      </w:pPr>
      <w:r w:rsidRPr="00627A57">
        <w:rPr>
          <w:sz w:val="24"/>
          <w:szCs w:val="24"/>
          <w:lang w:eastAsia="en-US"/>
        </w:rPr>
        <w:t>Стихотворения (одно по выбору). Р.Г. Гамзатов «Песня соловья»; М. Карим «Эту песню мать мне пела».</w:t>
      </w:r>
    </w:p>
    <w:p w:rsidR="00627A57" w:rsidRPr="003E5C2F" w:rsidRDefault="00627A57" w:rsidP="003E5C2F">
      <w:pPr>
        <w:ind w:firstLine="709"/>
        <w:rPr>
          <w:b/>
          <w:sz w:val="24"/>
          <w:szCs w:val="24"/>
          <w:lang w:eastAsia="en-US"/>
        </w:rPr>
      </w:pPr>
      <w:r w:rsidRPr="003E5C2F">
        <w:rPr>
          <w:b/>
          <w:sz w:val="24"/>
          <w:szCs w:val="24"/>
          <w:lang w:eastAsia="en-US"/>
        </w:rPr>
        <w:t>Зарубежная литература.</w:t>
      </w:r>
    </w:p>
    <w:p w:rsidR="00627A57" w:rsidRPr="00627A57" w:rsidRDefault="00627A57" w:rsidP="003E5C2F">
      <w:pPr>
        <w:ind w:firstLine="709"/>
        <w:rPr>
          <w:sz w:val="24"/>
          <w:szCs w:val="24"/>
          <w:lang w:eastAsia="en-US"/>
        </w:rPr>
      </w:pPr>
      <w:r w:rsidRPr="00627A57">
        <w:rPr>
          <w:sz w:val="24"/>
          <w:szCs w:val="24"/>
          <w:lang w:eastAsia="en-US"/>
        </w:rPr>
        <w:t>Х.К. Андерсен. Сказки (одна по выбору). Например, «Снежная королева», «Соловей» и другие.</w:t>
      </w:r>
    </w:p>
    <w:p w:rsidR="00627A57" w:rsidRPr="00627A57" w:rsidRDefault="00627A57" w:rsidP="003E5C2F">
      <w:pPr>
        <w:ind w:firstLine="709"/>
        <w:rPr>
          <w:sz w:val="24"/>
          <w:szCs w:val="24"/>
          <w:lang w:eastAsia="en-US"/>
        </w:rPr>
      </w:pPr>
      <w:r w:rsidRPr="00627A57">
        <w:rPr>
          <w:sz w:val="24"/>
          <w:szCs w:val="24"/>
          <w:lang w:eastAsia="en-US"/>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rsidR="00627A57" w:rsidRPr="00627A57" w:rsidRDefault="00627A57" w:rsidP="003E5C2F">
      <w:pPr>
        <w:ind w:firstLine="709"/>
        <w:rPr>
          <w:sz w:val="24"/>
          <w:szCs w:val="24"/>
          <w:lang w:eastAsia="en-US"/>
        </w:rPr>
      </w:pPr>
      <w:r w:rsidRPr="00627A57">
        <w:rPr>
          <w:sz w:val="24"/>
          <w:szCs w:val="24"/>
          <w:lang w:eastAsia="en-US"/>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rsidR="00627A57" w:rsidRPr="00627A57" w:rsidRDefault="00627A57" w:rsidP="003E5C2F">
      <w:pPr>
        <w:ind w:firstLine="709"/>
        <w:rPr>
          <w:sz w:val="24"/>
          <w:szCs w:val="24"/>
          <w:lang w:eastAsia="en-US"/>
        </w:rPr>
      </w:pPr>
      <w:r w:rsidRPr="00627A57">
        <w:rPr>
          <w:sz w:val="24"/>
          <w:szCs w:val="24"/>
          <w:lang w:eastAsia="en-US"/>
        </w:rPr>
        <w:t>Зарубежная приключенческая проза (два произведения по выбору). Например, Р. Стивенсон «Остров сокровищ», «Чёрная стрела» и другие.</w:t>
      </w:r>
    </w:p>
    <w:p w:rsidR="00627A57" w:rsidRPr="00627A57" w:rsidRDefault="00627A57" w:rsidP="003E5C2F">
      <w:pPr>
        <w:ind w:firstLine="709"/>
        <w:rPr>
          <w:sz w:val="24"/>
          <w:szCs w:val="24"/>
          <w:lang w:eastAsia="en-US"/>
        </w:rPr>
      </w:pPr>
      <w:r w:rsidRPr="00627A57">
        <w:rPr>
          <w:sz w:val="24"/>
          <w:szCs w:val="24"/>
          <w:lang w:eastAsia="en-US"/>
        </w:rPr>
        <w:t>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rsidR="003E5C2F" w:rsidRDefault="003E5C2F" w:rsidP="00627A57">
      <w:pPr>
        <w:rPr>
          <w:sz w:val="24"/>
          <w:szCs w:val="24"/>
          <w:lang w:eastAsia="en-US"/>
        </w:rPr>
      </w:pPr>
    </w:p>
    <w:p w:rsidR="00627A57" w:rsidRPr="003E5C2F" w:rsidRDefault="003E5C2F" w:rsidP="003E5C2F">
      <w:pPr>
        <w:jc w:val="center"/>
        <w:rPr>
          <w:b/>
          <w:sz w:val="24"/>
          <w:szCs w:val="24"/>
          <w:lang w:eastAsia="en-US"/>
        </w:rPr>
      </w:pPr>
      <w:r w:rsidRPr="003E5C2F">
        <w:rPr>
          <w:b/>
          <w:sz w:val="24"/>
          <w:szCs w:val="24"/>
          <w:lang w:eastAsia="en-US"/>
        </w:rPr>
        <w:t>Содержание обучения в 6 классе</w:t>
      </w:r>
    </w:p>
    <w:p w:rsidR="003E5C2F" w:rsidRPr="00627A57" w:rsidRDefault="003E5C2F" w:rsidP="00627A57">
      <w:pP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Античная литература.</w:t>
      </w:r>
      <w:r w:rsidRPr="003E5C2F">
        <w:rPr>
          <w:b/>
          <w:sz w:val="24"/>
          <w:szCs w:val="24"/>
          <w:lang w:eastAsia="en-US"/>
        </w:rPr>
        <w:tab/>
      </w:r>
    </w:p>
    <w:p w:rsidR="00627A57" w:rsidRPr="00627A57" w:rsidRDefault="00627A57" w:rsidP="00627A57">
      <w:pPr>
        <w:rPr>
          <w:sz w:val="24"/>
          <w:szCs w:val="24"/>
          <w:lang w:eastAsia="en-US"/>
        </w:rPr>
      </w:pPr>
      <w:r w:rsidRPr="00627A57">
        <w:rPr>
          <w:sz w:val="24"/>
          <w:szCs w:val="24"/>
          <w:lang w:eastAsia="en-US"/>
        </w:rPr>
        <w:t>Гомер. Поэмы. «Илиада», «Одиссея» (фрагменты).</w:t>
      </w:r>
    </w:p>
    <w:p w:rsidR="00627A57" w:rsidRPr="003E5C2F" w:rsidRDefault="00627A57" w:rsidP="00627A57">
      <w:pPr>
        <w:rPr>
          <w:b/>
          <w:sz w:val="24"/>
          <w:szCs w:val="24"/>
          <w:lang w:eastAsia="en-US"/>
        </w:rPr>
      </w:pPr>
      <w:r w:rsidRPr="003E5C2F">
        <w:rPr>
          <w:b/>
          <w:sz w:val="24"/>
          <w:szCs w:val="24"/>
          <w:lang w:eastAsia="en-US"/>
        </w:rPr>
        <w:t xml:space="preserve">Фольклор. </w:t>
      </w:r>
    </w:p>
    <w:p w:rsidR="00627A57" w:rsidRPr="00627A57" w:rsidRDefault="00627A57" w:rsidP="00627A57">
      <w:pPr>
        <w:rPr>
          <w:sz w:val="24"/>
          <w:szCs w:val="24"/>
          <w:lang w:eastAsia="en-US"/>
        </w:rPr>
      </w:pPr>
      <w:r w:rsidRPr="00627A57">
        <w:rPr>
          <w:sz w:val="24"/>
          <w:szCs w:val="24"/>
          <w:lang w:eastAsia="en-US"/>
        </w:rPr>
        <w:t>Русские былины (не менее двух). Например, «Илья Муромец и Соловей-разбойник», «Садко» и другие.</w:t>
      </w:r>
    </w:p>
    <w:p w:rsidR="00627A57" w:rsidRPr="00627A57" w:rsidRDefault="00627A57" w:rsidP="00627A57">
      <w:pPr>
        <w:rPr>
          <w:sz w:val="24"/>
          <w:szCs w:val="24"/>
          <w:lang w:eastAsia="en-US"/>
        </w:rPr>
      </w:pPr>
      <w:r w:rsidRPr="00627A57">
        <w:rPr>
          <w:sz w:val="24"/>
          <w:szCs w:val="24"/>
          <w:lang w:eastAsia="en-US"/>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Повесть временных лет» (не менее одного фрагмента). Например, «Сказание о белгородском киселе», «Сказание о походе князя Олега на Царьград», «Предание о смерти князя Олега».</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Пушкин. Стихотворения (не менее трёх). «Песнь о вещем Олеге», «Зимняя дорога», «Узник», «Туча» и другие, роман «Дубровский».</w:t>
      </w:r>
    </w:p>
    <w:p w:rsidR="00627A57" w:rsidRPr="00627A57" w:rsidRDefault="00627A57" w:rsidP="00627A57">
      <w:pPr>
        <w:rPr>
          <w:sz w:val="24"/>
          <w:szCs w:val="24"/>
          <w:lang w:eastAsia="en-US"/>
        </w:rPr>
      </w:pPr>
      <w:r w:rsidRPr="00627A57">
        <w:rPr>
          <w:sz w:val="24"/>
          <w:szCs w:val="24"/>
          <w:lang w:eastAsia="en-US"/>
        </w:rPr>
        <w:t>М.Ю. Лермонтов. Стихотворения (не менее трёх). «Три пальмы», «Листок», «Утёс» и другие.</w:t>
      </w:r>
    </w:p>
    <w:p w:rsidR="00627A57" w:rsidRPr="00627A57" w:rsidRDefault="00627A57" w:rsidP="00627A57">
      <w:pPr>
        <w:rPr>
          <w:sz w:val="24"/>
          <w:szCs w:val="24"/>
          <w:lang w:eastAsia="en-US"/>
        </w:rPr>
      </w:pPr>
      <w:r w:rsidRPr="00627A57">
        <w:rPr>
          <w:sz w:val="24"/>
          <w:szCs w:val="24"/>
          <w:lang w:eastAsia="en-US"/>
        </w:rPr>
        <w:t>А.В. Кольцов. Стихотворения (не менее двух). Например, «Косарь», «Соловей»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Ф.И. Тютчев. Стихотворения (не менее двух). «Есть в осени первоначальной…», «С поляны коршун поднялся…» и другие.</w:t>
      </w:r>
    </w:p>
    <w:p w:rsidR="00627A57" w:rsidRPr="00627A57" w:rsidRDefault="00627A57" w:rsidP="00627A57">
      <w:pPr>
        <w:rPr>
          <w:sz w:val="24"/>
          <w:szCs w:val="24"/>
          <w:lang w:eastAsia="en-US"/>
        </w:rPr>
      </w:pPr>
      <w:r w:rsidRPr="00627A57">
        <w:rPr>
          <w:sz w:val="24"/>
          <w:szCs w:val="24"/>
          <w:lang w:eastAsia="en-US"/>
        </w:rPr>
        <w:t>А.А. Фет. Стихотворения (не менее двух). «Учись у них – у дуба, у берёзы…», «Я пришёл к тебе с приветом…» и другие.</w:t>
      </w:r>
    </w:p>
    <w:p w:rsidR="00627A57" w:rsidRPr="00627A57" w:rsidRDefault="00627A57" w:rsidP="00627A57">
      <w:pPr>
        <w:rPr>
          <w:sz w:val="24"/>
          <w:szCs w:val="24"/>
          <w:lang w:eastAsia="en-US"/>
        </w:rPr>
      </w:pPr>
      <w:r w:rsidRPr="00627A57">
        <w:rPr>
          <w:sz w:val="24"/>
          <w:szCs w:val="24"/>
          <w:lang w:eastAsia="en-US"/>
        </w:rPr>
        <w:t>И.С. Тургенев. Рассказ «Бежин луг».</w:t>
      </w:r>
    </w:p>
    <w:p w:rsidR="00627A57" w:rsidRPr="00627A57" w:rsidRDefault="00627A57" w:rsidP="00627A57">
      <w:pPr>
        <w:rPr>
          <w:sz w:val="24"/>
          <w:szCs w:val="24"/>
          <w:lang w:eastAsia="en-US"/>
        </w:rPr>
      </w:pPr>
      <w:r w:rsidRPr="00627A57">
        <w:rPr>
          <w:sz w:val="24"/>
          <w:szCs w:val="24"/>
          <w:lang w:eastAsia="en-US"/>
        </w:rPr>
        <w:t>Н.С. Лесков. Сказ «Левша».</w:t>
      </w:r>
    </w:p>
    <w:p w:rsidR="00627A57" w:rsidRPr="00627A57" w:rsidRDefault="00627A57" w:rsidP="00627A57">
      <w:pPr>
        <w:rPr>
          <w:sz w:val="24"/>
          <w:szCs w:val="24"/>
          <w:lang w:eastAsia="en-US"/>
        </w:rPr>
      </w:pPr>
      <w:r w:rsidRPr="00627A57">
        <w:rPr>
          <w:sz w:val="24"/>
          <w:szCs w:val="24"/>
          <w:lang w:eastAsia="en-US"/>
        </w:rPr>
        <w:t>Л.Н. Толстой. Повесть «Детство» (главы).</w:t>
      </w:r>
    </w:p>
    <w:p w:rsidR="00627A57" w:rsidRPr="00627A57" w:rsidRDefault="00627A57" w:rsidP="00627A57">
      <w:pPr>
        <w:rPr>
          <w:sz w:val="24"/>
          <w:szCs w:val="24"/>
          <w:lang w:eastAsia="en-US"/>
        </w:rPr>
      </w:pPr>
      <w:r w:rsidRPr="00627A57">
        <w:rPr>
          <w:sz w:val="24"/>
          <w:szCs w:val="24"/>
          <w:lang w:eastAsia="en-US"/>
        </w:rPr>
        <w:t>А.П. Чехов. Рассказы (три по выбору). Например, «Толстый и тонкий», «Хамелеон», «Смерть чиновника» и другие.</w:t>
      </w:r>
    </w:p>
    <w:p w:rsidR="00627A57" w:rsidRPr="00627A57" w:rsidRDefault="00627A57" w:rsidP="00627A57">
      <w:pPr>
        <w:rPr>
          <w:sz w:val="24"/>
          <w:szCs w:val="24"/>
          <w:lang w:eastAsia="en-US"/>
        </w:rPr>
      </w:pPr>
      <w:r w:rsidRPr="00627A57">
        <w:rPr>
          <w:sz w:val="24"/>
          <w:szCs w:val="24"/>
          <w:lang w:eastAsia="en-US"/>
        </w:rPr>
        <w:t>А.И. Куприн. Рассказ «Чудесный доктор».</w:t>
      </w:r>
    </w:p>
    <w:p w:rsidR="00627A57" w:rsidRPr="003E5C2F" w:rsidRDefault="00627A57" w:rsidP="00627A57">
      <w:pPr>
        <w:rPr>
          <w:b/>
          <w:sz w:val="24"/>
          <w:szCs w:val="24"/>
          <w:lang w:eastAsia="en-US"/>
        </w:rPr>
      </w:pPr>
      <w:r w:rsidRPr="003E5C2F">
        <w:rPr>
          <w:b/>
          <w:sz w:val="24"/>
          <w:szCs w:val="24"/>
          <w:lang w:eastAsia="en-US"/>
        </w:rPr>
        <w:lastRenderedPageBreak/>
        <w:t xml:space="preserve">Литература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Стихотворения отечественных поэтов начала ХХ века (не менее двух). Например, стихотворения С.А. Есенина, В.В. Маяковского, А.А. Блока и другие.</w:t>
      </w:r>
    </w:p>
    <w:p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 xml:space="preserve"> века (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rsidR="00627A57" w:rsidRPr="00627A57" w:rsidRDefault="00627A57" w:rsidP="00627A57">
      <w:pPr>
        <w:rPr>
          <w:sz w:val="24"/>
          <w:szCs w:val="24"/>
          <w:lang w:eastAsia="en-US"/>
        </w:rPr>
      </w:pPr>
      <w:r w:rsidRPr="00627A57">
        <w:rPr>
          <w:sz w:val="24"/>
          <w:szCs w:val="24"/>
          <w:lang w:eastAsia="en-US"/>
        </w:rPr>
        <w:t xml:space="preserve">Проза отечественных писателей конца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в том числе о Великой Отечественной войне (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rsidR="00627A57" w:rsidRPr="00627A57" w:rsidRDefault="00627A57" w:rsidP="00627A57">
      <w:pPr>
        <w:rPr>
          <w:sz w:val="24"/>
          <w:szCs w:val="24"/>
          <w:lang w:eastAsia="en-US"/>
        </w:rPr>
      </w:pPr>
      <w:r w:rsidRPr="00627A57">
        <w:rPr>
          <w:sz w:val="24"/>
          <w:szCs w:val="24"/>
          <w:lang w:eastAsia="en-US"/>
        </w:rPr>
        <w:t>В.Г. Распутин. Рассказ «Уроки французского».</w:t>
      </w:r>
    </w:p>
    <w:p w:rsidR="00627A57" w:rsidRPr="00627A57" w:rsidRDefault="00627A57" w:rsidP="00627A57">
      <w:pPr>
        <w:rPr>
          <w:sz w:val="24"/>
          <w:szCs w:val="24"/>
          <w:lang w:eastAsia="en-US"/>
        </w:rPr>
      </w:pPr>
      <w:r w:rsidRPr="00627A57">
        <w:rPr>
          <w:sz w:val="24"/>
          <w:szCs w:val="24"/>
          <w:lang w:eastAsia="en-US"/>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rsidR="00627A57" w:rsidRPr="00627A57" w:rsidRDefault="00627A57" w:rsidP="00627A57">
      <w:pPr>
        <w:rPr>
          <w:sz w:val="24"/>
          <w:szCs w:val="24"/>
          <w:lang w:eastAsia="en-US"/>
        </w:rPr>
      </w:pPr>
      <w:r w:rsidRPr="00627A57">
        <w:rPr>
          <w:sz w:val="24"/>
          <w:szCs w:val="24"/>
          <w:lang w:eastAsia="en-US"/>
        </w:rPr>
        <w:t>Произведения современных отечественных писателей-фантастов (не менее двух). Например, А.В. Жвалевский и Е.Б. Пастернак «Время всегда хорошее»; В.В. Ледерман «Календарь ма(й)я» и другие.</w:t>
      </w:r>
    </w:p>
    <w:p w:rsidR="00627A57" w:rsidRPr="003E5C2F" w:rsidRDefault="00627A57" w:rsidP="00627A57">
      <w:pPr>
        <w:rPr>
          <w:b/>
          <w:sz w:val="24"/>
          <w:szCs w:val="24"/>
          <w:lang w:eastAsia="en-US"/>
        </w:rPr>
      </w:pPr>
      <w:r w:rsidRPr="003E5C2F">
        <w:rPr>
          <w:b/>
          <w:sz w:val="24"/>
          <w:szCs w:val="24"/>
          <w:lang w:eastAsia="en-US"/>
        </w:rPr>
        <w:t>Литература народов Российской Федерации.</w:t>
      </w:r>
    </w:p>
    <w:p w:rsidR="00627A57" w:rsidRPr="00627A57" w:rsidRDefault="00627A57" w:rsidP="00627A57">
      <w:pPr>
        <w:rPr>
          <w:sz w:val="24"/>
          <w:szCs w:val="24"/>
          <w:lang w:eastAsia="en-US"/>
        </w:rPr>
      </w:pPr>
      <w:r w:rsidRPr="00627A57">
        <w:rPr>
          <w:sz w:val="24"/>
          <w:szCs w:val="24"/>
          <w:lang w:eastAsia="en-US"/>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rsidR="00627A57" w:rsidRPr="003E5C2F" w:rsidRDefault="00627A57" w:rsidP="00627A57">
      <w:pPr>
        <w:rPr>
          <w:b/>
          <w:sz w:val="24"/>
          <w:szCs w:val="24"/>
          <w:lang w:eastAsia="en-US"/>
        </w:rPr>
      </w:pPr>
      <w:r w:rsidRPr="003E5C2F">
        <w:rPr>
          <w:b/>
          <w:sz w:val="24"/>
          <w:szCs w:val="24"/>
          <w:lang w:eastAsia="en-US"/>
        </w:rPr>
        <w:t>Зарубежная литература.</w:t>
      </w:r>
    </w:p>
    <w:p w:rsidR="00627A57" w:rsidRPr="003E5C2F" w:rsidRDefault="00627A57" w:rsidP="00627A57">
      <w:pPr>
        <w:rPr>
          <w:b/>
          <w:sz w:val="24"/>
          <w:szCs w:val="24"/>
          <w:lang w:eastAsia="en-US"/>
        </w:rPr>
      </w:pPr>
      <w:r w:rsidRPr="003E5C2F">
        <w:rPr>
          <w:b/>
          <w:sz w:val="24"/>
          <w:szCs w:val="24"/>
          <w:lang w:eastAsia="en-US"/>
        </w:rPr>
        <w:t>Д. Дефо «Робинзон Крузо» (главы по выбору).</w:t>
      </w:r>
    </w:p>
    <w:p w:rsidR="00627A57" w:rsidRPr="00627A57" w:rsidRDefault="00627A57" w:rsidP="00627A57">
      <w:pPr>
        <w:rPr>
          <w:sz w:val="24"/>
          <w:szCs w:val="24"/>
          <w:lang w:eastAsia="en-US"/>
        </w:rPr>
      </w:pPr>
      <w:r w:rsidRPr="00627A57">
        <w:rPr>
          <w:sz w:val="24"/>
          <w:szCs w:val="24"/>
          <w:lang w:eastAsia="en-US"/>
        </w:rPr>
        <w:t>Д. Свифт «Путешествия Гулливера» (главы по выбору).</w:t>
      </w:r>
    </w:p>
    <w:p w:rsidR="00627A57" w:rsidRPr="00627A57" w:rsidRDefault="00627A57" w:rsidP="00627A57">
      <w:pPr>
        <w:rPr>
          <w:sz w:val="24"/>
          <w:szCs w:val="24"/>
          <w:lang w:eastAsia="en-US"/>
        </w:rPr>
      </w:pPr>
      <w:r w:rsidRPr="00627A57">
        <w:rPr>
          <w:sz w:val="24"/>
          <w:szCs w:val="24"/>
          <w:lang w:eastAsia="en-US"/>
        </w:rPr>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rsidR="00627A57" w:rsidRPr="00627A57" w:rsidRDefault="00627A57" w:rsidP="00627A57">
      <w:pPr>
        <w:rPr>
          <w:sz w:val="24"/>
          <w:szCs w:val="24"/>
          <w:lang w:eastAsia="en-US"/>
        </w:rPr>
      </w:pPr>
      <w:r w:rsidRPr="00627A57">
        <w:rPr>
          <w:sz w:val="24"/>
          <w:szCs w:val="24"/>
          <w:lang w:eastAsia="en-US"/>
        </w:rPr>
        <w:t>Произведения современных зарубежных писателей-фантастов (не менее двух). Например, Д. Роулинг «Гарри Поттер» (главы по выбору), Д. Джонс «Дом с характером» и другие.</w:t>
      </w:r>
    </w:p>
    <w:p w:rsidR="003E5C2F" w:rsidRDefault="003E5C2F" w:rsidP="00627A57">
      <w:pPr>
        <w:rPr>
          <w:sz w:val="24"/>
          <w:szCs w:val="24"/>
          <w:lang w:eastAsia="en-US"/>
        </w:rPr>
      </w:pPr>
    </w:p>
    <w:p w:rsidR="00627A57" w:rsidRPr="003E5C2F" w:rsidRDefault="003E5C2F" w:rsidP="003E5C2F">
      <w:pPr>
        <w:jc w:val="center"/>
        <w:rPr>
          <w:b/>
          <w:sz w:val="24"/>
          <w:szCs w:val="24"/>
          <w:lang w:eastAsia="en-US"/>
        </w:rPr>
      </w:pPr>
      <w:r w:rsidRPr="003E5C2F">
        <w:rPr>
          <w:b/>
          <w:sz w:val="24"/>
          <w:szCs w:val="24"/>
          <w:lang w:eastAsia="en-US"/>
        </w:rPr>
        <w:t>Содержание обучения в 7 классе</w:t>
      </w:r>
    </w:p>
    <w:p w:rsidR="003E5C2F" w:rsidRDefault="003E5C2F" w:rsidP="00627A57">
      <w:pP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Древнерусские повести (одна повесть по выбору). Например, «Поучение» Владимира Мономаха (в сокращении)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rsidR="00627A57" w:rsidRPr="00627A57" w:rsidRDefault="00627A57" w:rsidP="00627A57">
      <w:pPr>
        <w:rPr>
          <w:sz w:val="24"/>
          <w:szCs w:val="24"/>
          <w:lang w:eastAsia="en-US"/>
        </w:rPr>
      </w:pPr>
      <w:r w:rsidRPr="00627A57">
        <w:rPr>
          <w:sz w:val="24"/>
          <w:szCs w:val="24"/>
          <w:lang w:eastAsia="en-US"/>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627A57" w:rsidRPr="00627A57" w:rsidRDefault="00627A57" w:rsidP="00627A57">
      <w:pPr>
        <w:rPr>
          <w:sz w:val="24"/>
          <w:szCs w:val="24"/>
          <w:lang w:eastAsia="en-US"/>
        </w:rPr>
      </w:pPr>
      <w:r w:rsidRPr="00627A57">
        <w:rPr>
          <w:sz w:val="24"/>
          <w:szCs w:val="24"/>
          <w:lang w:eastAsia="en-US"/>
        </w:rPr>
        <w:t>Н.В. Гоголь. Повесть «Тарас Бульба».</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627A57" w:rsidRPr="00627A57" w:rsidRDefault="00627A57" w:rsidP="00627A57">
      <w:pPr>
        <w:rPr>
          <w:sz w:val="24"/>
          <w:szCs w:val="24"/>
          <w:lang w:eastAsia="en-US"/>
        </w:rPr>
      </w:pPr>
      <w:r w:rsidRPr="00627A57">
        <w:rPr>
          <w:sz w:val="24"/>
          <w:szCs w:val="24"/>
          <w:lang w:eastAsia="en-US"/>
        </w:rPr>
        <w:t>Л.Н. Толстой. Рассказ «После бала».</w:t>
      </w:r>
    </w:p>
    <w:p w:rsidR="00627A57" w:rsidRPr="00627A57" w:rsidRDefault="00627A57" w:rsidP="00627A57">
      <w:pPr>
        <w:rPr>
          <w:sz w:val="24"/>
          <w:szCs w:val="24"/>
          <w:lang w:eastAsia="en-US"/>
        </w:rPr>
      </w:pPr>
      <w:r w:rsidRPr="00627A57">
        <w:rPr>
          <w:sz w:val="24"/>
          <w:szCs w:val="24"/>
          <w:lang w:eastAsia="en-US"/>
        </w:rPr>
        <w:t>Н.А. Некрасов. Стихотворения (не менее двух). Например, «Размышления у парадного подъезда», «Железная дорога» и другие.</w:t>
      </w:r>
    </w:p>
    <w:p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IX</w:t>
      </w:r>
      <w:r w:rsidRPr="00627A57">
        <w:rPr>
          <w:sz w:val="24"/>
          <w:szCs w:val="24"/>
          <w:lang w:eastAsia="en-US"/>
        </w:rPr>
        <w:t xml:space="preserve"> века. Ф.И. Тютчев, А.А. Фет, А.К. Толстой и другие (не менее двух стихотворений по выбору).</w:t>
      </w:r>
    </w:p>
    <w:p w:rsidR="00627A57" w:rsidRPr="00627A57" w:rsidRDefault="00627A57" w:rsidP="00627A57">
      <w:pPr>
        <w:rPr>
          <w:sz w:val="24"/>
          <w:szCs w:val="24"/>
          <w:lang w:eastAsia="en-US"/>
        </w:rPr>
      </w:pPr>
      <w:r w:rsidRPr="00627A57">
        <w:rPr>
          <w:sz w:val="24"/>
          <w:szCs w:val="24"/>
          <w:lang w:eastAsia="en-US"/>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rsidR="00627A57" w:rsidRPr="00627A57" w:rsidRDefault="00627A57" w:rsidP="00627A57">
      <w:pPr>
        <w:rPr>
          <w:sz w:val="24"/>
          <w:szCs w:val="24"/>
          <w:lang w:eastAsia="en-US"/>
        </w:rPr>
      </w:pPr>
      <w:r w:rsidRPr="00627A57">
        <w:rPr>
          <w:sz w:val="24"/>
          <w:szCs w:val="24"/>
          <w:lang w:eastAsia="en-US"/>
        </w:rPr>
        <w:t>Произведения отечественных и зарубежных писателей на историческую тему (не менее двух). Например, А.К. Толстой, Р. Сабатини, Ф. Купер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конца </w:t>
      </w:r>
      <w:r w:rsidRPr="003E5C2F">
        <w:rPr>
          <w:b/>
          <w:sz w:val="24"/>
          <w:szCs w:val="24"/>
          <w:lang w:val="en-US" w:eastAsia="en-US"/>
        </w:rPr>
        <w:t>XIX</w:t>
      </w:r>
      <w:r w:rsidRPr="003E5C2F">
        <w:rPr>
          <w:b/>
          <w:sz w:val="24"/>
          <w:szCs w:val="24"/>
          <w:lang w:eastAsia="en-US"/>
        </w:rPr>
        <w:t xml:space="preserve"> – начала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lastRenderedPageBreak/>
        <w:t>А.П. Чехов. Рассказы (один по выбору). Например, «Тоска», «Злоумышленник» и другие.</w:t>
      </w:r>
    </w:p>
    <w:p w:rsidR="00627A57" w:rsidRPr="00627A57" w:rsidRDefault="00627A57" w:rsidP="00627A57">
      <w:pPr>
        <w:rPr>
          <w:sz w:val="24"/>
          <w:szCs w:val="24"/>
          <w:lang w:eastAsia="en-US"/>
        </w:rPr>
      </w:pPr>
      <w:r w:rsidRPr="00627A57">
        <w:rPr>
          <w:sz w:val="24"/>
          <w:szCs w:val="24"/>
          <w:lang w:eastAsia="en-US"/>
        </w:rPr>
        <w:t>М. Горький. Ранние рассказы (одно произведение по выбору). Например, «Старуха Изергиль» (легенда о Данко), «Челкаш» и другие.</w:t>
      </w:r>
    </w:p>
    <w:p w:rsidR="00627A57" w:rsidRPr="00627A57" w:rsidRDefault="00627A57" w:rsidP="00627A57">
      <w:pPr>
        <w:rPr>
          <w:sz w:val="24"/>
          <w:szCs w:val="24"/>
          <w:lang w:eastAsia="en-US"/>
        </w:rPr>
      </w:pPr>
      <w:r w:rsidRPr="00627A57">
        <w:rPr>
          <w:sz w:val="24"/>
          <w:szCs w:val="24"/>
          <w:lang w:eastAsia="en-US"/>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Грин. Повести и рассказы (одно произведение по выбору). Например, «Алые паруса», «Зелёная лампа» и другие.</w:t>
      </w:r>
    </w:p>
    <w:p w:rsidR="00627A57" w:rsidRPr="00627A57" w:rsidRDefault="00627A57" w:rsidP="00627A57">
      <w:pPr>
        <w:rPr>
          <w:sz w:val="24"/>
          <w:szCs w:val="24"/>
          <w:lang w:eastAsia="en-US"/>
        </w:rPr>
      </w:pPr>
      <w:r w:rsidRPr="00627A57">
        <w:rPr>
          <w:sz w:val="24"/>
          <w:szCs w:val="24"/>
          <w:lang w:eastAsia="en-US"/>
        </w:rPr>
        <w:t xml:space="preserve">Отечественная поэзия первой половины </w:t>
      </w:r>
      <w:r w:rsidRPr="00627A57">
        <w:rPr>
          <w:sz w:val="24"/>
          <w:szCs w:val="24"/>
          <w:lang w:val="en-US" w:eastAsia="en-US"/>
        </w:rPr>
        <w:t>XX</w:t>
      </w:r>
      <w:r w:rsidRPr="00627A57">
        <w:rPr>
          <w:sz w:val="24"/>
          <w:szCs w:val="24"/>
          <w:lang w:eastAsia="en-US"/>
        </w:rPr>
        <w:t xml:space="preserve"> века. Стихотворения на тему мечты и реальности (два-три по выбору). Например, стихотворения А.А. Блока, Н.С. Гумилёва, М.И. Цветаевой и другие.</w:t>
      </w:r>
    </w:p>
    <w:p w:rsidR="00627A57" w:rsidRPr="00627A57" w:rsidRDefault="00627A57" w:rsidP="00627A57">
      <w:pPr>
        <w:rPr>
          <w:sz w:val="24"/>
          <w:szCs w:val="24"/>
          <w:lang w:eastAsia="en-US"/>
        </w:rPr>
      </w:pPr>
      <w:r w:rsidRPr="00627A57">
        <w:rPr>
          <w:sz w:val="24"/>
          <w:szCs w:val="24"/>
          <w:lang w:eastAsia="en-US"/>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627A57" w:rsidRPr="00627A57" w:rsidRDefault="00627A57" w:rsidP="00627A57">
      <w:pPr>
        <w:rPr>
          <w:sz w:val="24"/>
          <w:szCs w:val="24"/>
          <w:lang w:eastAsia="en-US"/>
        </w:rPr>
      </w:pPr>
      <w:r w:rsidRPr="00627A57">
        <w:rPr>
          <w:sz w:val="24"/>
          <w:szCs w:val="24"/>
          <w:lang w:eastAsia="en-US"/>
        </w:rPr>
        <w:t>М.А. Шолохов «Донские рассказы» (один по выбору). Например, «Родинка», «Чужая кровь» и другие.</w:t>
      </w:r>
    </w:p>
    <w:p w:rsidR="00627A57" w:rsidRPr="00627A57" w:rsidRDefault="00627A57" w:rsidP="00627A57">
      <w:pPr>
        <w:rPr>
          <w:sz w:val="24"/>
          <w:szCs w:val="24"/>
          <w:lang w:eastAsia="en-US"/>
        </w:rPr>
      </w:pPr>
      <w:r w:rsidRPr="00627A57">
        <w:rPr>
          <w:sz w:val="24"/>
          <w:szCs w:val="24"/>
          <w:lang w:eastAsia="en-US"/>
        </w:rPr>
        <w:t>А.П. Платонов. Рассказы (один по выбору). Например, «Юшка», «Неизвестный цветок»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В.М. Шукшин. Рассказы (один по выбору). Например, «Чудик», «Стенька Разин», «Критики» и другие.</w:t>
      </w:r>
    </w:p>
    <w:p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е менее четырёх стихотворений двух поэтов). Например, стихотворения М.И. Цветаевой, Е.А. Евтушенко, Б.А. Ахмадулиной, Ю.Д. Левитанского и другие.</w:t>
      </w:r>
    </w:p>
    <w:p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двух). Например, произведения Ф.А. Абрамова, В.П. Астафьева, В.И. Белова, Ф.А. Искандера и другие.</w:t>
      </w:r>
    </w:p>
    <w:p w:rsidR="00627A57" w:rsidRPr="00627A57" w:rsidRDefault="00627A57" w:rsidP="00627A57">
      <w:pPr>
        <w:rPr>
          <w:sz w:val="24"/>
          <w:szCs w:val="24"/>
          <w:lang w:eastAsia="en-US"/>
        </w:rPr>
      </w:pPr>
      <w:r w:rsidRPr="00627A57">
        <w:rPr>
          <w:sz w:val="24"/>
          <w:szCs w:val="24"/>
          <w:lang w:eastAsia="en-US"/>
        </w:rPr>
        <w:t>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rsidR="00627A57" w:rsidRPr="003E5C2F" w:rsidRDefault="00627A57" w:rsidP="00627A57">
      <w:pPr>
        <w:rPr>
          <w:b/>
          <w:sz w:val="24"/>
          <w:szCs w:val="24"/>
          <w:lang w:eastAsia="en-US"/>
        </w:rPr>
      </w:pPr>
      <w:r w:rsidRPr="003E5C2F">
        <w:rPr>
          <w:b/>
          <w:sz w:val="24"/>
          <w:szCs w:val="24"/>
          <w:lang w:eastAsia="en-US"/>
        </w:rPr>
        <w:t>Зарубежная литература.</w:t>
      </w:r>
    </w:p>
    <w:p w:rsidR="00627A57" w:rsidRPr="00627A57" w:rsidRDefault="00627A57" w:rsidP="00627A57">
      <w:pPr>
        <w:rPr>
          <w:sz w:val="24"/>
          <w:szCs w:val="24"/>
          <w:lang w:eastAsia="en-US"/>
        </w:rPr>
      </w:pPr>
      <w:r w:rsidRPr="00627A57">
        <w:rPr>
          <w:sz w:val="24"/>
          <w:szCs w:val="24"/>
          <w:lang w:eastAsia="en-US"/>
        </w:rPr>
        <w:t>М. Сервантес. Роман «Хитроумный идальго Дон Кихот Ламанчский» (главы).</w:t>
      </w:r>
    </w:p>
    <w:p w:rsidR="00627A57" w:rsidRPr="00627A57" w:rsidRDefault="00627A57" w:rsidP="00627A57">
      <w:pPr>
        <w:rPr>
          <w:sz w:val="24"/>
          <w:szCs w:val="24"/>
          <w:lang w:eastAsia="en-US"/>
        </w:rPr>
      </w:pPr>
      <w:r w:rsidRPr="00627A57">
        <w:rPr>
          <w:sz w:val="24"/>
          <w:szCs w:val="24"/>
          <w:lang w:eastAsia="en-US"/>
        </w:rPr>
        <w:t>Зарубежная новеллистика (одно-два произведения по выбору). Например, П. Мериме. «Маттео Фальконе», О. Генри. «Дары волхвов», «Последний лист» и другие.</w:t>
      </w:r>
    </w:p>
    <w:p w:rsidR="00627A57" w:rsidRPr="00627A57" w:rsidRDefault="00627A57" w:rsidP="00627A57">
      <w:pPr>
        <w:rPr>
          <w:sz w:val="24"/>
          <w:szCs w:val="24"/>
          <w:lang w:eastAsia="en-US"/>
        </w:rPr>
      </w:pPr>
      <w:r w:rsidRPr="00627A57">
        <w:rPr>
          <w:sz w:val="24"/>
          <w:szCs w:val="24"/>
          <w:lang w:eastAsia="en-US"/>
        </w:rPr>
        <w:t>А. Экзюпери. Повесть-сказка «Маленький принц».</w:t>
      </w:r>
    </w:p>
    <w:p w:rsidR="003E5C2F" w:rsidRDefault="003E5C2F" w:rsidP="00627A57">
      <w:pPr>
        <w:rPr>
          <w:sz w:val="24"/>
          <w:szCs w:val="24"/>
          <w:lang w:eastAsia="en-US"/>
        </w:rPr>
      </w:pPr>
    </w:p>
    <w:p w:rsidR="00627A57" w:rsidRPr="003E5C2F" w:rsidRDefault="00627A57" w:rsidP="003E5C2F">
      <w:pPr>
        <w:jc w:val="center"/>
        <w:rPr>
          <w:b/>
          <w:sz w:val="24"/>
          <w:szCs w:val="24"/>
          <w:lang w:eastAsia="en-US"/>
        </w:rPr>
      </w:pPr>
      <w:r w:rsidRPr="003E5C2F">
        <w:rPr>
          <w:b/>
          <w:sz w:val="24"/>
          <w:szCs w:val="24"/>
          <w:lang w:eastAsia="en-US"/>
        </w:rPr>
        <w:t>Содержание обучен</w:t>
      </w:r>
      <w:r w:rsidR="003E5C2F" w:rsidRPr="003E5C2F">
        <w:rPr>
          <w:b/>
          <w:sz w:val="24"/>
          <w:szCs w:val="24"/>
          <w:lang w:eastAsia="en-US"/>
        </w:rPr>
        <w:t>ия в 8 классе</w:t>
      </w:r>
    </w:p>
    <w:p w:rsidR="003E5C2F" w:rsidRPr="00627A57" w:rsidRDefault="003E5C2F" w:rsidP="00627A57">
      <w:pP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Житийная литература (одно произведение по выбору). «Житие Сергия Радонежского», «Житие протопопа Аввакума, им самим написанное».</w:t>
      </w:r>
    </w:p>
    <w:p w:rsidR="00627A57" w:rsidRPr="003E5C2F" w:rsidRDefault="00627A57" w:rsidP="00627A57">
      <w:pPr>
        <w:rPr>
          <w:b/>
          <w:sz w:val="24"/>
          <w:szCs w:val="24"/>
          <w:lang w:eastAsia="en-US"/>
        </w:rPr>
      </w:pPr>
      <w:r w:rsidRPr="003E5C2F">
        <w:rPr>
          <w:b/>
          <w:sz w:val="24"/>
          <w:szCs w:val="24"/>
          <w:lang w:eastAsia="en-US"/>
        </w:rPr>
        <w:t xml:space="preserve">Литература </w:t>
      </w:r>
      <w:r w:rsidRPr="003E5C2F">
        <w:rPr>
          <w:b/>
          <w:sz w:val="24"/>
          <w:szCs w:val="24"/>
          <w:lang w:val="en-US" w:eastAsia="en-US"/>
        </w:rPr>
        <w:t>XVIII</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Д.И. Фонвизин. Комедия «Недоросль».</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rsidR="00627A57" w:rsidRPr="00627A57" w:rsidRDefault="00627A57" w:rsidP="00627A57">
      <w:pPr>
        <w:rPr>
          <w:sz w:val="24"/>
          <w:szCs w:val="24"/>
          <w:lang w:eastAsia="en-US"/>
        </w:rPr>
      </w:pPr>
      <w:r w:rsidRPr="00627A57">
        <w:rPr>
          <w:sz w:val="24"/>
          <w:szCs w:val="24"/>
          <w:lang w:eastAsia="en-US"/>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rsidR="00627A57" w:rsidRPr="00627A57" w:rsidRDefault="00627A57" w:rsidP="00627A57">
      <w:pPr>
        <w:rPr>
          <w:sz w:val="24"/>
          <w:szCs w:val="24"/>
          <w:lang w:eastAsia="en-US"/>
        </w:rPr>
      </w:pPr>
      <w:r w:rsidRPr="00627A57">
        <w:rPr>
          <w:sz w:val="24"/>
          <w:szCs w:val="24"/>
          <w:lang w:eastAsia="en-US"/>
        </w:rPr>
        <w:t>Н.В. Гоголь. Повесть «Шинель». Комедия «Ревизор».</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И.С. Тургенев. Повести (одна по выбору). Например, «Ася», «Первая любовь».</w:t>
      </w:r>
    </w:p>
    <w:p w:rsidR="00627A57" w:rsidRPr="00627A57" w:rsidRDefault="00627A57" w:rsidP="00627A57">
      <w:pPr>
        <w:rPr>
          <w:sz w:val="24"/>
          <w:szCs w:val="24"/>
          <w:lang w:eastAsia="en-US"/>
        </w:rPr>
      </w:pPr>
      <w:r w:rsidRPr="00627A57">
        <w:rPr>
          <w:sz w:val="24"/>
          <w:szCs w:val="24"/>
          <w:lang w:eastAsia="en-US"/>
        </w:rPr>
        <w:t>Ф.М. Достоевский «Бедные люди», «Белые ночи» (одно произведение по выбору).</w:t>
      </w:r>
    </w:p>
    <w:p w:rsidR="00627A57" w:rsidRPr="00627A57" w:rsidRDefault="00627A57" w:rsidP="00627A57">
      <w:pPr>
        <w:rPr>
          <w:sz w:val="24"/>
          <w:szCs w:val="24"/>
          <w:lang w:eastAsia="en-US"/>
        </w:rPr>
      </w:pPr>
      <w:r w:rsidRPr="00627A57">
        <w:rPr>
          <w:sz w:val="24"/>
          <w:szCs w:val="24"/>
          <w:lang w:eastAsia="en-US"/>
        </w:rPr>
        <w:t>Л.Н. Толстой. Повести и рассказы (одно произведение по выбору). Например, «Отрочество» (главы)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lastRenderedPageBreak/>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rsidR="00627A57" w:rsidRPr="00627A57" w:rsidRDefault="00627A57" w:rsidP="00627A57">
      <w:pPr>
        <w:rPr>
          <w:sz w:val="24"/>
          <w:szCs w:val="24"/>
          <w:lang w:eastAsia="en-US"/>
        </w:rPr>
      </w:pPr>
      <w:r w:rsidRPr="00627A57">
        <w:rPr>
          <w:sz w:val="24"/>
          <w:szCs w:val="24"/>
          <w:lang w:eastAsia="en-US"/>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rsidR="00627A57" w:rsidRPr="00627A57" w:rsidRDefault="00627A57" w:rsidP="00627A57">
      <w:pPr>
        <w:rPr>
          <w:sz w:val="24"/>
          <w:szCs w:val="24"/>
          <w:lang w:eastAsia="en-US"/>
        </w:rPr>
      </w:pPr>
      <w:r w:rsidRPr="00627A57">
        <w:rPr>
          <w:sz w:val="24"/>
          <w:szCs w:val="24"/>
          <w:lang w:eastAsia="en-US"/>
        </w:rPr>
        <w:t>М.А. Булгаков (одна повесть по выбору). Например, «Собачье сердце»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Т. Твардовский. Поэма «Василий Тёркин» (главы «Переправа», «Гармонь», «Два солдата», «Поединок» и другие).</w:t>
      </w:r>
    </w:p>
    <w:p w:rsidR="00627A57" w:rsidRPr="00627A57" w:rsidRDefault="00627A57" w:rsidP="00627A57">
      <w:pPr>
        <w:rPr>
          <w:sz w:val="24"/>
          <w:szCs w:val="24"/>
          <w:lang w:eastAsia="en-US"/>
        </w:rPr>
      </w:pPr>
      <w:r w:rsidRPr="00627A57">
        <w:rPr>
          <w:sz w:val="24"/>
          <w:szCs w:val="24"/>
          <w:lang w:eastAsia="en-US"/>
        </w:rPr>
        <w:t>А.Н. Толстой. Рассказ «Русский характер».</w:t>
      </w:r>
    </w:p>
    <w:p w:rsidR="00627A57" w:rsidRPr="00627A57" w:rsidRDefault="00627A57" w:rsidP="00627A57">
      <w:pPr>
        <w:rPr>
          <w:sz w:val="24"/>
          <w:szCs w:val="24"/>
          <w:lang w:eastAsia="en-US"/>
        </w:rPr>
      </w:pPr>
      <w:r w:rsidRPr="00627A57">
        <w:rPr>
          <w:sz w:val="24"/>
          <w:szCs w:val="24"/>
          <w:lang w:eastAsia="en-US"/>
        </w:rPr>
        <w:t>М.А. Шолохов. Рассказ «Судьба человека».</w:t>
      </w:r>
    </w:p>
    <w:p w:rsidR="00627A57" w:rsidRPr="00627A57" w:rsidRDefault="00627A57" w:rsidP="00627A57">
      <w:pPr>
        <w:rPr>
          <w:sz w:val="24"/>
          <w:szCs w:val="24"/>
          <w:lang w:eastAsia="en-US"/>
        </w:rPr>
      </w:pPr>
      <w:r w:rsidRPr="00627A57">
        <w:rPr>
          <w:sz w:val="24"/>
          <w:szCs w:val="24"/>
          <w:lang w:eastAsia="en-US"/>
        </w:rPr>
        <w:t>А.И. Солженицын. Рассказ «Матрёнин двор».</w:t>
      </w:r>
    </w:p>
    <w:p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а (не менее двух произведений). Например, произведения Е.И. Носова, А.Н. и Б.Н. Стругацких, В.Ф. Тендрякова, Б.П. Екимова и другие.</w:t>
      </w:r>
    </w:p>
    <w:p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и зарубежных прозаиков второй половины </w:t>
      </w:r>
      <w:r w:rsidRPr="00627A57">
        <w:rPr>
          <w:sz w:val="24"/>
          <w:szCs w:val="24"/>
          <w:lang w:val="en-US" w:eastAsia="en-US"/>
        </w:rPr>
        <w:t>XX</w:t>
      </w:r>
      <w:r w:rsidRPr="00627A57">
        <w:rPr>
          <w:sz w:val="24"/>
          <w:szCs w:val="24"/>
          <w:lang w:eastAsia="en-US"/>
        </w:rPr>
        <w:t xml:space="preserve"> – начало </w:t>
      </w:r>
      <w:r w:rsidRPr="00627A57">
        <w:rPr>
          <w:sz w:val="24"/>
          <w:szCs w:val="24"/>
          <w:lang w:val="en-US" w:eastAsia="en-US"/>
        </w:rPr>
        <w:t>XXI</w:t>
      </w:r>
      <w:r w:rsidRPr="00627A57">
        <w:rPr>
          <w:sz w:val="24"/>
          <w:szCs w:val="24"/>
          <w:lang w:eastAsia="en-US"/>
        </w:rPr>
        <w:t xml:space="preserve"> века (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rsidR="009A3342" w:rsidRDefault="009A3342" w:rsidP="00627A57">
      <w:pPr>
        <w:rPr>
          <w:b/>
          <w:sz w:val="24"/>
          <w:szCs w:val="24"/>
          <w:lang w:eastAsia="en-US"/>
        </w:rPr>
      </w:pPr>
    </w:p>
    <w:p w:rsidR="009A3342" w:rsidRDefault="009A3342" w:rsidP="00627A57">
      <w:pPr>
        <w:rPr>
          <w:b/>
          <w:sz w:val="24"/>
          <w:szCs w:val="24"/>
          <w:lang w:eastAsia="en-US"/>
        </w:rPr>
      </w:pPr>
    </w:p>
    <w:p w:rsidR="00627A57" w:rsidRPr="003E5C2F" w:rsidRDefault="00627A57" w:rsidP="00627A57">
      <w:pPr>
        <w:rPr>
          <w:b/>
          <w:sz w:val="24"/>
          <w:szCs w:val="24"/>
          <w:lang w:eastAsia="en-US"/>
        </w:rPr>
      </w:pPr>
      <w:r w:rsidRPr="003E5C2F">
        <w:rPr>
          <w:b/>
          <w:sz w:val="24"/>
          <w:szCs w:val="24"/>
          <w:lang w:eastAsia="en-US"/>
        </w:rPr>
        <w:t>Зарубежная литература.</w:t>
      </w:r>
    </w:p>
    <w:p w:rsidR="00627A57" w:rsidRPr="00627A57" w:rsidRDefault="00627A57" w:rsidP="00627A57">
      <w:pPr>
        <w:rPr>
          <w:sz w:val="24"/>
          <w:szCs w:val="24"/>
          <w:lang w:eastAsia="en-US"/>
        </w:rPr>
      </w:pPr>
      <w:r w:rsidRPr="00627A57">
        <w:rPr>
          <w:sz w:val="24"/>
          <w:szCs w:val="24"/>
          <w:lang w:eastAsia="en-US"/>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rsidR="00627A57" w:rsidRPr="00627A57" w:rsidRDefault="00627A57" w:rsidP="00627A57">
      <w:pPr>
        <w:rPr>
          <w:sz w:val="24"/>
          <w:szCs w:val="24"/>
          <w:lang w:eastAsia="en-US"/>
        </w:rPr>
      </w:pPr>
      <w:r w:rsidRPr="00627A57">
        <w:rPr>
          <w:sz w:val="24"/>
          <w:szCs w:val="24"/>
          <w:lang w:eastAsia="en-US"/>
        </w:rPr>
        <w:t>Ж.-Б. Мольер. Комедия «Мещанин во дворянстве» (фрагменты по выбору).</w:t>
      </w:r>
    </w:p>
    <w:p w:rsidR="003E5C2F" w:rsidRDefault="003E5C2F" w:rsidP="00627A57">
      <w:pPr>
        <w:rPr>
          <w:sz w:val="24"/>
          <w:szCs w:val="24"/>
          <w:lang w:eastAsia="en-US"/>
        </w:rPr>
      </w:pPr>
    </w:p>
    <w:p w:rsidR="00627A57" w:rsidRPr="003E5C2F" w:rsidRDefault="003E5C2F" w:rsidP="003E5C2F">
      <w:pPr>
        <w:jc w:val="center"/>
        <w:rPr>
          <w:b/>
          <w:sz w:val="24"/>
          <w:szCs w:val="24"/>
          <w:lang w:eastAsia="en-US"/>
        </w:rPr>
      </w:pPr>
      <w:r w:rsidRPr="003E5C2F">
        <w:rPr>
          <w:b/>
          <w:sz w:val="24"/>
          <w:szCs w:val="24"/>
          <w:lang w:eastAsia="en-US"/>
        </w:rPr>
        <w:t>Содержание обучения в 9 классе</w:t>
      </w:r>
    </w:p>
    <w:p w:rsidR="003E5C2F" w:rsidRPr="00627A57" w:rsidRDefault="003E5C2F" w:rsidP="003E5C2F">
      <w:pPr>
        <w:jc w:val="cente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 xml:space="preserve"> «Слово о полку Игореве».</w:t>
      </w:r>
    </w:p>
    <w:p w:rsidR="00627A57" w:rsidRPr="00627A57" w:rsidRDefault="00627A57" w:rsidP="00627A57">
      <w:pPr>
        <w:rPr>
          <w:sz w:val="24"/>
          <w:szCs w:val="24"/>
          <w:lang w:eastAsia="en-US"/>
        </w:rPr>
      </w:pPr>
      <w:r w:rsidRPr="00627A57">
        <w:rPr>
          <w:sz w:val="24"/>
          <w:szCs w:val="24"/>
          <w:lang w:eastAsia="en-US"/>
        </w:rPr>
        <w:t xml:space="preserve">Литература </w:t>
      </w:r>
      <w:r w:rsidRPr="00627A57">
        <w:rPr>
          <w:sz w:val="24"/>
          <w:szCs w:val="24"/>
          <w:lang w:val="en-US" w:eastAsia="en-US"/>
        </w:rPr>
        <w:t>XVIII</w:t>
      </w:r>
      <w:r w:rsidRPr="00627A57">
        <w:rPr>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627A57" w:rsidRPr="00627A57" w:rsidRDefault="00627A57" w:rsidP="00627A57">
      <w:pPr>
        <w:rPr>
          <w:sz w:val="24"/>
          <w:szCs w:val="24"/>
          <w:lang w:eastAsia="en-US"/>
        </w:rPr>
      </w:pPr>
      <w:r w:rsidRPr="00627A57">
        <w:rPr>
          <w:sz w:val="24"/>
          <w:szCs w:val="24"/>
          <w:lang w:eastAsia="en-US"/>
        </w:rPr>
        <w:t>Г.Р. Державин. Стихотворения (два по выбору). Например, «Властителям и судиям», «Памятник» и другие.</w:t>
      </w:r>
    </w:p>
    <w:p w:rsidR="00627A57" w:rsidRPr="00627A57" w:rsidRDefault="00627A57" w:rsidP="00627A57">
      <w:pPr>
        <w:rPr>
          <w:sz w:val="24"/>
          <w:szCs w:val="24"/>
          <w:lang w:eastAsia="en-US"/>
        </w:rPr>
      </w:pPr>
      <w:r w:rsidRPr="00627A57">
        <w:rPr>
          <w:sz w:val="24"/>
          <w:szCs w:val="24"/>
          <w:lang w:eastAsia="en-US"/>
        </w:rPr>
        <w:t>Н.М. Карамзин. Повесть «Бедная Лиза».</w:t>
      </w:r>
    </w:p>
    <w:p w:rsidR="00627A57" w:rsidRPr="008E2884" w:rsidRDefault="00627A57" w:rsidP="00627A57">
      <w:pPr>
        <w:rPr>
          <w:b/>
          <w:sz w:val="24"/>
          <w:szCs w:val="24"/>
          <w:lang w:eastAsia="en-US"/>
        </w:rPr>
      </w:pPr>
      <w:r w:rsidRPr="008E2884">
        <w:rPr>
          <w:b/>
          <w:sz w:val="24"/>
          <w:szCs w:val="24"/>
          <w:lang w:eastAsia="en-US"/>
        </w:rPr>
        <w:t xml:space="preserve">Литература первой половины </w:t>
      </w:r>
      <w:r w:rsidRPr="008E2884">
        <w:rPr>
          <w:b/>
          <w:sz w:val="24"/>
          <w:szCs w:val="24"/>
          <w:lang w:val="en-US" w:eastAsia="en-US"/>
        </w:rPr>
        <w:t>XIX</w:t>
      </w:r>
      <w:r w:rsidRPr="008E2884">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В.А. Жуковский. Баллады, элегии (одна-две по выбору). Например, «Светлана», «Невыразимое», «Море» и другие.</w:t>
      </w:r>
    </w:p>
    <w:p w:rsidR="00627A57" w:rsidRPr="00627A57" w:rsidRDefault="00627A57" w:rsidP="00627A57">
      <w:pPr>
        <w:rPr>
          <w:sz w:val="24"/>
          <w:szCs w:val="24"/>
          <w:lang w:eastAsia="en-US"/>
        </w:rPr>
      </w:pPr>
      <w:r w:rsidRPr="00627A57">
        <w:rPr>
          <w:sz w:val="24"/>
          <w:szCs w:val="24"/>
          <w:lang w:eastAsia="en-US"/>
        </w:rPr>
        <w:t>А.С. Грибоедов. Комедия «Горе от ума».</w:t>
      </w:r>
    </w:p>
    <w:p w:rsidR="00627A57" w:rsidRPr="00627A57" w:rsidRDefault="00627A57" w:rsidP="00627A57">
      <w:pPr>
        <w:rPr>
          <w:sz w:val="24"/>
          <w:szCs w:val="24"/>
          <w:lang w:eastAsia="en-US"/>
        </w:rPr>
      </w:pPr>
      <w:r w:rsidRPr="00627A57">
        <w:rPr>
          <w:sz w:val="24"/>
          <w:szCs w:val="24"/>
          <w:lang w:eastAsia="en-US"/>
        </w:rPr>
        <w:t>Поэзия пушкинской эпохи. К.Н. Батюшков, А.А. Дельвиг, Н.М. Языков, Е.А. Баратынский (не менее трёх стихотворений по выбору).</w:t>
      </w:r>
    </w:p>
    <w:p w:rsidR="00627A57" w:rsidRPr="00627A57" w:rsidRDefault="00627A57" w:rsidP="00627A57">
      <w:pPr>
        <w:rPr>
          <w:sz w:val="24"/>
          <w:szCs w:val="24"/>
          <w:lang w:eastAsia="en-US"/>
        </w:rPr>
      </w:pPr>
      <w:r w:rsidRPr="00627A57">
        <w:rPr>
          <w:sz w:val="24"/>
          <w:szCs w:val="24"/>
          <w:lang w:eastAsia="en-US"/>
        </w:rPr>
        <w:t>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rsidR="00627A57" w:rsidRPr="00627A57" w:rsidRDefault="00627A57" w:rsidP="00627A57">
      <w:pPr>
        <w:rPr>
          <w:sz w:val="24"/>
          <w:szCs w:val="24"/>
          <w:lang w:eastAsia="en-US"/>
        </w:rPr>
      </w:pPr>
      <w:r w:rsidRPr="00627A57">
        <w:rPr>
          <w:sz w:val="24"/>
          <w:szCs w:val="24"/>
          <w:lang w:eastAsia="en-US"/>
        </w:rPr>
        <w:t xml:space="preserve">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w:t>
      </w:r>
      <w:r w:rsidRPr="00627A57">
        <w:rPr>
          <w:sz w:val="24"/>
          <w:szCs w:val="24"/>
          <w:lang w:eastAsia="en-US"/>
        </w:rPr>
        <w:lastRenderedPageBreak/>
        <w:t>«Смерть Поэта», «Сон» («В полдневный жар в долине Дагестана…»), «Я жить хочу, хочу печали…» и другие. Роман «Герой нашего времени».</w:t>
      </w:r>
    </w:p>
    <w:p w:rsidR="00627A57" w:rsidRPr="00627A57" w:rsidRDefault="00627A57" w:rsidP="00627A57">
      <w:pPr>
        <w:rPr>
          <w:sz w:val="24"/>
          <w:szCs w:val="24"/>
          <w:lang w:eastAsia="en-US"/>
        </w:rPr>
      </w:pPr>
      <w:r w:rsidRPr="00627A57">
        <w:rPr>
          <w:sz w:val="24"/>
          <w:szCs w:val="24"/>
          <w:lang w:eastAsia="en-US"/>
        </w:rPr>
        <w:t>Н.В. Гоголь. Поэма «Мёртвые души».</w:t>
      </w:r>
    </w:p>
    <w:p w:rsidR="00627A57" w:rsidRPr="00627A57" w:rsidRDefault="00627A57" w:rsidP="00627A57">
      <w:pPr>
        <w:rPr>
          <w:sz w:val="24"/>
          <w:szCs w:val="24"/>
          <w:lang w:eastAsia="en-US"/>
        </w:rPr>
      </w:pPr>
      <w:r w:rsidRPr="00627A57">
        <w:rPr>
          <w:sz w:val="24"/>
          <w:szCs w:val="24"/>
          <w:lang w:eastAsia="en-US"/>
        </w:rPr>
        <w:t xml:space="preserve">Отечествен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rsidR="00627A57" w:rsidRPr="008E2884" w:rsidRDefault="00627A57" w:rsidP="00627A57">
      <w:pPr>
        <w:rPr>
          <w:b/>
          <w:sz w:val="24"/>
          <w:szCs w:val="24"/>
          <w:lang w:eastAsia="en-US"/>
        </w:rPr>
      </w:pPr>
      <w:r w:rsidRPr="008E2884">
        <w:rPr>
          <w:b/>
          <w:sz w:val="24"/>
          <w:szCs w:val="24"/>
          <w:lang w:eastAsia="en-US"/>
        </w:rPr>
        <w:t>Зарубежная литература.</w:t>
      </w:r>
    </w:p>
    <w:p w:rsidR="00627A57" w:rsidRPr="00627A57" w:rsidRDefault="00627A57" w:rsidP="00627A57">
      <w:pPr>
        <w:rPr>
          <w:sz w:val="24"/>
          <w:szCs w:val="24"/>
          <w:lang w:eastAsia="en-US"/>
        </w:rPr>
      </w:pPr>
      <w:r w:rsidRPr="00627A57">
        <w:rPr>
          <w:sz w:val="24"/>
          <w:szCs w:val="24"/>
          <w:lang w:eastAsia="en-US"/>
        </w:rPr>
        <w:t>Данте «Божественная комедия» (не менее двух фрагментов по выбору).</w:t>
      </w:r>
    </w:p>
    <w:p w:rsidR="00627A57" w:rsidRPr="00627A57" w:rsidRDefault="00627A57" w:rsidP="00627A57">
      <w:pPr>
        <w:rPr>
          <w:sz w:val="24"/>
          <w:szCs w:val="24"/>
          <w:lang w:eastAsia="en-US"/>
        </w:rPr>
      </w:pPr>
      <w:r w:rsidRPr="00627A57">
        <w:rPr>
          <w:sz w:val="24"/>
          <w:szCs w:val="24"/>
          <w:lang w:eastAsia="en-US"/>
        </w:rPr>
        <w:t>У. Шекспир. Трагедия «Гамлет» (фрагменты по выбору).</w:t>
      </w:r>
    </w:p>
    <w:p w:rsidR="00627A57" w:rsidRPr="00627A57" w:rsidRDefault="00627A57" w:rsidP="00627A57">
      <w:pPr>
        <w:rPr>
          <w:sz w:val="24"/>
          <w:szCs w:val="24"/>
          <w:lang w:eastAsia="en-US"/>
        </w:rPr>
      </w:pPr>
      <w:r w:rsidRPr="00627A57">
        <w:rPr>
          <w:sz w:val="24"/>
          <w:szCs w:val="24"/>
          <w:lang w:eastAsia="en-US"/>
        </w:rPr>
        <w:t>И. Гёте. Трагедия «Фауст» (не менее двух фрагментов по выбору).</w:t>
      </w:r>
    </w:p>
    <w:p w:rsidR="00627A57" w:rsidRPr="00627A57" w:rsidRDefault="00627A57" w:rsidP="00627A57">
      <w:pPr>
        <w:rPr>
          <w:sz w:val="24"/>
          <w:szCs w:val="24"/>
          <w:lang w:eastAsia="en-US"/>
        </w:rPr>
      </w:pPr>
      <w:r w:rsidRPr="00627A57">
        <w:rPr>
          <w:sz w:val="24"/>
          <w:szCs w:val="24"/>
          <w:lang w:eastAsia="en-US"/>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627A57" w:rsidRPr="00627A57" w:rsidRDefault="00627A57" w:rsidP="00627A57">
      <w:pPr>
        <w:rPr>
          <w:sz w:val="24"/>
          <w:szCs w:val="24"/>
          <w:lang w:eastAsia="en-US"/>
        </w:rPr>
      </w:pPr>
      <w:r w:rsidRPr="00627A57">
        <w:rPr>
          <w:sz w:val="24"/>
          <w:szCs w:val="24"/>
          <w:lang w:eastAsia="en-US"/>
        </w:rPr>
        <w:t xml:space="preserve">Зарубеж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Э. Гофмана, В. Гюго, В. Скотта и другие.</w:t>
      </w:r>
    </w:p>
    <w:p w:rsidR="008E2884" w:rsidRDefault="008E2884" w:rsidP="00627A57">
      <w:pPr>
        <w:rPr>
          <w:sz w:val="24"/>
          <w:szCs w:val="24"/>
          <w:lang w:eastAsia="en-US"/>
        </w:rPr>
      </w:pPr>
    </w:p>
    <w:p w:rsidR="00627A57" w:rsidRPr="008E2884" w:rsidRDefault="00627A57" w:rsidP="008E2884">
      <w:pPr>
        <w:jc w:val="center"/>
        <w:rPr>
          <w:b/>
          <w:sz w:val="24"/>
          <w:szCs w:val="24"/>
          <w:lang w:eastAsia="en-US"/>
        </w:rPr>
      </w:pPr>
      <w:r w:rsidRPr="008E2884">
        <w:rPr>
          <w:b/>
          <w:sz w:val="24"/>
          <w:szCs w:val="24"/>
          <w:lang w:eastAsia="en-US"/>
        </w:rPr>
        <w:t>Планируемые результаты освоения программы по литературе на уров</w:t>
      </w:r>
      <w:r w:rsidR="008E2884" w:rsidRPr="008E2884">
        <w:rPr>
          <w:b/>
          <w:sz w:val="24"/>
          <w:szCs w:val="24"/>
          <w:lang w:eastAsia="en-US"/>
        </w:rPr>
        <w:t>не основного общего образования</w:t>
      </w:r>
    </w:p>
    <w:p w:rsidR="008E2884" w:rsidRPr="00627A57" w:rsidRDefault="008E2884" w:rsidP="00627A57">
      <w:pPr>
        <w:rPr>
          <w:sz w:val="24"/>
          <w:szCs w:val="24"/>
          <w:lang w:eastAsia="en-US"/>
        </w:rPr>
      </w:pPr>
    </w:p>
    <w:p w:rsidR="00627A57" w:rsidRPr="00627A57" w:rsidRDefault="00627A57" w:rsidP="006E73C6">
      <w:pPr>
        <w:ind w:firstLine="709"/>
        <w:rPr>
          <w:sz w:val="24"/>
          <w:szCs w:val="24"/>
          <w:lang w:eastAsia="en-US"/>
        </w:rPr>
      </w:pPr>
      <w:r w:rsidRPr="00627A57">
        <w:rPr>
          <w:sz w:val="24"/>
          <w:szCs w:val="24"/>
          <w:lang w:eastAsia="en-US"/>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627A57" w:rsidRPr="00627A57" w:rsidRDefault="00627A57" w:rsidP="006E73C6">
      <w:pPr>
        <w:ind w:firstLine="709"/>
        <w:rPr>
          <w:sz w:val="24"/>
          <w:szCs w:val="24"/>
          <w:lang w:eastAsia="en-US"/>
        </w:rPr>
      </w:pPr>
      <w:r w:rsidRPr="00627A57">
        <w:rPr>
          <w:sz w:val="24"/>
          <w:szCs w:val="24"/>
          <w:lang w:eastAsia="en-US"/>
        </w:rPr>
        <w:t xml:space="preserve">1) гражданского воспитания: </w:t>
      </w:r>
    </w:p>
    <w:p w:rsidR="00627A57" w:rsidRPr="00627A57" w:rsidRDefault="00627A57" w:rsidP="006E73C6">
      <w:pPr>
        <w:ind w:firstLine="709"/>
        <w:rPr>
          <w:sz w:val="24"/>
          <w:szCs w:val="24"/>
          <w:lang w:eastAsia="en-US"/>
        </w:rPr>
      </w:pPr>
      <w:r w:rsidRPr="00627A57">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627A57" w:rsidRPr="00627A57" w:rsidRDefault="00627A57" w:rsidP="006E73C6">
      <w:pPr>
        <w:ind w:firstLine="709"/>
        <w:rPr>
          <w:sz w:val="24"/>
          <w:szCs w:val="24"/>
          <w:lang w:eastAsia="en-US"/>
        </w:rPr>
      </w:pPr>
      <w:r w:rsidRPr="00627A57">
        <w:rPr>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rsidR="00627A57" w:rsidRPr="00627A57" w:rsidRDefault="00627A57" w:rsidP="006E73C6">
      <w:pPr>
        <w:ind w:firstLine="709"/>
        <w:rPr>
          <w:sz w:val="24"/>
          <w:szCs w:val="24"/>
          <w:lang w:eastAsia="en-US"/>
        </w:rPr>
      </w:pPr>
      <w:r w:rsidRPr="00627A57">
        <w:rPr>
          <w:sz w:val="24"/>
          <w:szCs w:val="24"/>
          <w:lang w:eastAsia="en-US"/>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627A57" w:rsidRPr="00627A57" w:rsidRDefault="00627A57" w:rsidP="006E73C6">
      <w:pPr>
        <w:ind w:firstLine="709"/>
        <w:rPr>
          <w:sz w:val="24"/>
          <w:szCs w:val="24"/>
          <w:lang w:eastAsia="en-US"/>
        </w:rPr>
      </w:pPr>
      <w:r w:rsidRPr="00627A57">
        <w:rPr>
          <w:sz w:val="24"/>
          <w:szCs w:val="24"/>
          <w:lang w:eastAsia="en-US"/>
        </w:rPr>
        <w:t>2) патриотическ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rsidR="00627A57" w:rsidRPr="00627A57" w:rsidRDefault="00627A57" w:rsidP="006E73C6">
      <w:pPr>
        <w:ind w:firstLine="709"/>
        <w:rPr>
          <w:sz w:val="24"/>
          <w:szCs w:val="24"/>
          <w:lang w:eastAsia="en-US"/>
        </w:rPr>
      </w:pPr>
      <w:r w:rsidRPr="00627A57">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627A57" w:rsidRPr="00627A57" w:rsidRDefault="00627A57" w:rsidP="006E73C6">
      <w:pPr>
        <w:ind w:firstLine="709"/>
        <w:rPr>
          <w:sz w:val="24"/>
          <w:szCs w:val="24"/>
          <w:lang w:eastAsia="en-US"/>
        </w:rPr>
      </w:pPr>
      <w:r w:rsidRPr="00627A57">
        <w:rPr>
          <w:sz w:val="24"/>
          <w:szCs w:val="24"/>
          <w:lang w:eastAsia="en-US"/>
        </w:rPr>
        <w:t>3) духовно-нравственн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627A57" w:rsidRPr="00627A57" w:rsidRDefault="00627A57" w:rsidP="006E73C6">
      <w:pPr>
        <w:ind w:firstLine="709"/>
        <w:rPr>
          <w:sz w:val="24"/>
          <w:szCs w:val="24"/>
          <w:lang w:eastAsia="en-US"/>
        </w:rPr>
      </w:pPr>
      <w:r w:rsidRPr="00627A57">
        <w:rPr>
          <w:sz w:val="24"/>
          <w:szCs w:val="24"/>
          <w:lang w:eastAsia="en-US"/>
        </w:rPr>
        <w:lastRenderedPageBreak/>
        <w:t>активное неприятие асоциальных поступков, свобода и ответственность личности в условиях индивидуального и общественного пространства;</w:t>
      </w:r>
    </w:p>
    <w:p w:rsidR="00627A57" w:rsidRPr="00627A57" w:rsidRDefault="00627A57" w:rsidP="006E73C6">
      <w:pPr>
        <w:ind w:firstLine="709"/>
        <w:rPr>
          <w:sz w:val="24"/>
          <w:szCs w:val="24"/>
          <w:lang w:eastAsia="en-US"/>
        </w:rPr>
      </w:pPr>
      <w:r w:rsidRPr="00627A57">
        <w:rPr>
          <w:sz w:val="24"/>
          <w:szCs w:val="24"/>
          <w:lang w:eastAsia="en-US"/>
        </w:rPr>
        <w:t>4) эстетическ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rsidR="00627A57" w:rsidRPr="00627A57" w:rsidRDefault="00627A57" w:rsidP="006E73C6">
      <w:pPr>
        <w:ind w:firstLine="709"/>
        <w:rPr>
          <w:sz w:val="24"/>
          <w:szCs w:val="24"/>
          <w:lang w:eastAsia="en-US"/>
        </w:rPr>
      </w:pPr>
      <w:r w:rsidRPr="00627A57">
        <w:rPr>
          <w:sz w:val="24"/>
          <w:szCs w:val="24"/>
          <w:lang w:eastAsia="en-US"/>
        </w:rPr>
        <w:t xml:space="preserve">осознание важности художественной литературы и культуры как средства коммуникации и самовыражения; </w:t>
      </w:r>
    </w:p>
    <w:p w:rsidR="00627A57" w:rsidRPr="00627A57" w:rsidRDefault="00627A57" w:rsidP="006E73C6">
      <w:pPr>
        <w:ind w:firstLine="709"/>
        <w:rPr>
          <w:sz w:val="24"/>
          <w:szCs w:val="24"/>
          <w:lang w:eastAsia="en-US"/>
        </w:rPr>
      </w:pPr>
      <w:r w:rsidRPr="00627A57">
        <w:rPr>
          <w:sz w:val="24"/>
          <w:szCs w:val="24"/>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27A57" w:rsidRPr="00627A57" w:rsidRDefault="00627A57" w:rsidP="006E73C6">
      <w:pPr>
        <w:ind w:firstLine="709"/>
        <w:rPr>
          <w:sz w:val="24"/>
          <w:szCs w:val="24"/>
          <w:lang w:eastAsia="en-US"/>
        </w:rPr>
      </w:pPr>
      <w:r w:rsidRPr="00627A57">
        <w:rPr>
          <w:sz w:val="24"/>
          <w:szCs w:val="24"/>
          <w:lang w:eastAsia="en-US"/>
        </w:rPr>
        <w:t>5) физического воспитания, формирования культуры здоровья и эмоционального благополучия:</w:t>
      </w:r>
    </w:p>
    <w:p w:rsidR="00627A57" w:rsidRPr="00627A57" w:rsidRDefault="00627A57" w:rsidP="006E73C6">
      <w:pPr>
        <w:ind w:firstLine="709"/>
        <w:rPr>
          <w:sz w:val="24"/>
          <w:szCs w:val="24"/>
          <w:lang w:eastAsia="en-US"/>
        </w:rPr>
      </w:pPr>
      <w:r w:rsidRPr="00627A57">
        <w:rPr>
          <w:sz w:val="24"/>
          <w:szCs w:val="24"/>
          <w:lang w:eastAsia="en-US"/>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627A57" w:rsidRPr="00627A57" w:rsidRDefault="00627A57" w:rsidP="006E73C6">
      <w:pPr>
        <w:ind w:firstLine="709"/>
        <w:rPr>
          <w:sz w:val="24"/>
          <w:szCs w:val="24"/>
          <w:lang w:eastAsia="en-US"/>
        </w:rPr>
      </w:pPr>
      <w:r w:rsidRPr="00627A57">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rsidR="00627A57" w:rsidRPr="00627A57" w:rsidRDefault="00627A57" w:rsidP="006E73C6">
      <w:pPr>
        <w:ind w:firstLine="709"/>
        <w:rPr>
          <w:sz w:val="24"/>
          <w:szCs w:val="24"/>
          <w:lang w:eastAsia="en-US"/>
        </w:rPr>
      </w:pPr>
      <w:r w:rsidRPr="00627A57">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627A57" w:rsidRPr="00627A57" w:rsidRDefault="00627A57" w:rsidP="006E73C6">
      <w:pPr>
        <w:ind w:firstLine="709"/>
        <w:rPr>
          <w:sz w:val="24"/>
          <w:szCs w:val="24"/>
          <w:lang w:eastAsia="en-US"/>
        </w:rPr>
      </w:pPr>
      <w:r w:rsidRPr="00627A57">
        <w:rPr>
          <w:sz w:val="24"/>
          <w:szCs w:val="24"/>
          <w:lang w:eastAsia="en-US"/>
        </w:rPr>
        <w:t>6) трудового воспитания:</w:t>
      </w:r>
    </w:p>
    <w:p w:rsidR="00627A57" w:rsidRPr="00627A57" w:rsidRDefault="00627A57" w:rsidP="006E73C6">
      <w:pPr>
        <w:ind w:firstLine="709"/>
        <w:rPr>
          <w:sz w:val="24"/>
          <w:szCs w:val="24"/>
          <w:lang w:eastAsia="en-US"/>
        </w:rPr>
      </w:pPr>
      <w:r w:rsidRPr="00627A57">
        <w:rPr>
          <w:sz w:val="24"/>
          <w:szCs w:val="24"/>
          <w:lang w:eastAsia="en-US"/>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27A57" w:rsidRPr="00627A57" w:rsidRDefault="00627A57" w:rsidP="006E73C6">
      <w:pPr>
        <w:ind w:firstLine="709"/>
        <w:rPr>
          <w:sz w:val="24"/>
          <w:szCs w:val="24"/>
          <w:lang w:eastAsia="en-US"/>
        </w:rPr>
      </w:pPr>
      <w:r w:rsidRPr="00627A57">
        <w:rPr>
          <w:sz w:val="24"/>
          <w:szCs w:val="24"/>
          <w:lang w:eastAsia="en-US"/>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rsidR="00627A57" w:rsidRPr="00627A57" w:rsidRDefault="00627A57" w:rsidP="006E73C6">
      <w:pPr>
        <w:ind w:firstLine="709"/>
        <w:rPr>
          <w:sz w:val="24"/>
          <w:szCs w:val="24"/>
          <w:lang w:eastAsia="en-US"/>
        </w:rPr>
      </w:pPr>
      <w:r w:rsidRPr="00627A57">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27A57" w:rsidRPr="00627A57" w:rsidRDefault="00627A57" w:rsidP="006E73C6">
      <w:pPr>
        <w:ind w:firstLine="709"/>
        <w:rPr>
          <w:sz w:val="24"/>
          <w:szCs w:val="24"/>
          <w:lang w:eastAsia="en-US"/>
        </w:rPr>
      </w:pPr>
      <w:r w:rsidRPr="00627A57">
        <w:rPr>
          <w:sz w:val="24"/>
          <w:szCs w:val="24"/>
          <w:lang w:eastAsia="en-US"/>
        </w:rPr>
        <w:t>7) экологическ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627A57" w:rsidRPr="00627A57" w:rsidRDefault="00627A57" w:rsidP="006E73C6">
      <w:pPr>
        <w:ind w:firstLine="709"/>
        <w:rPr>
          <w:sz w:val="24"/>
          <w:szCs w:val="24"/>
          <w:lang w:eastAsia="en-US"/>
        </w:rPr>
      </w:pPr>
      <w:r w:rsidRPr="00627A57">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627A57" w:rsidRPr="00627A57" w:rsidRDefault="00627A57" w:rsidP="006E73C6">
      <w:pPr>
        <w:ind w:firstLine="709"/>
        <w:rPr>
          <w:sz w:val="24"/>
          <w:szCs w:val="24"/>
          <w:lang w:eastAsia="en-US"/>
        </w:rPr>
      </w:pPr>
      <w:r w:rsidRPr="00627A57">
        <w:rPr>
          <w:sz w:val="24"/>
          <w:szCs w:val="24"/>
          <w:lang w:eastAsia="en-US"/>
        </w:rPr>
        <w:t>8) ценности научного познания:</w:t>
      </w:r>
    </w:p>
    <w:p w:rsidR="00627A57" w:rsidRPr="00627A57" w:rsidRDefault="00627A57" w:rsidP="006E73C6">
      <w:pPr>
        <w:ind w:firstLine="709"/>
        <w:rPr>
          <w:sz w:val="24"/>
          <w:szCs w:val="24"/>
          <w:lang w:eastAsia="en-US"/>
        </w:rPr>
      </w:pPr>
      <w:r w:rsidRPr="00627A57">
        <w:rPr>
          <w:sz w:val="24"/>
          <w:szCs w:val="24"/>
          <w:lang w:eastAsia="en-US"/>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rsidR="00627A57" w:rsidRPr="00627A57" w:rsidRDefault="00627A57" w:rsidP="006E73C6">
      <w:pPr>
        <w:ind w:firstLine="709"/>
        <w:rPr>
          <w:sz w:val="24"/>
          <w:szCs w:val="24"/>
          <w:lang w:eastAsia="en-US"/>
        </w:rPr>
      </w:pPr>
      <w:r w:rsidRPr="00627A57">
        <w:rPr>
          <w:sz w:val="24"/>
          <w:szCs w:val="24"/>
          <w:lang w:eastAsia="en-US"/>
        </w:rPr>
        <w:t xml:space="preserve">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w:t>
      </w:r>
      <w:r w:rsidRPr="00627A57">
        <w:rPr>
          <w:sz w:val="24"/>
          <w:szCs w:val="24"/>
          <w:lang w:eastAsia="en-US"/>
        </w:rPr>
        <w:lastRenderedPageBreak/>
        <w:t>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27A57" w:rsidRPr="00627A57" w:rsidRDefault="00627A57" w:rsidP="006E73C6">
      <w:pPr>
        <w:ind w:firstLine="709"/>
        <w:rPr>
          <w:sz w:val="24"/>
          <w:szCs w:val="24"/>
          <w:lang w:eastAsia="en-US"/>
        </w:rPr>
      </w:pPr>
      <w:r w:rsidRPr="00627A57">
        <w:rPr>
          <w:sz w:val="24"/>
          <w:szCs w:val="24"/>
          <w:lang w:eastAsia="en-US"/>
        </w:rPr>
        <w:t>9) обеспечение адаптации обучающегося к изменяющимся условиям социальной и природной среды:</w:t>
      </w:r>
    </w:p>
    <w:p w:rsidR="00627A57" w:rsidRPr="00627A57" w:rsidRDefault="00627A57" w:rsidP="006E73C6">
      <w:pPr>
        <w:ind w:firstLine="709"/>
        <w:rPr>
          <w:sz w:val="24"/>
          <w:szCs w:val="24"/>
          <w:lang w:eastAsia="en-US"/>
        </w:rPr>
      </w:pPr>
      <w:r w:rsidRPr="00627A57">
        <w:rPr>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627A57" w:rsidRPr="00627A57" w:rsidRDefault="00627A57" w:rsidP="006E73C6">
      <w:pPr>
        <w:ind w:firstLine="709"/>
        <w:rPr>
          <w:sz w:val="24"/>
          <w:szCs w:val="24"/>
          <w:lang w:eastAsia="en-US"/>
        </w:rPr>
      </w:pPr>
      <w:r w:rsidRPr="00627A57">
        <w:rPr>
          <w:sz w:val="24"/>
          <w:szCs w:val="24"/>
          <w:lang w:eastAsia="en-US"/>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627A57" w:rsidRPr="00627A57" w:rsidRDefault="00627A57" w:rsidP="006E73C6">
      <w:pPr>
        <w:ind w:firstLine="709"/>
        <w:rPr>
          <w:sz w:val="24"/>
          <w:szCs w:val="24"/>
          <w:lang w:eastAsia="en-US"/>
        </w:rPr>
      </w:pPr>
      <w:r w:rsidRPr="00627A57">
        <w:rPr>
          <w:sz w:val="24"/>
          <w:szCs w:val="24"/>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627A57" w:rsidRPr="00627A57" w:rsidRDefault="00627A57" w:rsidP="006E73C6">
      <w:pPr>
        <w:ind w:firstLine="709"/>
        <w:rPr>
          <w:sz w:val="24"/>
          <w:szCs w:val="24"/>
          <w:lang w:eastAsia="en-US"/>
        </w:rPr>
      </w:pPr>
      <w:r w:rsidRPr="00627A57">
        <w:rPr>
          <w:sz w:val="24"/>
          <w:szCs w:val="24"/>
          <w:lang w:eastAsia="en-US"/>
        </w:rPr>
        <w:t> У обучающегося будут сформированы следующие базовые логические действия как часть познаватель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627A57" w:rsidRPr="00627A57" w:rsidRDefault="00627A57" w:rsidP="006E73C6">
      <w:pPr>
        <w:ind w:firstLine="709"/>
        <w:rPr>
          <w:sz w:val="24"/>
          <w:szCs w:val="24"/>
          <w:lang w:eastAsia="en-US"/>
        </w:rPr>
      </w:pPr>
      <w:r w:rsidRPr="00627A57">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627A57" w:rsidRPr="00627A57" w:rsidRDefault="00627A57" w:rsidP="006E73C6">
      <w:pPr>
        <w:ind w:firstLine="709"/>
        <w:rPr>
          <w:sz w:val="24"/>
          <w:szCs w:val="24"/>
          <w:lang w:eastAsia="en-US"/>
        </w:rPr>
      </w:pPr>
      <w:r w:rsidRPr="00627A57">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627A57" w:rsidRPr="00627A57" w:rsidRDefault="00627A57" w:rsidP="006E73C6">
      <w:pPr>
        <w:ind w:firstLine="709"/>
        <w:rPr>
          <w:sz w:val="24"/>
          <w:szCs w:val="24"/>
          <w:lang w:eastAsia="en-US"/>
        </w:rPr>
      </w:pPr>
      <w:r w:rsidRPr="00627A57">
        <w:rPr>
          <w:sz w:val="24"/>
          <w:szCs w:val="24"/>
          <w:lang w:eastAsia="en-US"/>
        </w:rPr>
        <w:t>выявлять дефициты информации, данных, необходимых для решения поставленной учебной задачи;</w:t>
      </w:r>
    </w:p>
    <w:p w:rsidR="00627A57" w:rsidRPr="00627A57" w:rsidRDefault="00627A57" w:rsidP="006E73C6">
      <w:pPr>
        <w:ind w:firstLine="709"/>
        <w:rPr>
          <w:sz w:val="24"/>
          <w:szCs w:val="24"/>
          <w:lang w:eastAsia="en-US"/>
        </w:rPr>
      </w:pPr>
      <w:r w:rsidRPr="00627A57">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627A57" w:rsidRPr="00627A57" w:rsidRDefault="00627A57" w:rsidP="006E73C6">
      <w:pPr>
        <w:ind w:firstLine="709"/>
        <w:rPr>
          <w:sz w:val="24"/>
          <w:szCs w:val="24"/>
          <w:lang w:eastAsia="en-US"/>
        </w:rPr>
      </w:pPr>
      <w:r w:rsidRPr="00627A57">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использовать вопросы как исследовательский инструмент познания в литературном образовании;</w:t>
      </w:r>
    </w:p>
    <w:p w:rsidR="00627A57" w:rsidRPr="00627A57" w:rsidRDefault="00627A57" w:rsidP="006E73C6">
      <w:pPr>
        <w:ind w:firstLine="709"/>
        <w:rPr>
          <w:sz w:val="24"/>
          <w:szCs w:val="24"/>
          <w:lang w:eastAsia="en-US"/>
        </w:rPr>
      </w:pPr>
      <w:r w:rsidRPr="00627A57">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627A57" w:rsidRPr="00627A57" w:rsidRDefault="00627A57" w:rsidP="006E73C6">
      <w:pPr>
        <w:ind w:firstLine="709"/>
        <w:rPr>
          <w:sz w:val="24"/>
          <w:szCs w:val="24"/>
          <w:lang w:eastAsia="en-US"/>
        </w:rPr>
      </w:pPr>
      <w:r w:rsidRPr="00627A57">
        <w:rPr>
          <w:sz w:val="24"/>
          <w:szCs w:val="24"/>
          <w:lang w:eastAsia="en-US"/>
        </w:rPr>
        <w:lastRenderedPageBreak/>
        <w:t>формировать гипотезу об истинности собственных суждений и суждений других, аргументировать свою позицию, мнение;</w:t>
      </w:r>
    </w:p>
    <w:p w:rsidR="00627A57" w:rsidRPr="00627A57" w:rsidRDefault="00627A57" w:rsidP="006E73C6">
      <w:pPr>
        <w:ind w:firstLine="709"/>
        <w:rPr>
          <w:sz w:val="24"/>
          <w:szCs w:val="24"/>
          <w:lang w:eastAsia="en-US"/>
        </w:rPr>
      </w:pPr>
      <w:r w:rsidRPr="00627A57">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627A57" w:rsidRPr="00627A57" w:rsidRDefault="00627A57" w:rsidP="006E73C6">
      <w:pPr>
        <w:ind w:firstLine="709"/>
        <w:rPr>
          <w:sz w:val="24"/>
          <w:szCs w:val="24"/>
          <w:lang w:eastAsia="en-US"/>
        </w:rPr>
      </w:pPr>
      <w:r w:rsidRPr="00627A57">
        <w:rPr>
          <w:sz w:val="24"/>
          <w:szCs w:val="24"/>
          <w:lang w:eastAsia="en-US"/>
        </w:rPr>
        <w:t>оценивать на применимость и достоверность информацию, полученную в ходе исследования (эксперимента);</w:t>
      </w:r>
    </w:p>
    <w:p w:rsidR="00627A57" w:rsidRPr="00627A57" w:rsidRDefault="00627A57" w:rsidP="006E73C6">
      <w:pPr>
        <w:ind w:firstLine="709"/>
        <w:rPr>
          <w:sz w:val="24"/>
          <w:szCs w:val="24"/>
          <w:lang w:eastAsia="en-US"/>
        </w:rPr>
      </w:pPr>
      <w:r w:rsidRPr="00627A57">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627A57" w:rsidRPr="00627A57" w:rsidRDefault="00627A57" w:rsidP="006E73C6">
      <w:pPr>
        <w:ind w:firstLine="709"/>
        <w:rPr>
          <w:sz w:val="24"/>
          <w:szCs w:val="24"/>
          <w:lang w:eastAsia="en-US"/>
        </w:rPr>
      </w:pPr>
      <w:r w:rsidRPr="00627A57">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627A57" w:rsidRPr="00627A57" w:rsidRDefault="00627A57" w:rsidP="006E73C6">
      <w:pPr>
        <w:ind w:firstLine="709"/>
        <w:rPr>
          <w:sz w:val="24"/>
          <w:szCs w:val="24"/>
          <w:lang w:eastAsia="en-US"/>
        </w:rPr>
      </w:pPr>
      <w:r w:rsidRPr="00627A57">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627A57" w:rsidRPr="00627A57" w:rsidRDefault="00627A57" w:rsidP="006E73C6">
      <w:pPr>
        <w:ind w:firstLine="709"/>
        <w:rPr>
          <w:sz w:val="24"/>
          <w:szCs w:val="24"/>
          <w:lang w:eastAsia="en-US"/>
        </w:rPr>
      </w:pPr>
      <w:r w:rsidRPr="00627A57">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627A57" w:rsidRPr="00627A57" w:rsidRDefault="00627A57" w:rsidP="006E73C6">
      <w:pPr>
        <w:ind w:firstLine="709"/>
        <w:rPr>
          <w:sz w:val="24"/>
          <w:szCs w:val="24"/>
          <w:lang w:eastAsia="en-US"/>
        </w:rPr>
      </w:pPr>
      <w:r w:rsidRPr="00627A57">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627A57" w:rsidRPr="00627A57" w:rsidRDefault="00627A57" w:rsidP="006E73C6">
      <w:pPr>
        <w:ind w:firstLine="709"/>
        <w:rPr>
          <w:sz w:val="24"/>
          <w:szCs w:val="24"/>
          <w:lang w:eastAsia="en-US"/>
        </w:rPr>
      </w:pPr>
      <w:r w:rsidRPr="00627A57">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627A57" w:rsidRPr="00627A57" w:rsidRDefault="00627A57" w:rsidP="006E73C6">
      <w:pPr>
        <w:ind w:firstLine="709"/>
        <w:rPr>
          <w:sz w:val="24"/>
          <w:szCs w:val="24"/>
          <w:lang w:eastAsia="en-US"/>
        </w:rPr>
      </w:pPr>
      <w:r w:rsidRPr="00627A57">
        <w:rPr>
          <w:sz w:val="24"/>
          <w:szCs w:val="24"/>
          <w:lang w:eastAsia="en-US"/>
        </w:rPr>
        <w:t>эффективно запоминать и систематизировать эту информацию.</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общения как часть коммуникатив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rsidR="00627A57" w:rsidRPr="00627A57" w:rsidRDefault="00627A57" w:rsidP="006E73C6">
      <w:pPr>
        <w:ind w:firstLine="709"/>
        <w:rPr>
          <w:sz w:val="24"/>
          <w:szCs w:val="24"/>
          <w:lang w:eastAsia="en-US"/>
        </w:rPr>
      </w:pPr>
      <w:r w:rsidRPr="00627A57">
        <w:rPr>
          <w:sz w:val="24"/>
          <w:szCs w:val="24"/>
          <w:lang w:eastAsia="en-US"/>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627A57" w:rsidRPr="00627A57" w:rsidRDefault="00627A57" w:rsidP="006E73C6">
      <w:pPr>
        <w:ind w:firstLine="709"/>
        <w:rPr>
          <w:sz w:val="24"/>
          <w:szCs w:val="24"/>
          <w:lang w:eastAsia="en-US"/>
        </w:rPr>
      </w:pPr>
      <w:r w:rsidRPr="00627A57">
        <w:rPr>
          <w:sz w:val="24"/>
          <w:szCs w:val="24"/>
          <w:lang w:eastAsia="en-US"/>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627A57" w:rsidRPr="00627A57" w:rsidRDefault="00627A57" w:rsidP="006E73C6">
      <w:pPr>
        <w:ind w:firstLine="709"/>
        <w:rPr>
          <w:sz w:val="24"/>
          <w:szCs w:val="24"/>
          <w:lang w:eastAsia="en-US"/>
        </w:rPr>
      </w:pPr>
      <w:r w:rsidRPr="00627A57">
        <w:rPr>
          <w:sz w:val="24"/>
          <w:szCs w:val="24"/>
          <w:lang w:eastAsia="en-US"/>
        </w:rPr>
        <w:t xml:space="preserve">публично представлять результаты выполненного опыта (литературоведческого эксперимента, исследования, проекта); </w:t>
      </w:r>
    </w:p>
    <w:p w:rsidR="00627A57" w:rsidRPr="00627A57" w:rsidRDefault="00627A57" w:rsidP="006E73C6">
      <w:pPr>
        <w:ind w:firstLine="709"/>
        <w:rPr>
          <w:sz w:val="24"/>
          <w:szCs w:val="24"/>
          <w:lang w:eastAsia="en-US"/>
        </w:rPr>
      </w:pPr>
      <w:r w:rsidRPr="00627A57">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 xml:space="preserve">выявлять проблемы для решения в учебных и жизненных ситуациях, анализируя ситуации, изображённые в художественной литературе; </w:t>
      </w:r>
    </w:p>
    <w:p w:rsidR="00627A57" w:rsidRPr="00627A57" w:rsidRDefault="00627A57" w:rsidP="006E73C6">
      <w:pPr>
        <w:ind w:firstLine="709"/>
        <w:rPr>
          <w:sz w:val="24"/>
          <w:szCs w:val="24"/>
          <w:lang w:eastAsia="en-US"/>
        </w:rPr>
      </w:pPr>
      <w:r w:rsidRPr="00627A57">
        <w:rPr>
          <w:sz w:val="24"/>
          <w:szCs w:val="24"/>
          <w:lang w:eastAsia="en-US"/>
        </w:rPr>
        <w:t xml:space="preserve">ориентироваться в различных подходах принятия решений (индивидуальное, принятие решения в группе, принятие решений группой); </w:t>
      </w:r>
    </w:p>
    <w:p w:rsidR="00627A57" w:rsidRPr="00627A57" w:rsidRDefault="00627A57" w:rsidP="006E73C6">
      <w:pPr>
        <w:ind w:firstLine="709"/>
        <w:rPr>
          <w:sz w:val="24"/>
          <w:szCs w:val="24"/>
          <w:lang w:eastAsia="en-US"/>
        </w:rPr>
      </w:pPr>
      <w:r w:rsidRPr="00627A57">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27A57" w:rsidRPr="00627A57" w:rsidRDefault="00627A57" w:rsidP="006E73C6">
      <w:pPr>
        <w:ind w:firstLine="709"/>
        <w:rPr>
          <w:sz w:val="24"/>
          <w:szCs w:val="24"/>
          <w:lang w:eastAsia="en-US"/>
        </w:rPr>
      </w:pPr>
      <w:r w:rsidRPr="00627A57">
        <w:rPr>
          <w:sz w:val="24"/>
          <w:szCs w:val="24"/>
          <w:lang w:eastAsia="en-US"/>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rsidR="00627A57" w:rsidRPr="00627A57" w:rsidRDefault="00627A57" w:rsidP="006E73C6">
      <w:pPr>
        <w:ind w:firstLine="709"/>
        <w:rPr>
          <w:sz w:val="24"/>
          <w:szCs w:val="24"/>
          <w:lang w:eastAsia="en-US"/>
        </w:rPr>
      </w:pPr>
      <w:r w:rsidRPr="00627A57">
        <w:rPr>
          <w:sz w:val="24"/>
          <w:szCs w:val="24"/>
          <w:lang w:eastAsia="en-US"/>
        </w:rPr>
        <w:lastRenderedPageBreak/>
        <w:t> У обучающегося будут сформированы умения самоконтроля, эмоционального интеллекта как части регулятив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 xml:space="preserve">владеть способами самоконтроля, самомотивации и рефлексии в литературном образовании; </w:t>
      </w:r>
    </w:p>
    <w:p w:rsidR="00627A57" w:rsidRPr="00627A57" w:rsidRDefault="00627A57" w:rsidP="006E73C6">
      <w:pPr>
        <w:ind w:firstLine="709"/>
        <w:rPr>
          <w:sz w:val="24"/>
          <w:szCs w:val="24"/>
          <w:lang w:eastAsia="en-US"/>
        </w:rPr>
      </w:pPr>
      <w:r w:rsidRPr="00627A57">
        <w:rPr>
          <w:sz w:val="24"/>
          <w:szCs w:val="24"/>
          <w:lang w:eastAsia="en-US"/>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627A57" w:rsidRPr="00627A57" w:rsidRDefault="00627A57" w:rsidP="006E73C6">
      <w:pPr>
        <w:ind w:firstLine="709"/>
        <w:rPr>
          <w:sz w:val="24"/>
          <w:szCs w:val="24"/>
          <w:lang w:eastAsia="en-US"/>
        </w:rPr>
      </w:pPr>
      <w:r w:rsidRPr="00627A57">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627A57" w:rsidRPr="00627A57" w:rsidRDefault="00627A57" w:rsidP="006E73C6">
      <w:pPr>
        <w:ind w:firstLine="709"/>
        <w:rPr>
          <w:sz w:val="24"/>
          <w:szCs w:val="24"/>
          <w:lang w:eastAsia="en-US"/>
        </w:rPr>
      </w:pPr>
      <w:r w:rsidRPr="00627A57">
        <w:rPr>
          <w:sz w:val="24"/>
          <w:szCs w:val="24"/>
          <w:lang w:eastAsia="en-US"/>
        </w:rPr>
        <w:t xml:space="preserve">развивать способность различать и называть собственные эмоции, управлять ими и эмоциями других; </w:t>
      </w:r>
    </w:p>
    <w:p w:rsidR="00627A57" w:rsidRPr="00627A57" w:rsidRDefault="00627A57" w:rsidP="006E73C6">
      <w:pPr>
        <w:ind w:firstLine="709"/>
        <w:rPr>
          <w:sz w:val="24"/>
          <w:szCs w:val="24"/>
          <w:lang w:eastAsia="en-US"/>
        </w:rPr>
      </w:pPr>
      <w:r w:rsidRPr="00627A57">
        <w:rPr>
          <w:sz w:val="24"/>
          <w:szCs w:val="24"/>
          <w:lang w:eastAsia="en-US"/>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627A57" w:rsidRPr="00627A57" w:rsidRDefault="00627A57" w:rsidP="006E73C6">
      <w:pPr>
        <w:ind w:firstLine="709"/>
        <w:rPr>
          <w:sz w:val="24"/>
          <w:szCs w:val="24"/>
          <w:lang w:eastAsia="en-US"/>
        </w:rPr>
      </w:pPr>
      <w:r w:rsidRPr="00627A57">
        <w:rPr>
          <w:sz w:val="24"/>
          <w:szCs w:val="24"/>
          <w:lang w:eastAsia="en-US"/>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rsidR="00627A57" w:rsidRPr="00627A57" w:rsidRDefault="00627A57" w:rsidP="006E73C6">
      <w:pPr>
        <w:ind w:firstLine="709"/>
        <w:rPr>
          <w:sz w:val="24"/>
          <w:szCs w:val="24"/>
          <w:lang w:eastAsia="en-US"/>
        </w:rPr>
      </w:pPr>
      <w:r w:rsidRPr="00627A57">
        <w:rPr>
          <w:sz w:val="24"/>
          <w:szCs w:val="24"/>
          <w:lang w:eastAsia="en-US"/>
        </w:rPr>
        <w:t>принимать себя и других, не осуждая; проявлять открытость себе и другим; осознавать невозможность контролировать всё вокруг.</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овместной деятельности:</w:t>
      </w:r>
    </w:p>
    <w:p w:rsidR="00627A57" w:rsidRPr="00627A57" w:rsidRDefault="00627A57" w:rsidP="006E73C6">
      <w:pPr>
        <w:ind w:firstLine="709"/>
        <w:rPr>
          <w:sz w:val="24"/>
          <w:szCs w:val="24"/>
          <w:lang w:eastAsia="en-US"/>
        </w:rPr>
      </w:pPr>
      <w:r w:rsidRPr="00627A57">
        <w:rPr>
          <w:sz w:val="24"/>
          <w:szCs w:val="24"/>
          <w:lang w:eastAsia="en-US"/>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627A57" w:rsidRPr="00627A57" w:rsidRDefault="00627A57" w:rsidP="006E73C6">
      <w:pPr>
        <w:ind w:firstLine="709"/>
        <w:rPr>
          <w:sz w:val="24"/>
          <w:szCs w:val="24"/>
          <w:lang w:eastAsia="en-US"/>
        </w:rPr>
      </w:pPr>
      <w:r w:rsidRPr="00627A57">
        <w:rPr>
          <w:sz w:val="24"/>
          <w:szCs w:val="24"/>
          <w:lang w:eastAsia="en-US"/>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627A57" w:rsidRPr="00627A57" w:rsidRDefault="00627A57" w:rsidP="006E73C6">
      <w:pPr>
        <w:ind w:firstLine="709"/>
        <w:rPr>
          <w:sz w:val="24"/>
          <w:szCs w:val="24"/>
          <w:lang w:eastAsia="en-US"/>
        </w:rPr>
      </w:pPr>
      <w:r w:rsidRPr="00627A57">
        <w:rPr>
          <w:sz w:val="24"/>
          <w:szCs w:val="24"/>
          <w:lang w:eastAsia="en-US"/>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627A57" w:rsidRPr="00627A57" w:rsidRDefault="00627A57" w:rsidP="006E73C6">
      <w:pPr>
        <w:ind w:firstLine="709"/>
        <w:rPr>
          <w:sz w:val="24"/>
          <w:szCs w:val="24"/>
          <w:lang w:eastAsia="en-US"/>
        </w:rPr>
      </w:pPr>
      <w:r w:rsidRPr="00627A57">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627A57" w:rsidRPr="00627A57" w:rsidRDefault="00627A57" w:rsidP="006E73C6">
      <w:pPr>
        <w:ind w:firstLine="709"/>
        <w:rPr>
          <w:sz w:val="24"/>
          <w:szCs w:val="24"/>
          <w:lang w:eastAsia="en-US"/>
        </w:rPr>
      </w:pPr>
      <w:r w:rsidRPr="00627A57">
        <w:rPr>
          <w:sz w:val="24"/>
          <w:szCs w:val="24"/>
          <w:lang w:eastAsia="en-US"/>
        </w:rPr>
        <w:t>Предметные результаты освоения программы по литературе на уровне основного общего образования должны обеспечивать:</w:t>
      </w:r>
    </w:p>
    <w:p w:rsidR="00627A57" w:rsidRPr="00627A57" w:rsidRDefault="00627A57" w:rsidP="006E73C6">
      <w:pPr>
        <w:ind w:firstLine="709"/>
        <w:rPr>
          <w:sz w:val="24"/>
          <w:szCs w:val="24"/>
          <w:lang w:eastAsia="en-US"/>
        </w:rPr>
      </w:pPr>
      <w:r w:rsidRPr="00627A57">
        <w:rPr>
          <w:sz w:val="24"/>
          <w:szCs w:val="24"/>
          <w:lang w:eastAsia="en-US"/>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627A57" w:rsidRPr="00627A57" w:rsidRDefault="00627A57" w:rsidP="006E73C6">
      <w:pPr>
        <w:ind w:firstLine="709"/>
        <w:rPr>
          <w:sz w:val="24"/>
          <w:szCs w:val="24"/>
          <w:lang w:eastAsia="en-US"/>
        </w:rPr>
      </w:pPr>
      <w:r w:rsidRPr="00627A57">
        <w:rPr>
          <w:sz w:val="24"/>
          <w:szCs w:val="24"/>
          <w:lang w:eastAsia="en-US"/>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rsidR="00627A57" w:rsidRPr="00627A57" w:rsidRDefault="00627A57" w:rsidP="006E73C6">
      <w:pPr>
        <w:ind w:firstLine="709"/>
        <w:rPr>
          <w:sz w:val="24"/>
          <w:szCs w:val="24"/>
          <w:lang w:eastAsia="en-US"/>
        </w:rPr>
      </w:pPr>
      <w:r w:rsidRPr="00627A57">
        <w:rPr>
          <w:sz w:val="24"/>
          <w:szCs w:val="24"/>
          <w:lang w:eastAsia="en-US"/>
        </w:rPr>
        <w:lastRenderedPageBreak/>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627A57" w:rsidRPr="00627A57" w:rsidRDefault="00627A57" w:rsidP="006E73C6">
      <w:pPr>
        <w:ind w:firstLine="709"/>
        <w:rPr>
          <w:sz w:val="24"/>
          <w:szCs w:val="24"/>
          <w:lang w:eastAsia="en-US"/>
        </w:rPr>
      </w:pPr>
      <w:r w:rsidRPr="00627A57">
        <w:rPr>
          <w:sz w:val="24"/>
          <w:szCs w:val="24"/>
          <w:lang w:eastAsia="en-US"/>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627A57" w:rsidRDefault="00627A57" w:rsidP="006E73C6">
      <w:pPr>
        <w:ind w:firstLine="709"/>
        <w:rPr>
          <w:sz w:val="24"/>
          <w:szCs w:val="24"/>
          <w:lang w:eastAsia="en-US"/>
        </w:rPr>
      </w:pPr>
      <w:r w:rsidRPr="00627A57">
        <w:rPr>
          <w:sz w:val="24"/>
          <w:szCs w:val="24"/>
          <w:lang w:eastAsia="en-US"/>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627A57" w:rsidRDefault="00627A57" w:rsidP="006E73C6">
      <w:pPr>
        <w:ind w:firstLine="709"/>
        <w:rPr>
          <w:sz w:val="24"/>
          <w:szCs w:val="24"/>
          <w:lang w:eastAsia="en-US"/>
        </w:rPr>
      </w:pPr>
      <w:r w:rsidRPr="00627A57">
        <w:rPr>
          <w:sz w:val="24"/>
          <w:szCs w:val="24"/>
          <w:lang w:eastAsia="en-US"/>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rsidR="00627A57" w:rsidRPr="00627A57" w:rsidRDefault="00627A57" w:rsidP="006E73C6">
      <w:pPr>
        <w:ind w:firstLine="709"/>
        <w:rPr>
          <w:sz w:val="24"/>
          <w:szCs w:val="24"/>
          <w:lang w:eastAsia="en-US"/>
        </w:rPr>
      </w:pPr>
      <w:r w:rsidRPr="00627A57">
        <w:rPr>
          <w:sz w:val="24"/>
          <w:szCs w:val="24"/>
          <w:lang w:eastAsia="en-US"/>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627A57" w:rsidRPr="00627A57" w:rsidRDefault="00627A57" w:rsidP="006E73C6">
      <w:pPr>
        <w:ind w:firstLine="709"/>
        <w:rPr>
          <w:sz w:val="24"/>
          <w:szCs w:val="24"/>
          <w:lang w:eastAsia="en-US"/>
        </w:rPr>
      </w:pPr>
      <w:r w:rsidRPr="00627A57">
        <w:rPr>
          <w:sz w:val="24"/>
          <w:szCs w:val="24"/>
          <w:lang w:eastAsia="en-US"/>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627A57" w:rsidRPr="00627A57" w:rsidRDefault="00627A57" w:rsidP="006E73C6">
      <w:pPr>
        <w:ind w:firstLine="709"/>
        <w:rPr>
          <w:sz w:val="24"/>
          <w:szCs w:val="24"/>
          <w:lang w:eastAsia="en-US"/>
        </w:rPr>
      </w:pPr>
      <w:r w:rsidRPr="00627A57">
        <w:rPr>
          <w:sz w:val="24"/>
          <w:szCs w:val="24"/>
          <w:lang w:eastAsia="en-US"/>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rsidR="00627A57" w:rsidRPr="00627A57" w:rsidRDefault="00627A57" w:rsidP="006E73C6">
      <w:pPr>
        <w:ind w:firstLine="709"/>
        <w:rPr>
          <w:sz w:val="24"/>
          <w:szCs w:val="24"/>
          <w:lang w:eastAsia="en-US"/>
        </w:rPr>
      </w:pPr>
      <w:r w:rsidRPr="00627A57">
        <w:rPr>
          <w:sz w:val="24"/>
          <w:szCs w:val="24"/>
          <w:lang w:eastAsia="en-US"/>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w:t>
      </w:r>
      <w:r w:rsidRPr="00627A57">
        <w:rPr>
          <w:sz w:val="24"/>
          <w:szCs w:val="24"/>
          <w:lang w:eastAsia="en-US"/>
        </w:rPr>
        <w:lastRenderedPageBreak/>
        <w:t xml:space="preserve">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627A57" w:rsidRPr="00627A57" w:rsidRDefault="00627A57" w:rsidP="006E73C6">
      <w:pPr>
        <w:ind w:firstLine="709"/>
        <w:rPr>
          <w:sz w:val="24"/>
          <w:szCs w:val="24"/>
          <w:lang w:eastAsia="en-US"/>
        </w:rPr>
      </w:pPr>
      <w:r w:rsidRPr="00627A57">
        <w:rPr>
          <w:sz w:val="24"/>
          <w:szCs w:val="24"/>
          <w:lang w:eastAsia="en-US"/>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627A57" w:rsidRPr="00627A57" w:rsidRDefault="00627A57" w:rsidP="006E73C6">
      <w:pPr>
        <w:ind w:firstLine="709"/>
        <w:rPr>
          <w:sz w:val="24"/>
          <w:szCs w:val="24"/>
          <w:lang w:eastAsia="en-US"/>
        </w:rPr>
      </w:pPr>
      <w:r w:rsidRPr="00627A57">
        <w:rPr>
          <w:sz w:val="24"/>
          <w:szCs w:val="24"/>
          <w:lang w:eastAsia="en-US"/>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rsidR="00627A57" w:rsidRPr="00627A57" w:rsidRDefault="00627A57" w:rsidP="006E73C6">
      <w:pPr>
        <w:ind w:firstLine="709"/>
        <w:rPr>
          <w:sz w:val="24"/>
          <w:szCs w:val="24"/>
          <w:lang w:eastAsia="en-US"/>
        </w:rPr>
      </w:pPr>
      <w:r w:rsidRPr="00627A57">
        <w:rPr>
          <w:sz w:val="24"/>
          <w:szCs w:val="24"/>
          <w:lang w:eastAsia="en-US"/>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627A57" w:rsidRPr="00627A57" w:rsidRDefault="00627A57" w:rsidP="006E73C6">
      <w:pPr>
        <w:ind w:firstLine="709"/>
        <w:rPr>
          <w:sz w:val="24"/>
          <w:szCs w:val="24"/>
          <w:lang w:eastAsia="en-US"/>
        </w:rPr>
      </w:pPr>
      <w:r w:rsidRPr="00627A57">
        <w:rPr>
          <w:sz w:val="24"/>
          <w:szCs w:val="24"/>
          <w:lang w:eastAsia="en-US"/>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5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что литература — это вид искусства и что художественный текст отличается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владеть элементарными умениями воспринимать, анализировать, интерпретировать и оценивать прочитанные произведения:</w:t>
      </w:r>
    </w:p>
    <w:p w:rsidR="00627A57" w:rsidRPr="00627A57" w:rsidRDefault="00627A57" w:rsidP="006E73C6">
      <w:pPr>
        <w:ind w:firstLine="709"/>
        <w:rPr>
          <w:sz w:val="24"/>
          <w:szCs w:val="24"/>
          <w:lang w:eastAsia="en-US"/>
        </w:rPr>
      </w:pPr>
      <w:r w:rsidRPr="00627A57">
        <w:rPr>
          <w:sz w:val="24"/>
          <w:szCs w:val="24"/>
          <w:lang w:eastAsia="en-US"/>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627A57" w:rsidRPr="00627A57" w:rsidRDefault="00627A57" w:rsidP="006E73C6">
      <w:pPr>
        <w:ind w:firstLine="709"/>
        <w:rPr>
          <w:sz w:val="24"/>
          <w:szCs w:val="24"/>
          <w:lang w:eastAsia="en-US"/>
        </w:rPr>
      </w:pPr>
      <w:r w:rsidRPr="00627A57">
        <w:rPr>
          <w:sz w:val="24"/>
          <w:szCs w:val="24"/>
          <w:lang w:eastAsia="en-US"/>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627A57" w:rsidRPr="00627A57" w:rsidRDefault="00627A57" w:rsidP="006E73C6">
      <w:pPr>
        <w:ind w:firstLine="709"/>
        <w:rPr>
          <w:sz w:val="24"/>
          <w:szCs w:val="24"/>
          <w:lang w:eastAsia="en-US"/>
        </w:rPr>
      </w:pPr>
      <w:r w:rsidRPr="00627A57">
        <w:rPr>
          <w:sz w:val="24"/>
          <w:szCs w:val="24"/>
          <w:lang w:eastAsia="en-US"/>
        </w:rPr>
        <w:t>сопоставлять темы и сюжеты произведений, образы персонажей;</w:t>
      </w:r>
    </w:p>
    <w:p w:rsidR="00627A57" w:rsidRPr="00627A57" w:rsidRDefault="00627A57" w:rsidP="006E73C6">
      <w:pPr>
        <w:ind w:firstLine="709"/>
        <w:rPr>
          <w:sz w:val="24"/>
          <w:szCs w:val="24"/>
          <w:lang w:eastAsia="en-US"/>
        </w:rPr>
      </w:pPr>
      <w:r w:rsidRPr="00627A57">
        <w:rPr>
          <w:sz w:val="24"/>
          <w:szCs w:val="24"/>
          <w:lang w:eastAsia="en-US"/>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627A57" w:rsidRPr="00627A57" w:rsidRDefault="00627A57" w:rsidP="006E73C6">
      <w:pPr>
        <w:ind w:firstLine="709"/>
        <w:rPr>
          <w:sz w:val="24"/>
          <w:szCs w:val="24"/>
          <w:lang w:eastAsia="en-US"/>
        </w:rPr>
      </w:pPr>
      <w:r w:rsidRPr="00627A57">
        <w:rPr>
          <w:sz w:val="24"/>
          <w:szCs w:val="24"/>
          <w:lang w:eastAsia="en-US"/>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lastRenderedPageBreak/>
        <w:t>7) создавать устные и письменные высказывания разных жанров объёмом не менее 70 слов (с учётом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8) владеть начальными умениями интерпретации и оценки текстуально изученных произведений фольклора и литературы;</w:t>
      </w:r>
    </w:p>
    <w:p w:rsidR="00627A57" w:rsidRPr="00627A57" w:rsidRDefault="00627A57" w:rsidP="006E73C6">
      <w:pPr>
        <w:ind w:firstLine="709"/>
        <w:rPr>
          <w:sz w:val="24"/>
          <w:szCs w:val="24"/>
          <w:lang w:eastAsia="en-US"/>
        </w:rPr>
      </w:pPr>
      <w:r w:rsidRPr="00627A57">
        <w:rPr>
          <w:sz w:val="24"/>
          <w:szCs w:val="24"/>
          <w:lang w:eastAsia="en-US"/>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627A57" w:rsidRDefault="00627A57" w:rsidP="006E73C6">
      <w:pPr>
        <w:ind w:firstLine="709"/>
        <w:rPr>
          <w:sz w:val="24"/>
          <w:szCs w:val="24"/>
          <w:lang w:eastAsia="en-US"/>
        </w:rPr>
      </w:pPr>
      <w:r w:rsidRPr="00627A57">
        <w:rPr>
          <w:sz w:val="24"/>
          <w:szCs w:val="24"/>
          <w:lang w:eastAsia="en-US"/>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rsidR="00627A57" w:rsidRPr="00627A57" w:rsidRDefault="00627A57" w:rsidP="006E73C6">
      <w:pPr>
        <w:ind w:firstLine="709"/>
        <w:rPr>
          <w:sz w:val="24"/>
          <w:szCs w:val="24"/>
          <w:lang w:eastAsia="en-US"/>
        </w:rPr>
      </w:pPr>
      <w:r w:rsidRPr="00627A57">
        <w:rPr>
          <w:sz w:val="24"/>
          <w:szCs w:val="24"/>
          <w:lang w:eastAsia="en-US"/>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E2884" w:rsidRDefault="008E2884" w:rsidP="006E73C6">
      <w:pPr>
        <w:ind w:firstLine="709"/>
        <w:rPr>
          <w:b/>
          <w:sz w:val="24"/>
          <w:szCs w:val="24"/>
          <w:lang w:eastAsia="en-US"/>
        </w:rPr>
      </w:pP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6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627A57" w:rsidRPr="00627A57" w:rsidRDefault="00627A57" w:rsidP="006E73C6">
      <w:pPr>
        <w:ind w:firstLine="709"/>
        <w:rPr>
          <w:sz w:val="24"/>
          <w:szCs w:val="24"/>
          <w:lang w:eastAsia="en-US"/>
        </w:rPr>
      </w:pPr>
      <w:r w:rsidRPr="00627A57">
        <w:rPr>
          <w:sz w:val="24"/>
          <w:szCs w:val="24"/>
          <w:lang w:eastAsia="en-US"/>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627A57" w:rsidRPr="00627A57" w:rsidRDefault="00627A57" w:rsidP="006E73C6">
      <w:pPr>
        <w:ind w:firstLine="709"/>
        <w:rPr>
          <w:sz w:val="24"/>
          <w:szCs w:val="24"/>
          <w:lang w:eastAsia="en-US"/>
        </w:rPr>
      </w:pPr>
      <w:r w:rsidRPr="00627A57">
        <w:rPr>
          <w:sz w:val="24"/>
          <w:szCs w:val="24"/>
          <w:lang w:eastAsia="en-US"/>
        </w:rPr>
        <w:t>5) выделять в произведениях элементы художественной формы и обнаруживать связи между ними;</w:t>
      </w:r>
    </w:p>
    <w:p w:rsidR="00627A57" w:rsidRPr="00627A57" w:rsidRDefault="00627A57" w:rsidP="006E73C6">
      <w:pPr>
        <w:ind w:firstLine="709"/>
        <w:rPr>
          <w:sz w:val="24"/>
          <w:szCs w:val="24"/>
          <w:lang w:eastAsia="en-US"/>
        </w:rPr>
      </w:pPr>
      <w:r w:rsidRPr="00627A57">
        <w:rPr>
          <w:sz w:val="24"/>
          <w:szCs w:val="24"/>
          <w:lang w:eastAsia="en-US"/>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627A57" w:rsidRDefault="00627A57" w:rsidP="006E73C6">
      <w:pPr>
        <w:ind w:firstLine="709"/>
        <w:rPr>
          <w:sz w:val="24"/>
          <w:szCs w:val="24"/>
          <w:lang w:eastAsia="en-US"/>
        </w:rPr>
      </w:pPr>
      <w:r w:rsidRPr="00627A57">
        <w:rPr>
          <w:sz w:val="24"/>
          <w:szCs w:val="24"/>
          <w:lang w:eastAsia="en-US"/>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ind w:firstLine="709"/>
        <w:rPr>
          <w:sz w:val="24"/>
          <w:szCs w:val="24"/>
          <w:lang w:eastAsia="en-US"/>
        </w:rPr>
      </w:pPr>
      <w:r w:rsidRPr="00627A57">
        <w:rPr>
          <w:sz w:val="24"/>
          <w:szCs w:val="24"/>
          <w:lang w:eastAsia="en-US"/>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627A57" w:rsidRPr="00627A57" w:rsidRDefault="00627A57" w:rsidP="006E73C6">
      <w:pPr>
        <w:ind w:firstLine="709"/>
        <w:rPr>
          <w:sz w:val="24"/>
          <w:szCs w:val="24"/>
          <w:lang w:eastAsia="en-US"/>
        </w:rPr>
      </w:pPr>
      <w:r w:rsidRPr="00627A57">
        <w:rPr>
          <w:sz w:val="24"/>
          <w:szCs w:val="24"/>
          <w:lang w:eastAsia="en-US"/>
        </w:rPr>
        <w:t>10) участвовать в беседе и диалоге о прочитанном произведении, давать аргументированную оценку прочитанному;</w:t>
      </w:r>
    </w:p>
    <w:p w:rsidR="00627A57" w:rsidRPr="00627A57" w:rsidRDefault="00627A57" w:rsidP="006E73C6">
      <w:pPr>
        <w:ind w:firstLine="709"/>
        <w:rPr>
          <w:sz w:val="24"/>
          <w:szCs w:val="24"/>
          <w:lang w:eastAsia="en-US"/>
        </w:rPr>
      </w:pPr>
      <w:r w:rsidRPr="00627A57">
        <w:rPr>
          <w:sz w:val="24"/>
          <w:szCs w:val="24"/>
          <w:lang w:eastAsia="en-US"/>
        </w:rPr>
        <w:lastRenderedPageBreak/>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rsidR="00627A57" w:rsidRPr="00627A57" w:rsidRDefault="00627A57" w:rsidP="006E73C6">
      <w:pPr>
        <w:ind w:firstLine="709"/>
        <w:rPr>
          <w:sz w:val="24"/>
          <w:szCs w:val="24"/>
          <w:lang w:eastAsia="en-US"/>
        </w:rPr>
      </w:pPr>
      <w:r w:rsidRPr="00627A57">
        <w:rPr>
          <w:sz w:val="24"/>
          <w:szCs w:val="24"/>
          <w:lang w:eastAsia="en-US"/>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ind w:firstLine="709"/>
        <w:rPr>
          <w:sz w:val="24"/>
          <w:szCs w:val="24"/>
          <w:lang w:eastAsia="en-US"/>
        </w:rPr>
      </w:pPr>
      <w:r w:rsidRPr="00627A57">
        <w:rPr>
          <w:sz w:val="24"/>
          <w:szCs w:val="24"/>
          <w:lang w:eastAsia="en-US"/>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627A57" w:rsidRDefault="00627A57" w:rsidP="006E73C6">
      <w:pPr>
        <w:ind w:firstLine="709"/>
        <w:rPr>
          <w:sz w:val="24"/>
          <w:szCs w:val="24"/>
          <w:lang w:eastAsia="en-US"/>
        </w:rPr>
      </w:pPr>
      <w:r w:rsidRPr="00627A57">
        <w:rPr>
          <w:sz w:val="24"/>
          <w:szCs w:val="24"/>
          <w:lang w:eastAsia="en-US"/>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rsidR="00627A57" w:rsidRPr="00627A57" w:rsidRDefault="00627A57" w:rsidP="006E73C6">
      <w:pPr>
        <w:ind w:firstLine="709"/>
        <w:rPr>
          <w:sz w:val="24"/>
          <w:szCs w:val="24"/>
          <w:lang w:eastAsia="en-US"/>
        </w:rPr>
      </w:pPr>
      <w:r w:rsidRPr="00627A57">
        <w:rPr>
          <w:sz w:val="24"/>
          <w:szCs w:val="24"/>
          <w:lang w:eastAsia="en-US"/>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627A57" w:rsidRPr="00627A57" w:rsidRDefault="00627A57" w:rsidP="006E73C6">
      <w:pPr>
        <w:ind w:firstLine="709"/>
        <w:rPr>
          <w:sz w:val="24"/>
          <w:szCs w:val="24"/>
          <w:lang w:eastAsia="en-US"/>
        </w:rPr>
      </w:pPr>
      <w:r w:rsidRPr="00627A57">
        <w:rPr>
          <w:sz w:val="24"/>
          <w:szCs w:val="24"/>
          <w:lang w:eastAsia="en-US"/>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7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627A57" w:rsidRPr="00627A57" w:rsidRDefault="00627A57" w:rsidP="006E73C6">
      <w:pPr>
        <w:ind w:firstLine="709"/>
        <w:rPr>
          <w:sz w:val="24"/>
          <w:szCs w:val="24"/>
          <w:lang w:eastAsia="en-US"/>
        </w:rPr>
      </w:pPr>
      <w:r w:rsidRPr="00627A57">
        <w:rPr>
          <w:sz w:val="24"/>
          <w:szCs w:val="24"/>
          <w:lang w:eastAsia="en-US"/>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627A57" w:rsidRPr="00627A57" w:rsidRDefault="00627A57" w:rsidP="006E73C6">
      <w:pPr>
        <w:ind w:firstLine="709"/>
        <w:rPr>
          <w:sz w:val="24"/>
          <w:szCs w:val="24"/>
          <w:lang w:eastAsia="en-US"/>
        </w:rPr>
      </w:pPr>
      <w:r w:rsidRPr="00627A57">
        <w:rPr>
          <w:sz w:val="24"/>
          <w:szCs w:val="24"/>
          <w:lang w:eastAsia="en-US"/>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627A57" w:rsidRPr="00627A57" w:rsidRDefault="00627A57" w:rsidP="006E73C6">
      <w:pPr>
        <w:ind w:firstLine="709"/>
        <w:rPr>
          <w:sz w:val="24"/>
          <w:szCs w:val="24"/>
          <w:lang w:eastAsia="en-US"/>
        </w:rPr>
      </w:pPr>
      <w:r w:rsidRPr="00627A57">
        <w:rPr>
          <w:sz w:val="24"/>
          <w:szCs w:val="24"/>
          <w:lang w:eastAsia="en-US"/>
        </w:rPr>
        <w:t>выделять в произведениях элементы художественной формы и обнаруживать связи между ними;</w:t>
      </w:r>
    </w:p>
    <w:p w:rsidR="00627A57" w:rsidRPr="00627A57" w:rsidRDefault="00627A57" w:rsidP="006E73C6">
      <w:pPr>
        <w:ind w:firstLine="709"/>
        <w:rPr>
          <w:sz w:val="24"/>
          <w:szCs w:val="24"/>
          <w:lang w:eastAsia="en-US"/>
        </w:rPr>
      </w:pPr>
      <w:r w:rsidRPr="00627A57">
        <w:rPr>
          <w:sz w:val="24"/>
          <w:szCs w:val="24"/>
          <w:lang w:eastAsia="en-US"/>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627A57" w:rsidRPr="00627A57" w:rsidRDefault="00627A57" w:rsidP="006E73C6">
      <w:pPr>
        <w:ind w:firstLine="709"/>
        <w:rPr>
          <w:sz w:val="24"/>
          <w:szCs w:val="24"/>
          <w:lang w:eastAsia="en-US"/>
        </w:rPr>
      </w:pPr>
      <w:r w:rsidRPr="00627A57">
        <w:rPr>
          <w:sz w:val="24"/>
          <w:szCs w:val="24"/>
          <w:lang w:eastAsia="en-US"/>
        </w:rPr>
        <w:lastRenderedPageBreak/>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627A57" w:rsidRDefault="00627A57" w:rsidP="006E73C6">
      <w:pPr>
        <w:ind w:firstLine="709"/>
        <w:rPr>
          <w:sz w:val="24"/>
          <w:szCs w:val="24"/>
          <w:lang w:eastAsia="en-US"/>
        </w:rPr>
      </w:pPr>
      <w:r w:rsidRPr="00627A57">
        <w:rPr>
          <w:sz w:val="24"/>
          <w:szCs w:val="24"/>
          <w:lang w:eastAsia="en-US"/>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ind w:firstLine="709"/>
        <w:rPr>
          <w:sz w:val="24"/>
          <w:szCs w:val="24"/>
          <w:lang w:eastAsia="en-US"/>
        </w:rPr>
      </w:pPr>
      <w:r w:rsidRPr="00627A57">
        <w:rPr>
          <w:sz w:val="24"/>
          <w:szCs w:val="24"/>
          <w:lang w:eastAsia="en-US"/>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627A57" w:rsidRPr="00627A57" w:rsidRDefault="00627A57" w:rsidP="006E73C6">
      <w:pPr>
        <w:ind w:firstLine="709"/>
        <w:rPr>
          <w:sz w:val="24"/>
          <w:szCs w:val="24"/>
          <w:lang w:eastAsia="en-US"/>
        </w:rPr>
      </w:pPr>
      <w:r w:rsidRPr="00627A57">
        <w:rPr>
          <w:sz w:val="24"/>
          <w:szCs w:val="24"/>
          <w:lang w:eastAsia="en-US"/>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627A57" w:rsidRPr="00627A57" w:rsidRDefault="00627A57" w:rsidP="006E73C6">
      <w:pPr>
        <w:ind w:firstLine="709"/>
        <w:rPr>
          <w:sz w:val="24"/>
          <w:szCs w:val="24"/>
          <w:lang w:eastAsia="en-US"/>
        </w:rPr>
      </w:pPr>
      <w:r w:rsidRPr="00627A57">
        <w:rPr>
          <w:sz w:val="24"/>
          <w:szCs w:val="24"/>
          <w:lang w:eastAsia="en-US"/>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ind w:firstLine="709"/>
        <w:rPr>
          <w:sz w:val="24"/>
          <w:szCs w:val="24"/>
          <w:lang w:eastAsia="en-US"/>
        </w:rPr>
      </w:pPr>
      <w:r w:rsidRPr="00627A57">
        <w:rPr>
          <w:sz w:val="24"/>
          <w:szCs w:val="24"/>
          <w:lang w:eastAsia="en-US"/>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627A57" w:rsidRPr="00627A57" w:rsidRDefault="00627A57" w:rsidP="006E73C6">
      <w:pPr>
        <w:ind w:firstLine="709"/>
        <w:rPr>
          <w:sz w:val="24"/>
          <w:szCs w:val="24"/>
          <w:lang w:eastAsia="en-US"/>
        </w:rPr>
      </w:pPr>
      <w:r w:rsidRPr="00627A57">
        <w:rPr>
          <w:sz w:val="24"/>
          <w:szCs w:val="24"/>
          <w:lang w:eastAsia="en-US"/>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rsidR="00627A57" w:rsidRPr="00627A57" w:rsidRDefault="00627A57" w:rsidP="006E73C6">
      <w:pPr>
        <w:ind w:firstLine="709"/>
        <w:rPr>
          <w:sz w:val="24"/>
          <w:szCs w:val="24"/>
          <w:lang w:eastAsia="en-US"/>
        </w:rPr>
      </w:pPr>
      <w:r w:rsidRPr="00627A57">
        <w:rPr>
          <w:sz w:val="24"/>
          <w:szCs w:val="24"/>
          <w:lang w:eastAsia="en-US"/>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627A57" w:rsidRDefault="00627A57" w:rsidP="006E73C6">
      <w:pPr>
        <w:ind w:firstLine="709"/>
        <w:rPr>
          <w:sz w:val="24"/>
          <w:szCs w:val="24"/>
          <w:lang w:eastAsia="en-US"/>
        </w:rPr>
      </w:pPr>
      <w:r w:rsidRPr="00627A57">
        <w:rPr>
          <w:sz w:val="24"/>
          <w:szCs w:val="24"/>
          <w:lang w:eastAsia="en-US"/>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E2884" w:rsidRDefault="008E2884" w:rsidP="006E73C6">
      <w:pPr>
        <w:ind w:firstLine="709"/>
        <w:rPr>
          <w:sz w:val="24"/>
          <w:szCs w:val="24"/>
          <w:lang w:eastAsia="en-US"/>
        </w:rPr>
      </w:pP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8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rsidR="00627A57" w:rsidRPr="00627A57" w:rsidRDefault="00627A57" w:rsidP="006E73C6">
      <w:pPr>
        <w:ind w:firstLine="709"/>
        <w:rPr>
          <w:sz w:val="24"/>
          <w:szCs w:val="24"/>
          <w:lang w:eastAsia="en-US"/>
        </w:rPr>
      </w:pPr>
      <w:r w:rsidRPr="00627A57">
        <w:rPr>
          <w:sz w:val="24"/>
          <w:szCs w:val="24"/>
          <w:lang w:eastAsia="en-US"/>
        </w:rPr>
        <w:t xml:space="preserve">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w:t>
      </w:r>
      <w:r w:rsidRPr="00627A57">
        <w:rPr>
          <w:sz w:val="24"/>
          <w:szCs w:val="24"/>
          <w:lang w:eastAsia="en-US"/>
        </w:rPr>
        <w:lastRenderedPageBreak/>
        <w:t>характерные для творческой манеры и стиля писателя, определять их художественные функции;</w:t>
      </w:r>
    </w:p>
    <w:p w:rsidR="00627A57" w:rsidRPr="00627A57" w:rsidRDefault="00627A57" w:rsidP="006E73C6">
      <w:pPr>
        <w:spacing w:line="240" w:lineRule="auto"/>
        <w:ind w:firstLine="709"/>
        <w:rPr>
          <w:sz w:val="24"/>
          <w:szCs w:val="24"/>
          <w:lang w:eastAsia="en-US"/>
        </w:rPr>
      </w:pPr>
      <w:r w:rsidRPr="00627A57">
        <w:rPr>
          <w:sz w:val="24"/>
          <w:szCs w:val="24"/>
          <w:lang w:eastAsia="en-US"/>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627A57" w:rsidRPr="00627A57" w:rsidRDefault="00627A57" w:rsidP="006E73C6">
      <w:pPr>
        <w:spacing w:line="240" w:lineRule="auto"/>
        <w:ind w:firstLine="709"/>
        <w:rPr>
          <w:sz w:val="24"/>
          <w:szCs w:val="24"/>
          <w:lang w:eastAsia="en-US"/>
        </w:rPr>
      </w:pPr>
      <w:r w:rsidRPr="00627A57">
        <w:rPr>
          <w:sz w:val="24"/>
          <w:szCs w:val="24"/>
          <w:lang w:eastAsia="en-US"/>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627A57" w:rsidRDefault="00627A57" w:rsidP="006E73C6">
      <w:pPr>
        <w:spacing w:line="240" w:lineRule="auto"/>
        <w:ind w:firstLine="709"/>
        <w:rPr>
          <w:sz w:val="24"/>
          <w:szCs w:val="24"/>
          <w:lang w:eastAsia="en-US"/>
        </w:rPr>
      </w:pPr>
      <w:r w:rsidRPr="00627A57">
        <w:rPr>
          <w:sz w:val="24"/>
          <w:szCs w:val="24"/>
          <w:lang w:eastAsia="en-US"/>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627A57" w:rsidRPr="00627A57" w:rsidRDefault="00627A57" w:rsidP="006E73C6">
      <w:pPr>
        <w:spacing w:line="240" w:lineRule="auto"/>
        <w:ind w:firstLine="709"/>
        <w:rPr>
          <w:sz w:val="24"/>
          <w:szCs w:val="24"/>
          <w:lang w:eastAsia="en-US"/>
        </w:rPr>
      </w:pPr>
      <w:r w:rsidRPr="00627A57">
        <w:rPr>
          <w:sz w:val="24"/>
          <w:szCs w:val="24"/>
          <w:lang w:eastAsia="en-US"/>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627A57" w:rsidRDefault="00627A57" w:rsidP="006E73C6">
      <w:pPr>
        <w:spacing w:line="240" w:lineRule="auto"/>
        <w:ind w:firstLine="709"/>
        <w:rPr>
          <w:sz w:val="24"/>
          <w:szCs w:val="24"/>
          <w:lang w:eastAsia="en-US"/>
        </w:rPr>
      </w:pPr>
      <w:r w:rsidRPr="00627A57">
        <w:rPr>
          <w:sz w:val="24"/>
          <w:szCs w:val="24"/>
          <w:lang w:eastAsia="en-US"/>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627A57" w:rsidRDefault="00627A57" w:rsidP="006E73C6">
      <w:pPr>
        <w:spacing w:line="240" w:lineRule="auto"/>
        <w:ind w:firstLine="709"/>
        <w:rPr>
          <w:sz w:val="24"/>
          <w:szCs w:val="24"/>
          <w:lang w:eastAsia="en-US"/>
        </w:rPr>
      </w:pPr>
      <w:r w:rsidRPr="00627A57">
        <w:rPr>
          <w:sz w:val="24"/>
          <w:szCs w:val="24"/>
          <w:lang w:eastAsia="en-US"/>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spacing w:line="240" w:lineRule="auto"/>
        <w:ind w:firstLine="709"/>
        <w:rPr>
          <w:sz w:val="24"/>
          <w:szCs w:val="24"/>
          <w:lang w:eastAsia="en-US"/>
        </w:rPr>
      </w:pPr>
      <w:r w:rsidRPr="00627A57">
        <w:rPr>
          <w:sz w:val="24"/>
          <w:szCs w:val="24"/>
          <w:lang w:eastAsia="en-US"/>
        </w:rPr>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rsidR="00627A57" w:rsidRPr="00627A57" w:rsidRDefault="00627A57" w:rsidP="006E73C6">
      <w:pPr>
        <w:spacing w:line="240" w:lineRule="auto"/>
        <w:ind w:firstLine="709"/>
        <w:rPr>
          <w:sz w:val="24"/>
          <w:szCs w:val="24"/>
          <w:lang w:eastAsia="en-US"/>
        </w:rPr>
      </w:pPr>
      <w:r w:rsidRPr="00627A57">
        <w:rPr>
          <w:sz w:val="24"/>
          <w:szCs w:val="24"/>
          <w:lang w:eastAsia="en-US"/>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627A57" w:rsidRPr="00627A57" w:rsidRDefault="00627A57" w:rsidP="006E73C6">
      <w:pPr>
        <w:spacing w:line="240" w:lineRule="auto"/>
        <w:ind w:firstLine="709"/>
        <w:rPr>
          <w:sz w:val="24"/>
          <w:szCs w:val="24"/>
          <w:lang w:eastAsia="en-US"/>
        </w:rPr>
      </w:pPr>
      <w:r w:rsidRPr="00627A57">
        <w:rPr>
          <w:sz w:val="24"/>
          <w:szCs w:val="24"/>
          <w:lang w:eastAsia="en-US"/>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627A57" w:rsidRDefault="00627A57" w:rsidP="006E73C6">
      <w:pPr>
        <w:spacing w:line="240" w:lineRule="auto"/>
        <w:ind w:firstLine="709"/>
        <w:rPr>
          <w:sz w:val="24"/>
          <w:szCs w:val="24"/>
          <w:lang w:eastAsia="en-US"/>
        </w:rPr>
      </w:pPr>
      <w:r w:rsidRPr="00627A57">
        <w:rPr>
          <w:sz w:val="24"/>
          <w:szCs w:val="24"/>
          <w:lang w:eastAsia="en-US"/>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spacing w:line="240" w:lineRule="auto"/>
        <w:ind w:firstLine="709"/>
        <w:rPr>
          <w:sz w:val="24"/>
          <w:szCs w:val="24"/>
          <w:lang w:eastAsia="en-US"/>
        </w:rPr>
      </w:pPr>
      <w:r w:rsidRPr="00627A57">
        <w:rPr>
          <w:sz w:val="24"/>
          <w:szCs w:val="24"/>
          <w:lang w:eastAsia="en-US"/>
        </w:rPr>
        <w:t xml:space="preserve">10) понимать важность чтения и изучения произведений фольклора и художественной литературы как способа познания мира и окружающей действительности, </w:t>
      </w:r>
      <w:r w:rsidRPr="00627A57">
        <w:rPr>
          <w:sz w:val="24"/>
          <w:szCs w:val="24"/>
          <w:lang w:eastAsia="en-US"/>
        </w:rPr>
        <w:lastRenderedPageBreak/>
        <w:t>источника эмоциональных и эстетических впечатлений, а также средства собственного развития;</w:t>
      </w:r>
    </w:p>
    <w:p w:rsidR="00627A57" w:rsidRPr="00627A57" w:rsidRDefault="00627A57" w:rsidP="006E73C6">
      <w:pPr>
        <w:spacing w:line="240" w:lineRule="auto"/>
        <w:ind w:firstLine="709"/>
        <w:rPr>
          <w:sz w:val="24"/>
          <w:szCs w:val="24"/>
          <w:lang w:eastAsia="en-US"/>
        </w:rPr>
      </w:pPr>
      <w:r w:rsidRPr="00627A57">
        <w:rPr>
          <w:sz w:val="24"/>
          <w:szCs w:val="24"/>
          <w:lang w:eastAsia="en-US"/>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627A57" w:rsidRDefault="00627A57" w:rsidP="006E73C6">
      <w:pPr>
        <w:spacing w:line="240" w:lineRule="auto"/>
        <w:ind w:firstLine="709"/>
        <w:rPr>
          <w:sz w:val="24"/>
          <w:szCs w:val="24"/>
          <w:lang w:eastAsia="en-US"/>
        </w:rPr>
      </w:pPr>
      <w:r w:rsidRPr="00627A57">
        <w:rPr>
          <w:sz w:val="24"/>
          <w:szCs w:val="24"/>
          <w:lang w:eastAsia="en-US"/>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627A57" w:rsidRDefault="00627A57" w:rsidP="006E73C6">
      <w:pPr>
        <w:spacing w:line="240" w:lineRule="auto"/>
        <w:ind w:firstLine="709"/>
        <w:rPr>
          <w:sz w:val="24"/>
          <w:szCs w:val="24"/>
          <w:lang w:eastAsia="en-US"/>
        </w:rPr>
      </w:pPr>
      <w:r w:rsidRPr="00627A57">
        <w:rPr>
          <w:sz w:val="24"/>
          <w:szCs w:val="24"/>
          <w:lang w:eastAsia="en-US"/>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6E73C6" w:rsidRDefault="00627A57" w:rsidP="006E73C6">
      <w:pPr>
        <w:spacing w:line="240" w:lineRule="auto"/>
        <w:ind w:firstLine="709"/>
        <w:rPr>
          <w:b/>
          <w:sz w:val="24"/>
          <w:szCs w:val="24"/>
          <w:lang w:eastAsia="en-US"/>
        </w:rPr>
      </w:pPr>
      <w:r w:rsidRPr="006E73C6">
        <w:rPr>
          <w:b/>
          <w:sz w:val="24"/>
          <w:szCs w:val="24"/>
          <w:lang w:eastAsia="en-US"/>
        </w:rPr>
        <w:t>Предметные результаты изучения литературы. К концу обучения в 9 классе обучающийся научится:</w:t>
      </w:r>
    </w:p>
    <w:p w:rsidR="00627A57" w:rsidRPr="00627A57" w:rsidRDefault="00627A57" w:rsidP="006E73C6">
      <w:pPr>
        <w:spacing w:line="240" w:lineRule="auto"/>
        <w:ind w:firstLine="709"/>
        <w:rPr>
          <w:sz w:val="24"/>
          <w:szCs w:val="24"/>
          <w:lang w:eastAsia="en-US"/>
        </w:rPr>
      </w:pPr>
      <w:r w:rsidRPr="00627A57">
        <w:rPr>
          <w:sz w:val="24"/>
          <w:szCs w:val="24"/>
          <w:lang w:eastAsia="en-US"/>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627A57" w:rsidRPr="00627A57" w:rsidRDefault="00627A57" w:rsidP="006E73C6">
      <w:pPr>
        <w:spacing w:line="240" w:lineRule="auto"/>
        <w:ind w:firstLine="709"/>
        <w:rPr>
          <w:sz w:val="24"/>
          <w:szCs w:val="24"/>
          <w:lang w:eastAsia="en-US"/>
        </w:rPr>
      </w:pPr>
      <w:r w:rsidRPr="00627A57">
        <w:rPr>
          <w:sz w:val="24"/>
          <w:szCs w:val="24"/>
          <w:lang w:eastAsia="en-US"/>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627A57" w:rsidRPr="00627A57" w:rsidRDefault="00627A57" w:rsidP="006E73C6">
      <w:pPr>
        <w:spacing w:line="240" w:lineRule="auto"/>
        <w:ind w:firstLine="709"/>
        <w:rPr>
          <w:sz w:val="24"/>
          <w:szCs w:val="24"/>
          <w:lang w:eastAsia="en-US"/>
        </w:rPr>
      </w:pPr>
      <w:r w:rsidRPr="00627A57">
        <w:rPr>
          <w:sz w:val="24"/>
          <w:szCs w:val="24"/>
          <w:lang w:eastAsia="en-US"/>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627A57" w:rsidRPr="00627A57" w:rsidRDefault="00627A57" w:rsidP="006E73C6">
      <w:pPr>
        <w:spacing w:line="240" w:lineRule="auto"/>
        <w:ind w:firstLine="709"/>
        <w:rPr>
          <w:sz w:val="24"/>
          <w:szCs w:val="24"/>
          <w:lang w:eastAsia="en-US"/>
        </w:rPr>
      </w:pPr>
      <w:r w:rsidRPr="00627A57">
        <w:rPr>
          <w:sz w:val="24"/>
          <w:szCs w:val="24"/>
          <w:lang w:eastAsia="en-US"/>
        </w:rP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627A57" w:rsidRPr="00627A57" w:rsidRDefault="00627A57" w:rsidP="006E73C6">
      <w:pPr>
        <w:spacing w:line="240" w:lineRule="auto"/>
        <w:ind w:firstLine="709"/>
        <w:rPr>
          <w:sz w:val="24"/>
          <w:szCs w:val="24"/>
          <w:lang w:eastAsia="en-US"/>
        </w:rPr>
      </w:pPr>
      <w:r w:rsidRPr="00627A57">
        <w:rPr>
          <w:sz w:val="24"/>
          <w:szCs w:val="24"/>
          <w:lang w:eastAsia="en-US"/>
        </w:rPr>
        <w:t xml:space="preserve">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w:t>
      </w:r>
      <w:r w:rsidRPr="00627A57">
        <w:rPr>
          <w:sz w:val="24"/>
          <w:szCs w:val="24"/>
          <w:lang w:eastAsia="en-US"/>
        </w:rPr>
        <w:lastRenderedPageBreak/>
        <w:t>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627A57" w:rsidRPr="00627A57" w:rsidRDefault="00627A57" w:rsidP="006E73C6">
      <w:pPr>
        <w:spacing w:line="240" w:lineRule="auto"/>
        <w:ind w:firstLine="709"/>
        <w:rPr>
          <w:sz w:val="24"/>
          <w:szCs w:val="24"/>
          <w:lang w:eastAsia="en-US"/>
        </w:rPr>
      </w:pPr>
      <w:r w:rsidRPr="00627A57">
        <w:rPr>
          <w:sz w:val="24"/>
          <w:szCs w:val="24"/>
          <w:lang w:eastAsia="en-US"/>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627A57" w:rsidRDefault="00627A57" w:rsidP="006E73C6">
      <w:pPr>
        <w:spacing w:line="240" w:lineRule="auto"/>
        <w:ind w:firstLine="709"/>
        <w:rPr>
          <w:sz w:val="24"/>
          <w:szCs w:val="24"/>
          <w:lang w:eastAsia="en-US"/>
        </w:rPr>
      </w:pPr>
      <w:r w:rsidRPr="00627A57">
        <w:rPr>
          <w:sz w:val="24"/>
          <w:szCs w:val="24"/>
          <w:lang w:eastAsia="en-US"/>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27A57" w:rsidRPr="00627A57" w:rsidRDefault="00627A57" w:rsidP="006E73C6">
      <w:pPr>
        <w:spacing w:line="240" w:lineRule="auto"/>
        <w:ind w:firstLine="709"/>
        <w:rPr>
          <w:sz w:val="24"/>
          <w:szCs w:val="24"/>
          <w:lang w:eastAsia="en-US"/>
        </w:rPr>
      </w:pPr>
      <w:r w:rsidRPr="00627A57">
        <w:rPr>
          <w:sz w:val="24"/>
          <w:szCs w:val="24"/>
          <w:lang w:eastAsia="en-US"/>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rsidR="00627A57" w:rsidRPr="00627A57" w:rsidRDefault="00627A57" w:rsidP="006E73C6">
      <w:pPr>
        <w:spacing w:line="240" w:lineRule="auto"/>
        <w:ind w:firstLine="709"/>
        <w:rPr>
          <w:sz w:val="24"/>
          <w:szCs w:val="24"/>
          <w:lang w:eastAsia="en-US"/>
        </w:rPr>
      </w:pPr>
      <w:r w:rsidRPr="00627A57">
        <w:rPr>
          <w:sz w:val="24"/>
          <w:szCs w:val="24"/>
          <w:lang w:eastAsia="en-US"/>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627A57" w:rsidRDefault="00627A57" w:rsidP="006E73C6">
      <w:pPr>
        <w:spacing w:line="240" w:lineRule="auto"/>
        <w:ind w:firstLine="709"/>
        <w:rPr>
          <w:sz w:val="24"/>
          <w:szCs w:val="24"/>
          <w:lang w:eastAsia="en-US"/>
        </w:rPr>
      </w:pPr>
      <w:r w:rsidRPr="00627A57">
        <w:rPr>
          <w:sz w:val="24"/>
          <w:szCs w:val="24"/>
          <w:lang w:eastAsia="en-US"/>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627A57" w:rsidRDefault="00627A57" w:rsidP="006E73C6">
      <w:pPr>
        <w:spacing w:line="240" w:lineRule="auto"/>
        <w:ind w:firstLine="709"/>
        <w:rPr>
          <w:sz w:val="24"/>
          <w:szCs w:val="24"/>
          <w:lang w:eastAsia="en-US"/>
        </w:rPr>
      </w:pPr>
      <w:r w:rsidRPr="00627A57">
        <w:rPr>
          <w:sz w:val="24"/>
          <w:szCs w:val="24"/>
          <w:lang w:eastAsia="en-US"/>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spacing w:line="240" w:lineRule="auto"/>
        <w:ind w:firstLine="709"/>
        <w:rPr>
          <w:sz w:val="24"/>
          <w:szCs w:val="24"/>
          <w:lang w:eastAsia="en-US"/>
        </w:rPr>
      </w:pPr>
      <w:r w:rsidRPr="00627A57">
        <w:rPr>
          <w:sz w:val="24"/>
          <w:szCs w:val="24"/>
          <w:lang w:eastAsia="en-US"/>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627A57" w:rsidRPr="00627A57" w:rsidRDefault="00627A57" w:rsidP="006E73C6">
      <w:pPr>
        <w:spacing w:line="240" w:lineRule="auto"/>
        <w:ind w:firstLine="709"/>
        <w:rPr>
          <w:sz w:val="24"/>
          <w:szCs w:val="24"/>
          <w:lang w:eastAsia="en-US"/>
        </w:rPr>
      </w:pPr>
      <w:r w:rsidRPr="00627A57">
        <w:rPr>
          <w:sz w:val="24"/>
          <w:szCs w:val="24"/>
          <w:lang w:eastAsia="en-US"/>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627A57" w:rsidRPr="00627A57" w:rsidRDefault="00627A57" w:rsidP="006E73C6">
      <w:pPr>
        <w:spacing w:line="240" w:lineRule="auto"/>
        <w:ind w:firstLine="709"/>
        <w:rPr>
          <w:sz w:val="24"/>
          <w:szCs w:val="24"/>
          <w:lang w:eastAsia="en-US"/>
        </w:rPr>
      </w:pPr>
      <w:r w:rsidRPr="00627A57">
        <w:rPr>
          <w:sz w:val="24"/>
          <w:szCs w:val="24"/>
          <w:lang w:eastAsia="en-US"/>
        </w:rP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627A57" w:rsidRDefault="00627A57" w:rsidP="006E73C6">
      <w:pPr>
        <w:spacing w:line="240" w:lineRule="auto"/>
        <w:ind w:firstLine="709"/>
        <w:rPr>
          <w:sz w:val="24"/>
          <w:szCs w:val="24"/>
          <w:lang w:eastAsia="en-US"/>
        </w:rPr>
      </w:pPr>
      <w:r w:rsidRPr="00627A57">
        <w:rPr>
          <w:sz w:val="24"/>
          <w:szCs w:val="24"/>
          <w:lang w:eastAsia="en-US"/>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spacing w:line="240" w:lineRule="auto"/>
        <w:ind w:firstLine="709"/>
        <w:rPr>
          <w:sz w:val="24"/>
          <w:szCs w:val="24"/>
          <w:lang w:eastAsia="en-US"/>
        </w:rPr>
      </w:pPr>
      <w:r w:rsidRPr="00627A57">
        <w:rPr>
          <w:sz w:val="24"/>
          <w:szCs w:val="24"/>
          <w:lang w:eastAsia="en-US"/>
        </w:rPr>
        <w:t xml:space="preserve">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w:t>
      </w:r>
      <w:r w:rsidRPr="00627A57">
        <w:rPr>
          <w:sz w:val="24"/>
          <w:szCs w:val="24"/>
          <w:lang w:eastAsia="en-US"/>
        </w:rPr>
        <w:lastRenderedPageBreak/>
        <w:t>источника эмоциональных и эстетических впечатлений, а также средства собственного развития;</w:t>
      </w:r>
    </w:p>
    <w:p w:rsidR="00627A57" w:rsidRPr="00627A57" w:rsidRDefault="00627A57" w:rsidP="006E73C6">
      <w:pPr>
        <w:spacing w:line="240" w:lineRule="auto"/>
        <w:ind w:firstLine="709"/>
        <w:rPr>
          <w:sz w:val="24"/>
          <w:szCs w:val="24"/>
          <w:lang w:eastAsia="en-US"/>
        </w:rPr>
      </w:pPr>
      <w:r w:rsidRPr="00627A57">
        <w:rPr>
          <w:sz w:val="24"/>
          <w:szCs w:val="24"/>
          <w:lang w:eastAsia="en-US"/>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627A57" w:rsidRDefault="00627A57" w:rsidP="006E73C6">
      <w:pPr>
        <w:spacing w:line="240" w:lineRule="auto"/>
        <w:ind w:firstLine="709"/>
        <w:rPr>
          <w:sz w:val="24"/>
          <w:szCs w:val="24"/>
          <w:lang w:eastAsia="en-US"/>
        </w:rPr>
      </w:pPr>
      <w:r w:rsidRPr="00627A57">
        <w:rPr>
          <w:sz w:val="24"/>
          <w:szCs w:val="24"/>
          <w:lang w:eastAsia="en-US"/>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rsidR="00627A57" w:rsidRPr="00627A57" w:rsidRDefault="00627A57" w:rsidP="006E73C6">
      <w:pPr>
        <w:spacing w:line="240" w:lineRule="auto"/>
        <w:ind w:firstLine="709"/>
        <w:rPr>
          <w:sz w:val="24"/>
          <w:szCs w:val="24"/>
          <w:lang w:eastAsia="en-US"/>
        </w:rPr>
      </w:pPr>
      <w:r w:rsidRPr="00627A57">
        <w:rPr>
          <w:sz w:val="24"/>
          <w:szCs w:val="24"/>
          <w:lang w:eastAsia="en-US"/>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31AD0" w:rsidRDefault="00F31AD0" w:rsidP="009A3342">
      <w:pPr>
        <w:spacing w:line="240" w:lineRule="auto"/>
        <w:rPr>
          <w:lang w:eastAsia="en-US"/>
        </w:rPr>
      </w:pPr>
    </w:p>
    <w:p w:rsidR="009A3342" w:rsidRDefault="009A3342" w:rsidP="009A3342">
      <w:pPr>
        <w:spacing w:line="240" w:lineRule="auto"/>
        <w:rPr>
          <w:color w:val="FF0000"/>
          <w:sz w:val="24"/>
          <w:szCs w:val="24"/>
        </w:rPr>
      </w:pPr>
    </w:p>
    <w:p w:rsidR="00627A57" w:rsidRPr="00627A57" w:rsidRDefault="00627A57" w:rsidP="006E73C6">
      <w:pPr>
        <w:spacing w:line="240" w:lineRule="auto"/>
        <w:ind w:left="540"/>
        <w:contextualSpacing/>
        <w:jc w:val="center"/>
        <w:rPr>
          <w:rFonts w:eastAsia="Calibri" w:cs="Times New Roman"/>
          <w:b/>
          <w:sz w:val="24"/>
          <w:szCs w:val="24"/>
          <w:lang w:eastAsia="en-US"/>
        </w:rPr>
      </w:pPr>
      <w:r w:rsidRPr="00627A57">
        <w:rPr>
          <w:rFonts w:eastAsia="Calibri" w:cs="Times New Roman"/>
          <w:b/>
          <w:sz w:val="24"/>
          <w:szCs w:val="24"/>
          <w:lang w:eastAsia="en-US"/>
        </w:rPr>
        <w:t>Тематическое планирование учебного предмета «</w:t>
      </w:r>
      <w:r w:rsidR="006E73C6">
        <w:rPr>
          <w:rFonts w:eastAsia="Calibri" w:cs="Times New Roman"/>
          <w:b/>
          <w:sz w:val="24"/>
          <w:szCs w:val="24"/>
          <w:lang w:eastAsia="en-US"/>
        </w:rPr>
        <w:t>Литература</w:t>
      </w:r>
      <w:r w:rsidRPr="00627A57">
        <w:rPr>
          <w:rFonts w:eastAsia="Calibri" w:cs="Times New Roman"/>
          <w:b/>
          <w:sz w:val="24"/>
          <w:szCs w:val="24"/>
          <w:lang w:eastAsia="en-US"/>
        </w:rPr>
        <w:t>»</w:t>
      </w:r>
    </w:p>
    <w:p w:rsidR="00627A57" w:rsidRDefault="00627A57" w:rsidP="00627A57">
      <w:pPr>
        <w:spacing w:line="240" w:lineRule="auto"/>
        <w:ind w:left="540" w:firstLine="0"/>
        <w:contextualSpacing/>
        <w:jc w:val="center"/>
        <w:rPr>
          <w:rFonts w:eastAsia="SchoolBookSanPin" w:cs="Times New Roman"/>
          <w:b/>
          <w:sz w:val="24"/>
          <w:szCs w:val="24"/>
          <w:lang w:eastAsia="en-US"/>
        </w:rPr>
      </w:pPr>
    </w:p>
    <w:p w:rsidR="00F31AD0" w:rsidRPr="00F31AD0" w:rsidRDefault="00F31AD0" w:rsidP="00F31AD0">
      <w:pPr>
        <w:spacing w:line="240" w:lineRule="auto"/>
        <w:ind w:firstLine="709"/>
        <w:contextualSpacing/>
        <w:rPr>
          <w:rFonts w:eastAsia="SchoolBookSanPin" w:cs="Times New Roman"/>
          <w:b/>
          <w:sz w:val="24"/>
          <w:szCs w:val="24"/>
          <w:lang w:eastAsia="en-US"/>
        </w:rPr>
      </w:pPr>
      <w:r w:rsidRPr="00F31A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F31AD0" w:rsidRP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27A57" w:rsidRPr="006E73C6" w:rsidRDefault="00627A57" w:rsidP="006E73C6">
      <w:pPr>
        <w:widowControl w:val="0"/>
        <w:spacing w:line="240" w:lineRule="auto"/>
        <w:ind w:firstLine="709"/>
        <w:rPr>
          <w:rFonts w:eastAsia="SchoolBookSanPin" w:cs="Times New Roman"/>
          <w:sz w:val="24"/>
          <w:szCs w:val="24"/>
          <w:lang w:eastAsia="en-US"/>
        </w:rPr>
      </w:pPr>
      <w:r w:rsidRPr="00627A5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6E73C6">
        <w:rPr>
          <w:rFonts w:eastAsia="SchoolBookSanPin" w:cs="Times New Roman"/>
          <w:sz w:val="24"/>
          <w:szCs w:val="24"/>
          <w:lang w:eastAsia="en-US"/>
        </w:rPr>
        <w:t>едующие структурные компоненты:</w:t>
      </w:r>
    </w:p>
    <w:tbl>
      <w:tblPr>
        <w:tblStyle w:val="TableNormal"/>
        <w:tblW w:w="10065"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0"/>
        <w:gridCol w:w="4252"/>
        <w:gridCol w:w="2268"/>
        <w:gridCol w:w="2835"/>
      </w:tblGrid>
      <w:tr w:rsidR="00627A57" w:rsidRPr="00627A57" w:rsidTr="007B0DA7">
        <w:trPr>
          <w:trHeight w:val="575"/>
        </w:trPr>
        <w:tc>
          <w:tcPr>
            <w:tcW w:w="710" w:type="dxa"/>
          </w:tcPr>
          <w:p w:rsidR="00627A57" w:rsidRPr="00627A57" w:rsidRDefault="00627A57" w:rsidP="00627A57">
            <w:pPr>
              <w:spacing w:line="240" w:lineRule="auto"/>
              <w:ind w:left="142" w:right="354" w:firstLine="96"/>
              <w:jc w:val="center"/>
              <w:rPr>
                <w:rFonts w:eastAsia="Times New Roman"/>
                <w:sz w:val="24"/>
                <w:szCs w:val="24"/>
                <w:lang w:eastAsia="en-US"/>
              </w:rPr>
            </w:pPr>
            <w:r w:rsidRPr="00627A57">
              <w:rPr>
                <w:rFonts w:eastAsia="Times New Roman"/>
                <w:sz w:val="24"/>
                <w:szCs w:val="24"/>
                <w:lang w:eastAsia="en-US"/>
              </w:rPr>
              <w:t>№п/п</w:t>
            </w:r>
          </w:p>
        </w:tc>
        <w:tc>
          <w:tcPr>
            <w:tcW w:w="4252" w:type="dxa"/>
          </w:tcPr>
          <w:p w:rsidR="00627A57" w:rsidRPr="00627A57" w:rsidRDefault="00627A57" w:rsidP="00627A57">
            <w:pPr>
              <w:spacing w:line="240" w:lineRule="auto"/>
              <w:ind w:left="142" w:firstLine="0"/>
              <w:jc w:val="center"/>
              <w:rPr>
                <w:rFonts w:eastAsia="Times New Roman"/>
                <w:sz w:val="24"/>
                <w:szCs w:val="24"/>
                <w:lang w:eastAsia="en-US"/>
              </w:rPr>
            </w:pPr>
            <w:r w:rsidRPr="00627A57">
              <w:rPr>
                <w:rFonts w:eastAsia="Times New Roman"/>
                <w:sz w:val="24"/>
                <w:szCs w:val="24"/>
                <w:lang w:eastAsia="en-US"/>
              </w:rPr>
              <w:t>Тема</w:t>
            </w:r>
          </w:p>
        </w:tc>
        <w:tc>
          <w:tcPr>
            <w:tcW w:w="2268" w:type="dxa"/>
          </w:tcPr>
          <w:p w:rsidR="00627A57" w:rsidRPr="00627A57" w:rsidRDefault="00627A57" w:rsidP="00627A57">
            <w:pPr>
              <w:spacing w:line="240" w:lineRule="auto"/>
              <w:ind w:left="142" w:right="27" w:hanging="72"/>
              <w:jc w:val="center"/>
              <w:rPr>
                <w:rFonts w:eastAsia="Times New Roman"/>
                <w:sz w:val="24"/>
                <w:szCs w:val="24"/>
                <w:lang w:val="ru-RU" w:eastAsia="en-US"/>
              </w:rPr>
            </w:pPr>
            <w:r w:rsidRPr="00627A57">
              <w:rPr>
                <w:rFonts w:eastAsia="Times New Roman"/>
                <w:spacing w:val="-1"/>
                <w:sz w:val="24"/>
                <w:szCs w:val="24"/>
                <w:lang w:val="ru-RU" w:eastAsia="en-US"/>
              </w:rPr>
              <w:t>Количество часов, отводимых на освоение каждой темы</w:t>
            </w:r>
          </w:p>
        </w:tc>
        <w:tc>
          <w:tcPr>
            <w:tcW w:w="2835" w:type="dxa"/>
          </w:tcPr>
          <w:p w:rsidR="00627A57" w:rsidRPr="00627A57" w:rsidRDefault="00627A57" w:rsidP="00627A57">
            <w:pPr>
              <w:spacing w:line="240" w:lineRule="auto"/>
              <w:ind w:left="142" w:right="27" w:hanging="72"/>
              <w:jc w:val="center"/>
              <w:rPr>
                <w:rFonts w:eastAsia="Times New Roman"/>
                <w:spacing w:val="-1"/>
                <w:sz w:val="24"/>
                <w:szCs w:val="24"/>
                <w:lang w:eastAsia="en-US"/>
              </w:rPr>
            </w:pPr>
            <w:r w:rsidRPr="00627A57">
              <w:rPr>
                <w:rFonts w:eastAsia="Times New Roman"/>
                <w:spacing w:val="-1"/>
                <w:sz w:val="24"/>
                <w:szCs w:val="24"/>
                <w:lang w:eastAsia="en-US"/>
              </w:rPr>
              <w:t xml:space="preserve">Э(Ц)ОР </w:t>
            </w:r>
          </w:p>
        </w:tc>
      </w:tr>
      <w:tr w:rsidR="007B0DA7" w:rsidRPr="00627A57" w:rsidTr="006C0FB3">
        <w:trPr>
          <w:trHeight w:val="8880"/>
        </w:trPr>
        <w:tc>
          <w:tcPr>
            <w:tcW w:w="710" w:type="dxa"/>
          </w:tcPr>
          <w:p w:rsidR="007B0DA7" w:rsidRPr="00627A57" w:rsidRDefault="007B0DA7" w:rsidP="00627A57">
            <w:pPr>
              <w:spacing w:line="240" w:lineRule="auto"/>
              <w:ind w:left="142" w:firstLine="0"/>
              <w:jc w:val="left"/>
              <w:rPr>
                <w:rFonts w:eastAsia="Times New Roman"/>
                <w:sz w:val="24"/>
                <w:szCs w:val="24"/>
                <w:lang w:eastAsia="en-US"/>
              </w:rPr>
            </w:pPr>
            <w:r w:rsidRPr="00627A57">
              <w:rPr>
                <w:rFonts w:eastAsia="Times New Roman"/>
                <w:sz w:val="24"/>
                <w:szCs w:val="24"/>
                <w:lang w:eastAsia="en-US"/>
              </w:rPr>
              <w:lastRenderedPageBreak/>
              <w:t>1.</w:t>
            </w:r>
          </w:p>
        </w:tc>
        <w:tc>
          <w:tcPr>
            <w:tcW w:w="4252" w:type="dxa"/>
          </w:tcPr>
          <w:p w:rsidR="007B0DA7" w:rsidRDefault="007B0DA7" w:rsidP="00607BF6">
            <w:pPr>
              <w:ind w:right="135"/>
              <w:rPr>
                <w:rFonts w:eastAsia="OfficinaSansBoldITC"/>
                <w:sz w:val="24"/>
                <w:szCs w:val="28"/>
                <w:lang w:val="ru-RU" w:eastAsia="en-US"/>
              </w:rPr>
            </w:pPr>
            <w:r w:rsidRPr="006C0FB3">
              <w:rPr>
                <w:rFonts w:eastAsia="Times New Roman"/>
                <w:spacing w:val="-1"/>
                <w:sz w:val="24"/>
                <w:szCs w:val="24"/>
                <w:lang w:val="ru-RU" w:eastAsia="en-US"/>
              </w:rPr>
              <w:t>5 класс</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1. Мифология.</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2. Фольклор.</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 xml:space="preserve">20.3.3. Литература первой половины </w:t>
            </w:r>
            <w:r w:rsidRPr="006E73C6">
              <w:rPr>
                <w:rFonts w:eastAsia="OfficinaSansBoldITC"/>
                <w:sz w:val="24"/>
                <w:szCs w:val="28"/>
                <w:lang w:eastAsia="en-US"/>
              </w:rPr>
              <w:t>XIX</w:t>
            </w:r>
            <w:r w:rsidRPr="006E73C6">
              <w:rPr>
                <w:rFonts w:eastAsia="OfficinaSansBoldITC"/>
                <w:sz w:val="24"/>
                <w:szCs w:val="28"/>
                <w:lang w:val="ru-RU" w:eastAsia="en-US"/>
              </w:rPr>
              <w:t xml:space="preserve"> века.</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4. Литература второй половины XIX века.</w:t>
            </w:r>
          </w:p>
          <w:p w:rsidR="007B0DA7" w:rsidRPr="006E73C6"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 Литература XIX-ХХ веков.</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1. Стихотворения отечественных поэтов XIX-ХХ веков</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2. Юмористические рассказы отечественных писателей XIX-XX веков</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5.3. Произведения отечественной литературы о природе и животных</w:t>
            </w:r>
            <w:r>
              <w:rPr>
                <w:rFonts w:eastAsia="OfficinaSansBoldITC"/>
                <w:sz w:val="24"/>
                <w:szCs w:val="28"/>
                <w:lang w:val="ru-RU" w:eastAsia="en-US"/>
              </w:rPr>
              <w:t>.</w:t>
            </w:r>
          </w:p>
          <w:p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 Литература XX-XXI веков.</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1. Произведения отечественной литературы на тему «Человек на войне»</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2. Произведения отечественных писателей XIX-XXI веков на тему детства</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3. Произведения приключенческого жанра отечественных писателей</w:t>
            </w:r>
            <w:r>
              <w:rPr>
                <w:rFonts w:eastAsia="OfficinaSansBoldITC"/>
                <w:sz w:val="24"/>
                <w:szCs w:val="28"/>
                <w:lang w:val="ru-RU" w:eastAsia="en-US"/>
              </w:rPr>
              <w:t>.</w:t>
            </w:r>
          </w:p>
          <w:p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 Зарубежная литература.</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1. Х.К. Андерсен.</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2. Зарубежная сказочная проза</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3. Зарубежная проза о детях и подростках</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4. Зарубежная приключенческая проза</w:t>
            </w:r>
            <w:r>
              <w:rPr>
                <w:rFonts w:eastAsia="OfficinaSansBoldITC"/>
                <w:sz w:val="24"/>
                <w:szCs w:val="28"/>
                <w:lang w:val="ru-RU" w:eastAsia="en-US"/>
              </w:rPr>
              <w:t>.</w:t>
            </w:r>
          </w:p>
          <w:p w:rsidR="007B0DA7" w:rsidRPr="006E73C6"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5. Зарубежная проза о животных</w:t>
            </w:r>
            <w:r>
              <w:rPr>
                <w:rFonts w:eastAsia="OfficinaSansBoldITC"/>
                <w:sz w:val="24"/>
                <w:szCs w:val="28"/>
                <w:lang w:val="ru-RU" w:eastAsia="en-US"/>
              </w:rPr>
              <w:t>.</w:t>
            </w:r>
          </w:p>
        </w:tc>
        <w:tc>
          <w:tcPr>
            <w:tcW w:w="2268" w:type="dxa"/>
          </w:tcPr>
          <w:p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835" w:type="dxa"/>
          </w:tcPr>
          <w:p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27A57" w:rsidRPr="00627A57" w:rsidTr="00607BF6">
        <w:trPr>
          <w:trHeight w:val="7191"/>
        </w:trPr>
        <w:tc>
          <w:tcPr>
            <w:tcW w:w="710" w:type="dxa"/>
          </w:tcPr>
          <w:p w:rsidR="00627A57" w:rsidRPr="00627A57" w:rsidRDefault="007B0DA7" w:rsidP="00627A57">
            <w:pPr>
              <w:spacing w:line="240" w:lineRule="auto"/>
              <w:ind w:left="227" w:firstLine="0"/>
              <w:contextualSpacing/>
              <w:jc w:val="left"/>
              <w:rPr>
                <w:rFonts w:eastAsia="Times New Roman"/>
                <w:sz w:val="24"/>
                <w:szCs w:val="24"/>
                <w:lang w:eastAsia="en-US"/>
              </w:rPr>
            </w:pPr>
            <w:r>
              <w:rPr>
                <w:rFonts w:eastAsia="Times New Roman"/>
                <w:sz w:val="24"/>
                <w:szCs w:val="24"/>
                <w:lang w:eastAsia="en-US"/>
              </w:rPr>
              <w:lastRenderedPageBreak/>
              <w:t>2</w:t>
            </w:r>
            <w:r w:rsidR="00627A57" w:rsidRPr="00627A57">
              <w:rPr>
                <w:rFonts w:eastAsia="Times New Roman"/>
                <w:sz w:val="24"/>
                <w:szCs w:val="24"/>
                <w:lang w:eastAsia="en-US"/>
              </w:rPr>
              <w:t>.</w:t>
            </w:r>
          </w:p>
        </w:tc>
        <w:tc>
          <w:tcPr>
            <w:tcW w:w="4252" w:type="dxa"/>
          </w:tcPr>
          <w:p w:rsidR="00607BF6" w:rsidRDefault="00607BF6" w:rsidP="00627A57">
            <w:pPr>
              <w:rPr>
                <w:rFonts w:eastAsia="OfficinaSansBoldITC"/>
                <w:sz w:val="24"/>
                <w:szCs w:val="28"/>
                <w:lang w:val="ru-RU" w:eastAsia="en-US"/>
              </w:rPr>
            </w:pPr>
            <w:r>
              <w:rPr>
                <w:rFonts w:eastAsia="OfficinaSansBoldITC"/>
                <w:sz w:val="24"/>
                <w:szCs w:val="28"/>
                <w:lang w:val="ru-RU" w:eastAsia="en-US"/>
              </w:rPr>
              <w:t>6 класс</w:t>
            </w:r>
          </w:p>
          <w:p w:rsidR="004C1234" w:rsidRDefault="004C1234" w:rsidP="00627A57">
            <w:pPr>
              <w:rPr>
                <w:rFonts w:eastAsia="OfficinaSansBoldITC"/>
                <w:sz w:val="24"/>
                <w:szCs w:val="28"/>
                <w:lang w:val="ru-RU" w:eastAsia="en-US"/>
              </w:rPr>
            </w:pPr>
            <w:r w:rsidRPr="004C1234">
              <w:rPr>
                <w:rFonts w:eastAsia="OfficinaSansBoldITC"/>
                <w:sz w:val="24"/>
                <w:szCs w:val="28"/>
                <w:lang w:val="ru-RU" w:eastAsia="en-US"/>
              </w:rPr>
              <w:t>20.4.1. Античная литература.</w:t>
            </w:r>
          </w:p>
          <w:p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2. Фольклор.</w:t>
            </w:r>
          </w:p>
          <w:p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3. Древнерусская литература.</w:t>
            </w:r>
          </w:p>
          <w:p w:rsidR="00627A57" w:rsidRDefault="004C1234" w:rsidP="004C1234">
            <w:pPr>
              <w:rPr>
                <w:rFonts w:eastAsia="OfficinaSansBoldITC"/>
                <w:sz w:val="24"/>
                <w:szCs w:val="28"/>
                <w:lang w:val="ru-RU" w:eastAsia="en-US"/>
              </w:rPr>
            </w:pPr>
            <w:r w:rsidRPr="004C1234">
              <w:rPr>
                <w:rFonts w:eastAsia="OfficinaSansBoldITC"/>
                <w:sz w:val="24"/>
                <w:szCs w:val="28"/>
                <w:lang w:val="ru-RU" w:eastAsia="en-US"/>
              </w:rPr>
              <w:t xml:space="preserve">20.4.4. Литература первой половины </w:t>
            </w:r>
            <w:r w:rsidRPr="004C1234">
              <w:rPr>
                <w:rFonts w:eastAsia="OfficinaSansBoldITC"/>
                <w:sz w:val="24"/>
                <w:szCs w:val="28"/>
                <w:lang w:eastAsia="en-US"/>
              </w:rPr>
              <w:t>XIX</w:t>
            </w:r>
            <w:r w:rsidRPr="004C1234">
              <w:rPr>
                <w:rFonts w:eastAsia="OfficinaSansBoldITC"/>
                <w:sz w:val="24"/>
                <w:szCs w:val="28"/>
                <w:lang w:val="ru-RU" w:eastAsia="en-US"/>
              </w:rPr>
              <w:t xml:space="preserve"> века.</w:t>
            </w:r>
          </w:p>
          <w:p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5. Литература второй половины XIX века.</w:t>
            </w:r>
          </w:p>
          <w:p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6. Литература XX века.</w:t>
            </w:r>
          </w:p>
          <w:p w:rsidR="004C1234" w:rsidRDefault="004C1234" w:rsidP="004C1234">
            <w:pPr>
              <w:tabs>
                <w:tab w:val="left" w:pos="1275"/>
              </w:tabs>
              <w:rPr>
                <w:rFonts w:eastAsia="OfficinaSansBoldITC"/>
                <w:sz w:val="24"/>
                <w:szCs w:val="28"/>
                <w:lang w:val="ru-RU" w:eastAsia="en-US"/>
              </w:rPr>
            </w:pPr>
            <w:r>
              <w:rPr>
                <w:rFonts w:eastAsia="OfficinaSansBoldITC"/>
                <w:sz w:val="24"/>
                <w:szCs w:val="28"/>
                <w:lang w:val="ru-RU" w:eastAsia="en-US"/>
              </w:rPr>
              <w:t>20.4.6.1.</w:t>
            </w:r>
            <w:r w:rsidRPr="004C1234">
              <w:rPr>
                <w:rFonts w:eastAsia="OfficinaSansBoldITC"/>
                <w:sz w:val="24"/>
                <w:szCs w:val="28"/>
                <w:lang w:val="ru-RU" w:eastAsia="en-US"/>
              </w:rPr>
              <w:t>Стихотворения отечественных поэтов начала ХХ века</w:t>
            </w:r>
            <w:r>
              <w:rPr>
                <w:rFonts w:eastAsia="OfficinaSansBoldITC"/>
                <w:sz w:val="24"/>
                <w:szCs w:val="28"/>
                <w:lang w:val="ru-RU" w:eastAsia="en-US"/>
              </w:rPr>
              <w:t>.</w:t>
            </w:r>
          </w:p>
          <w:p w:rsidR="00607BF6" w:rsidRDefault="004C1234" w:rsidP="004C1234">
            <w:pPr>
              <w:rPr>
                <w:rFonts w:eastAsia="OfficinaSansBoldITC"/>
                <w:sz w:val="24"/>
                <w:szCs w:val="28"/>
                <w:lang w:val="ru-RU" w:eastAsia="en-US"/>
              </w:rPr>
            </w:pPr>
            <w:r>
              <w:rPr>
                <w:rFonts w:eastAsia="OfficinaSansBoldITC"/>
                <w:sz w:val="24"/>
                <w:szCs w:val="28"/>
                <w:lang w:val="ru-RU" w:eastAsia="en-US"/>
              </w:rPr>
              <w:t>20.4.6.2.</w:t>
            </w:r>
            <w:r w:rsidRPr="004C1234">
              <w:rPr>
                <w:rFonts w:eastAsia="OfficinaSansBoldITC"/>
                <w:sz w:val="24"/>
                <w:szCs w:val="28"/>
                <w:lang w:val="ru-RU" w:eastAsia="en-US"/>
              </w:rPr>
              <w:t>Стихотворения отечественных поэтов XX века</w:t>
            </w:r>
            <w:r>
              <w:rPr>
                <w:rFonts w:eastAsia="OfficinaSansBoldITC"/>
                <w:sz w:val="24"/>
                <w:szCs w:val="28"/>
                <w:lang w:val="ru-RU" w:eastAsia="en-US"/>
              </w:rPr>
              <w:t>.</w:t>
            </w:r>
          </w:p>
          <w:p w:rsidR="004C1234" w:rsidRDefault="00607BF6" w:rsidP="00607BF6">
            <w:pPr>
              <w:rPr>
                <w:rFonts w:eastAsia="OfficinaSansBoldITC"/>
                <w:sz w:val="24"/>
                <w:szCs w:val="28"/>
                <w:lang w:val="ru-RU" w:eastAsia="en-US"/>
              </w:rPr>
            </w:pPr>
            <w:r w:rsidRPr="00607BF6">
              <w:rPr>
                <w:rFonts w:eastAsia="OfficinaSansBoldITC"/>
                <w:sz w:val="24"/>
                <w:szCs w:val="28"/>
                <w:lang w:val="ru-RU" w:eastAsia="en-US"/>
              </w:rPr>
              <w:t>20.4.6.3. Проза отечественных писателей конца XX – начала XXI века</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4. Произведения отечественных писателей на тему взросления человека</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5. Произведения современных отечественных писателей-фантастов</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7. Литература народов Российской Федерации.</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 Зарубежная литература.</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1. Д. Дефо «Робинзон Крузо» (главы по выбору).</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2. Д. Свифт «Путешествия Гулливера» (главы по выбору).</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3. Произведения зарубежных писателей на тему взросления человека</w:t>
            </w:r>
            <w:r>
              <w:rPr>
                <w:rFonts w:eastAsia="OfficinaSansBoldITC"/>
                <w:sz w:val="24"/>
                <w:szCs w:val="28"/>
                <w:lang w:val="ru-RU" w:eastAsia="en-US"/>
              </w:rPr>
              <w:t>.</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4. Произведения современных зарубежных писателей-фантастов</w:t>
            </w:r>
            <w:r>
              <w:rPr>
                <w:rFonts w:eastAsia="OfficinaSansBoldITC"/>
                <w:sz w:val="24"/>
                <w:szCs w:val="28"/>
                <w:lang w:val="ru-RU" w:eastAsia="en-US"/>
              </w:rPr>
              <w:t>.</w:t>
            </w:r>
          </w:p>
        </w:tc>
        <w:tc>
          <w:tcPr>
            <w:tcW w:w="2268" w:type="dxa"/>
          </w:tcPr>
          <w:p w:rsidR="00627A57" w:rsidRPr="00627A57" w:rsidRDefault="00627A57"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rsidR="00627A57" w:rsidRPr="00627A57" w:rsidRDefault="00627A57" w:rsidP="00627A57">
            <w:pPr>
              <w:spacing w:line="240" w:lineRule="auto"/>
              <w:jc w:val="center"/>
              <w:rPr>
                <w:rFonts w:eastAsia="Times New Roman"/>
                <w:i/>
                <w:sz w:val="24"/>
                <w:szCs w:val="24"/>
                <w:lang w:val="ru-RU" w:eastAsia="en-US"/>
              </w:rPr>
            </w:pPr>
          </w:p>
        </w:tc>
      </w:tr>
      <w:tr w:rsidR="00607BF6" w:rsidRPr="00627A57" w:rsidTr="00607BF6">
        <w:trPr>
          <w:trHeight w:val="5081"/>
        </w:trPr>
        <w:tc>
          <w:tcPr>
            <w:tcW w:w="710" w:type="dxa"/>
          </w:tcPr>
          <w:p w:rsidR="00607BF6" w:rsidRPr="00607BF6" w:rsidRDefault="00607BF6" w:rsidP="00627A57">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t>3.</w:t>
            </w:r>
          </w:p>
        </w:tc>
        <w:tc>
          <w:tcPr>
            <w:tcW w:w="4252" w:type="dxa"/>
          </w:tcPr>
          <w:p w:rsidR="00607BF6" w:rsidRPr="00607BF6" w:rsidRDefault="00607BF6" w:rsidP="00627A57">
            <w:pPr>
              <w:rPr>
                <w:rFonts w:eastAsia="OfficinaSansBoldITC"/>
                <w:sz w:val="24"/>
                <w:szCs w:val="28"/>
                <w:lang w:val="ru-RU" w:eastAsia="en-US"/>
              </w:rPr>
            </w:pPr>
            <w:r>
              <w:rPr>
                <w:rFonts w:eastAsia="OfficinaSansBoldITC"/>
                <w:sz w:val="24"/>
                <w:szCs w:val="28"/>
                <w:lang w:val="ru-RU" w:eastAsia="en-US"/>
              </w:rPr>
              <w:t>7 класс</w:t>
            </w:r>
          </w:p>
          <w:p w:rsidR="00607BF6" w:rsidRPr="006C0FB3" w:rsidRDefault="00607BF6" w:rsidP="00627A57">
            <w:pPr>
              <w:rPr>
                <w:rFonts w:eastAsia="OfficinaSansBoldITC"/>
                <w:sz w:val="24"/>
                <w:szCs w:val="28"/>
                <w:lang w:val="ru-RU" w:eastAsia="en-US"/>
              </w:rPr>
            </w:pPr>
            <w:r w:rsidRPr="006C0FB3">
              <w:rPr>
                <w:rFonts w:eastAsia="OfficinaSansBoldITC"/>
                <w:sz w:val="24"/>
                <w:szCs w:val="28"/>
                <w:lang w:val="ru-RU" w:eastAsia="en-US"/>
              </w:rPr>
              <w:t>20.5.1. Древнерусская литератур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 xml:space="preserve">20.5.2. Литература первой половины </w:t>
            </w:r>
            <w:r w:rsidRPr="00607BF6">
              <w:rPr>
                <w:rFonts w:eastAsia="OfficinaSansBoldITC"/>
                <w:sz w:val="24"/>
                <w:szCs w:val="28"/>
                <w:lang w:eastAsia="en-US"/>
              </w:rPr>
              <w:t>XIX</w:t>
            </w:r>
            <w:r w:rsidRPr="00607BF6">
              <w:rPr>
                <w:rFonts w:eastAsia="OfficinaSansBoldITC"/>
                <w:sz w:val="24"/>
                <w:szCs w:val="28"/>
                <w:lang w:val="ru-RU" w:eastAsia="en-US"/>
              </w:rPr>
              <w:t xml:space="preserve"> век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3. Литература второй половины XIX век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4. Литература конца XIX – начала XX век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5. Литература первой половины XX века.</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 Литература второй половины XX века.</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1. В.М. Шукшин. Рассказы</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2. Стихотворения отечественных поэтов XX-XXI веков</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3. Произведения отечественных прозаиков второй половины XX – начала XXI века</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4. Тема взаимоотношения поколений, становления человека, выбора им жизненного пути</w:t>
            </w:r>
            <w:r>
              <w:rPr>
                <w:rFonts w:eastAsia="OfficinaSansBoldITC"/>
                <w:sz w:val="24"/>
                <w:szCs w:val="28"/>
                <w:lang w:val="ru-RU" w:eastAsia="en-US"/>
              </w:rPr>
              <w:t>.</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7. Зарубежная литература.</w:t>
            </w:r>
          </w:p>
        </w:tc>
        <w:tc>
          <w:tcPr>
            <w:tcW w:w="2268" w:type="dxa"/>
          </w:tcPr>
          <w:p w:rsidR="00607BF6" w:rsidRPr="00607BF6"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rsidR="00607BF6" w:rsidRPr="00607BF6" w:rsidRDefault="00607BF6" w:rsidP="00627A57">
            <w:pPr>
              <w:spacing w:line="240" w:lineRule="auto"/>
              <w:jc w:val="center"/>
              <w:rPr>
                <w:rFonts w:eastAsia="Times New Roman"/>
                <w:i/>
                <w:sz w:val="24"/>
                <w:szCs w:val="24"/>
                <w:lang w:val="ru-RU" w:eastAsia="en-US"/>
              </w:rPr>
            </w:pPr>
          </w:p>
        </w:tc>
      </w:tr>
      <w:tr w:rsidR="00607BF6" w:rsidRPr="00627A57" w:rsidTr="004D7998">
        <w:trPr>
          <w:trHeight w:val="2938"/>
        </w:trPr>
        <w:tc>
          <w:tcPr>
            <w:tcW w:w="710" w:type="dxa"/>
          </w:tcPr>
          <w:p w:rsidR="00607BF6" w:rsidRPr="00607BF6" w:rsidRDefault="00607BF6"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lastRenderedPageBreak/>
              <w:t xml:space="preserve">     4.</w:t>
            </w:r>
          </w:p>
        </w:tc>
        <w:tc>
          <w:tcPr>
            <w:tcW w:w="4252" w:type="dxa"/>
          </w:tcPr>
          <w:p w:rsidR="00607BF6" w:rsidRDefault="00607BF6" w:rsidP="00627A57">
            <w:pPr>
              <w:rPr>
                <w:rFonts w:eastAsia="OfficinaSansBoldITC"/>
                <w:sz w:val="24"/>
                <w:szCs w:val="28"/>
                <w:lang w:val="ru-RU" w:eastAsia="en-US"/>
              </w:rPr>
            </w:pPr>
            <w:r>
              <w:rPr>
                <w:rFonts w:eastAsia="OfficinaSansBoldITC"/>
                <w:sz w:val="24"/>
                <w:szCs w:val="28"/>
                <w:lang w:val="ru-RU" w:eastAsia="en-US"/>
              </w:rPr>
              <w:t>8 класс</w:t>
            </w:r>
          </w:p>
          <w:p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6.1. Древнерусская литератур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2. Литература XVIII века.</w:t>
            </w:r>
          </w:p>
          <w:p w:rsidR="00607BF6" w:rsidRDefault="004D7998" w:rsidP="004D7998">
            <w:pPr>
              <w:rPr>
                <w:rFonts w:eastAsia="OfficinaSansBoldITC"/>
                <w:sz w:val="24"/>
                <w:szCs w:val="28"/>
                <w:lang w:val="ru-RU" w:eastAsia="en-US"/>
              </w:rPr>
            </w:pPr>
            <w:r w:rsidRPr="004D7998">
              <w:rPr>
                <w:rFonts w:eastAsia="OfficinaSansBoldITC"/>
                <w:sz w:val="24"/>
                <w:szCs w:val="28"/>
                <w:lang w:val="ru-RU" w:eastAsia="en-US"/>
              </w:rPr>
              <w:t>20.6.3. Литература первой половины XI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4. Литература второй половины XI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5. Литература первой половины X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6. Литература второй половины XX века.</w:t>
            </w:r>
          </w:p>
          <w:p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7. Зарубежная литература.</w:t>
            </w:r>
          </w:p>
        </w:tc>
        <w:tc>
          <w:tcPr>
            <w:tcW w:w="2268" w:type="dxa"/>
          </w:tcPr>
          <w:p w:rsidR="00607BF6" w:rsidRPr="004D7998"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rsidR="00607BF6" w:rsidRPr="004D7998" w:rsidRDefault="00607BF6" w:rsidP="00627A57">
            <w:pPr>
              <w:spacing w:line="240" w:lineRule="auto"/>
              <w:jc w:val="center"/>
              <w:rPr>
                <w:rFonts w:eastAsia="Times New Roman"/>
                <w:i/>
                <w:sz w:val="24"/>
                <w:szCs w:val="24"/>
                <w:lang w:val="ru-RU" w:eastAsia="en-US"/>
              </w:rPr>
            </w:pPr>
          </w:p>
        </w:tc>
      </w:tr>
      <w:tr w:rsidR="004D7998" w:rsidRPr="00627A57" w:rsidTr="004D7998">
        <w:trPr>
          <w:trHeight w:val="2938"/>
        </w:trPr>
        <w:tc>
          <w:tcPr>
            <w:tcW w:w="710" w:type="dxa"/>
          </w:tcPr>
          <w:p w:rsidR="004D7998" w:rsidRPr="004D7998" w:rsidRDefault="004D7998"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t xml:space="preserve">    5.</w:t>
            </w:r>
          </w:p>
        </w:tc>
        <w:tc>
          <w:tcPr>
            <w:tcW w:w="4252" w:type="dxa"/>
          </w:tcPr>
          <w:p w:rsidR="004D7998" w:rsidRDefault="004D7998" w:rsidP="00627A57">
            <w:pPr>
              <w:rPr>
                <w:rFonts w:eastAsia="OfficinaSansBoldITC"/>
                <w:sz w:val="24"/>
                <w:szCs w:val="28"/>
                <w:lang w:val="ru-RU" w:eastAsia="en-US"/>
              </w:rPr>
            </w:pPr>
            <w:r>
              <w:rPr>
                <w:rFonts w:eastAsia="OfficinaSansBoldITC"/>
                <w:sz w:val="24"/>
                <w:szCs w:val="28"/>
                <w:lang w:val="ru-RU" w:eastAsia="en-US"/>
              </w:rPr>
              <w:t>9 класс</w:t>
            </w:r>
          </w:p>
          <w:p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7.1. Древнерусская литератур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2. Литература XVIII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3. Литература первой половины XI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1. В.А. Жуковский. Баллады, элегии</w:t>
            </w:r>
            <w:r>
              <w:rPr>
                <w:rFonts w:eastAsia="OfficinaSansBoldITC"/>
                <w:sz w:val="24"/>
                <w:szCs w:val="28"/>
                <w:lang w:val="ru-RU" w:eastAsia="en-US"/>
              </w:rPr>
              <w:t>.</w:t>
            </w:r>
          </w:p>
          <w:p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2. А.С. Грибоедов. Комедия «Горе от ум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3. Поэзия пушкинской эпохи. К.Н. Батюшков, А.А. Дельвиг, Н.М. Языков, Е.А. Баратынский</w:t>
            </w:r>
            <w:r>
              <w:rPr>
                <w:rFonts w:eastAsia="OfficinaSansBoldITC"/>
                <w:sz w:val="24"/>
                <w:szCs w:val="28"/>
                <w:lang w:val="ru-RU" w:eastAsia="en-US"/>
              </w:rPr>
              <w:t>.</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4. А.С. Пушкин. Стихотворения</w:t>
            </w:r>
            <w:r>
              <w:rPr>
                <w:rFonts w:eastAsia="OfficinaSansBoldITC"/>
                <w:sz w:val="24"/>
                <w:szCs w:val="28"/>
                <w:lang w:val="ru-RU" w:eastAsia="en-US"/>
              </w:rPr>
              <w:t>.</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5. М.Ю. Лермонтов. Стихотворения </w:t>
            </w:r>
          </w:p>
          <w:p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6. Н.В. Гоголь. Поэма «Мёртвые души».</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7. Отечественная проза первой половины XIX в. </w:t>
            </w:r>
          </w:p>
          <w:p w:rsidR="004D7998" w:rsidRPr="004D7998" w:rsidRDefault="004D7998" w:rsidP="006C0FB3">
            <w:pPr>
              <w:rPr>
                <w:rFonts w:eastAsia="OfficinaSansBoldITC"/>
                <w:sz w:val="24"/>
                <w:szCs w:val="28"/>
                <w:lang w:val="ru-RU" w:eastAsia="en-US"/>
              </w:rPr>
            </w:pPr>
            <w:r w:rsidRPr="004D7998">
              <w:rPr>
                <w:rFonts w:eastAsia="OfficinaSansBoldITC"/>
                <w:sz w:val="24"/>
                <w:szCs w:val="28"/>
                <w:lang w:val="ru-RU" w:eastAsia="en-US"/>
              </w:rPr>
              <w:t>20.7.5. Зарубежная литература.</w:t>
            </w:r>
          </w:p>
        </w:tc>
        <w:tc>
          <w:tcPr>
            <w:tcW w:w="2268" w:type="dxa"/>
          </w:tcPr>
          <w:p w:rsidR="004D7998" w:rsidRPr="004D7998" w:rsidRDefault="004D7998" w:rsidP="00627A57">
            <w:pPr>
              <w:spacing w:line="240" w:lineRule="auto"/>
              <w:ind w:firstLine="0"/>
              <w:jc w:val="center"/>
              <w:rPr>
                <w:rFonts w:eastAsia="Times New Roman"/>
                <w:i/>
                <w:sz w:val="24"/>
                <w:szCs w:val="24"/>
                <w:lang w:val="ru-RU" w:eastAsia="en-US"/>
              </w:rPr>
            </w:pPr>
          </w:p>
        </w:tc>
        <w:tc>
          <w:tcPr>
            <w:tcW w:w="2835" w:type="dxa"/>
            <w:tcBorders>
              <w:top w:val="single" w:sz="4" w:space="0" w:color="auto"/>
            </w:tcBorders>
          </w:tcPr>
          <w:p w:rsidR="004D7998" w:rsidRPr="004D7998" w:rsidRDefault="004D7998" w:rsidP="00627A57">
            <w:pPr>
              <w:spacing w:line="240" w:lineRule="auto"/>
              <w:jc w:val="center"/>
              <w:rPr>
                <w:rFonts w:eastAsia="Times New Roman"/>
                <w:i/>
                <w:sz w:val="24"/>
                <w:szCs w:val="24"/>
                <w:lang w:val="ru-RU" w:eastAsia="en-US"/>
              </w:rPr>
            </w:pPr>
          </w:p>
        </w:tc>
      </w:tr>
    </w:tbl>
    <w:p w:rsidR="00627A57" w:rsidRPr="00627A57" w:rsidRDefault="00627A57" w:rsidP="00627A57">
      <w:pPr>
        <w:spacing w:after="160" w:line="259" w:lineRule="auto"/>
        <w:ind w:firstLine="708"/>
        <w:jc w:val="left"/>
        <w:rPr>
          <w:rFonts w:ascii="Calibri" w:eastAsia="Calibri" w:hAnsi="Calibri" w:cs="Times New Roman"/>
          <w:sz w:val="22"/>
          <w:lang w:eastAsia="en-US"/>
        </w:rPr>
      </w:pPr>
    </w:p>
    <w:p w:rsidR="006C0FB3" w:rsidRPr="009A3342" w:rsidRDefault="009A3342" w:rsidP="009A3342">
      <w:pPr>
        <w:pStyle w:val="ac"/>
        <w:numPr>
          <w:ilvl w:val="2"/>
          <w:numId w:val="1"/>
        </w:numPr>
        <w:spacing w:line="240" w:lineRule="auto"/>
        <w:ind w:right="6"/>
        <w:jc w:val="center"/>
        <w:rPr>
          <w:b/>
          <w:sz w:val="24"/>
          <w:szCs w:val="24"/>
        </w:rPr>
      </w:pPr>
      <w:r>
        <w:rPr>
          <w:b/>
          <w:sz w:val="24"/>
          <w:szCs w:val="24"/>
        </w:rPr>
        <w:t>Р</w:t>
      </w:r>
      <w:r w:rsidR="006C0FB3" w:rsidRPr="009A3342">
        <w:rPr>
          <w:b/>
          <w:sz w:val="24"/>
          <w:szCs w:val="24"/>
        </w:rPr>
        <w:t>абочая программа по учебному предмету «Родной (чеченский) язык»</w:t>
      </w:r>
    </w:p>
    <w:p w:rsidR="006C0FB3" w:rsidRPr="006C0FB3" w:rsidRDefault="006C0FB3" w:rsidP="006C0FB3">
      <w:pPr>
        <w:spacing w:line="240" w:lineRule="auto"/>
        <w:ind w:right="6" w:firstLine="0"/>
        <w:jc w:val="center"/>
        <w:rPr>
          <w:b/>
          <w:sz w:val="24"/>
          <w:szCs w:val="24"/>
        </w:rPr>
      </w:pPr>
    </w:p>
    <w:p w:rsidR="009A3342" w:rsidRDefault="009A3342" w:rsidP="009A3342">
      <w:pPr>
        <w:spacing w:line="240" w:lineRule="auto"/>
        <w:ind w:right="6" w:firstLine="709"/>
        <w:rPr>
          <w:sz w:val="24"/>
          <w:szCs w:val="24"/>
        </w:rPr>
      </w:pPr>
      <w:r>
        <w:rPr>
          <w:sz w:val="24"/>
          <w:szCs w:val="24"/>
        </w:rPr>
        <w:t>Р</w:t>
      </w:r>
      <w:r w:rsidR="006C0FB3" w:rsidRPr="006C0FB3">
        <w:rPr>
          <w:sz w:val="24"/>
          <w:szCs w:val="24"/>
        </w:rPr>
        <w:t xml:space="preserve">абочая программа по учебному предмету «Родной (чеченский) язык» (предметная область «Родной язык и родная литература») (далее соответственно – программа по родному (чеченскому) языку, родной (чеченский) язык, чеченский язык)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r w:rsidRPr="009A3342">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9A3342" w:rsidRDefault="009A3342" w:rsidP="009A3342">
      <w:pPr>
        <w:spacing w:line="240" w:lineRule="auto"/>
        <w:ind w:right="6" w:firstLine="709"/>
        <w:rPr>
          <w:sz w:val="24"/>
          <w:szCs w:val="24"/>
        </w:rPr>
      </w:pPr>
      <w:r w:rsidRPr="009A3342">
        <w:rPr>
          <w:sz w:val="24"/>
          <w:szCs w:val="24"/>
        </w:rPr>
        <w:t>Рабочая программа составлена на основе федеральной рабоч</w:t>
      </w:r>
      <w:r>
        <w:rPr>
          <w:sz w:val="24"/>
          <w:szCs w:val="24"/>
        </w:rPr>
        <w:t xml:space="preserve">ей программы по </w:t>
      </w:r>
      <w:r w:rsidR="00251200">
        <w:rPr>
          <w:sz w:val="24"/>
          <w:szCs w:val="24"/>
        </w:rPr>
        <w:t>родному (чеченскому)</w:t>
      </w:r>
      <w:r>
        <w:rPr>
          <w:sz w:val="24"/>
          <w:szCs w:val="24"/>
        </w:rPr>
        <w:t xml:space="preserve"> языку.</w:t>
      </w:r>
    </w:p>
    <w:p w:rsidR="006C0FB3" w:rsidRPr="006C0FB3" w:rsidRDefault="006C0FB3" w:rsidP="009A3342">
      <w:pPr>
        <w:spacing w:line="240" w:lineRule="auto"/>
        <w:ind w:right="6" w:firstLine="709"/>
        <w:rPr>
          <w:sz w:val="24"/>
          <w:szCs w:val="24"/>
        </w:rPr>
      </w:pPr>
      <w:r w:rsidRPr="006C0FB3">
        <w:rPr>
          <w:sz w:val="24"/>
          <w:szCs w:val="24"/>
        </w:rPr>
        <w:t xml:space="preserve">В содержании программы по родному (чеченскому) языку выделяются следующие содержательные линии: «Общие сведения о языке», «Язык и речь», «Текст», «Система языка», «Функциональные разновидности языка». В учебном процессе указанные содержательные линии неразрывно взаимосвязаны и интегрированы. </w:t>
      </w:r>
    </w:p>
    <w:p w:rsidR="006C0FB3" w:rsidRPr="006C0FB3" w:rsidRDefault="006C0FB3" w:rsidP="00F31AD0">
      <w:pPr>
        <w:spacing w:line="240" w:lineRule="auto"/>
        <w:ind w:right="6" w:firstLine="709"/>
        <w:rPr>
          <w:sz w:val="24"/>
          <w:szCs w:val="24"/>
        </w:rPr>
      </w:pPr>
      <w:r w:rsidRPr="006C0FB3">
        <w:rPr>
          <w:sz w:val="24"/>
          <w:szCs w:val="24"/>
        </w:rPr>
        <w:t>При изучении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rsidR="006C0FB3" w:rsidRPr="006C0FB3" w:rsidRDefault="006C0FB3" w:rsidP="00F31AD0">
      <w:pPr>
        <w:spacing w:line="240" w:lineRule="auto"/>
        <w:ind w:right="6" w:firstLine="709"/>
        <w:rPr>
          <w:sz w:val="24"/>
          <w:szCs w:val="24"/>
        </w:rPr>
      </w:pPr>
      <w:r w:rsidRPr="006C0FB3">
        <w:rPr>
          <w:sz w:val="24"/>
          <w:szCs w:val="24"/>
        </w:rPr>
        <w:t>Изучение родного (чеченского) языка направлено на достижение следующих целей:</w:t>
      </w:r>
    </w:p>
    <w:p w:rsidR="006C0FB3" w:rsidRPr="006C0FB3" w:rsidRDefault="006C0FB3" w:rsidP="00F31AD0">
      <w:pPr>
        <w:spacing w:line="240" w:lineRule="auto"/>
        <w:ind w:right="6" w:firstLine="709"/>
        <w:rPr>
          <w:sz w:val="24"/>
          <w:szCs w:val="24"/>
        </w:rPr>
      </w:pPr>
      <w:r w:rsidRPr="006C0FB3">
        <w:rPr>
          <w:sz w:val="24"/>
          <w:szCs w:val="24"/>
        </w:rPr>
        <w:lastRenderedPageBreak/>
        <w:t>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rsidR="006C0FB3" w:rsidRPr="006C0FB3" w:rsidRDefault="006C0FB3" w:rsidP="006C0FB3">
      <w:pPr>
        <w:spacing w:line="240" w:lineRule="auto"/>
        <w:ind w:right="6" w:firstLine="567"/>
        <w:rPr>
          <w:sz w:val="24"/>
          <w:szCs w:val="24"/>
        </w:rPr>
      </w:pPr>
      <w:r w:rsidRPr="006C0FB3">
        <w:rPr>
          <w:sz w:val="24"/>
          <w:szCs w:val="24"/>
        </w:rPr>
        <w:t xml:space="preserve">овладение чеченским языком как инструментом личностного развития, инструментом формирования социальных взаимоотношений; </w:t>
      </w:r>
    </w:p>
    <w:p w:rsidR="006C0FB3" w:rsidRPr="006C0FB3" w:rsidRDefault="006C0FB3" w:rsidP="006C0FB3">
      <w:pPr>
        <w:spacing w:line="240" w:lineRule="auto"/>
        <w:ind w:right="6" w:firstLine="567"/>
        <w:rPr>
          <w:sz w:val="24"/>
          <w:szCs w:val="24"/>
        </w:rPr>
      </w:pPr>
      <w:r w:rsidRPr="006C0FB3">
        <w:rPr>
          <w:sz w:val="24"/>
          <w:szCs w:val="24"/>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rsidR="006C0FB3" w:rsidRPr="006C0FB3" w:rsidRDefault="006C0FB3" w:rsidP="006C0FB3">
      <w:pPr>
        <w:spacing w:line="240" w:lineRule="auto"/>
        <w:ind w:right="6" w:firstLine="567"/>
        <w:rPr>
          <w:sz w:val="24"/>
          <w:szCs w:val="24"/>
        </w:rPr>
      </w:pPr>
      <w:r w:rsidRPr="006C0FB3">
        <w:rPr>
          <w:sz w:val="24"/>
          <w:szCs w:val="24"/>
        </w:rPr>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rsidR="006C0FB3" w:rsidRPr="006C0FB3" w:rsidRDefault="006C0FB3" w:rsidP="006C0FB3">
      <w:pPr>
        <w:spacing w:line="240" w:lineRule="auto"/>
        <w:ind w:right="6" w:firstLine="567"/>
        <w:rPr>
          <w:sz w:val="24"/>
          <w:szCs w:val="24"/>
        </w:rPr>
      </w:pPr>
      <w:r w:rsidRPr="006C0FB3">
        <w:rPr>
          <w:sz w:val="24"/>
          <w:szCs w:val="24"/>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rsidR="006C0FB3" w:rsidRPr="006C0FB3" w:rsidRDefault="006C0FB3" w:rsidP="006C0FB3">
      <w:pPr>
        <w:spacing w:line="240" w:lineRule="auto"/>
        <w:ind w:right="6" w:firstLine="567"/>
        <w:rPr>
          <w:sz w:val="24"/>
          <w:szCs w:val="24"/>
        </w:rPr>
      </w:pPr>
      <w:r w:rsidRPr="006C0FB3">
        <w:rPr>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rsidR="006C0FB3" w:rsidRPr="006C0FB3" w:rsidRDefault="006C0FB3" w:rsidP="006C0FB3">
      <w:pPr>
        <w:spacing w:line="240" w:lineRule="auto"/>
        <w:ind w:right="6" w:firstLine="567"/>
        <w:rPr>
          <w:sz w:val="24"/>
          <w:szCs w:val="24"/>
        </w:rPr>
      </w:pPr>
      <w:r w:rsidRPr="006C0FB3">
        <w:rPr>
          <w:sz w:val="24"/>
          <w:szCs w:val="24"/>
        </w:rPr>
        <w:t>Общее количество часов определяется учебным планом на текущий учебный год.</w:t>
      </w:r>
    </w:p>
    <w:p w:rsidR="006C0FB3" w:rsidRPr="006C0FB3" w:rsidRDefault="006C0FB3" w:rsidP="006C0FB3">
      <w:pPr>
        <w:spacing w:line="240" w:lineRule="auto"/>
        <w:ind w:right="6" w:firstLine="567"/>
        <w:rPr>
          <w:sz w:val="24"/>
          <w:szCs w:val="24"/>
        </w:rPr>
      </w:pPr>
    </w:p>
    <w:p w:rsidR="006C0FB3" w:rsidRPr="006C0FB3" w:rsidRDefault="006C0FB3" w:rsidP="006C0FB3">
      <w:pPr>
        <w:spacing w:line="240" w:lineRule="auto"/>
        <w:ind w:right="6" w:firstLine="567"/>
        <w:jc w:val="center"/>
        <w:rPr>
          <w:b/>
          <w:sz w:val="24"/>
          <w:szCs w:val="24"/>
        </w:rPr>
      </w:pPr>
      <w:r w:rsidRPr="006C0FB3">
        <w:rPr>
          <w:b/>
          <w:sz w:val="24"/>
          <w:szCs w:val="24"/>
        </w:rPr>
        <w:t>Содержание обучения в 5 классе</w:t>
      </w:r>
    </w:p>
    <w:p w:rsidR="006C0FB3" w:rsidRPr="006C0FB3" w:rsidRDefault="006C0FB3" w:rsidP="006C0FB3">
      <w:pPr>
        <w:spacing w:line="240" w:lineRule="auto"/>
        <w:ind w:right="6" w:firstLine="567"/>
        <w:jc w:val="center"/>
        <w:rPr>
          <w:b/>
          <w:sz w:val="24"/>
          <w:szCs w:val="24"/>
        </w:rPr>
      </w:pPr>
    </w:p>
    <w:p w:rsidR="006C0FB3" w:rsidRPr="006C0FB3" w:rsidRDefault="006C0FB3" w:rsidP="006C0FB3">
      <w:pPr>
        <w:spacing w:line="240" w:lineRule="auto"/>
        <w:ind w:right="6" w:firstLine="567"/>
        <w:rPr>
          <w:b/>
          <w:sz w:val="24"/>
          <w:szCs w:val="24"/>
        </w:rPr>
      </w:pPr>
      <w:r w:rsidRPr="006C0FB3">
        <w:rPr>
          <w:b/>
          <w:sz w:val="24"/>
          <w:szCs w:val="24"/>
        </w:rPr>
        <w:t>Общие сведения о языке.</w:t>
      </w:r>
    </w:p>
    <w:p w:rsidR="006C0FB3" w:rsidRPr="006C0FB3" w:rsidRDefault="006C0FB3" w:rsidP="006C0FB3">
      <w:pPr>
        <w:spacing w:line="240" w:lineRule="auto"/>
        <w:ind w:right="6" w:firstLine="567"/>
        <w:rPr>
          <w:sz w:val="24"/>
          <w:szCs w:val="24"/>
        </w:rPr>
      </w:pPr>
      <w:r w:rsidRPr="006C0FB3">
        <w:rPr>
          <w:sz w:val="24"/>
          <w:szCs w:val="24"/>
        </w:rPr>
        <w:t>Богатство и выразительность чеченского языка (обширный словарный состав, наличие многозначных слов, развитая система переносных значений слова, синонимы и антонимы, пословицы и поговорки).</w:t>
      </w:r>
    </w:p>
    <w:p w:rsidR="006C0FB3" w:rsidRPr="006C0FB3" w:rsidRDefault="006C0FB3" w:rsidP="006C0FB3">
      <w:pPr>
        <w:spacing w:line="240" w:lineRule="auto"/>
        <w:ind w:right="6" w:firstLine="567"/>
        <w:rPr>
          <w:sz w:val="24"/>
          <w:szCs w:val="24"/>
        </w:rPr>
      </w:pPr>
      <w:r w:rsidRPr="006C0FB3">
        <w:rPr>
          <w:sz w:val="24"/>
          <w:szCs w:val="24"/>
        </w:rPr>
        <w:t>Словообразовательные возможности чеченского языка (в пределах изученного на уровне начального общего образования).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rsidR="006C0FB3" w:rsidRPr="006C0FB3" w:rsidRDefault="006C0FB3" w:rsidP="006C0FB3">
      <w:pPr>
        <w:spacing w:line="240" w:lineRule="auto"/>
        <w:ind w:right="6" w:firstLine="567"/>
        <w:rPr>
          <w:b/>
          <w:sz w:val="24"/>
          <w:szCs w:val="24"/>
        </w:rPr>
      </w:pPr>
      <w:r w:rsidRPr="006C0FB3">
        <w:rPr>
          <w:b/>
          <w:sz w:val="24"/>
          <w:szCs w:val="24"/>
        </w:rPr>
        <w:t>Язык и речь.</w:t>
      </w:r>
    </w:p>
    <w:p w:rsidR="006C0FB3" w:rsidRPr="006C0FB3" w:rsidRDefault="006C0FB3" w:rsidP="006C0FB3">
      <w:pPr>
        <w:spacing w:line="240" w:lineRule="auto"/>
        <w:ind w:right="6" w:firstLine="567"/>
        <w:rPr>
          <w:sz w:val="24"/>
          <w:szCs w:val="24"/>
        </w:rPr>
      </w:pPr>
      <w:r w:rsidRPr="006C0FB3">
        <w:rPr>
          <w:sz w:val="24"/>
          <w:szCs w:val="24"/>
        </w:rPr>
        <w:t>Язык и речь. Речь устная и письменная, монологическая и диалогическая, полилог.</w:t>
      </w:r>
    </w:p>
    <w:p w:rsidR="006C0FB3" w:rsidRPr="006C0FB3" w:rsidRDefault="006C0FB3" w:rsidP="006C0FB3">
      <w:pPr>
        <w:spacing w:line="240" w:lineRule="auto"/>
        <w:ind w:right="6" w:firstLine="567"/>
        <w:rPr>
          <w:sz w:val="24"/>
          <w:szCs w:val="24"/>
        </w:rPr>
      </w:pPr>
      <w:r w:rsidRPr="006C0FB3">
        <w:rPr>
          <w:sz w:val="24"/>
          <w:szCs w:val="24"/>
        </w:rPr>
        <w:t>Виды речевой деятельности (говорение, слушание, чтение, письмо), их особенности.</w:t>
      </w:r>
    </w:p>
    <w:p w:rsidR="006C0FB3" w:rsidRPr="006C0FB3" w:rsidRDefault="006C0FB3" w:rsidP="006C0FB3">
      <w:pPr>
        <w:spacing w:line="240" w:lineRule="auto"/>
        <w:ind w:right="6" w:firstLine="567"/>
        <w:rPr>
          <w:sz w:val="24"/>
          <w:szCs w:val="24"/>
        </w:rPr>
      </w:pPr>
      <w:r w:rsidRPr="006C0FB3">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6C0FB3" w:rsidRPr="006C0FB3" w:rsidRDefault="006C0FB3" w:rsidP="006C0FB3">
      <w:pPr>
        <w:spacing w:line="240" w:lineRule="auto"/>
        <w:ind w:right="6" w:firstLine="567"/>
        <w:rPr>
          <w:sz w:val="24"/>
          <w:szCs w:val="24"/>
        </w:rPr>
      </w:pPr>
      <w:r w:rsidRPr="006C0FB3">
        <w:rPr>
          <w:sz w:val="24"/>
          <w:szCs w:val="24"/>
        </w:rPr>
        <w:t>Устный пересказ прочитанного или прослушанного текста (объём – не менее 90 слов), в том числе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Участие в диалоге на лингвистические темы (в рамках изученного) и темы на основе жизненных наблюдений.</w:t>
      </w:r>
    </w:p>
    <w:p w:rsidR="006C0FB3" w:rsidRPr="006C0FB3" w:rsidRDefault="006C0FB3" w:rsidP="006C0FB3">
      <w:pPr>
        <w:spacing w:line="240" w:lineRule="auto"/>
        <w:ind w:right="6" w:firstLine="567"/>
        <w:rPr>
          <w:sz w:val="24"/>
          <w:szCs w:val="24"/>
        </w:rPr>
      </w:pPr>
      <w:r w:rsidRPr="006C0FB3">
        <w:rPr>
          <w:sz w:val="24"/>
          <w:szCs w:val="24"/>
        </w:rPr>
        <w:t>Речевые формулы приветствия, прощания, просьбы, благодарности.</w:t>
      </w:r>
    </w:p>
    <w:p w:rsidR="006C0FB3" w:rsidRPr="006C0FB3" w:rsidRDefault="006C0FB3" w:rsidP="006C0FB3">
      <w:pPr>
        <w:spacing w:line="240" w:lineRule="auto"/>
        <w:ind w:right="6" w:firstLine="567"/>
        <w:rPr>
          <w:sz w:val="24"/>
          <w:szCs w:val="24"/>
        </w:rPr>
      </w:pPr>
      <w:r w:rsidRPr="006C0FB3">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C0FB3" w:rsidRDefault="006C0FB3" w:rsidP="006C0FB3">
      <w:pPr>
        <w:spacing w:line="240" w:lineRule="auto"/>
        <w:ind w:right="6" w:firstLine="567"/>
        <w:rPr>
          <w:sz w:val="24"/>
          <w:szCs w:val="24"/>
        </w:rPr>
      </w:pPr>
      <w:r w:rsidRPr="006C0FB3">
        <w:rPr>
          <w:sz w:val="24"/>
          <w:szCs w:val="24"/>
        </w:rPr>
        <w:lastRenderedPageBreak/>
        <w:t>Виды аудирования: выборочное, ознакомительное, детальное. Виды чтения: изучающее, ознакомительное, просмотровое, поисковое.</w:t>
      </w:r>
    </w:p>
    <w:p w:rsidR="006C0FB3" w:rsidRPr="006C0FB3" w:rsidRDefault="006C0FB3" w:rsidP="006C0FB3">
      <w:pPr>
        <w:spacing w:line="240" w:lineRule="auto"/>
        <w:ind w:right="6" w:firstLine="567"/>
        <w:rPr>
          <w:sz w:val="24"/>
          <w:szCs w:val="24"/>
        </w:rPr>
      </w:pPr>
      <w:r w:rsidRPr="006C0FB3">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rsidR="006C0FB3" w:rsidRPr="006C0FB3" w:rsidRDefault="006C0FB3" w:rsidP="006C0FB3">
      <w:pPr>
        <w:spacing w:line="240" w:lineRule="auto"/>
        <w:ind w:right="6" w:firstLine="567"/>
        <w:rPr>
          <w:sz w:val="24"/>
          <w:szCs w:val="24"/>
        </w:rPr>
      </w:pPr>
      <w:r w:rsidRPr="006C0FB3">
        <w:rPr>
          <w:sz w:val="24"/>
          <w:szCs w:val="24"/>
        </w:rPr>
        <w:t>Формулирование темы и главной мысли текста, составление вопросов по содержанию текста и ответ на них.</w:t>
      </w:r>
    </w:p>
    <w:p w:rsidR="006C0FB3" w:rsidRPr="006C0FB3" w:rsidRDefault="006C0FB3" w:rsidP="006C0FB3">
      <w:pPr>
        <w:spacing w:line="240" w:lineRule="auto"/>
        <w:ind w:right="6" w:firstLine="567"/>
        <w:rPr>
          <w:sz w:val="24"/>
          <w:szCs w:val="24"/>
        </w:rPr>
      </w:pPr>
      <w:r w:rsidRPr="006C0FB3">
        <w:rPr>
          <w:sz w:val="24"/>
          <w:szCs w:val="24"/>
        </w:rPr>
        <w:t>Подробная и сжатая передача в письменной форме содержания исходного текста.</w:t>
      </w:r>
    </w:p>
    <w:p w:rsidR="006C0FB3" w:rsidRPr="006C0FB3" w:rsidRDefault="006C0FB3" w:rsidP="006C0FB3">
      <w:pPr>
        <w:spacing w:line="240" w:lineRule="auto"/>
        <w:ind w:right="6" w:firstLine="567"/>
        <w:rPr>
          <w:sz w:val="24"/>
          <w:szCs w:val="24"/>
        </w:rPr>
      </w:pPr>
      <w:r w:rsidRPr="006C0FB3">
        <w:rPr>
          <w:sz w:val="24"/>
          <w:szCs w:val="24"/>
        </w:rPr>
        <w:t>Осуществление выбора языковых средств для создания высказывания в соответствии с целью, темой и коммуникативным замыслом.</w:t>
      </w:r>
    </w:p>
    <w:p w:rsidR="006C0FB3" w:rsidRPr="006C0FB3" w:rsidRDefault="006C0FB3" w:rsidP="006C0FB3">
      <w:pPr>
        <w:spacing w:line="240" w:lineRule="auto"/>
        <w:ind w:right="6" w:firstLine="567"/>
        <w:rPr>
          <w:sz w:val="24"/>
          <w:szCs w:val="24"/>
        </w:rPr>
      </w:pPr>
      <w:r w:rsidRPr="006C0FB3">
        <w:rPr>
          <w:sz w:val="24"/>
          <w:szCs w:val="24"/>
        </w:rPr>
        <w:t>Соблюдение при письме норм современного чеченского литературного языка.</w:t>
      </w:r>
    </w:p>
    <w:p w:rsidR="006C0FB3" w:rsidRPr="006C0FB3" w:rsidRDefault="006C0FB3" w:rsidP="006C0FB3">
      <w:pPr>
        <w:spacing w:line="240" w:lineRule="auto"/>
        <w:ind w:right="6" w:firstLine="567"/>
        <w:rPr>
          <w:sz w:val="24"/>
          <w:szCs w:val="24"/>
        </w:rPr>
      </w:pPr>
      <w:r w:rsidRPr="006C0FB3">
        <w:rPr>
          <w:sz w:val="24"/>
          <w:szCs w:val="24"/>
        </w:rPr>
        <w:t>Использование разных видов лексических словарей.</w:t>
      </w:r>
    </w:p>
    <w:p w:rsidR="006C0FB3" w:rsidRPr="00681865" w:rsidRDefault="006C0FB3" w:rsidP="006C0FB3">
      <w:pPr>
        <w:spacing w:line="240" w:lineRule="auto"/>
        <w:ind w:right="6" w:firstLine="567"/>
        <w:rPr>
          <w:b/>
          <w:sz w:val="24"/>
          <w:szCs w:val="24"/>
        </w:rPr>
      </w:pPr>
      <w:r w:rsidRPr="00681865">
        <w:rPr>
          <w:b/>
          <w:sz w:val="24"/>
          <w:szCs w:val="24"/>
        </w:rPr>
        <w:t>Текст.</w:t>
      </w:r>
    </w:p>
    <w:p w:rsidR="006C0FB3" w:rsidRPr="006C0FB3" w:rsidRDefault="006C0FB3" w:rsidP="006C0FB3">
      <w:pPr>
        <w:spacing w:line="240" w:lineRule="auto"/>
        <w:ind w:right="6" w:firstLine="567"/>
        <w:rPr>
          <w:sz w:val="24"/>
          <w:szCs w:val="24"/>
        </w:rPr>
      </w:pPr>
      <w:r w:rsidRPr="006C0FB3">
        <w:rPr>
          <w:sz w:val="24"/>
          <w:szCs w:val="24"/>
        </w:rPr>
        <w:t>Текст и его основные признаки. Тема и главная мысль текста. Микротема текста. Ключевые слова.</w:t>
      </w:r>
    </w:p>
    <w:p w:rsidR="006C0FB3" w:rsidRPr="006C0FB3" w:rsidRDefault="006C0FB3" w:rsidP="006C0FB3">
      <w:pPr>
        <w:spacing w:line="240" w:lineRule="auto"/>
        <w:ind w:right="6" w:firstLine="567"/>
        <w:rPr>
          <w:sz w:val="24"/>
          <w:szCs w:val="24"/>
        </w:rPr>
      </w:pPr>
      <w:r w:rsidRPr="006C0FB3">
        <w:rPr>
          <w:sz w:val="24"/>
          <w:szCs w:val="24"/>
        </w:rPr>
        <w:t>Функционально-смысловые типы речи: описание, повествование, рассуждение; их особенности.</w:t>
      </w:r>
    </w:p>
    <w:p w:rsidR="006C0FB3" w:rsidRPr="006C0FB3" w:rsidRDefault="006C0FB3" w:rsidP="006C0FB3">
      <w:pPr>
        <w:spacing w:line="240" w:lineRule="auto"/>
        <w:ind w:right="6" w:firstLine="567"/>
        <w:rPr>
          <w:sz w:val="24"/>
          <w:szCs w:val="24"/>
        </w:rPr>
      </w:pPr>
      <w:r w:rsidRPr="006C0FB3">
        <w:rPr>
          <w:sz w:val="24"/>
          <w:szCs w:val="24"/>
        </w:rPr>
        <w:t>Композиционная структура текста. Абзац как средство членения текста на композиционно-смысловые части.</w:t>
      </w:r>
    </w:p>
    <w:p w:rsidR="006C0FB3" w:rsidRPr="006C0FB3" w:rsidRDefault="006C0FB3" w:rsidP="006C0FB3">
      <w:pPr>
        <w:spacing w:line="240" w:lineRule="auto"/>
        <w:ind w:right="6" w:firstLine="567"/>
        <w:rPr>
          <w:sz w:val="24"/>
          <w:szCs w:val="24"/>
        </w:rPr>
      </w:pPr>
      <w:r w:rsidRPr="006C0FB3">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6C0FB3" w:rsidRPr="006C0FB3" w:rsidRDefault="006C0FB3" w:rsidP="006C0FB3">
      <w:pPr>
        <w:spacing w:line="240" w:lineRule="auto"/>
        <w:ind w:right="6" w:firstLine="567"/>
        <w:rPr>
          <w:sz w:val="24"/>
          <w:szCs w:val="24"/>
        </w:rPr>
      </w:pPr>
      <w:r w:rsidRPr="006C0FB3">
        <w:rPr>
          <w:sz w:val="24"/>
          <w:szCs w:val="24"/>
        </w:rPr>
        <w:t>Повествование как тип речи. Рассказ.</w:t>
      </w:r>
    </w:p>
    <w:p w:rsidR="006C0FB3" w:rsidRPr="006C0FB3" w:rsidRDefault="006C0FB3" w:rsidP="006C0FB3">
      <w:pPr>
        <w:spacing w:line="240" w:lineRule="auto"/>
        <w:ind w:right="6" w:firstLine="567"/>
        <w:rPr>
          <w:sz w:val="24"/>
          <w:szCs w:val="24"/>
        </w:rPr>
      </w:pPr>
      <w:r w:rsidRPr="006C0FB3">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6C0FB3" w:rsidRDefault="006C0FB3" w:rsidP="006C0FB3">
      <w:pPr>
        <w:spacing w:line="240" w:lineRule="auto"/>
        <w:ind w:right="6" w:firstLine="567"/>
        <w:rPr>
          <w:sz w:val="24"/>
          <w:szCs w:val="24"/>
        </w:rPr>
      </w:pPr>
      <w:r w:rsidRPr="006C0FB3">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Работа с текстом: простой и сложный план текста.</w:t>
      </w:r>
    </w:p>
    <w:p w:rsidR="006C0FB3" w:rsidRPr="00681865" w:rsidRDefault="006C0FB3" w:rsidP="006C0FB3">
      <w:pPr>
        <w:spacing w:line="240" w:lineRule="auto"/>
        <w:ind w:right="6" w:firstLine="567"/>
        <w:rPr>
          <w:b/>
          <w:sz w:val="24"/>
          <w:szCs w:val="24"/>
        </w:rPr>
      </w:pPr>
      <w:r w:rsidRPr="00681865">
        <w:rPr>
          <w:b/>
          <w:sz w:val="24"/>
          <w:szCs w:val="24"/>
        </w:rPr>
        <w:t>Функциональные разновидности языка.</w:t>
      </w:r>
    </w:p>
    <w:p w:rsidR="006C0FB3" w:rsidRPr="006C0FB3" w:rsidRDefault="006C0FB3" w:rsidP="006C0FB3">
      <w:pPr>
        <w:spacing w:line="240" w:lineRule="auto"/>
        <w:ind w:right="6" w:firstLine="567"/>
        <w:rPr>
          <w:sz w:val="24"/>
          <w:szCs w:val="24"/>
        </w:rPr>
      </w:pPr>
      <w:r w:rsidRPr="006C0FB3">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6C0FB3" w:rsidRPr="00681865" w:rsidRDefault="006C0FB3" w:rsidP="006C0FB3">
      <w:pPr>
        <w:spacing w:line="240" w:lineRule="auto"/>
        <w:ind w:right="6" w:firstLine="567"/>
        <w:rPr>
          <w:b/>
          <w:sz w:val="24"/>
          <w:szCs w:val="24"/>
        </w:rPr>
      </w:pPr>
      <w:r w:rsidRPr="00681865">
        <w:rPr>
          <w:b/>
          <w:sz w:val="24"/>
          <w:szCs w:val="24"/>
        </w:rPr>
        <w:t>Система языка.</w:t>
      </w:r>
    </w:p>
    <w:p w:rsidR="006C0FB3" w:rsidRPr="00681865" w:rsidRDefault="006C0FB3" w:rsidP="006C0FB3">
      <w:pPr>
        <w:spacing w:line="240" w:lineRule="auto"/>
        <w:ind w:right="6" w:firstLine="567"/>
        <w:rPr>
          <w:b/>
          <w:sz w:val="24"/>
          <w:szCs w:val="24"/>
        </w:rPr>
      </w:pPr>
      <w:r w:rsidRPr="00681865">
        <w:rPr>
          <w:b/>
          <w:sz w:val="24"/>
          <w:szCs w:val="24"/>
        </w:rPr>
        <w:t>Фонетика. Графика. Орфоэпия.</w:t>
      </w:r>
    </w:p>
    <w:p w:rsidR="006C0FB3" w:rsidRPr="006C0FB3" w:rsidRDefault="006C0FB3" w:rsidP="006C0FB3">
      <w:pPr>
        <w:spacing w:line="240" w:lineRule="auto"/>
        <w:ind w:right="6" w:firstLine="567"/>
        <w:rPr>
          <w:sz w:val="24"/>
          <w:szCs w:val="24"/>
        </w:rPr>
      </w:pPr>
      <w:r w:rsidRPr="006C0FB3">
        <w:rPr>
          <w:sz w:val="24"/>
          <w:szCs w:val="24"/>
        </w:rPr>
        <w:t>Фонетика и графика как разделы лингвистики.</w:t>
      </w:r>
    </w:p>
    <w:p w:rsidR="006C0FB3" w:rsidRPr="006C0FB3" w:rsidRDefault="006C0FB3" w:rsidP="006C0FB3">
      <w:pPr>
        <w:spacing w:line="240" w:lineRule="auto"/>
        <w:ind w:right="6" w:firstLine="567"/>
        <w:rPr>
          <w:sz w:val="24"/>
          <w:szCs w:val="24"/>
        </w:rPr>
      </w:pPr>
      <w:r w:rsidRPr="006C0FB3">
        <w:rPr>
          <w:sz w:val="24"/>
          <w:szCs w:val="24"/>
        </w:rPr>
        <w:t>Звук как единица языка. Смыслоразличительная роль звука. Система 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истема со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оотношение звуков и букв. Состав чеченского алфавита.</w:t>
      </w:r>
    </w:p>
    <w:p w:rsidR="006C0FB3" w:rsidRPr="006C0FB3" w:rsidRDefault="006C0FB3" w:rsidP="006C0FB3">
      <w:pPr>
        <w:spacing w:line="240" w:lineRule="auto"/>
        <w:ind w:right="6" w:firstLine="567"/>
        <w:rPr>
          <w:sz w:val="24"/>
          <w:szCs w:val="24"/>
        </w:rPr>
      </w:pPr>
      <w:r w:rsidRPr="006C0FB3">
        <w:rPr>
          <w:sz w:val="24"/>
          <w:szCs w:val="24"/>
        </w:rPr>
        <w:t>Гласные звуки: долгие и краткие.</w:t>
      </w:r>
    </w:p>
    <w:p w:rsidR="006C0FB3" w:rsidRPr="006C0FB3" w:rsidRDefault="006C0FB3" w:rsidP="006C0FB3">
      <w:pPr>
        <w:spacing w:line="240" w:lineRule="auto"/>
        <w:ind w:right="6" w:firstLine="567"/>
        <w:rPr>
          <w:sz w:val="24"/>
          <w:szCs w:val="24"/>
        </w:rPr>
      </w:pPr>
      <w:r w:rsidRPr="006C0FB3">
        <w:rPr>
          <w:sz w:val="24"/>
          <w:szCs w:val="24"/>
        </w:rPr>
        <w:t>Согласные звуки: глухие и звонкие.</w:t>
      </w:r>
    </w:p>
    <w:p w:rsidR="006C0FB3" w:rsidRPr="006C0FB3" w:rsidRDefault="006C0FB3" w:rsidP="006C0FB3">
      <w:pPr>
        <w:spacing w:line="240" w:lineRule="auto"/>
        <w:ind w:right="6" w:firstLine="567"/>
        <w:rPr>
          <w:sz w:val="24"/>
          <w:szCs w:val="24"/>
        </w:rPr>
      </w:pPr>
      <w:r w:rsidRPr="006C0FB3">
        <w:rPr>
          <w:sz w:val="24"/>
          <w:szCs w:val="24"/>
        </w:rPr>
        <w:t>Сонорные согласные.</w:t>
      </w:r>
    </w:p>
    <w:p w:rsidR="006C0FB3" w:rsidRPr="006C0FB3" w:rsidRDefault="006C0FB3" w:rsidP="006C0FB3">
      <w:pPr>
        <w:spacing w:line="240" w:lineRule="auto"/>
        <w:ind w:right="6" w:firstLine="567"/>
        <w:rPr>
          <w:sz w:val="24"/>
          <w:szCs w:val="24"/>
        </w:rPr>
      </w:pPr>
      <w:r w:rsidRPr="006C0FB3">
        <w:rPr>
          <w:sz w:val="24"/>
          <w:szCs w:val="24"/>
        </w:rPr>
        <w:t>Изменение звуков в речевом потоке. Элементы фонетической транскрипции.</w:t>
      </w:r>
    </w:p>
    <w:p w:rsidR="006C0FB3" w:rsidRPr="006C0FB3" w:rsidRDefault="006C0FB3" w:rsidP="006C0FB3">
      <w:pPr>
        <w:spacing w:line="240" w:lineRule="auto"/>
        <w:ind w:right="6" w:firstLine="567"/>
        <w:rPr>
          <w:sz w:val="24"/>
          <w:szCs w:val="24"/>
        </w:rPr>
      </w:pPr>
      <w:r w:rsidRPr="006C0FB3">
        <w:rPr>
          <w:sz w:val="24"/>
          <w:szCs w:val="24"/>
        </w:rPr>
        <w:t>Слог в чеченском языке. Слог как единица слова. Ударение.</w:t>
      </w:r>
    </w:p>
    <w:p w:rsidR="006C0FB3" w:rsidRPr="006C0FB3" w:rsidRDefault="006C0FB3" w:rsidP="006C0FB3">
      <w:pPr>
        <w:spacing w:line="240" w:lineRule="auto"/>
        <w:ind w:right="6" w:firstLine="567"/>
        <w:rPr>
          <w:sz w:val="24"/>
          <w:szCs w:val="24"/>
        </w:rPr>
      </w:pPr>
      <w:r w:rsidRPr="006C0FB3">
        <w:rPr>
          <w:sz w:val="24"/>
          <w:szCs w:val="24"/>
        </w:rPr>
        <w:t>Фонетический разбор слова.</w:t>
      </w:r>
    </w:p>
    <w:p w:rsidR="006C0FB3" w:rsidRPr="006C0FB3" w:rsidRDefault="006C0FB3" w:rsidP="006C0FB3">
      <w:pPr>
        <w:spacing w:line="240" w:lineRule="auto"/>
        <w:ind w:right="6" w:firstLine="567"/>
        <w:rPr>
          <w:sz w:val="24"/>
          <w:szCs w:val="24"/>
        </w:rPr>
      </w:pPr>
      <w:r w:rsidRPr="006C0FB3">
        <w:rPr>
          <w:sz w:val="24"/>
          <w:szCs w:val="24"/>
        </w:rPr>
        <w:t>Орфоэп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Интонация, её функции. Основные элементы интонации.</w:t>
      </w:r>
    </w:p>
    <w:p w:rsidR="006C0FB3" w:rsidRPr="006C0FB3" w:rsidRDefault="006C0FB3" w:rsidP="006C0FB3">
      <w:pPr>
        <w:spacing w:line="240" w:lineRule="auto"/>
        <w:ind w:right="6" w:firstLine="567"/>
        <w:rPr>
          <w:sz w:val="24"/>
          <w:szCs w:val="24"/>
        </w:rPr>
      </w:pPr>
      <w:r w:rsidRPr="006C0FB3">
        <w:rPr>
          <w:sz w:val="24"/>
          <w:szCs w:val="24"/>
        </w:rPr>
        <w:t>Орфограф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Правописание буквы й.</w:t>
      </w:r>
    </w:p>
    <w:p w:rsidR="006C0FB3" w:rsidRPr="006C0FB3" w:rsidRDefault="006C0FB3" w:rsidP="006C0FB3">
      <w:pPr>
        <w:spacing w:line="240" w:lineRule="auto"/>
        <w:ind w:right="6" w:firstLine="567"/>
        <w:rPr>
          <w:sz w:val="24"/>
          <w:szCs w:val="24"/>
        </w:rPr>
      </w:pPr>
      <w:r w:rsidRPr="006C0FB3">
        <w:rPr>
          <w:sz w:val="24"/>
          <w:szCs w:val="24"/>
        </w:rPr>
        <w:t>Правописание разделительных ъ и ь.</w:t>
      </w:r>
    </w:p>
    <w:p w:rsidR="006C0FB3" w:rsidRPr="00681865" w:rsidRDefault="006C0FB3" w:rsidP="006C0FB3">
      <w:pPr>
        <w:spacing w:line="240" w:lineRule="auto"/>
        <w:ind w:right="6" w:firstLine="567"/>
        <w:rPr>
          <w:b/>
          <w:sz w:val="24"/>
          <w:szCs w:val="24"/>
        </w:rPr>
      </w:pPr>
      <w:r w:rsidRPr="00681865">
        <w:rPr>
          <w:b/>
          <w:sz w:val="24"/>
          <w:szCs w:val="24"/>
        </w:rPr>
        <w:t>Лексикология и фразеология.</w:t>
      </w:r>
    </w:p>
    <w:p w:rsidR="006C0FB3" w:rsidRPr="006C0FB3" w:rsidRDefault="006C0FB3" w:rsidP="006C0FB3">
      <w:pPr>
        <w:spacing w:line="240" w:lineRule="auto"/>
        <w:ind w:right="6" w:firstLine="567"/>
        <w:rPr>
          <w:sz w:val="24"/>
          <w:szCs w:val="24"/>
        </w:rPr>
      </w:pPr>
      <w:r w:rsidRPr="006C0FB3">
        <w:rPr>
          <w:sz w:val="24"/>
          <w:szCs w:val="24"/>
        </w:rPr>
        <w:t>Лексиколог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lastRenderedPageBreak/>
        <w:t>Слово – основная единица языка. Однозначные и многозначные слова. Прямое и переносное значение слова. Синонимы. Антонимы. Омонимы.</w:t>
      </w:r>
    </w:p>
    <w:p w:rsidR="006C0FB3" w:rsidRPr="00681865" w:rsidRDefault="006C0FB3" w:rsidP="00681865">
      <w:pPr>
        <w:spacing w:line="240" w:lineRule="auto"/>
        <w:ind w:right="6" w:firstLine="567"/>
        <w:rPr>
          <w:sz w:val="24"/>
          <w:szCs w:val="24"/>
        </w:rPr>
      </w:pPr>
      <w:r w:rsidRPr="00681865">
        <w:rPr>
          <w:sz w:val="24"/>
          <w:szCs w:val="24"/>
        </w:rPr>
        <w:t>Разные виды лексических словарей (толковый, синонимов, антонимов, омонимов) и их роль в овладении словарным богатством чеченского языка.</w:t>
      </w:r>
    </w:p>
    <w:p w:rsidR="006C0FB3" w:rsidRPr="00681865" w:rsidRDefault="006C0FB3" w:rsidP="00681865">
      <w:pPr>
        <w:spacing w:line="240" w:lineRule="auto"/>
        <w:ind w:right="6" w:firstLine="567"/>
        <w:rPr>
          <w:sz w:val="24"/>
          <w:szCs w:val="24"/>
        </w:rPr>
      </w:pPr>
      <w:r w:rsidRPr="00681865">
        <w:rPr>
          <w:sz w:val="24"/>
          <w:szCs w:val="24"/>
        </w:rPr>
        <w:t>Исконно чеченские и заимствованные слова.</w:t>
      </w:r>
    </w:p>
    <w:p w:rsidR="006C0FB3" w:rsidRPr="00681865" w:rsidRDefault="006C0FB3" w:rsidP="00681865">
      <w:pPr>
        <w:spacing w:line="240" w:lineRule="auto"/>
        <w:ind w:right="6" w:firstLine="567"/>
        <w:rPr>
          <w:sz w:val="24"/>
          <w:szCs w:val="24"/>
        </w:rPr>
      </w:pPr>
      <w:r w:rsidRPr="00681865">
        <w:rPr>
          <w:sz w:val="24"/>
          <w:szCs w:val="24"/>
        </w:rPr>
        <w:t>Фразеологизмы, их значение, употребление. Фразеологические эквиваленты в русском языке. Объяснение значения фразеологизмов, замена их синонимами и нейтральными словосочетаниями.</w:t>
      </w:r>
    </w:p>
    <w:p w:rsidR="006C0FB3" w:rsidRPr="00681865" w:rsidRDefault="006C0FB3" w:rsidP="00681865">
      <w:pPr>
        <w:spacing w:line="240" w:lineRule="auto"/>
        <w:ind w:right="6" w:firstLine="567"/>
        <w:rPr>
          <w:sz w:val="24"/>
          <w:szCs w:val="24"/>
        </w:rPr>
      </w:pPr>
      <w:r w:rsidRPr="00681865">
        <w:rPr>
          <w:sz w:val="24"/>
          <w:szCs w:val="24"/>
        </w:rPr>
        <w:t>Фразеологические словари.</w:t>
      </w:r>
    </w:p>
    <w:p w:rsidR="006C0FB3" w:rsidRPr="00681865" w:rsidRDefault="006C0FB3" w:rsidP="00681865">
      <w:pPr>
        <w:spacing w:line="240" w:lineRule="auto"/>
        <w:ind w:right="6" w:firstLine="567"/>
        <w:rPr>
          <w:b/>
          <w:sz w:val="24"/>
          <w:szCs w:val="24"/>
        </w:rPr>
      </w:pPr>
      <w:r w:rsidRPr="00681865">
        <w:rPr>
          <w:b/>
          <w:sz w:val="24"/>
          <w:szCs w:val="24"/>
        </w:rPr>
        <w:t>Состав слова и словообразование.</w:t>
      </w:r>
    </w:p>
    <w:p w:rsidR="006C0FB3" w:rsidRPr="00681865" w:rsidRDefault="006C0FB3" w:rsidP="00681865">
      <w:pPr>
        <w:spacing w:line="240" w:lineRule="auto"/>
        <w:ind w:right="6" w:firstLine="567"/>
        <w:rPr>
          <w:sz w:val="24"/>
          <w:szCs w:val="24"/>
        </w:rPr>
      </w:pPr>
      <w:r w:rsidRPr="00681865">
        <w:rPr>
          <w:sz w:val="24"/>
          <w:szCs w:val="24"/>
        </w:rPr>
        <w:t>Морфема как минимальная значимая единица языка. Виды морфем.</w:t>
      </w:r>
    </w:p>
    <w:p w:rsidR="006C0FB3" w:rsidRPr="00681865" w:rsidRDefault="006C0FB3" w:rsidP="00681865">
      <w:pPr>
        <w:spacing w:line="240" w:lineRule="auto"/>
        <w:ind w:right="6" w:firstLine="567"/>
        <w:rPr>
          <w:sz w:val="24"/>
          <w:szCs w:val="24"/>
        </w:rPr>
      </w:pPr>
      <w:r w:rsidRPr="00681865">
        <w:rPr>
          <w:sz w:val="24"/>
          <w:szCs w:val="24"/>
        </w:rPr>
        <w:t>Основа слова и окончание. Корень, приставка, суффикс.</w:t>
      </w:r>
    </w:p>
    <w:p w:rsidR="006C0FB3" w:rsidRPr="00681865" w:rsidRDefault="006C0FB3" w:rsidP="00681865">
      <w:pPr>
        <w:spacing w:line="240" w:lineRule="auto"/>
        <w:ind w:right="6" w:firstLine="567"/>
        <w:rPr>
          <w:sz w:val="24"/>
          <w:szCs w:val="24"/>
        </w:rPr>
      </w:pPr>
      <w:r w:rsidRPr="00681865">
        <w:rPr>
          <w:sz w:val="24"/>
          <w:szCs w:val="24"/>
        </w:rPr>
        <w:t>Однокоренные слова.</w:t>
      </w:r>
    </w:p>
    <w:p w:rsidR="006C0FB3" w:rsidRPr="00681865" w:rsidRDefault="006C0FB3" w:rsidP="00681865">
      <w:pPr>
        <w:spacing w:line="240" w:lineRule="auto"/>
        <w:ind w:right="6" w:firstLine="567"/>
        <w:rPr>
          <w:sz w:val="24"/>
          <w:szCs w:val="24"/>
        </w:rPr>
      </w:pPr>
      <w:r w:rsidRPr="00681865">
        <w:rPr>
          <w:sz w:val="24"/>
          <w:szCs w:val="24"/>
        </w:rPr>
        <w:t>Словообразование и словоизменение.</w:t>
      </w:r>
    </w:p>
    <w:p w:rsidR="006C0FB3" w:rsidRPr="00681865" w:rsidRDefault="006C0FB3" w:rsidP="00681865">
      <w:pPr>
        <w:spacing w:line="240" w:lineRule="auto"/>
        <w:ind w:right="6" w:firstLine="567"/>
        <w:rPr>
          <w:sz w:val="24"/>
          <w:szCs w:val="24"/>
        </w:rPr>
      </w:pPr>
      <w:r w:rsidRPr="00681865">
        <w:rPr>
          <w:sz w:val="24"/>
          <w:szCs w:val="24"/>
        </w:rPr>
        <w:t>Основные способы образования слов в чеченском языке. Чередование гласных и согласных звуков в морфемах при образовании слов и изменении.</w:t>
      </w:r>
    </w:p>
    <w:p w:rsidR="006C0FB3" w:rsidRPr="00681865" w:rsidRDefault="006C0FB3" w:rsidP="00681865">
      <w:pPr>
        <w:spacing w:line="240" w:lineRule="auto"/>
        <w:ind w:right="6" w:firstLine="567"/>
        <w:rPr>
          <w:sz w:val="24"/>
          <w:szCs w:val="24"/>
        </w:rPr>
      </w:pPr>
      <w:r w:rsidRPr="00681865">
        <w:rPr>
          <w:sz w:val="24"/>
          <w:szCs w:val="24"/>
        </w:rPr>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rsidR="006C0FB3" w:rsidRPr="00681865" w:rsidRDefault="006C0FB3" w:rsidP="00681865">
      <w:pPr>
        <w:spacing w:line="240" w:lineRule="auto"/>
        <w:ind w:right="6" w:firstLine="567"/>
        <w:rPr>
          <w:sz w:val="24"/>
          <w:szCs w:val="24"/>
        </w:rPr>
      </w:pPr>
      <w:r w:rsidRPr="00681865">
        <w:rPr>
          <w:sz w:val="24"/>
          <w:szCs w:val="24"/>
        </w:rPr>
        <w:t>Морфемный анализ слова.</w:t>
      </w:r>
    </w:p>
    <w:p w:rsidR="006C0FB3" w:rsidRPr="00681865" w:rsidRDefault="006C0FB3" w:rsidP="00681865">
      <w:pPr>
        <w:spacing w:line="240" w:lineRule="auto"/>
        <w:ind w:right="6" w:firstLine="567"/>
        <w:rPr>
          <w:b/>
          <w:sz w:val="24"/>
          <w:szCs w:val="24"/>
        </w:rPr>
      </w:pPr>
      <w:r w:rsidRPr="00681865">
        <w:rPr>
          <w:b/>
          <w:sz w:val="24"/>
          <w:szCs w:val="24"/>
        </w:rPr>
        <w:t>Морфология. Культура речи. Орфография.</w:t>
      </w:r>
    </w:p>
    <w:p w:rsidR="006C0FB3" w:rsidRPr="00681865" w:rsidRDefault="006C0FB3" w:rsidP="00681865">
      <w:pPr>
        <w:spacing w:line="240" w:lineRule="auto"/>
        <w:ind w:right="6" w:firstLine="567"/>
        <w:rPr>
          <w:sz w:val="24"/>
          <w:szCs w:val="24"/>
        </w:rPr>
      </w:pPr>
      <w:r w:rsidRPr="00681865">
        <w:rPr>
          <w:sz w:val="24"/>
          <w:szCs w:val="24"/>
        </w:rPr>
        <w:t>Морфология как раздел лингвистики. Части речи как лексико-грамматические разделы слов. Система частей речи в чеченском языке.</w:t>
      </w:r>
    </w:p>
    <w:p w:rsidR="006C0FB3" w:rsidRPr="00681865" w:rsidRDefault="006C0FB3" w:rsidP="00681865">
      <w:pPr>
        <w:spacing w:line="240" w:lineRule="auto"/>
        <w:ind w:right="6" w:firstLine="567"/>
        <w:rPr>
          <w:sz w:val="24"/>
          <w:szCs w:val="24"/>
        </w:rPr>
      </w:pPr>
      <w:r w:rsidRPr="00681865">
        <w:rPr>
          <w:sz w:val="24"/>
          <w:szCs w:val="24"/>
        </w:rPr>
        <w:t>Самостоятельные части речи, их грамматическое значение, морфологические признаки, синтаксическая роль.</w:t>
      </w:r>
    </w:p>
    <w:p w:rsidR="006C0FB3" w:rsidRPr="00681865" w:rsidRDefault="006C0FB3" w:rsidP="00681865">
      <w:pPr>
        <w:spacing w:line="240" w:lineRule="auto"/>
        <w:ind w:right="6" w:firstLine="567"/>
        <w:rPr>
          <w:sz w:val="24"/>
          <w:szCs w:val="24"/>
        </w:rPr>
      </w:pPr>
      <w:r w:rsidRPr="00681865">
        <w:rPr>
          <w:sz w:val="24"/>
          <w:szCs w:val="24"/>
        </w:rPr>
        <w:t>Имя существительное</w:t>
      </w:r>
    </w:p>
    <w:p w:rsidR="006C0FB3" w:rsidRPr="00681865" w:rsidRDefault="006C0FB3" w:rsidP="00681865">
      <w:pPr>
        <w:spacing w:line="240" w:lineRule="auto"/>
        <w:ind w:right="6" w:firstLine="567"/>
        <w:rPr>
          <w:sz w:val="24"/>
          <w:szCs w:val="24"/>
        </w:rPr>
      </w:pPr>
      <w:r w:rsidRPr="00681865">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6C0FB3" w:rsidRPr="00681865" w:rsidRDefault="006C0FB3" w:rsidP="00681865">
      <w:pPr>
        <w:spacing w:line="240" w:lineRule="auto"/>
        <w:ind w:right="6" w:firstLine="567"/>
        <w:rPr>
          <w:sz w:val="24"/>
          <w:szCs w:val="24"/>
        </w:rPr>
      </w:pPr>
      <w:r w:rsidRPr="00681865">
        <w:rPr>
          <w:sz w:val="24"/>
          <w:szCs w:val="24"/>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rsidR="006C0FB3" w:rsidRPr="00681865" w:rsidRDefault="006C0FB3" w:rsidP="00681865">
      <w:pPr>
        <w:spacing w:line="240" w:lineRule="auto"/>
        <w:ind w:right="6" w:firstLine="567"/>
        <w:rPr>
          <w:sz w:val="24"/>
          <w:szCs w:val="24"/>
        </w:rPr>
      </w:pPr>
      <w:r w:rsidRPr="00681865">
        <w:rPr>
          <w:sz w:val="24"/>
          <w:szCs w:val="24"/>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Морфологический разбор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собственных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ца (не) с именами существительными.</w:t>
      </w:r>
    </w:p>
    <w:p w:rsidR="006C0FB3" w:rsidRPr="00681865" w:rsidRDefault="006C0FB3" w:rsidP="00681865">
      <w:pPr>
        <w:spacing w:line="240" w:lineRule="auto"/>
        <w:ind w:right="6" w:firstLine="567"/>
        <w:rPr>
          <w:sz w:val="24"/>
          <w:szCs w:val="24"/>
        </w:rPr>
      </w:pPr>
      <w:r w:rsidRPr="00681865">
        <w:rPr>
          <w:sz w:val="24"/>
          <w:szCs w:val="24"/>
        </w:rPr>
        <w:t>Правописание некоторых имён существительных, заимствованных из русского языка.</w:t>
      </w:r>
    </w:p>
    <w:p w:rsidR="006C0FB3" w:rsidRPr="00681865" w:rsidRDefault="006C0FB3" w:rsidP="00681865">
      <w:pPr>
        <w:spacing w:line="240" w:lineRule="auto"/>
        <w:ind w:right="6" w:firstLine="567"/>
        <w:rPr>
          <w:b/>
          <w:sz w:val="24"/>
          <w:szCs w:val="24"/>
        </w:rPr>
      </w:pPr>
      <w:r w:rsidRPr="00681865">
        <w:rPr>
          <w:b/>
          <w:sz w:val="24"/>
          <w:szCs w:val="24"/>
        </w:rPr>
        <w:t>Синтаксис. Культура речи. Пунктуация.</w:t>
      </w:r>
    </w:p>
    <w:p w:rsidR="006C0FB3" w:rsidRPr="00681865" w:rsidRDefault="006C0FB3" w:rsidP="00681865">
      <w:pPr>
        <w:spacing w:line="240" w:lineRule="auto"/>
        <w:ind w:right="6" w:firstLine="567"/>
        <w:rPr>
          <w:sz w:val="24"/>
          <w:szCs w:val="24"/>
        </w:rPr>
      </w:pPr>
      <w:r w:rsidRPr="00681865">
        <w:rPr>
          <w:sz w:val="24"/>
          <w:szCs w:val="24"/>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rsidR="006C0FB3" w:rsidRPr="00681865" w:rsidRDefault="006C0FB3" w:rsidP="00681865">
      <w:pPr>
        <w:spacing w:line="240" w:lineRule="auto"/>
        <w:ind w:right="6" w:firstLine="567"/>
        <w:rPr>
          <w:sz w:val="24"/>
          <w:szCs w:val="24"/>
        </w:rPr>
      </w:pPr>
      <w:r w:rsidRPr="00681865">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6C0FB3" w:rsidRPr="00681865" w:rsidRDefault="006C0FB3" w:rsidP="00681865">
      <w:pPr>
        <w:spacing w:line="240" w:lineRule="auto"/>
        <w:ind w:right="6" w:firstLine="567"/>
        <w:rPr>
          <w:sz w:val="24"/>
          <w:szCs w:val="24"/>
        </w:rPr>
      </w:pPr>
      <w:r w:rsidRPr="00681865">
        <w:rPr>
          <w:sz w:val="24"/>
          <w:szCs w:val="24"/>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rsidR="006C0FB3" w:rsidRPr="00681865" w:rsidRDefault="006C0FB3" w:rsidP="00681865">
      <w:pPr>
        <w:spacing w:line="240" w:lineRule="auto"/>
        <w:ind w:right="6" w:firstLine="567"/>
        <w:rPr>
          <w:sz w:val="24"/>
          <w:szCs w:val="24"/>
        </w:rPr>
      </w:pPr>
      <w:r w:rsidRPr="00681865">
        <w:rPr>
          <w:sz w:val="24"/>
          <w:szCs w:val="24"/>
        </w:rPr>
        <w:t>Типы предложений по количеству грамматических основ: простые и сложные.</w:t>
      </w:r>
    </w:p>
    <w:p w:rsidR="006C0FB3" w:rsidRPr="00681865" w:rsidRDefault="006C0FB3" w:rsidP="00681865">
      <w:pPr>
        <w:spacing w:line="240" w:lineRule="auto"/>
        <w:ind w:right="6" w:firstLine="567"/>
        <w:rPr>
          <w:sz w:val="24"/>
          <w:szCs w:val="24"/>
        </w:rPr>
      </w:pPr>
      <w:r w:rsidRPr="00681865">
        <w:rPr>
          <w:sz w:val="24"/>
          <w:szCs w:val="24"/>
        </w:rPr>
        <w:t xml:space="preserve">Предложения распространенные и нераспространенные. Второстепенные члены предложения: определение, дополнение, обстоятельство. Определение и типичные </w:t>
      </w:r>
      <w:r w:rsidRPr="00681865">
        <w:rPr>
          <w:sz w:val="24"/>
          <w:szCs w:val="24"/>
        </w:rPr>
        <w:lastRenderedPageBreak/>
        <w:t>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rsidR="006C0FB3" w:rsidRPr="00681865" w:rsidRDefault="006C0FB3" w:rsidP="00681865">
      <w:pPr>
        <w:spacing w:line="240" w:lineRule="auto"/>
        <w:ind w:right="6" w:firstLine="567"/>
        <w:rPr>
          <w:sz w:val="24"/>
          <w:szCs w:val="24"/>
        </w:rPr>
      </w:pPr>
      <w:r w:rsidRPr="00681865">
        <w:rPr>
          <w:sz w:val="24"/>
          <w:szCs w:val="24"/>
        </w:rPr>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rsidR="006C0FB3" w:rsidRPr="00681865" w:rsidRDefault="006C0FB3" w:rsidP="00681865">
      <w:pPr>
        <w:spacing w:line="240" w:lineRule="auto"/>
        <w:ind w:right="6" w:firstLine="567"/>
        <w:rPr>
          <w:sz w:val="24"/>
          <w:szCs w:val="24"/>
        </w:rPr>
      </w:pPr>
      <w:r w:rsidRPr="00681865">
        <w:rPr>
          <w:sz w:val="24"/>
          <w:szCs w:val="24"/>
        </w:rPr>
        <w:t>Предложения с обращением, особенности интонации. Обращение и средства его выражения.</w:t>
      </w:r>
    </w:p>
    <w:p w:rsidR="006C0FB3" w:rsidRPr="00681865" w:rsidRDefault="006C0FB3" w:rsidP="00681865">
      <w:pPr>
        <w:spacing w:line="240" w:lineRule="auto"/>
        <w:ind w:right="6" w:firstLine="567"/>
        <w:rPr>
          <w:sz w:val="24"/>
          <w:szCs w:val="24"/>
        </w:rPr>
      </w:pPr>
      <w:r w:rsidRPr="00681865">
        <w:rPr>
          <w:sz w:val="24"/>
          <w:szCs w:val="24"/>
        </w:rPr>
        <w:t>Синтаксический разбор простого предложения.</w:t>
      </w:r>
    </w:p>
    <w:p w:rsidR="006C0FB3" w:rsidRPr="00681865" w:rsidRDefault="006C0FB3" w:rsidP="00681865">
      <w:pPr>
        <w:spacing w:line="240" w:lineRule="auto"/>
        <w:ind w:right="6" w:firstLine="567"/>
        <w:rPr>
          <w:sz w:val="24"/>
          <w:szCs w:val="24"/>
        </w:rPr>
      </w:pPr>
      <w:r w:rsidRPr="00681865">
        <w:rPr>
          <w:sz w:val="24"/>
          <w:szCs w:val="24"/>
        </w:rPr>
        <w:t>Предложения с прямой речью.</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предложений с прямой речью. Диалог.</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диалога при письме.</w:t>
      </w:r>
    </w:p>
    <w:p w:rsidR="006C0FB3" w:rsidRPr="00681865" w:rsidRDefault="006C0FB3" w:rsidP="00681865">
      <w:pPr>
        <w:spacing w:line="240" w:lineRule="auto"/>
        <w:ind w:right="6" w:firstLine="567"/>
        <w:rPr>
          <w:sz w:val="24"/>
          <w:szCs w:val="24"/>
        </w:rPr>
      </w:pPr>
      <w:r w:rsidRPr="00681865">
        <w:rPr>
          <w:sz w:val="24"/>
          <w:szCs w:val="24"/>
        </w:rPr>
        <w:t>Пунктуация как раздел лингвистики.</w:t>
      </w:r>
    </w:p>
    <w:p w:rsidR="00681865" w:rsidRPr="00681865" w:rsidRDefault="00681865" w:rsidP="00681865">
      <w:pPr>
        <w:spacing w:line="240" w:lineRule="auto"/>
        <w:ind w:right="6" w:firstLine="567"/>
        <w:rPr>
          <w:sz w:val="24"/>
          <w:szCs w:val="24"/>
        </w:rPr>
      </w:pPr>
    </w:p>
    <w:p w:rsidR="006C0FB3" w:rsidRPr="00681865" w:rsidRDefault="00681865" w:rsidP="00681865">
      <w:pPr>
        <w:spacing w:line="240" w:lineRule="auto"/>
        <w:ind w:right="6" w:firstLine="567"/>
        <w:jc w:val="center"/>
        <w:rPr>
          <w:b/>
          <w:sz w:val="24"/>
          <w:szCs w:val="24"/>
        </w:rPr>
      </w:pPr>
      <w:r w:rsidRPr="00681865">
        <w:rPr>
          <w:b/>
          <w:sz w:val="24"/>
          <w:szCs w:val="24"/>
        </w:rPr>
        <w:t>Содержание обучения в 6 классе</w:t>
      </w:r>
    </w:p>
    <w:p w:rsidR="00681865" w:rsidRPr="00681865" w:rsidRDefault="00681865" w:rsidP="00681865">
      <w:pPr>
        <w:spacing w:line="240" w:lineRule="auto"/>
        <w:ind w:right="6" w:firstLine="567"/>
        <w:rPr>
          <w:b/>
          <w:sz w:val="24"/>
          <w:szCs w:val="24"/>
        </w:rPr>
      </w:pPr>
    </w:p>
    <w:p w:rsidR="006C0FB3" w:rsidRPr="00681865" w:rsidRDefault="006C0FB3" w:rsidP="00681865">
      <w:pPr>
        <w:spacing w:line="240" w:lineRule="auto"/>
        <w:ind w:right="6" w:firstLine="567"/>
        <w:rPr>
          <w:b/>
          <w:sz w:val="24"/>
          <w:szCs w:val="24"/>
        </w:rPr>
      </w:pPr>
      <w:r w:rsidRPr="00681865">
        <w:rPr>
          <w:b/>
          <w:sz w:val="24"/>
          <w:szCs w:val="24"/>
        </w:rPr>
        <w:t>Общие сведения о языке.</w:t>
      </w:r>
    </w:p>
    <w:p w:rsidR="006C0FB3" w:rsidRPr="00681865" w:rsidRDefault="006C0FB3" w:rsidP="00681865">
      <w:pPr>
        <w:spacing w:line="240" w:lineRule="auto"/>
        <w:ind w:right="6" w:firstLine="567"/>
        <w:rPr>
          <w:sz w:val="24"/>
          <w:szCs w:val="24"/>
        </w:rPr>
      </w:pPr>
      <w:r w:rsidRPr="00681865">
        <w:rPr>
          <w:sz w:val="24"/>
          <w:szCs w:val="24"/>
        </w:rPr>
        <w:t>Чеченский язык – государственный язык Чеченской Республики и средство приобщения к духовному богатству чеченской культуры и истории.</w:t>
      </w:r>
    </w:p>
    <w:p w:rsidR="006C0FB3" w:rsidRPr="00681865" w:rsidRDefault="006C0FB3" w:rsidP="00681865">
      <w:pPr>
        <w:spacing w:line="240" w:lineRule="auto"/>
        <w:ind w:right="6" w:firstLine="567"/>
        <w:rPr>
          <w:sz w:val="24"/>
          <w:szCs w:val="24"/>
        </w:rPr>
      </w:pPr>
      <w:r w:rsidRPr="00681865">
        <w:rPr>
          <w:sz w:val="24"/>
          <w:szCs w:val="24"/>
        </w:rPr>
        <w:t>Понятие о литературном языке.</w:t>
      </w:r>
    </w:p>
    <w:p w:rsidR="006C0FB3" w:rsidRPr="00681865" w:rsidRDefault="006C0FB3" w:rsidP="00681865">
      <w:pPr>
        <w:spacing w:line="240" w:lineRule="auto"/>
        <w:ind w:right="6" w:firstLine="567"/>
        <w:rPr>
          <w:b/>
          <w:sz w:val="24"/>
          <w:szCs w:val="24"/>
        </w:rPr>
      </w:pPr>
      <w:r w:rsidRPr="00681865">
        <w:rPr>
          <w:b/>
          <w:sz w:val="24"/>
          <w:szCs w:val="24"/>
        </w:rPr>
        <w:t>Язык и речь.</w:t>
      </w:r>
    </w:p>
    <w:p w:rsidR="006C0FB3" w:rsidRPr="00681865" w:rsidRDefault="006C0FB3" w:rsidP="00681865">
      <w:pPr>
        <w:spacing w:line="240" w:lineRule="auto"/>
        <w:ind w:right="6" w:firstLine="567"/>
        <w:rPr>
          <w:sz w:val="24"/>
          <w:szCs w:val="24"/>
        </w:rPr>
      </w:pPr>
      <w:r w:rsidRPr="00681865">
        <w:rPr>
          <w:sz w:val="24"/>
          <w:szCs w:val="24"/>
        </w:rPr>
        <w:t>Монолог-описание, монолог-повествование, монолог-рассуждение, сообщение на лингвистическую тему.</w:t>
      </w:r>
    </w:p>
    <w:p w:rsidR="006C0FB3" w:rsidRPr="00681865" w:rsidRDefault="006C0FB3" w:rsidP="00681865">
      <w:pPr>
        <w:spacing w:line="240" w:lineRule="auto"/>
        <w:ind w:right="6" w:firstLine="567"/>
        <w:rPr>
          <w:sz w:val="24"/>
          <w:szCs w:val="24"/>
        </w:rPr>
      </w:pPr>
      <w:r w:rsidRPr="00681865">
        <w:rPr>
          <w:sz w:val="24"/>
          <w:szCs w:val="24"/>
        </w:rPr>
        <w:t>Виды диалога: побуждение к действию, обмен мнениями.</w:t>
      </w:r>
    </w:p>
    <w:p w:rsidR="006C0FB3" w:rsidRPr="00681865" w:rsidRDefault="006C0FB3" w:rsidP="00681865">
      <w:pPr>
        <w:spacing w:line="240" w:lineRule="auto"/>
        <w:ind w:right="6" w:firstLine="567"/>
        <w:rPr>
          <w:sz w:val="24"/>
          <w:szCs w:val="24"/>
        </w:rPr>
      </w:pPr>
      <w:r w:rsidRPr="00681865">
        <w:rPr>
          <w:sz w:val="24"/>
          <w:szCs w:val="24"/>
        </w:rPr>
        <w:t>Речевые формулы приветствия, прощания, просьбы, благодарности.</w:t>
      </w:r>
    </w:p>
    <w:p w:rsidR="006C0FB3" w:rsidRPr="00681865" w:rsidRDefault="006C0FB3" w:rsidP="00681865">
      <w:pPr>
        <w:spacing w:line="240" w:lineRule="auto"/>
        <w:ind w:right="6" w:firstLine="567"/>
        <w:rPr>
          <w:sz w:val="24"/>
          <w:szCs w:val="24"/>
        </w:rPr>
      </w:pPr>
      <w:r w:rsidRPr="00681865">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81865" w:rsidRDefault="006C0FB3" w:rsidP="00681865">
      <w:pPr>
        <w:spacing w:line="240" w:lineRule="auto"/>
        <w:ind w:right="6" w:firstLine="567"/>
        <w:rPr>
          <w:sz w:val="24"/>
          <w:szCs w:val="24"/>
        </w:rPr>
      </w:pPr>
      <w:r w:rsidRPr="00681865">
        <w:rPr>
          <w:sz w:val="24"/>
          <w:szCs w:val="24"/>
        </w:rPr>
        <w:t>Устный пересказ прочитанного или прослушанного текста (объём – не менее 100 слов).</w:t>
      </w:r>
    </w:p>
    <w:p w:rsidR="006C0FB3" w:rsidRPr="00681865" w:rsidRDefault="006C0FB3" w:rsidP="00681865">
      <w:pPr>
        <w:spacing w:line="240" w:lineRule="auto"/>
        <w:ind w:right="6" w:firstLine="567"/>
        <w:rPr>
          <w:sz w:val="24"/>
          <w:szCs w:val="24"/>
        </w:rPr>
      </w:pPr>
      <w:r w:rsidRPr="00681865">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rsidR="006C0FB3" w:rsidRPr="00681865" w:rsidRDefault="006C0FB3" w:rsidP="00681865">
      <w:pPr>
        <w:spacing w:line="240" w:lineRule="auto"/>
        <w:ind w:right="6" w:firstLine="567"/>
        <w:rPr>
          <w:sz w:val="24"/>
          <w:szCs w:val="24"/>
        </w:rPr>
      </w:pPr>
      <w:r w:rsidRPr="00681865">
        <w:rPr>
          <w:sz w:val="24"/>
          <w:szCs w:val="24"/>
        </w:rPr>
        <w:t>Формулирование темы и главной мысли текста, вопросов по содержанию текста, ответ на сформулированные вопросы.</w:t>
      </w:r>
    </w:p>
    <w:p w:rsidR="006C0FB3" w:rsidRPr="00681865" w:rsidRDefault="006C0FB3" w:rsidP="00681865">
      <w:pPr>
        <w:spacing w:line="240" w:lineRule="auto"/>
        <w:ind w:right="6" w:firstLine="567"/>
        <w:rPr>
          <w:sz w:val="24"/>
          <w:szCs w:val="24"/>
        </w:rPr>
      </w:pPr>
      <w:r w:rsidRPr="00681865">
        <w:rPr>
          <w:sz w:val="24"/>
          <w:szCs w:val="24"/>
        </w:rPr>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rsidR="006C0FB3" w:rsidRPr="00681865" w:rsidRDefault="006C0FB3" w:rsidP="00681865">
      <w:pPr>
        <w:spacing w:line="240" w:lineRule="auto"/>
        <w:ind w:right="6" w:firstLine="567"/>
        <w:rPr>
          <w:sz w:val="24"/>
          <w:szCs w:val="24"/>
        </w:rPr>
      </w:pPr>
      <w:r w:rsidRPr="00681865">
        <w:rPr>
          <w:sz w:val="24"/>
          <w:szCs w:val="24"/>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rsidR="006C0FB3" w:rsidRPr="00681865" w:rsidRDefault="006C0FB3" w:rsidP="00681865">
      <w:pPr>
        <w:spacing w:line="240" w:lineRule="auto"/>
        <w:ind w:right="6" w:firstLine="567"/>
        <w:rPr>
          <w:sz w:val="24"/>
          <w:szCs w:val="24"/>
        </w:rPr>
      </w:pPr>
      <w:r w:rsidRPr="00681865">
        <w:rPr>
          <w:sz w:val="24"/>
          <w:szCs w:val="24"/>
        </w:rPr>
        <w:t>Использование толковых словарей.</w:t>
      </w:r>
    </w:p>
    <w:p w:rsidR="006C0FB3" w:rsidRPr="00681865" w:rsidRDefault="006C0FB3" w:rsidP="00681865">
      <w:pPr>
        <w:spacing w:line="240" w:lineRule="auto"/>
        <w:ind w:right="6" w:firstLine="567"/>
        <w:rPr>
          <w:sz w:val="24"/>
          <w:szCs w:val="24"/>
        </w:rPr>
      </w:pPr>
      <w:r w:rsidRPr="00681865">
        <w:rPr>
          <w:sz w:val="24"/>
          <w:szCs w:val="24"/>
        </w:rPr>
        <w:t>Соблюдение в устной речи и при письме норм современного чеченского литературного языка.</w:t>
      </w:r>
    </w:p>
    <w:p w:rsidR="006C0FB3" w:rsidRPr="00681865" w:rsidRDefault="006C0FB3" w:rsidP="00681865">
      <w:pPr>
        <w:spacing w:line="240" w:lineRule="auto"/>
        <w:ind w:right="6" w:firstLine="567"/>
        <w:rPr>
          <w:b/>
          <w:sz w:val="24"/>
          <w:szCs w:val="24"/>
        </w:rPr>
      </w:pPr>
      <w:r w:rsidRPr="00681865">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6C0FB3" w:rsidRPr="007031CF" w:rsidRDefault="006C0FB3" w:rsidP="006C0FB3">
      <w:pPr>
        <w:spacing w:line="240" w:lineRule="auto"/>
        <w:ind w:right="6" w:firstLine="567"/>
        <w:rPr>
          <w:sz w:val="24"/>
          <w:szCs w:val="24"/>
        </w:rPr>
      </w:pPr>
      <w:r w:rsidRPr="007031CF">
        <w:rPr>
          <w:sz w:val="24"/>
          <w:szCs w:val="24"/>
        </w:rPr>
        <w:t>Описание как тип речи. Описание внешности человека. Описание помещения. Описание природы. Описание местности. Описание действий.</w:t>
      </w:r>
    </w:p>
    <w:p w:rsidR="006C0FB3" w:rsidRPr="007031CF" w:rsidRDefault="006C0FB3" w:rsidP="006C0FB3">
      <w:pPr>
        <w:spacing w:line="240" w:lineRule="auto"/>
        <w:ind w:right="6" w:firstLine="567"/>
        <w:rPr>
          <w:sz w:val="24"/>
          <w:szCs w:val="24"/>
        </w:rPr>
      </w:pPr>
      <w:r w:rsidRPr="007031CF">
        <w:rPr>
          <w:sz w:val="24"/>
          <w:szCs w:val="24"/>
        </w:rPr>
        <w:t>Представление сообщения на заданную тему в виде презентации.</w:t>
      </w:r>
    </w:p>
    <w:p w:rsidR="006C0FB3" w:rsidRPr="007031CF" w:rsidRDefault="006C0FB3" w:rsidP="006C0FB3">
      <w:pPr>
        <w:spacing w:line="240" w:lineRule="auto"/>
        <w:ind w:right="6" w:firstLine="567"/>
        <w:rPr>
          <w:sz w:val="24"/>
          <w:szCs w:val="24"/>
        </w:rPr>
      </w:pPr>
      <w:r w:rsidRPr="007031CF">
        <w:rPr>
          <w:sz w:val="24"/>
          <w:szCs w:val="24"/>
        </w:rPr>
        <w:lastRenderedPageBreak/>
        <w:t xml:space="preserve">Представление </w:t>
      </w:r>
      <w:r w:rsidR="007031CF" w:rsidRPr="007031CF">
        <w:rPr>
          <w:sz w:val="24"/>
          <w:szCs w:val="24"/>
        </w:rPr>
        <w:t>содержания,</w:t>
      </w:r>
      <w:r w:rsidRPr="007031CF">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rsidR="006C0FB3" w:rsidRPr="007031CF" w:rsidRDefault="006C0FB3" w:rsidP="006C0FB3">
      <w:pPr>
        <w:spacing w:line="240" w:lineRule="auto"/>
        <w:ind w:right="6" w:firstLine="567"/>
        <w:rPr>
          <w:sz w:val="24"/>
          <w:szCs w:val="24"/>
        </w:rPr>
      </w:pPr>
      <w:bookmarkStart w:id="26" w:name="_Hlk103863414"/>
      <w:r w:rsidRPr="007031CF">
        <w:rPr>
          <w:sz w:val="24"/>
          <w:szCs w:val="24"/>
        </w:rPr>
        <w:t>Редактирование собственных текстов с использованием знаний норм современного чеченского литературного языка.</w:t>
      </w:r>
    </w:p>
    <w:p w:rsidR="007031CF" w:rsidRDefault="007031CF" w:rsidP="006C0FB3">
      <w:pPr>
        <w:spacing w:line="240" w:lineRule="auto"/>
        <w:ind w:right="6" w:firstLine="567"/>
        <w:rPr>
          <w:b/>
          <w:sz w:val="24"/>
          <w:szCs w:val="24"/>
        </w:rPr>
      </w:pPr>
    </w:p>
    <w:p w:rsidR="007031CF" w:rsidRPr="007031CF" w:rsidRDefault="007031CF" w:rsidP="006C0FB3">
      <w:pPr>
        <w:spacing w:line="240" w:lineRule="auto"/>
        <w:ind w:right="6" w:firstLine="567"/>
        <w:rPr>
          <w:b/>
          <w:sz w:val="24"/>
          <w:szCs w:val="24"/>
        </w:rPr>
      </w:pP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bookmarkEnd w:id="26"/>
      <w:r w:rsidRPr="007031CF">
        <w:rPr>
          <w:b/>
          <w:sz w:val="24"/>
          <w:szCs w:val="24"/>
        </w:rPr>
        <w:t>.</w:t>
      </w:r>
    </w:p>
    <w:p w:rsidR="006C0FB3" w:rsidRPr="007031CF" w:rsidRDefault="006C0FB3" w:rsidP="006C0FB3">
      <w:pPr>
        <w:spacing w:line="240" w:lineRule="auto"/>
        <w:ind w:right="6" w:firstLine="567"/>
        <w:rPr>
          <w:sz w:val="24"/>
          <w:szCs w:val="24"/>
        </w:rPr>
      </w:pPr>
      <w:r w:rsidRPr="007031CF">
        <w:rPr>
          <w:sz w:val="24"/>
          <w:szCs w:val="24"/>
        </w:rPr>
        <w:t>Официально-деловой стиль. Заявление. Расписка. Научный стиль. Словарная статья. Научное сообщение.</w:t>
      </w: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 Орфография.</w:t>
      </w:r>
    </w:p>
    <w:p w:rsidR="006C0FB3" w:rsidRPr="007031CF" w:rsidRDefault="006C0FB3" w:rsidP="006C0FB3">
      <w:pPr>
        <w:spacing w:line="240" w:lineRule="auto"/>
        <w:ind w:right="6" w:firstLine="567"/>
        <w:rPr>
          <w:sz w:val="24"/>
          <w:szCs w:val="24"/>
        </w:rPr>
      </w:pPr>
      <w:r w:rsidRPr="007031CF">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6C0FB3" w:rsidRPr="007031CF" w:rsidRDefault="006C0FB3" w:rsidP="006C0FB3">
      <w:pPr>
        <w:spacing w:line="240" w:lineRule="auto"/>
        <w:ind w:right="6" w:firstLine="567"/>
        <w:rPr>
          <w:sz w:val="24"/>
          <w:szCs w:val="24"/>
        </w:rPr>
      </w:pPr>
      <w:r w:rsidRPr="007031CF">
        <w:rPr>
          <w:sz w:val="24"/>
          <w:szCs w:val="24"/>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rsidR="006C0FB3" w:rsidRPr="007031CF" w:rsidRDefault="006C0FB3" w:rsidP="006C0FB3">
      <w:pPr>
        <w:spacing w:line="240" w:lineRule="auto"/>
        <w:ind w:right="6" w:firstLine="567"/>
        <w:rPr>
          <w:sz w:val="24"/>
          <w:szCs w:val="24"/>
        </w:rPr>
      </w:pPr>
      <w:r w:rsidRPr="007031CF">
        <w:rPr>
          <w:sz w:val="24"/>
          <w:szCs w:val="24"/>
        </w:rPr>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слож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заимствован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значению: количественные, порядковые числительные.</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rsidR="006C0FB3" w:rsidRPr="007031CF" w:rsidRDefault="006C0FB3" w:rsidP="006C0FB3">
      <w:pPr>
        <w:spacing w:line="240" w:lineRule="auto"/>
        <w:ind w:right="6" w:firstLine="567"/>
        <w:rPr>
          <w:sz w:val="24"/>
          <w:szCs w:val="24"/>
        </w:rPr>
      </w:pPr>
      <w:r w:rsidRPr="007031CF">
        <w:rPr>
          <w:sz w:val="24"/>
          <w:szCs w:val="24"/>
        </w:rPr>
        <w:t>Правильное употребление собирательных имён числи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числительных.</w:t>
      </w:r>
    </w:p>
    <w:p w:rsidR="006C0FB3" w:rsidRPr="007031CF" w:rsidRDefault="006C0FB3" w:rsidP="006C0FB3">
      <w:pPr>
        <w:spacing w:line="240" w:lineRule="auto"/>
        <w:ind w:right="6" w:firstLine="567"/>
        <w:rPr>
          <w:sz w:val="24"/>
          <w:szCs w:val="24"/>
        </w:rPr>
      </w:pPr>
      <w:r w:rsidRPr="007031CF">
        <w:rPr>
          <w:sz w:val="24"/>
          <w:szCs w:val="24"/>
        </w:rPr>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rsidR="006C0FB3" w:rsidRPr="007031CF" w:rsidRDefault="006C0FB3" w:rsidP="006C0FB3">
      <w:pPr>
        <w:spacing w:line="240" w:lineRule="auto"/>
        <w:ind w:right="6" w:firstLine="567"/>
        <w:rPr>
          <w:sz w:val="24"/>
          <w:szCs w:val="24"/>
        </w:rPr>
      </w:pPr>
      <w:r w:rsidRPr="007031CF">
        <w:rPr>
          <w:sz w:val="24"/>
          <w:szCs w:val="24"/>
        </w:rPr>
        <w:t>Особенности имени числительного в чеченском языке по сравнению с русским языком.</w:t>
      </w:r>
    </w:p>
    <w:p w:rsidR="006C0FB3" w:rsidRPr="007031CF" w:rsidRDefault="006C0FB3" w:rsidP="006C0FB3">
      <w:pPr>
        <w:spacing w:line="240" w:lineRule="auto"/>
        <w:ind w:right="6" w:firstLine="567"/>
        <w:rPr>
          <w:sz w:val="24"/>
          <w:szCs w:val="24"/>
        </w:rPr>
      </w:pPr>
      <w:r w:rsidRPr="007031CF">
        <w:rPr>
          <w:sz w:val="24"/>
          <w:szCs w:val="24"/>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rsidR="006C0FB3" w:rsidRPr="007031CF" w:rsidRDefault="006C0FB3" w:rsidP="006C0FB3">
      <w:pPr>
        <w:spacing w:line="240" w:lineRule="auto"/>
        <w:ind w:right="6" w:firstLine="567"/>
        <w:rPr>
          <w:sz w:val="24"/>
          <w:szCs w:val="24"/>
        </w:rPr>
      </w:pPr>
      <w:r w:rsidRPr="007031CF">
        <w:rPr>
          <w:sz w:val="24"/>
          <w:szCs w:val="24"/>
        </w:rPr>
        <w:t>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местоимений.</w:t>
      </w:r>
    </w:p>
    <w:p w:rsidR="006C0FB3" w:rsidRPr="007031CF" w:rsidRDefault="006C0FB3" w:rsidP="006C0FB3">
      <w:pPr>
        <w:spacing w:line="240" w:lineRule="auto"/>
        <w:ind w:right="6" w:firstLine="567"/>
        <w:rPr>
          <w:sz w:val="24"/>
          <w:szCs w:val="24"/>
        </w:rPr>
      </w:pPr>
      <w:r w:rsidRPr="007031CF">
        <w:rPr>
          <w:sz w:val="24"/>
          <w:szCs w:val="24"/>
        </w:rPr>
        <w:t>Глагол как часть речи. Общее грамматическое значение, морфологические признаки и синтаксические функции глагола. Роль глагола в речи.</w:t>
      </w:r>
    </w:p>
    <w:p w:rsidR="006C0FB3" w:rsidRPr="007031CF" w:rsidRDefault="006C0FB3" w:rsidP="006C0FB3">
      <w:pPr>
        <w:spacing w:line="240" w:lineRule="auto"/>
        <w:ind w:right="6" w:firstLine="567"/>
        <w:rPr>
          <w:sz w:val="24"/>
          <w:szCs w:val="24"/>
        </w:rPr>
      </w:pPr>
      <w:r w:rsidRPr="007031CF">
        <w:rPr>
          <w:sz w:val="24"/>
          <w:szCs w:val="24"/>
        </w:rPr>
        <w:t>Инфинитив и его грамматические свойства. Суффиксы инфинитива: -а, -о, -ан, -ен, -он.</w:t>
      </w:r>
    </w:p>
    <w:p w:rsidR="006C0FB3" w:rsidRPr="007031CF" w:rsidRDefault="006C0FB3" w:rsidP="006C0FB3">
      <w:pPr>
        <w:spacing w:line="240" w:lineRule="auto"/>
        <w:ind w:right="6" w:firstLine="567"/>
        <w:rPr>
          <w:sz w:val="24"/>
          <w:szCs w:val="24"/>
        </w:rPr>
      </w:pPr>
      <w:r w:rsidRPr="007031CF">
        <w:rPr>
          <w:sz w:val="24"/>
          <w:szCs w:val="24"/>
        </w:rPr>
        <w:lastRenderedPageBreak/>
        <w:t>Времена глагола. Значение и использование. Настоящее время, прошедшее время, будущее время.</w:t>
      </w:r>
    </w:p>
    <w:p w:rsidR="006C0FB3" w:rsidRPr="007031CF" w:rsidRDefault="006C0FB3" w:rsidP="006C0FB3">
      <w:pPr>
        <w:spacing w:line="240" w:lineRule="auto"/>
        <w:ind w:right="6" w:firstLine="567"/>
        <w:rPr>
          <w:sz w:val="24"/>
          <w:szCs w:val="24"/>
        </w:rPr>
      </w:pPr>
      <w:r w:rsidRPr="007031CF">
        <w:rPr>
          <w:sz w:val="24"/>
          <w:szCs w:val="24"/>
        </w:rPr>
        <w:t>Правописание окончаний глаголов настоящего времени.</w:t>
      </w:r>
    </w:p>
    <w:p w:rsidR="006C0FB3" w:rsidRPr="007031CF" w:rsidRDefault="006C0FB3" w:rsidP="006C0FB3">
      <w:pPr>
        <w:spacing w:line="240" w:lineRule="auto"/>
        <w:ind w:right="6" w:firstLine="567"/>
        <w:rPr>
          <w:sz w:val="24"/>
          <w:szCs w:val="24"/>
        </w:rPr>
      </w:pPr>
      <w:r w:rsidRPr="007031CF">
        <w:rPr>
          <w:sz w:val="24"/>
          <w:szCs w:val="24"/>
        </w:rPr>
        <w:t>Прошедшее время, его формы. Образование форм прошедшего времени. Правописание окончаний прошедшего времени.</w:t>
      </w:r>
    </w:p>
    <w:p w:rsidR="006C0FB3" w:rsidRPr="007031CF" w:rsidRDefault="006C0FB3" w:rsidP="006C0FB3">
      <w:pPr>
        <w:spacing w:line="240" w:lineRule="auto"/>
        <w:ind w:right="6" w:firstLine="567"/>
        <w:rPr>
          <w:sz w:val="24"/>
          <w:szCs w:val="24"/>
        </w:rPr>
      </w:pPr>
      <w:r w:rsidRPr="007031CF">
        <w:rPr>
          <w:sz w:val="24"/>
          <w:szCs w:val="24"/>
        </w:rPr>
        <w:t>Будущее время, его формы. Образование форм будущего времени.</w:t>
      </w:r>
    </w:p>
    <w:p w:rsidR="006C0FB3" w:rsidRPr="007031CF" w:rsidRDefault="006C0FB3" w:rsidP="006C0FB3">
      <w:pPr>
        <w:spacing w:line="240" w:lineRule="auto"/>
        <w:ind w:right="6" w:firstLine="567"/>
        <w:rPr>
          <w:sz w:val="24"/>
          <w:szCs w:val="24"/>
        </w:rPr>
      </w:pPr>
      <w:r w:rsidRPr="007031CF">
        <w:rPr>
          <w:sz w:val="24"/>
          <w:szCs w:val="24"/>
        </w:rPr>
        <w:t>Однократные и многократные формы глаголов.</w:t>
      </w:r>
    </w:p>
    <w:p w:rsidR="006C0FB3" w:rsidRPr="007031CF" w:rsidRDefault="006C0FB3" w:rsidP="006C0FB3">
      <w:pPr>
        <w:spacing w:line="240" w:lineRule="auto"/>
        <w:ind w:right="6" w:firstLine="567"/>
        <w:rPr>
          <w:sz w:val="24"/>
          <w:szCs w:val="24"/>
        </w:rPr>
      </w:pPr>
      <w:r w:rsidRPr="007031CF">
        <w:rPr>
          <w:sz w:val="24"/>
          <w:szCs w:val="24"/>
        </w:rPr>
        <w:t>Изменение глаголов по числам и классам.</w:t>
      </w:r>
    </w:p>
    <w:p w:rsidR="006C0FB3" w:rsidRPr="007031CF" w:rsidRDefault="006C0FB3" w:rsidP="006C0FB3">
      <w:pPr>
        <w:spacing w:line="240" w:lineRule="auto"/>
        <w:ind w:right="6" w:firstLine="567"/>
        <w:rPr>
          <w:sz w:val="24"/>
          <w:szCs w:val="24"/>
        </w:rPr>
      </w:pPr>
      <w:r w:rsidRPr="007031CF">
        <w:rPr>
          <w:sz w:val="24"/>
          <w:szCs w:val="24"/>
        </w:rPr>
        <w:t>Частичный морфологический разбор глаголов (в рамках изученного).</w:t>
      </w:r>
    </w:p>
    <w:p w:rsidR="007031CF" w:rsidRPr="007031CF" w:rsidRDefault="007031CF" w:rsidP="006C0FB3">
      <w:pPr>
        <w:spacing w:line="240" w:lineRule="auto"/>
        <w:ind w:right="6" w:firstLine="567"/>
        <w:rPr>
          <w:sz w:val="24"/>
          <w:szCs w:val="24"/>
        </w:rPr>
      </w:pPr>
    </w:p>
    <w:p w:rsidR="006C0FB3" w:rsidRPr="007031CF" w:rsidRDefault="007031CF" w:rsidP="007031CF">
      <w:pPr>
        <w:spacing w:line="240" w:lineRule="auto"/>
        <w:ind w:right="6" w:firstLine="567"/>
        <w:jc w:val="center"/>
        <w:rPr>
          <w:b/>
          <w:sz w:val="24"/>
          <w:szCs w:val="24"/>
        </w:rPr>
      </w:pPr>
      <w:r w:rsidRPr="007031CF">
        <w:rPr>
          <w:b/>
          <w:sz w:val="24"/>
          <w:szCs w:val="24"/>
        </w:rPr>
        <w:t>Содержание обучения в 7 классе</w:t>
      </w:r>
    </w:p>
    <w:p w:rsidR="007031CF" w:rsidRPr="007031CF" w:rsidRDefault="007031CF" w:rsidP="007031CF">
      <w:pPr>
        <w:spacing w:line="240" w:lineRule="auto"/>
        <w:ind w:right="6" w:firstLine="567"/>
        <w:jc w:val="center"/>
        <w:rPr>
          <w:sz w:val="24"/>
          <w:szCs w:val="24"/>
        </w:rPr>
      </w:pPr>
    </w:p>
    <w:p w:rsidR="006C0FB3" w:rsidRPr="007031CF" w:rsidRDefault="006C0FB3" w:rsidP="006C0FB3">
      <w:pPr>
        <w:spacing w:line="240" w:lineRule="auto"/>
        <w:ind w:right="6" w:firstLine="567"/>
        <w:rPr>
          <w:b/>
          <w:sz w:val="24"/>
          <w:szCs w:val="24"/>
        </w:rPr>
      </w:pPr>
      <w:r w:rsidRPr="007031CF">
        <w:rPr>
          <w:b/>
          <w:sz w:val="24"/>
          <w:szCs w:val="24"/>
        </w:rPr>
        <w:t>Общие сведения о языке.</w:t>
      </w:r>
    </w:p>
    <w:p w:rsidR="006C0FB3" w:rsidRPr="007031CF" w:rsidRDefault="006C0FB3" w:rsidP="006C0FB3">
      <w:pPr>
        <w:spacing w:line="240" w:lineRule="auto"/>
        <w:ind w:right="6" w:firstLine="567"/>
        <w:rPr>
          <w:sz w:val="24"/>
          <w:szCs w:val="24"/>
        </w:rPr>
      </w:pPr>
      <w:r w:rsidRPr="007031CF">
        <w:rPr>
          <w:sz w:val="24"/>
          <w:szCs w:val="24"/>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rsidR="006C0FB3" w:rsidRPr="007031CF" w:rsidRDefault="006C0FB3" w:rsidP="006C0FB3">
      <w:pPr>
        <w:spacing w:line="240" w:lineRule="auto"/>
        <w:ind w:right="6" w:firstLine="567"/>
        <w:rPr>
          <w:b/>
          <w:sz w:val="24"/>
          <w:szCs w:val="24"/>
        </w:rPr>
      </w:pPr>
      <w:r w:rsidRPr="007031CF">
        <w:rPr>
          <w:b/>
          <w:sz w:val="24"/>
          <w:szCs w:val="24"/>
        </w:rPr>
        <w:t>Язык и речь.</w:t>
      </w:r>
    </w:p>
    <w:p w:rsidR="006C0FB3" w:rsidRPr="007031CF" w:rsidRDefault="006C0FB3" w:rsidP="006C0FB3">
      <w:pPr>
        <w:spacing w:line="240" w:lineRule="auto"/>
        <w:ind w:right="6" w:firstLine="567"/>
        <w:rPr>
          <w:sz w:val="24"/>
          <w:szCs w:val="24"/>
        </w:rPr>
      </w:pPr>
      <w:r w:rsidRPr="007031CF">
        <w:rPr>
          <w:sz w:val="24"/>
          <w:szCs w:val="24"/>
        </w:rPr>
        <w:t>Монолог-описание, монолог-рассуждение, монолог-повествование.</w:t>
      </w:r>
    </w:p>
    <w:p w:rsidR="006C0FB3" w:rsidRPr="007031CF" w:rsidRDefault="006C0FB3" w:rsidP="006C0FB3">
      <w:pPr>
        <w:spacing w:line="240" w:lineRule="auto"/>
        <w:ind w:right="6" w:firstLine="567"/>
        <w:rPr>
          <w:sz w:val="24"/>
          <w:szCs w:val="24"/>
        </w:rPr>
      </w:pPr>
      <w:r w:rsidRPr="007031CF">
        <w:rPr>
          <w:sz w:val="24"/>
          <w:szCs w:val="24"/>
        </w:rPr>
        <w:t>Виды диалога: побуждение к действию, обмен мнениями, запрос информации, сообщение информации.</w:t>
      </w:r>
    </w:p>
    <w:p w:rsidR="006C0FB3" w:rsidRPr="007031CF" w:rsidRDefault="006C0FB3" w:rsidP="006C0FB3">
      <w:pPr>
        <w:spacing w:line="240" w:lineRule="auto"/>
        <w:ind w:right="6" w:firstLine="567"/>
        <w:rPr>
          <w:sz w:val="24"/>
          <w:szCs w:val="24"/>
        </w:rPr>
      </w:pPr>
      <w:r w:rsidRPr="007031CF">
        <w:rPr>
          <w:sz w:val="24"/>
          <w:szCs w:val="24"/>
        </w:rPr>
        <w:t>Речевые формулы приветствия, прощания, просьбы, благодарности.</w:t>
      </w:r>
    </w:p>
    <w:p w:rsidR="006C0FB3" w:rsidRPr="007031CF" w:rsidRDefault="006C0FB3" w:rsidP="006C0FB3">
      <w:pPr>
        <w:spacing w:line="240" w:lineRule="auto"/>
        <w:ind w:right="6" w:firstLine="567"/>
        <w:rPr>
          <w:sz w:val="24"/>
          <w:szCs w:val="24"/>
        </w:rPr>
      </w:pPr>
      <w:r w:rsidRPr="007031CF">
        <w:rPr>
          <w:sz w:val="24"/>
          <w:szCs w:val="24"/>
        </w:rPr>
        <w:t>Сочинения различных видов с использованием собственного жизненного и читательского опыта, сюжетной картины (в том числе сочинения-миниатюры).</w:t>
      </w:r>
    </w:p>
    <w:p w:rsidR="006C0FB3" w:rsidRPr="007031CF" w:rsidRDefault="006C0FB3" w:rsidP="006C0FB3">
      <w:pPr>
        <w:spacing w:line="240" w:lineRule="auto"/>
        <w:ind w:right="6" w:firstLine="567"/>
        <w:rPr>
          <w:sz w:val="24"/>
          <w:szCs w:val="24"/>
        </w:rPr>
      </w:pPr>
      <w:r w:rsidRPr="007031CF">
        <w:rPr>
          <w:sz w:val="24"/>
          <w:szCs w:val="24"/>
        </w:rPr>
        <w:t>Устный пересказ прослушанного или прочитанного текста (объём – не менее 110 слов).</w:t>
      </w:r>
    </w:p>
    <w:p w:rsidR="006C0FB3" w:rsidRPr="007031CF" w:rsidRDefault="006C0FB3" w:rsidP="006C0FB3">
      <w:pPr>
        <w:spacing w:line="240" w:lineRule="auto"/>
        <w:ind w:right="6" w:firstLine="567"/>
        <w:rPr>
          <w:sz w:val="24"/>
          <w:szCs w:val="24"/>
        </w:rPr>
      </w:pPr>
      <w:r w:rsidRPr="007031CF">
        <w:rPr>
          <w:sz w:val="24"/>
          <w:szCs w:val="24"/>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rsidR="006C0FB3" w:rsidRPr="007031CF" w:rsidRDefault="006C0FB3" w:rsidP="006C0FB3">
      <w:pPr>
        <w:spacing w:line="240" w:lineRule="auto"/>
        <w:ind w:right="6" w:firstLine="567"/>
        <w:rPr>
          <w:sz w:val="24"/>
          <w:szCs w:val="24"/>
        </w:rPr>
      </w:pPr>
      <w:r w:rsidRPr="007031CF">
        <w:rPr>
          <w:sz w:val="24"/>
          <w:szCs w:val="24"/>
        </w:rPr>
        <w:t>Формулирование темы и главной мысли текста, формулирование вопросов по содержанию текста и ответ на них.</w:t>
      </w:r>
    </w:p>
    <w:p w:rsidR="006C0FB3" w:rsidRPr="007031CF" w:rsidRDefault="006C0FB3" w:rsidP="006C0FB3">
      <w:pPr>
        <w:spacing w:line="240" w:lineRule="auto"/>
        <w:ind w:right="6" w:firstLine="567"/>
        <w:rPr>
          <w:sz w:val="24"/>
          <w:szCs w:val="24"/>
        </w:rPr>
      </w:pPr>
      <w:r w:rsidRPr="007031CF">
        <w:rPr>
          <w:sz w:val="24"/>
          <w:szCs w:val="24"/>
        </w:rPr>
        <w:t>Подробная, сжатая и выборочная передача в устной и письменной форме содержания прослушанных публицистических текстов.</w:t>
      </w:r>
    </w:p>
    <w:p w:rsidR="006C0FB3" w:rsidRPr="007031CF" w:rsidRDefault="006C0FB3" w:rsidP="006C0FB3">
      <w:pPr>
        <w:spacing w:line="240" w:lineRule="auto"/>
        <w:ind w:right="6" w:firstLine="567"/>
        <w:rPr>
          <w:sz w:val="24"/>
          <w:szCs w:val="24"/>
        </w:rPr>
      </w:pPr>
      <w:r w:rsidRPr="007031CF">
        <w:rPr>
          <w:sz w:val="24"/>
          <w:szCs w:val="24"/>
        </w:rPr>
        <w:t>Выбор языковых средств для создания высказывания в соответствии с целью, темой и коммуникативным замыслом.</w:t>
      </w:r>
    </w:p>
    <w:p w:rsidR="006C0FB3" w:rsidRPr="007031CF" w:rsidRDefault="006C0FB3" w:rsidP="006C0FB3">
      <w:pPr>
        <w:spacing w:line="240" w:lineRule="auto"/>
        <w:ind w:right="6" w:firstLine="567"/>
        <w:rPr>
          <w:sz w:val="24"/>
          <w:szCs w:val="24"/>
        </w:rPr>
      </w:pPr>
      <w:r w:rsidRPr="007031CF">
        <w:rPr>
          <w:sz w:val="24"/>
          <w:szCs w:val="24"/>
        </w:rPr>
        <w:t>Соблюдение в устной речи и при письме норм современного чеченского литературного языка.</w:t>
      </w:r>
    </w:p>
    <w:p w:rsidR="006C0FB3" w:rsidRPr="007031CF" w:rsidRDefault="006C0FB3" w:rsidP="006C0FB3">
      <w:pPr>
        <w:spacing w:line="240" w:lineRule="auto"/>
        <w:ind w:right="6" w:firstLine="567"/>
        <w:rPr>
          <w:b/>
          <w:sz w:val="24"/>
          <w:szCs w:val="24"/>
        </w:rPr>
      </w:pPr>
      <w:r w:rsidRPr="007031CF">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Текст как речевое произведение. Основные признаки текста (обобщение).</w:t>
      </w:r>
    </w:p>
    <w:p w:rsidR="006C0FB3" w:rsidRPr="007031CF" w:rsidRDefault="006C0FB3" w:rsidP="006C0FB3">
      <w:pPr>
        <w:spacing w:line="240" w:lineRule="auto"/>
        <w:ind w:right="6" w:firstLine="567"/>
        <w:rPr>
          <w:sz w:val="24"/>
          <w:szCs w:val="24"/>
        </w:rPr>
      </w:pPr>
      <w:r w:rsidRPr="007031CF">
        <w:rPr>
          <w:sz w:val="24"/>
          <w:szCs w:val="24"/>
        </w:rPr>
        <w:t>Структура текста. Абзац.</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6C0FB3" w:rsidRPr="007031CF" w:rsidRDefault="006C0FB3" w:rsidP="006C0FB3">
      <w:pPr>
        <w:spacing w:line="240" w:lineRule="auto"/>
        <w:ind w:right="6" w:firstLine="567"/>
        <w:rPr>
          <w:sz w:val="24"/>
          <w:szCs w:val="24"/>
        </w:rPr>
      </w:pPr>
      <w:r w:rsidRPr="007031CF">
        <w:rPr>
          <w:sz w:val="24"/>
          <w:szCs w:val="24"/>
        </w:rPr>
        <w:t>Способы и средства связи предложений в тексте (обобщение).</w:t>
      </w:r>
    </w:p>
    <w:p w:rsidR="006C0FB3" w:rsidRPr="007031CF" w:rsidRDefault="006C0FB3" w:rsidP="006C0FB3">
      <w:pPr>
        <w:spacing w:line="240" w:lineRule="auto"/>
        <w:ind w:right="6" w:firstLine="567"/>
        <w:rPr>
          <w:sz w:val="24"/>
          <w:szCs w:val="24"/>
        </w:rPr>
      </w:pPr>
      <w:r w:rsidRPr="007031CF">
        <w:rPr>
          <w:sz w:val="24"/>
          <w:szCs w:val="24"/>
        </w:rPr>
        <w:t>Языковые средства выразительности в тексте.</w:t>
      </w:r>
    </w:p>
    <w:p w:rsidR="006C0FB3" w:rsidRPr="007031CF" w:rsidRDefault="006C0FB3" w:rsidP="006C0FB3">
      <w:pPr>
        <w:spacing w:line="240" w:lineRule="auto"/>
        <w:ind w:right="6" w:firstLine="567"/>
        <w:rPr>
          <w:sz w:val="24"/>
          <w:szCs w:val="24"/>
        </w:rPr>
      </w:pPr>
      <w:r w:rsidRPr="007031CF">
        <w:rPr>
          <w:sz w:val="24"/>
          <w:szCs w:val="24"/>
        </w:rPr>
        <w:t>Рассуждение как функционально-смысловой тип речи.</w:t>
      </w:r>
    </w:p>
    <w:p w:rsidR="006C0FB3" w:rsidRPr="007031CF" w:rsidRDefault="006C0FB3" w:rsidP="006C0FB3">
      <w:pPr>
        <w:spacing w:line="240" w:lineRule="auto"/>
        <w:ind w:right="6" w:firstLine="567"/>
        <w:rPr>
          <w:sz w:val="24"/>
          <w:szCs w:val="24"/>
        </w:rPr>
      </w:pPr>
      <w:r w:rsidRPr="007031CF">
        <w:rPr>
          <w:sz w:val="24"/>
          <w:szCs w:val="24"/>
        </w:rPr>
        <w:t>Структурные особенности текста-рассуждения.</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p>
    <w:p w:rsidR="006C0FB3" w:rsidRPr="007031CF" w:rsidRDefault="006C0FB3" w:rsidP="006C0FB3">
      <w:pPr>
        <w:spacing w:line="240" w:lineRule="auto"/>
        <w:ind w:right="6" w:firstLine="567"/>
        <w:rPr>
          <w:sz w:val="24"/>
          <w:szCs w:val="24"/>
        </w:rPr>
      </w:pPr>
      <w:r w:rsidRPr="007031CF">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6C0FB3" w:rsidRPr="007031CF" w:rsidRDefault="006C0FB3" w:rsidP="006C0FB3">
      <w:pPr>
        <w:spacing w:line="240" w:lineRule="auto"/>
        <w:ind w:right="6" w:firstLine="567"/>
        <w:rPr>
          <w:sz w:val="24"/>
          <w:szCs w:val="24"/>
        </w:rPr>
      </w:pPr>
      <w:r w:rsidRPr="007031CF">
        <w:rPr>
          <w:sz w:val="24"/>
          <w:szCs w:val="24"/>
        </w:rPr>
        <w:t>Публицистический стиль. Сфера употребления, функции, языковые особенности.</w:t>
      </w:r>
    </w:p>
    <w:p w:rsidR="006C0FB3" w:rsidRPr="007031CF" w:rsidRDefault="006C0FB3" w:rsidP="006C0FB3">
      <w:pPr>
        <w:spacing w:line="240" w:lineRule="auto"/>
        <w:ind w:right="6" w:firstLine="567"/>
        <w:rPr>
          <w:sz w:val="24"/>
          <w:szCs w:val="24"/>
        </w:rPr>
      </w:pPr>
      <w:r w:rsidRPr="007031CF">
        <w:rPr>
          <w:sz w:val="24"/>
          <w:szCs w:val="24"/>
        </w:rPr>
        <w:lastRenderedPageBreak/>
        <w:t>Жанры публицистического стиля (репортаж, заметка, интервью).</w:t>
      </w:r>
    </w:p>
    <w:p w:rsidR="006C0FB3" w:rsidRPr="007031CF" w:rsidRDefault="006C0FB3" w:rsidP="006C0FB3">
      <w:pPr>
        <w:spacing w:line="240" w:lineRule="auto"/>
        <w:ind w:right="6" w:firstLine="567"/>
        <w:rPr>
          <w:sz w:val="24"/>
          <w:szCs w:val="24"/>
        </w:rPr>
      </w:pPr>
      <w:r w:rsidRPr="007031CF">
        <w:rPr>
          <w:sz w:val="24"/>
          <w:szCs w:val="24"/>
        </w:rPr>
        <w:t>Употребление языковых средств выразительности в текстах публицистического стиля.</w:t>
      </w:r>
    </w:p>
    <w:p w:rsidR="006C0FB3" w:rsidRPr="007031CF" w:rsidRDefault="006C0FB3" w:rsidP="006C0FB3">
      <w:pPr>
        <w:spacing w:line="240" w:lineRule="auto"/>
        <w:ind w:right="6" w:firstLine="567"/>
        <w:rPr>
          <w:sz w:val="24"/>
          <w:szCs w:val="24"/>
        </w:rPr>
      </w:pPr>
      <w:r w:rsidRPr="007031CF">
        <w:rPr>
          <w:sz w:val="24"/>
          <w:szCs w:val="24"/>
        </w:rPr>
        <w:t>Официально-деловой стиль. Сфера употребления, функции, языковые особенности.</w:t>
      </w:r>
    </w:p>
    <w:p w:rsidR="007031CF" w:rsidRDefault="007031CF" w:rsidP="006C0FB3">
      <w:pPr>
        <w:spacing w:line="240" w:lineRule="auto"/>
        <w:ind w:right="6" w:firstLine="567"/>
        <w:rPr>
          <w:b/>
          <w:sz w:val="24"/>
          <w:szCs w:val="24"/>
        </w:rPr>
      </w:pPr>
    </w:p>
    <w:p w:rsidR="007031CF" w:rsidRDefault="007031CF" w:rsidP="006C0FB3">
      <w:pPr>
        <w:spacing w:line="240" w:lineRule="auto"/>
        <w:ind w:right="6" w:firstLine="567"/>
        <w:rPr>
          <w:b/>
          <w:sz w:val="24"/>
          <w:szCs w:val="24"/>
        </w:rPr>
      </w:pP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w:t>
      </w:r>
    </w:p>
    <w:p w:rsidR="006C0FB3" w:rsidRPr="007031CF" w:rsidRDefault="006C0FB3" w:rsidP="006C0FB3">
      <w:pPr>
        <w:spacing w:line="240" w:lineRule="auto"/>
        <w:ind w:right="6" w:firstLine="567"/>
        <w:rPr>
          <w:sz w:val="24"/>
          <w:szCs w:val="24"/>
        </w:rPr>
      </w:pPr>
      <w:r w:rsidRPr="007031CF">
        <w:rPr>
          <w:sz w:val="24"/>
          <w:szCs w:val="24"/>
        </w:rPr>
        <w:t>Морфология как раздел науки о языке (обобщение). Система частей речи. Самостоятельные части речи. Служебные части речи.</w:t>
      </w:r>
    </w:p>
    <w:p w:rsidR="006C0FB3" w:rsidRPr="007031CF" w:rsidRDefault="006C0FB3" w:rsidP="006C0FB3">
      <w:pPr>
        <w:spacing w:line="240" w:lineRule="auto"/>
        <w:ind w:right="6" w:firstLine="567"/>
        <w:rPr>
          <w:sz w:val="24"/>
          <w:szCs w:val="24"/>
        </w:rPr>
      </w:pPr>
      <w:r w:rsidRPr="007031CF">
        <w:rPr>
          <w:sz w:val="24"/>
          <w:szCs w:val="24"/>
        </w:rPr>
        <w:t>Глаголы 1-го и 2-го спряжения. Изменения гласных в корне слова.</w:t>
      </w:r>
    </w:p>
    <w:p w:rsidR="006C0FB3" w:rsidRPr="007031CF" w:rsidRDefault="006C0FB3" w:rsidP="006C0FB3">
      <w:pPr>
        <w:spacing w:line="240" w:lineRule="auto"/>
        <w:ind w:right="6" w:firstLine="567"/>
        <w:rPr>
          <w:sz w:val="24"/>
          <w:szCs w:val="24"/>
        </w:rPr>
      </w:pPr>
      <w:r w:rsidRPr="007031CF">
        <w:rPr>
          <w:sz w:val="24"/>
          <w:szCs w:val="24"/>
        </w:rPr>
        <w:t>Переходные и непереходные глаголы.</w:t>
      </w:r>
    </w:p>
    <w:p w:rsidR="006C0FB3" w:rsidRPr="007031CF" w:rsidRDefault="006C0FB3" w:rsidP="006C0FB3">
      <w:pPr>
        <w:spacing w:line="240" w:lineRule="auto"/>
        <w:ind w:right="6" w:firstLine="567"/>
        <w:rPr>
          <w:sz w:val="24"/>
          <w:szCs w:val="24"/>
        </w:rPr>
      </w:pPr>
      <w:r w:rsidRPr="007031CF">
        <w:rPr>
          <w:sz w:val="24"/>
          <w:szCs w:val="24"/>
        </w:rPr>
        <w:t>Изъявительное, условное, желательное и повелительное наклонения глагола. Обстоятельственные и вопросительные формы глагола.</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ых частиц ца, ма с глаголам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глаголов.</w:t>
      </w:r>
    </w:p>
    <w:p w:rsidR="006C0FB3" w:rsidRPr="007031CF" w:rsidRDefault="006C0FB3" w:rsidP="006C0FB3">
      <w:pPr>
        <w:spacing w:line="240" w:lineRule="auto"/>
        <w:ind w:right="6" w:firstLine="567"/>
        <w:rPr>
          <w:sz w:val="24"/>
          <w:szCs w:val="24"/>
        </w:rPr>
      </w:pPr>
      <w:r w:rsidRPr="007031CF">
        <w:rPr>
          <w:sz w:val="24"/>
          <w:szCs w:val="24"/>
        </w:rPr>
        <w:t>Причастие как форма глагола. Признаки глагола и имени прилагательного в причастии. Синтаксическая роль 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Причастия настоящего, прошедшего и будущего времени. Самостоятельные и несамостоятельные причастия. Склонение причастий.</w:t>
      </w:r>
    </w:p>
    <w:p w:rsidR="006C0FB3" w:rsidRPr="007031CF" w:rsidRDefault="006C0FB3" w:rsidP="006C0FB3">
      <w:pPr>
        <w:spacing w:line="240" w:lineRule="auto"/>
        <w:ind w:right="6" w:firstLine="567"/>
        <w:rPr>
          <w:sz w:val="24"/>
          <w:szCs w:val="24"/>
        </w:rPr>
      </w:pPr>
      <w:r w:rsidRPr="007031CF">
        <w:rPr>
          <w:sz w:val="24"/>
          <w:szCs w:val="24"/>
        </w:rPr>
        <w:t>Причастный оборот.</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причастий.</w:t>
      </w:r>
    </w:p>
    <w:p w:rsidR="006C0FB3" w:rsidRPr="007031CF" w:rsidRDefault="006C0FB3" w:rsidP="006C0FB3">
      <w:pPr>
        <w:spacing w:line="240" w:lineRule="auto"/>
        <w:ind w:right="6" w:firstLine="567"/>
        <w:rPr>
          <w:sz w:val="24"/>
          <w:szCs w:val="24"/>
        </w:rPr>
      </w:pPr>
      <w:r w:rsidRPr="007031CF">
        <w:rPr>
          <w:sz w:val="24"/>
          <w:szCs w:val="24"/>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причастным оборотом.</w:t>
      </w:r>
    </w:p>
    <w:p w:rsidR="006C0FB3" w:rsidRPr="007031CF" w:rsidRDefault="006C0FB3" w:rsidP="006C0FB3">
      <w:pPr>
        <w:spacing w:line="240" w:lineRule="auto"/>
        <w:ind w:right="6" w:firstLine="567"/>
        <w:rPr>
          <w:sz w:val="24"/>
          <w:szCs w:val="24"/>
        </w:rPr>
      </w:pPr>
      <w:r w:rsidRPr="007031CF">
        <w:rPr>
          <w:sz w:val="24"/>
          <w:szCs w:val="24"/>
        </w:rPr>
        <w:t>Согласование в словосочетаниях типа причастие + существительное.</w:t>
      </w:r>
    </w:p>
    <w:p w:rsidR="006C0FB3" w:rsidRPr="007031CF" w:rsidRDefault="006C0FB3" w:rsidP="006C0FB3">
      <w:pPr>
        <w:spacing w:line="240" w:lineRule="auto"/>
        <w:ind w:right="6" w:firstLine="567"/>
        <w:rPr>
          <w:sz w:val="24"/>
          <w:szCs w:val="24"/>
        </w:rPr>
      </w:pPr>
      <w:r w:rsidRPr="007031CF">
        <w:rPr>
          <w:sz w:val="24"/>
          <w:szCs w:val="24"/>
        </w:rPr>
        <w:t>Деепричастие как форма глагола. Признаки глагола и наречия в деепричастии. Синтаксическая роль дее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Деепричастия настоящего, прошедшего и будущего времени.</w:t>
      </w:r>
    </w:p>
    <w:p w:rsidR="006C0FB3" w:rsidRPr="007031CF" w:rsidRDefault="006C0FB3" w:rsidP="006C0FB3">
      <w:pPr>
        <w:spacing w:line="240" w:lineRule="auto"/>
        <w:ind w:right="6" w:firstLine="567"/>
        <w:rPr>
          <w:sz w:val="24"/>
          <w:szCs w:val="24"/>
        </w:rPr>
      </w:pPr>
      <w:r w:rsidRPr="007031CF">
        <w:rPr>
          <w:sz w:val="24"/>
          <w:szCs w:val="24"/>
        </w:rPr>
        <w:t>Деепричастный оборот. Знаки препинания в предложениях с одиночным деепричастием и деепричастным оборотом.</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ой частицы ца (не) с деепричастиями.</w:t>
      </w:r>
    </w:p>
    <w:p w:rsidR="006C0FB3" w:rsidRPr="007031CF" w:rsidRDefault="006C0FB3" w:rsidP="006C0FB3">
      <w:pPr>
        <w:spacing w:line="240" w:lineRule="auto"/>
        <w:ind w:right="6" w:firstLine="567"/>
        <w:rPr>
          <w:sz w:val="24"/>
          <w:szCs w:val="24"/>
        </w:rPr>
      </w:pPr>
      <w:r w:rsidRPr="007031CF">
        <w:rPr>
          <w:sz w:val="24"/>
          <w:szCs w:val="24"/>
        </w:rPr>
        <w:t>Масдар (отглагольное существительное).</w:t>
      </w:r>
    </w:p>
    <w:p w:rsidR="006C0FB3" w:rsidRPr="007031CF" w:rsidRDefault="006C0FB3" w:rsidP="006C0FB3">
      <w:pPr>
        <w:spacing w:line="240" w:lineRule="auto"/>
        <w:ind w:right="6" w:firstLine="567"/>
        <w:rPr>
          <w:sz w:val="24"/>
          <w:szCs w:val="24"/>
        </w:rPr>
      </w:pPr>
      <w:r w:rsidRPr="007031CF">
        <w:rPr>
          <w:sz w:val="24"/>
          <w:szCs w:val="24"/>
        </w:rPr>
        <w:t>Основные грамматические признаки масдара и его синтаксическая роль в предложении.</w:t>
      </w:r>
    </w:p>
    <w:p w:rsidR="006C0FB3" w:rsidRPr="007031CF" w:rsidRDefault="006C0FB3" w:rsidP="006C0FB3">
      <w:pPr>
        <w:spacing w:line="240" w:lineRule="auto"/>
        <w:ind w:right="6" w:firstLine="567"/>
        <w:rPr>
          <w:sz w:val="24"/>
          <w:szCs w:val="24"/>
        </w:rPr>
      </w:pPr>
      <w:r w:rsidRPr="007031CF">
        <w:rPr>
          <w:sz w:val="24"/>
          <w:szCs w:val="24"/>
        </w:rPr>
        <w:t xml:space="preserve">Грамматические категории </w:t>
      </w:r>
      <w:bookmarkStart w:id="27" w:name="_Hlk104278406"/>
      <w:r w:rsidRPr="007031CF">
        <w:rPr>
          <w:sz w:val="24"/>
          <w:szCs w:val="24"/>
        </w:rPr>
        <w:t>масдара</w:t>
      </w:r>
      <w:bookmarkEnd w:id="27"/>
      <w:r w:rsidRPr="007031CF">
        <w:rPr>
          <w:sz w:val="24"/>
          <w:szCs w:val="24"/>
        </w:rPr>
        <w:t>: число, классный показатель.</w:t>
      </w:r>
    </w:p>
    <w:p w:rsidR="006C0FB3" w:rsidRPr="007031CF" w:rsidRDefault="006C0FB3" w:rsidP="006C0FB3">
      <w:pPr>
        <w:spacing w:line="240" w:lineRule="auto"/>
        <w:ind w:right="6" w:firstLine="567"/>
        <w:rPr>
          <w:sz w:val="24"/>
          <w:szCs w:val="24"/>
        </w:rPr>
      </w:pPr>
      <w:r w:rsidRPr="007031CF">
        <w:rPr>
          <w:sz w:val="24"/>
          <w:szCs w:val="24"/>
        </w:rPr>
        <w:t>Склонение масдара.</w:t>
      </w:r>
    </w:p>
    <w:p w:rsidR="006C0FB3" w:rsidRPr="007031CF" w:rsidRDefault="006C0FB3" w:rsidP="006C0FB3">
      <w:pPr>
        <w:spacing w:line="240" w:lineRule="auto"/>
        <w:ind w:right="6" w:firstLine="567"/>
        <w:rPr>
          <w:sz w:val="24"/>
          <w:szCs w:val="24"/>
        </w:rPr>
      </w:pPr>
      <w:r w:rsidRPr="007031CF">
        <w:rPr>
          <w:sz w:val="24"/>
          <w:szCs w:val="24"/>
        </w:rPr>
        <w:t>Масдарный оборот. Знаки препинания при нем.</w:t>
      </w:r>
    </w:p>
    <w:p w:rsidR="006C0FB3" w:rsidRPr="007031CF" w:rsidRDefault="006C0FB3" w:rsidP="006C0FB3">
      <w:pPr>
        <w:spacing w:line="240" w:lineRule="auto"/>
        <w:ind w:right="6" w:firstLine="567"/>
        <w:rPr>
          <w:sz w:val="24"/>
          <w:szCs w:val="24"/>
        </w:rPr>
      </w:pPr>
      <w:r w:rsidRPr="007031CF">
        <w:rPr>
          <w:sz w:val="24"/>
          <w:szCs w:val="24"/>
        </w:rPr>
        <w:t>Правописание ца (не) с масдаром.</w:t>
      </w:r>
    </w:p>
    <w:p w:rsidR="006C0FB3" w:rsidRPr="007031CF" w:rsidRDefault="006C0FB3" w:rsidP="006C0FB3">
      <w:pPr>
        <w:spacing w:line="240" w:lineRule="auto"/>
        <w:ind w:right="6" w:firstLine="567"/>
        <w:rPr>
          <w:sz w:val="24"/>
          <w:szCs w:val="24"/>
        </w:rPr>
      </w:pPr>
      <w:r w:rsidRPr="007031CF">
        <w:rPr>
          <w:sz w:val="24"/>
          <w:szCs w:val="24"/>
        </w:rPr>
        <w:t>Понятие о наречии. Общее грамматическое значение наречий.</w:t>
      </w:r>
    </w:p>
    <w:p w:rsidR="006C0FB3" w:rsidRPr="007031CF" w:rsidRDefault="006C0FB3" w:rsidP="006C0FB3">
      <w:pPr>
        <w:spacing w:line="240" w:lineRule="auto"/>
        <w:ind w:right="6" w:firstLine="567"/>
        <w:rPr>
          <w:sz w:val="24"/>
          <w:szCs w:val="24"/>
        </w:rPr>
      </w:pPr>
      <w:r w:rsidRPr="007031CF">
        <w:rPr>
          <w:sz w:val="24"/>
          <w:szCs w:val="24"/>
        </w:rPr>
        <w:t>Разряды наречий по значению. Степени сравнений наречий.</w:t>
      </w:r>
    </w:p>
    <w:p w:rsidR="006C0FB3" w:rsidRPr="007031CF" w:rsidRDefault="006C0FB3" w:rsidP="006C0FB3">
      <w:pPr>
        <w:spacing w:line="240" w:lineRule="auto"/>
        <w:ind w:right="6" w:firstLine="567"/>
        <w:rPr>
          <w:sz w:val="24"/>
          <w:szCs w:val="24"/>
        </w:rPr>
      </w:pPr>
      <w:r w:rsidRPr="007031CF">
        <w:rPr>
          <w:sz w:val="24"/>
          <w:szCs w:val="24"/>
        </w:rPr>
        <w:t>Словообразование наречий.</w:t>
      </w:r>
    </w:p>
    <w:p w:rsidR="006C0FB3" w:rsidRPr="007031CF" w:rsidRDefault="006C0FB3" w:rsidP="006C0FB3">
      <w:pPr>
        <w:spacing w:line="240" w:lineRule="auto"/>
        <w:ind w:right="6" w:firstLine="567"/>
        <w:rPr>
          <w:sz w:val="24"/>
          <w:szCs w:val="24"/>
        </w:rPr>
      </w:pPr>
      <w:r w:rsidRPr="007031CF">
        <w:rPr>
          <w:sz w:val="24"/>
          <w:szCs w:val="24"/>
        </w:rPr>
        <w:t>Синтаксическая роль наречия.</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наречий.</w:t>
      </w:r>
    </w:p>
    <w:p w:rsidR="006C0FB3" w:rsidRPr="007031CF" w:rsidRDefault="006C0FB3" w:rsidP="006C0FB3">
      <w:pPr>
        <w:spacing w:line="240" w:lineRule="auto"/>
        <w:ind w:right="6" w:firstLine="567"/>
        <w:rPr>
          <w:sz w:val="24"/>
          <w:szCs w:val="24"/>
        </w:rPr>
      </w:pPr>
      <w:r w:rsidRPr="007031CF">
        <w:rPr>
          <w:sz w:val="24"/>
          <w:szCs w:val="24"/>
        </w:rPr>
        <w:t>Правописание наречий: слитное, раздельное, дефисное написание.</w:t>
      </w:r>
    </w:p>
    <w:p w:rsidR="006C0FB3" w:rsidRPr="007031CF" w:rsidRDefault="006C0FB3" w:rsidP="006C0FB3">
      <w:pPr>
        <w:spacing w:line="240" w:lineRule="auto"/>
        <w:ind w:right="6" w:firstLine="567"/>
        <w:rPr>
          <w:sz w:val="24"/>
          <w:szCs w:val="24"/>
        </w:rPr>
      </w:pPr>
      <w:r w:rsidRPr="007031CF">
        <w:rPr>
          <w:sz w:val="24"/>
          <w:szCs w:val="24"/>
        </w:rPr>
        <w:t>Служебные части речи</w:t>
      </w:r>
    </w:p>
    <w:p w:rsidR="006C0FB3" w:rsidRPr="007031CF" w:rsidRDefault="006C0FB3" w:rsidP="006C0FB3">
      <w:pPr>
        <w:spacing w:line="240" w:lineRule="auto"/>
        <w:ind w:right="6" w:firstLine="567"/>
        <w:rPr>
          <w:sz w:val="24"/>
          <w:szCs w:val="24"/>
        </w:rPr>
      </w:pPr>
      <w:r w:rsidRPr="007031CF">
        <w:rPr>
          <w:sz w:val="24"/>
          <w:szCs w:val="24"/>
        </w:rPr>
        <w:t>Общая характеристика служебных частей речи. Отличие служебных частей речи от самостоятельных.</w:t>
      </w:r>
    </w:p>
    <w:p w:rsidR="006C0FB3" w:rsidRPr="007031CF" w:rsidRDefault="006C0FB3" w:rsidP="006C0FB3">
      <w:pPr>
        <w:spacing w:line="240" w:lineRule="auto"/>
        <w:ind w:right="6" w:firstLine="567"/>
        <w:rPr>
          <w:sz w:val="24"/>
          <w:szCs w:val="24"/>
        </w:rPr>
      </w:pPr>
      <w:r w:rsidRPr="007031CF">
        <w:rPr>
          <w:sz w:val="24"/>
          <w:szCs w:val="24"/>
        </w:rPr>
        <w:t>Послелог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Послелог, его значение, морфологические признаки, синтаксическая роль.</w:t>
      </w:r>
    </w:p>
    <w:p w:rsidR="006C0FB3" w:rsidRPr="007031CF" w:rsidRDefault="006C0FB3" w:rsidP="006C0FB3">
      <w:pPr>
        <w:spacing w:line="240" w:lineRule="auto"/>
        <w:ind w:right="6" w:firstLine="567"/>
        <w:rPr>
          <w:sz w:val="24"/>
          <w:szCs w:val="24"/>
        </w:rPr>
      </w:pPr>
      <w:r w:rsidRPr="007031CF">
        <w:rPr>
          <w:sz w:val="24"/>
          <w:szCs w:val="24"/>
        </w:rPr>
        <w:t>Типы послелогов по значению.</w:t>
      </w:r>
    </w:p>
    <w:p w:rsidR="006C0FB3" w:rsidRPr="007031CF" w:rsidRDefault="006C0FB3" w:rsidP="006C0FB3">
      <w:pPr>
        <w:spacing w:line="240" w:lineRule="auto"/>
        <w:ind w:right="6" w:firstLine="567"/>
        <w:rPr>
          <w:sz w:val="24"/>
          <w:szCs w:val="24"/>
        </w:rPr>
      </w:pPr>
      <w:r w:rsidRPr="007031CF">
        <w:rPr>
          <w:sz w:val="24"/>
          <w:szCs w:val="24"/>
        </w:rPr>
        <w:lastRenderedPageBreak/>
        <w:t>Послелоги, образованные от других частей речи. Их правописание.</w:t>
      </w:r>
    </w:p>
    <w:p w:rsidR="006C0FB3" w:rsidRPr="007031CF" w:rsidRDefault="006C0FB3" w:rsidP="006C0FB3">
      <w:pPr>
        <w:spacing w:line="240" w:lineRule="auto"/>
        <w:ind w:right="6" w:firstLine="567"/>
        <w:rPr>
          <w:sz w:val="24"/>
          <w:szCs w:val="24"/>
        </w:rPr>
      </w:pPr>
      <w:r w:rsidRPr="007031CF">
        <w:rPr>
          <w:sz w:val="24"/>
          <w:szCs w:val="24"/>
        </w:rPr>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rsidR="006C0FB3" w:rsidRPr="007031CF" w:rsidRDefault="006C0FB3" w:rsidP="006C0FB3">
      <w:pPr>
        <w:spacing w:line="240" w:lineRule="auto"/>
        <w:ind w:right="6" w:firstLine="567"/>
        <w:rPr>
          <w:sz w:val="24"/>
          <w:szCs w:val="24"/>
        </w:rPr>
      </w:pPr>
      <w:r w:rsidRPr="007031CF">
        <w:rPr>
          <w:sz w:val="24"/>
          <w:szCs w:val="24"/>
        </w:rPr>
        <w:t>Разряды союзов по значению: сочинительные и подчинительные.</w:t>
      </w:r>
    </w:p>
    <w:p w:rsidR="006C0FB3" w:rsidRPr="007031CF" w:rsidRDefault="006C0FB3" w:rsidP="006C0FB3">
      <w:pPr>
        <w:spacing w:line="240" w:lineRule="auto"/>
        <w:ind w:right="6" w:firstLine="567"/>
        <w:rPr>
          <w:sz w:val="24"/>
          <w:szCs w:val="24"/>
        </w:rPr>
      </w:pPr>
      <w:r w:rsidRPr="007031CF">
        <w:rPr>
          <w:sz w:val="24"/>
          <w:szCs w:val="24"/>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союзами: а, йа (и, или), связывающими однородные члены и части сложного предложения.</w:t>
      </w:r>
    </w:p>
    <w:p w:rsidR="006C0FB3" w:rsidRPr="007031CF" w:rsidRDefault="006C0FB3" w:rsidP="006C0FB3">
      <w:pPr>
        <w:spacing w:line="240" w:lineRule="auto"/>
        <w:ind w:right="6" w:firstLine="567"/>
        <w:rPr>
          <w:sz w:val="24"/>
          <w:szCs w:val="24"/>
        </w:rPr>
      </w:pPr>
      <w:r w:rsidRPr="007031CF">
        <w:rPr>
          <w:sz w:val="24"/>
          <w:szCs w:val="24"/>
        </w:rPr>
        <w:t>Частица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Разряды частиц по значению и употреблению.</w:t>
      </w:r>
    </w:p>
    <w:p w:rsidR="006C0FB3" w:rsidRPr="007031CF" w:rsidRDefault="006C0FB3" w:rsidP="006C0FB3">
      <w:pPr>
        <w:spacing w:line="240" w:lineRule="auto"/>
        <w:ind w:right="6" w:firstLine="567"/>
        <w:rPr>
          <w:sz w:val="24"/>
          <w:szCs w:val="24"/>
        </w:rPr>
      </w:pPr>
      <w:r w:rsidRPr="007031CF">
        <w:rPr>
          <w:sz w:val="24"/>
          <w:szCs w:val="24"/>
        </w:rPr>
        <w:t>Правописание частиц. Дефисное и раздельное написание частиц с разными частями речи.</w:t>
      </w:r>
    </w:p>
    <w:p w:rsidR="006C0FB3" w:rsidRPr="007031CF" w:rsidRDefault="006C0FB3" w:rsidP="006C0FB3">
      <w:pPr>
        <w:spacing w:line="240" w:lineRule="auto"/>
        <w:ind w:right="6" w:firstLine="567"/>
        <w:rPr>
          <w:sz w:val="24"/>
          <w:szCs w:val="24"/>
        </w:rPr>
      </w:pPr>
      <w:r w:rsidRPr="007031CF">
        <w:rPr>
          <w:sz w:val="24"/>
          <w:szCs w:val="24"/>
        </w:rPr>
        <w:t>Междометие. Понятие о междометии. Значения междометий в речи. Признаки междометий. Знаки препинания при междометиях.</w:t>
      </w:r>
    </w:p>
    <w:p w:rsidR="006C0FB3" w:rsidRPr="007031CF" w:rsidRDefault="006C0FB3" w:rsidP="006C0FB3">
      <w:pPr>
        <w:spacing w:line="240" w:lineRule="auto"/>
        <w:ind w:right="6" w:firstLine="567"/>
        <w:rPr>
          <w:sz w:val="24"/>
          <w:szCs w:val="24"/>
        </w:rPr>
      </w:pPr>
      <w:r w:rsidRPr="007031CF">
        <w:rPr>
          <w:sz w:val="24"/>
          <w:szCs w:val="24"/>
        </w:rPr>
        <w:t>Звукоподражательные слова, их особенности и употребление в разговорной речи, в художественной литературе.</w:t>
      </w:r>
    </w:p>
    <w:p w:rsidR="006C0FB3" w:rsidRPr="00977D28" w:rsidRDefault="006C0FB3" w:rsidP="00977D28">
      <w:pPr>
        <w:spacing w:line="240" w:lineRule="auto"/>
        <w:ind w:right="6" w:firstLine="567"/>
        <w:rPr>
          <w:sz w:val="24"/>
          <w:szCs w:val="24"/>
        </w:rPr>
      </w:pPr>
      <w:r w:rsidRPr="00977D28">
        <w:rPr>
          <w:sz w:val="24"/>
          <w:szCs w:val="24"/>
        </w:rPr>
        <w:t>Интонационное и пунктуационное выделение междометий.</w:t>
      </w:r>
    </w:p>
    <w:p w:rsidR="00977D28" w:rsidRPr="00977D28" w:rsidRDefault="00977D28" w:rsidP="00977D28">
      <w:pPr>
        <w:spacing w:line="240" w:lineRule="auto"/>
        <w:ind w:right="6" w:firstLine="567"/>
        <w:jc w:val="center"/>
        <w:rPr>
          <w:b/>
          <w:sz w:val="24"/>
          <w:szCs w:val="24"/>
        </w:rPr>
      </w:pPr>
    </w:p>
    <w:p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8 классе</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Чеченский язык в кругу языков других кавказских народов.</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Монолог-описание, монолог-рассуждение, монолог-повествование; выступление с научным сообщением.</w:t>
      </w:r>
    </w:p>
    <w:p w:rsidR="006C0FB3" w:rsidRPr="00977D28" w:rsidRDefault="006C0FB3" w:rsidP="00977D28">
      <w:pPr>
        <w:spacing w:line="240" w:lineRule="auto"/>
        <w:ind w:right="6" w:firstLine="567"/>
        <w:rPr>
          <w:sz w:val="24"/>
          <w:szCs w:val="24"/>
        </w:rPr>
      </w:pPr>
      <w:r w:rsidRPr="00977D28">
        <w:rPr>
          <w:sz w:val="24"/>
          <w:szCs w:val="24"/>
        </w:rPr>
        <w:t>Диалог.</w:t>
      </w:r>
    </w:p>
    <w:p w:rsidR="006C0FB3" w:rsidRPr="00977D28" w:rsidRDefault="006C0FB3" w:rsidP="00977D28">
      <w:pPr>
        <w:spacing w:line="240" w:lineRule="auto"/>
        <w:ind w:right="6" w:firstLine="567"/>
        <w:rPr>
          <w:sz w:val="24"/>
          <w:szCs w:val="24"/>
        </w:rPr>
      </w:pPr>
      <w:r w:rsidRPr="00977D28">
        <w:rPr>
          <w:sz w:val="24"/>
          <w:szCs w:val="24"/>
        </w:rPr>
        <w:t>Устный пересказ прочитанного или прослушанного текста (объём – не менее 120 слов).</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rsidR="006C0FB3" w:rsidRPr="00977D28" w:rsidRDefault="006C0FB3" w:rsidP="00977D28">
      <w:pPr>
        <w:spacing w:line="240" w:lineRule="auto"/>
        <w:ind w:right="6" w:firstLine="567"/>
        <w:rPr>
          <w:sz w:val="24"/>
          <w:szCs w:val="24"/>
        </w:rPr>
      </w:pPr>
      <w:r w:rsidRPr="00977D28">
        <w:rPr>
          <w:sz w:val="24"/>
          <w:szCs w:val="24"/>
        </w:rPr>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sz w:val="24"/>
          <w:szCs w:val="24"/>
        </w:rPr>
      </w:pPr>
      <w:r w:rsidRPr="00977D28">
        <w:rPr>
          <w:sz w:val="24"/>
          <w:szCs w:val="24"/>
        </w:rPr>
        <w:t>Выбор языковых средств для создания высказывания в соответствии с целью, темой и коммуникативным замыслом.</w:t>
      </w:r>
    </w:p>
    <w:p w:rsidR="006C0FB3" w:rsidRPr="00977D28" w:rsidRDefault="006C0FB3" w:rsidP="00977D28">
      <w:pPr>
        <w:spacing w:line="240" w:lineRule="auto"/>
        <w:ind w:right="6" w:firstLine="567"/>
        <w:rPr>
          <w:sz w:val="24"/>
          <w:szCs w:val="24"/>
        </w:rPr>
      </w:pPr>
      <w:r w:rsidRPr="00977D28">
        <w:rPr>
          <w:sz w:val="24"/>
          <w:szCs w:val="24"/>
        </w:rPr>
        <w:t>Соблюдение в устной речи и при письме норм современного чеченского литературного языка.</w:t>
      </w:r>
    </w:p>
    <w:p w:rsidR="006C0FB3" w:rsidRPr="00977D28" w:rsidRDefault="006C0FB3" w:rsidP="00977D28">
      <w:pPr>
        <w:spacing w:line="240" w:lineRule="auto"/>
        <w:ind w:right="6" w:firstLine="567"/>
        <w:rPr>
          <w:sz w:val="24"/>
          <w:szCs w:val="24"/>
        </w:rPr>
      </w:pPr>
      <w:r w:rsidRPr="00977D28">
        <w:rPr>
          <w:sz w:val="24"/>
          <w:szCs w:val="24"/>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Текст и его основные признаки.</w:t>
      </w:r>
    </w:p>
    <w:p w:rsidR="006C0FB3" w:rsidRPr="00977D28" w:rsidRDefault="006C0FB3" w:rsidP="00977D28">
      <w:pPr>
        <w:spacing w:line="240" w:lineRule="auto"/>
        <w:ind w:right="6" w:firstLine="567"/>
        <w:rPr>
          <w:sz w:val="24"/>
          <w:szCs w:val="24"/>
        </w:rPr>
      </w:pPr>
      <w:r w:rsidRPr="00977D28">
        <w:rPr>
          <w:sz w:val="24"/>
          <w:szCs w:val="24"/>
        </w:rPr>
        <w:t>Особенности функционально-смысловых типов речи (повествование, описание, рассуждение).</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6C0FB3" w:rsidRPr="00977D28" w:rsidRDefault="006C0FB3" w:rsidP="00977D28">
      <w:pPr>
        <w:spacing w:line="240" w:lineRule="auto"/>
        <w:ind w:right="6" w:firstLine="567"/>
        <w:rPr>
          <w:sz w:val="24"/>
          <w:szCs w:val="24"/>
        </w:rPr>
      </w:pPr>
      <w:r w:rsidRPr="00977D28">
        <w:rPr>
          <w:sz w:val="24"/>
          <w:szCs w:val="24"/>
        </w:rPr>
        <w:t>Создание текстов различных функционально-смысловых типов речи с использованием собственного жизненного и читательского опыта; текстов с использованием произведений искусства.</w:t>
      </w:r>
    </w:p>
    <w:p w:rsidR="006C0FB3" w:rsidRPr="00977D28" w:rsidRDefault="006C0FB3" w:rsidP="00977D28">
      <w:pPr>
        <w:spacing w:line="240" w:lineRule="auto"/>
        <w:ind w:right="6" w:firstLine="567"/>
        <w:rPr>
          <w:sz w:val="24"/>
          <w:szCs w:val="24"/>
        </w:rPr>
      </w:pPr>
      <w:r w:rsidRPr="00977D28">
        <w:rPr>
          <w:sz w:val="24"/>
          <w:szCs w:val="24"/>
        </w:rPr>
        <w:lastRenderedPageBreak/>
        <w:t>Представление сообщения на заданную тему в виде презентации.</w:t>
      </w:r>
    </w:p>
    <w:p w:rsidR="006C0FB3" w:rsidRPr="00977D28" w:rsidRDefault="006C0FB3" w:rsidP="00977D28">
      <w:pPr>
        <w:spacing w:line="240" w:lineRule="auto"/>
        <w:ind w:right="6" w:firstLine="567"/>
        <w:rPr>
          <w:sz w:val="24"/>
          <w:szCs w:val="24"/>
        </w:rPr>
      </w:pPr>
      <w:r w:rsidRPr="00977D28">
        <w:rPr>
          <w:sz w:val="24"/>
          <w:szCs w:val="24"/>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Официально-делово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sz w:val="24"/>
          <w:szCs w:val="24"/>
        </w:rPr>
      </w:pPr>
      <w:r w:rsidRPr="00977D28">
        <w:rPr>
          <w:b/>
          <w:sz w:val="24"/>
          <w:szCs w:val="24"/>
        </w:rPr>
        <w:t>Синтаксис. Культура речи. Пунктуация</w:t>
      </w:r>
      <w:r w:rsidRPr="00977D28">
        <w:rPr>
          <w:sz w:val="24"/>
          <w:szCs w:val="24"/>
        </w:rPr>
        <w:t>.</w:t>
      </w:r>
    </w:p>
    <w:p w:rsidR="006C0FB3" w:rsidRPr="00977D28" w:rsidRDefault="006C0FB3" w:rsidP="00977D28">
      <w:pPr>
        <w:spacing w:line="240" w:lineRule="auto"/>
        <w:ind w:right="6" w:firstLine="567"/>
        <w:rPr>
          <w:sz w:val="24"/>
          <w:szCs w:val="24"/>
        </w:rPr>
      </w:pPr>
      <w:r w:rsidRPr="00977D28">
        <w:rPr>
          <w:sz w:val="24"/>
          <w:szCs w:val="24"/>
        </w:rPr>
        <w:t>Синтаксис как раздел лингвистики.</w:t>
      </w:r>
    </w:p>
    <w:p w:rsidR="006C0FB3" w:rsidRPr="00977D28" w:rsidRDefault="006C0FB3" w:rsidP="00977D28">
      <w:pPr>
        <w:spacing w:line="240" w:lineRule="auto"/>
        <w:ind w:right="6" w:firstLine="567"/>
        <w:rPr>
          <w:sz w:val="24"/>
          <w:szCs w:val="24"/>
        </w:rPr>
      </w:pPr>
      <w:r w:rsidRPr="00977D28">
        <w:rPr>
          <w:sz w:val="24"/>
          <w:szCs w:val="24"/>
        </w:rPr>
        <w:t>Словосочетание и предложение как единицы синтаксиса. Пунктуация. Функции знаков препинания.</w:t>
      </w:r>
    </w:p>
    <w:p w:rsidR="006C0FB3" w:rsidRPr="00977D28" w:rsidRDefault="006C0FB3" w:rsidP="00977D28">
      <w:pPr>
        <w:spacing w:line="240" w:lineRule="auto"/>
        <w:ind w:right="6" w:firstLine="567"/>
        <w:rPr>
          <w:sz w:val="24"/>
          <w:szCs w:val="24"/>
        </w:rPr>
      </w:pPr>
      <w:r w:rsidRPr="00977D28">
        <w:rPr>
          <w:sz w:val="24"/>
          <w:szCs w:val="24"/>
        </w:rPr>
        <w:t>Словосочетание. Основные признаки словосочетания.</w:t>
      </w:r>
    </w:p>
    <w:p w:rsidR="006C0FB3" w:rsidRPr="00977D28" w:rsidRDefault="006C0FB3" w:rsidP="00977D28">
      <w:pPr>
        <w:spacing w:line="240" w:lineRule="auto"/>
        <w:ind w:right="6" w:firstLine="567"/>
        <w:rPr>
          <w:sz w:val="24"/>
          <w:szCs w:val="24"/>
        </w:rPr>
      </w:pPr>
      <w:r w:rsidRPr="00977D28">
        <w:rPr>
          <w:sz w:val="24"/>
          <w:szCs w:val="24"/>
        </w:rPr>
        <w:t>Виды словосочетаний по морфологическим свойствам главного слова: глагольные, именные.</w:t>
      </w:r>
    </w:p>
    <w:p w:rsidR="006C0FB3" w:rsidRPr="00977D28" w:rsidRDefault="006C0FB3" w:rsidP="00977D28">
      <w:pPr>
        <w:spacing w:line="240" w:lineRule="auto"/>
        <w:ind w:right="6" w:firstLine="567"/>
        <w:rPr>
          <w:sz w:val="24"/>
          <w:szCs w:val="24"/>
        </w:rPr>
      </w:pPr>
      <w:r w:rsidRPr="00977D28">
        <w:rPr>
          <w:sz w:val="24"/>
          <w:szCs w:val="24"/>
        </w:rPr>
        <w:t>Типы подчинительной связи слов в словосочетании: согласование, управление, примыкание.</w:t>
      </w:r>
    </w:p>
    <w:p w:rsidR="006C0FB3" w:rsidRPr="00977D28" w:rsidRDefault="006C0FB3" w:rsidP="00977D28">
      <w:pPr>
        <w:spacing w:line="240" w:lineRule="auto"/>
        <w:ind w:right="6" w:firstLine="567"/>
        <w:rPr>
          <w:sz w:val="24"/>
          <w:szCs w:val="24"/>
        </w:rPr>
      </w:pPr>
      <w:bookmarkStart w:id="28" w:name="_Hlk104822220"/>
      <w:r w:rsidRPr="00977D28">
        <w:rPr>
          <w:sz w:val="24"/>
          <w:szCs w:val="24"/>
        </w:rPr>
        <w:t>Синтаксический анализ словосочетаний.</w:t>
      </w:r>
      <w:bookmarkEnd w:id="28"/>
    </w:p>
    <w:p w:rsidR="006C0FB3" w:rsidRPr="00977D28" w:rsidRDefault="006C0FB3" w:rsidP="00977D28">
      <w:pPr>
        <w:spacing w:line="240" w:lineRule="auto"/>
        <w:ind w:right="6" w:firstLine="567"/>
        <w:rPr>
          <w:sz w:val="24"/>
          <w:szCs w:val="24"/>
        </w:rPr>
      </w:pPr>
      <w:r w:rsidRPr="00977D28">
        <w:rPr>
          <w:sz w:val="24"/>
          <w:szCs w:val="24"/>
        </w:rPr>
        <w:t>Предложение. Основные признаки предложения: смысловая и интонационная законченность, грамматическая оформленность.</w:t>
      </w:r>
    </w:p>
    <w:p w:rsidR="006C0FB3" w:rsidRPr="00977D28" w:rsidRDefault="006C0FB3" w:rsidP="00977D28">
      <w:pPr>
        <w:spacing w:line="240" w:lineRule="auto"/>
        <w:ind w:right="6" w:firstLine="567"/>
        <w:rPr>
          <w:sz w:val="24"/>
          <w:szCs w:val="24"/>
        </w:rPr>
      </w:pPr>
      <w:r w:rsidRPr="00977D28">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6C0FB3" w:rsidRPr="00977D28" w:rsidRDefault="006C0FB3" w:rsidP="00977D28">
      <w:pPr>
        <w:spacing w:line="240" w:lineRule="auto"/>
        <w:ind w:right="6" w:firstLine="567"/>
        <w:rPr>
          <w:sz w:val="24"/>
          <w:szCs w:val="24"/>
        </w:rPr>
      </w:pPr>
      <w:r w:rsidRPr="00977D28">
        <w:rPr>
          <w:sz w:val="24"/>
          <w:szCs w:val="24"/>
        </w:rPr>
        <w:t>Употребление языковых форм выражения побуждения в побудительных предложениях.</w:t>
      </w:r>
    </w:p>
    <w:p w:rsidR="006C0FB3" w:rsidRPr="00977D28" w:rsidRDefault="006C0FB3" w:rsidP="00977D28">
      <w:pPr>
        <w:spacing w:line="240" w:lineRule="auto"/>
        <w:ind w:right="6" w:firstLine="567"/>
        <w:rPr>
          <w:sz w:val="24"/>
          <w:szCs w:val="24"/>
        </w:rPr>
      </w:pPr>
      <w:r w:rsidRPr="00977D28">
        <w:rPr>
          <w:sz w:val="24"/>
          <w:szCs w:val="24"/>
        </w:rPr>
        <w:t>Средства оформления предложения в устной и письменной речи (интонация, логическое ударение, знаки препинания).</w:t>
      </w:r>
    </w:p>
    <w:p w:rsidR="006C0FB3" w:rsidRPr="00977D28" w:rsidRDefault="006C0FB3" w:rsidP="00977D28">
      <w:pPr>
        <w:spacing w:line="240" w:lineRule="auto"/>
        <w:ind w:right="6" w:firstLine="567"/>
        <w:rPr>
          <w:sz w:val="24"/>
          <w:szCs w:val="24"/>
        </w:rPr>
      </w:pPr>
      <w:r w:rsidRPr="00977D28">
        <w:rPr>
          <w:sz w:val="24"/>
          <w:szCs w:val="24"/>
        </w:rPr>
        <w:t>Виды предложений по количеству грамматических основ (простые, сложные).</w:t>
      </w:r>
    </w:p>
    <w:p w:rsidR="006C0FB3" w:rsidRPr="00977D28" w:rsidRDefault="006C0FB3" w:rsidP="00977D28">
      <w:pPr>
        <w:spacing w:line="240" w:lineRule="auto"/>
        <w:ind w:right="6" w:firstLine="567"/>
        <w:rPr>
          <w:sz w:val="24"/>
          <w:szCs w:val="24"/>
        </w:rPr>
      </w:pPr>
      <w:r w:rsidRPr="00977D28">
        <w:rPr>
          <w:sz w:val="24"/>
          <w:szCs w:val="24"/>
        </w:rPr>
        <w:t>Виды простых предложений по наличию главных членов (двусоставные, односоставные).</w:t>
      </w:r>
    </w:p>
    <w:p w:rsidR="006C0FB3" w:rsidRPr="00977D28" w:rsidRDefault="006C0FB3" w:rsidP="00977D28">
      <w:pPr>
        <w:spacing w:line="240" w:lineRule="auto"/>
        <w:ind w:right="6" w:firstLine="567"/>
        <w:rPr>
          <w:sz w:val="24"/>
          <w:szCs w:val="24"/>
        </w:rPr>
      </w:pPr>
      <w:r w:rsidRPr="00977D28">
        <w:rPr>
          <w:sz w:val="24"/>
          <w:szCs w:val="24"/>
        </w:rPr>
        <w:t>Виды предложений по наличию второстепенных членов (распространенные, нераспространенные).</w:t>
      </w:r>
    </w:p>
    <w:p w:rsidR="006C0FB3" w:rsidRPr="00977D28" w:rsidRDefault="006C0FB3" w:rsidP="00977D28">
      <w:pPr>
        <w:spacing w:line="240" w:lineRule="auto"/>
        <w:ind w:right="6" w:firstLine="567"/>
        <w:rPr>
          <w:sz w:val="24"/>
          <w:szCs w:val="24"/>
        </w:rPr>
      </w:pPr>
      <w:r w:rsidRPr="00977D28">
        <w:rPr>
          <w:sz w:val="24"/>
          <w:szCs w:val="24"/>
        </w:rPr>
        <w:t>Предложения полные и неполные.</w:t>
      </w:r>
    </w:p>
    <w:p w:rsidR="006C0FB3" w:rsidRPr="00977D28" w:rsidRDefault="006C0FB3" w:rsidP="00977D28">
      <w:pPr>
        <w:spacing w:line="240" w:lineRule="auto"/>
        <w:ind w:right="6" w:firstLine="567"/>
        <w:rPr>
          <w:sz w:val="24"/>
          <w:szCs w:val="24"/>
        </w:rPr>
      </w:pPr>
      <w:r w:rsidRPr="00977D28">
        <w:rPr>
          <w:sz w:val="24"/>
          <w:szCs w:val="24"/>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rsidR="006C0FB3" w:rsidRPr="00977D28" w:rsidRDefault="006C0FB3" w:rsidP="00977D28">
      <w:pPr>
        <w:spacing w:line="240" w:lineRule="auto"/>
        <w:ind w:right="6" w:firstLine="567"/>
        <w:rPr>
          <w:sz w:val="24"/>
          <w:szCs w:val="24"/>
        </w:rPr>
      </w:pPr>
      <w:r w:rsidRPr="00977D28">
        <w:rPr>
          <w:sz w:val="24"/>
          <w:szCs w:val="24"/>
        </w:rPr>
        <w:t>Нормы построения простого предложения, использования инверсии.</w:t>
      </w:r>
    </w:p>
    <w:p w:rsidR="006C0FB3" w:rsidRPr="00977D28" w:rsidRDefault="006C0FB3" w:rsidP="00977D28">
      <w:pPr>
        <w:spacing w:line="240" w:lineRule="auto"/>
        <w:ind w:right="6" w:firstLine="567"/>
        <w:rPr>
          <w:sz w:val="24"/>
          <w:szCs w:val="24"/>
        </w:rPr>
      </w:pPr>
      <w:r w:rsidRPr="00977D28">
        <w:rPr>
          <w:sz w:val="24"/>
          <w:szCs w:val="24"/>
        </w:rPr>
        <w:t>Двусоставное предложение.</w:t>
      </w:r>
    </w:p>
    <w:p w:rsidR="006C0FB3" w:rsidRPr="00977D28" w:rsidRDefault="006C0FB3" w:rsidP="00977D28">
      <w:pPr>
        <w:spacing w:line="240" w:lineRule="auto"/>
        <w:ind w:right="6" w:firstLine="567"/>
        <w:rPr>
          <w:sz w:val="24"/>
          <w:szCs w:val="24"/>
        </w:rPr>
      </w:pPr>
      <w:r w:rsidRPr="00977D28">
        <w:rPr>
          <w:sz w:val="24"/>
          <w:szCs w:val="24"/>
        </w:rPr>
        <w:t>Главные члены предложения. Подлежащее и сказуемое как главные члены предложения. Способы выражения подлежащего. Виды подлежащего.</w:t>
      </w:r>
    </w:p>
    <w:p w:rsidR="006C0FB3" w:rsidRPr="00977D28" w:rsidRDefault="006C0FB3" w:rsidP="00977D28">
      <w:pPr>
        <w:spacing w:line="240" w:lineRule="auto"/>
        <w:ind w:right="6" w:firstLine="567"/>
        <w:rPr>
          <w:sz w:val="24"/>
          <w:szCs w:val="24"/>
        </w:rPr>
      </w:pPr>
      <w:r w:rsidRPr="00977D28">
        <w:rPr>
          <w:sz w:val="24"/>
          <w:szCs w:val="24"/>
        </w:rPr>
        <w:t>Виды сказуемого (простое глагольное, составное глагольное, составное именное) и способы его выражения.</w:t>
      </w:r>
    </w:p>
    <w:p w:rsidR="006C0FB3" w:rsidRPr="00977D28" w:rsidRDefault="006C0FB3" w:rsidP="00977D28">
      <w:pPr>
        <w:spacing w:line="240" w:lineRule="auto"/>
        <w:ind w:right="6" w:firstLine="567"/>
        <w:rPr>
          <w:sz w:val="24"/>
          <w:szCs w:val="24"/>
        </w:rPr>
      </w:pPr>
      <w:r w:rsidRPr="00977D28">
        <w:rPr>
          <w:sz w:val="24"/>
          <w:szCs w:val="24"/>
        </w:rPr>
        <w:t>Тире между подлежащим и сказуемым.</w:t>
      </w:r>
    </w:p>
    <w:p w:rsidR="006C0FB3" w:rsidRPr="00977D28" w:rsidRDefault="006C0FB3" w:rsidP="00977D28">
      <w:pPr>
        <w:spacing w:line="240" w:lineRule="auto"/>
        <w:ind w:right="6" w:firstLine="567"/>
        <w:rPr>
          <w:sz w:val="24"/>
          <w:szCs w:val="24"/>
        </w:rPr>
      </w:pPr>
      <w:r w:rsidRPr="00977D28">
        <w:rPr>
          <w:sz w:val="24"/>
          <w:szCs w:val="24"/>
        </w:rPr>
        <w:t>Второстепенные члены предложения, их виды.</w:t>
      </w:r>
    </w:p>
    <w:p w:rsidR="006C0FB3" w:rsidRPr="00977D28" w:rsidRDefault="006C0FB3" w:rsidP="00977D28">
      <w:pPr>
        <w:spacing w:line="240" w:lineRule="auto"/>
        <w:ind w:right="6" w:firstLine="567"/>
        <w:rPr>
          <w:sz w:val="24"/>
          <w:szCs w:val="24"/>
        </w:rPr>
      </w:pPr>
      <w:r w:rsidRPr="00977D28">
        <w:rPr>
          <w:sz w:val="24"/>
          <w:szCs w:val="24"/>
        </w:rPr>
        <w:t>Определение как второстепенный член предложения. Определения согласованные и несогласованные.</w:t>
      </w:r>
    </w:p>
    <w:p w:rsidR="006C0FB3" w:rsidRPr="00977D28" w:rsidRDefault="006C0FB3" w:rsidP="00977D28">
      <w:pPr>
        <w:spacing w:line="240" w:lineRule="auto"/>
        <w:ind w:right="6" w:firstLine="567"/>
        <w:rPr>
          <w:sz w:val="24"/>
          <w:szCs w:val="24"/>
        </w:rPr>
      </w:pPr>
      <w:r w:rsidRPr="00977D28">
        <w:rPr>
          <w:sz w:val="24"/>
          <w:szCs w:val="24"/>
        </w:rPr>
        <w:lastRenderedPageBreak/>
        <w:t>Приложение как особый вид определения. Дополнение как второстепенный член предложения. Дополнения прямые и косвенные.</w:t>
      </w:r>
    </w:p>
    <w:p w:rsidR="006C0FB3" w:rsidRPr="00977D28" w:rsidRDefault="006C0FB3" w:rsidP="00977D28">
      <w:pPr>
        <w:spacing w:line="240" w:lineRule="auto"/>
        <w:ind w:right="6" w:firstLine="567"/>
        <w:rPr>
          <w:sz w:val="24"/>
          <w:szCs w:val="24"/>
        </w:rPr>
      </w:pPr>
      <w:r w:rsidRPr="00977D28">
        <w:rPr>
          <w:sz w:val="24"/>
          <w:szCs w:val="24"/>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rsidR="006C0FB3" w:rsidRPr="00977D28" w:rsidRDefault="006C0FB3" w:rsidP="00977D28">
      <w:pPr>
        <w:spacing w:line="240" w:lineRule="auto"/>
        <w:ind w:right="6" w:firstLine="567"/>
        <w:rPr>
          <w:sz w:val="24"/>
          <w:szCs w:val="24"/>
        </w:rPr>
      </w:pPr>
      <w:r w:rsidRPr="00977D28">
        <w:rPr>
          <w:sz w:val="24"/>
          <w:szCs w:val="24"/>
        </w:rPr>
        <w:t>Односоставные предложения, их грамматические признаки.</w:t>
      </w:r>
    </w:p>
    <w:p w:rsidR="006C0FB3" w:rsidRPr="00977D28" w:rsidRDefault="006C0FB3" w:rsidP="00977D28">
      <w:pPr>
        <w:spacing w:line="240" w:lineRule="auto"/>
        <w:ind w:right="6" w:firstLine="567"/>
        <w:rPr>
          <w:sz w:val="24"/>
          <w:szCs w:val="24"/>
        </w:rPr>
      </w:pPr>
      <w:r w:rsidRPr="00977D28">
        <w:rPr>
          <w:sz w:val="24"/>
          <w:szCs w:val="24"/>
        </w:rPr>
        <w:t>Грамматические различия односоставных предложений и двусоставных неполных предложений.</w:t>
      </w:r>
    </w:p>
    <w:p w:rsidR="006C0FB3" w:rsidRPr="00977D28" w:rsidRDefault="006C0FB3" w:rsidP="00977D28">
      <w:pPr>
        <w:spacing w:line="240" w:lineRule="auto"/>
        <w:ind w:right="6" w:firstLine="567"/>
        <w:rPr>
          <w:sz w:val="24"/>
          <w:szCs w:val="24"/>
        </w:rPr>
      </w:pPr>
      <w:r w:rsidRPr="00977D28">
        <w:rPr>
          <w:sz w:val="24"/>
          <w:szCs w:val="24"/>
        </w:rPr>
        <w:t>Виды односоставных предложений: назывные, определённо-личные, неопределённо-личные, обобщённо-личные, безличные предложения.</w:t>
      </w:r>
    </w:p>
    <w:p w:rsidR="006C0FB3" w:rsidRPr="00977D28" w:rsidRDefault="006C0FB3" w:rsidP="00977D28">
      <w:pPr>
        <w:spacing w:line="240" w:lineRule="auto"/>
        <w:ind w:right="6" w:firstLine="567"/>
        <w:rPr>
          <w:sz w:val="24"/>
          <w:szCs w:val="24"/>
        </w:rPr>
      </w:pPr>
      <w:r w:rsidRPr="00977D28">
        <w:rPr>
          <w:sz w:val="24"/>
          <w:szCs w:val="24"/>
        </w:rPr>
        <w:t>Употребление односоставных предложений в разных стилях речи.</w:t>
      </w:r>
    </w:p>
    <w:p w:rsidR="006C0FB3" w:rsidRPr="00977D28" w:rsidRDefault="006C0FB3" w:rsidP="00977D28">
      <w:pPr>
        <w:spacing w:line="240" w:lineRule="auto"/>
        <w:ind w:right="6" w:firstLine="567"/>
        <w:rPr>
          <w:sz w:val="24"/>
          <w:szCs w:val="24"/>
        </w:rPr>
      </w:pPr>
      <w:r w:rsidRPr="00977D28">
        <w:rPr>
          <w:sz w:val="24"/>
          <w:szCs w:val="24"/>
        </w:rPr>
        <w:t>Простое осложненное предложение. Предложения с однородными членами</w:t>
      </w:r>
    </w:p>
    <w:p w:rsidR="006C0FB3" w:rsidRPr="00977D28" w:rsidRDefault="006C0FB3" w:rsidP="00977D28">
      <w:pPr>
        <w:spacing w:line="240" w:lineRule="auto"/>
        <w:ind w:right="6" w:firstLine="567"/>
        <w:rPr>
          <w:sz w:val="24"/>
          <w:szCs w:val="24"/>
        </w:rPr>
      </w:pPr>
      <w:r w:rsidRPr="00977D28">
        <w:rPr>
          <w:sz w:val="24"/>
          <w:szCs w:val="24"/>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rsidR="006C0FB3" w:rsidRPr="00977D28" w:rsidRDefault="006C0FB3" w:rsidP="00977D28">
      <w:pPr>
        <w:spacing w:line="240" w:lineRule="auto"/>
        <w:ind w:right="6" w:firstLine="567"/>
        <w:rPr>
          <w:sz w:val="24"/>
          <w:szCs w:val="24"/>
        </w:rPr>
      </w:pPr>
      <w:r w:rsidRPr="00977D28">
        <w:rPr>
          <w:sz w:val="24"/>
          <w:szCs w:val="24"/>
        </w:rPr>
        <w:t>Однородные и неоднородные определения.</w:t>
      </w:r>
    </w:p>
    <w:p w:rsidR="006C0FB3" w:rsidRPr="00977D28" w:rsidRDefault="006C0FB3" w:rsidP="00977D28">
      <w:pPr>
        <w:spacing w:line="240" w:lineRule="auto"/>
        <w:ind w:right="6" w:firstLine="567"/>
        <w:rPr>
          <w:sz w:val="24"/>
          <w:szCs w:val="24"/>
        </w:rPr>
      </w:pPr>
      <w:r w:rsidRPr="00977D28">
        <w:rPr>
          <w:sz w:val="24"/>
          <w:szCs w:val="24"/>
        </w:rPr>
        <w:t>Предложения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днородными членами, связанными попарно с помощью повторяющихся союзов: а, йа (и, или).</w:t>
      </w:r>
    </w:p>
    <w:p w:rsidR="006C0FB3" w:rsidRPr="00977D28" w:rsidRDefault="006C0FB3" w:rsidP="00977D28">
      <w:pPr>
        <w:spacing w:line="240" w:lineRule="auto"/>
        <w:ind w:right="6" w:firstLine="567"/>
        <w:rPr>
          <w:sz w:val="24"/>
          <w:szCs w:val="24"/>
        </w:rPr>
      </w:pPr>
      <w:r w:rsidRPr="00977D28">
        <w:rPr>
          <w:sz w:val="24"/>
          <w:szCs w:val="24"/>
        </w:rPr>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w:t>
      </w:r>
    </w:p>
    <w:p w:rsidR="006C0FB3" w:rsidRPr="00977D28" w:rsidRDefault="006C0FB3" w:rsidP="00977D28">
      <w:pPr>
        <w:spacing w:line="240" w:lineRule="auto"/>
        <w:ind w:right="6" w:firstLine="567"/>
        <w:rPr>
          <w:sz w:val="24"/>
          <w:szCs w:val="24"/>
        </w:rPr>
      </w:pPr>
      <w:r w:rsidRPr="00977D28">
        <w:rPr>
          <w:sz w:val="24"/>
          <w:szCs w:val="24"/>
        </w:rPr>
        <w:t>Уточняющие члены предложения.</w:t>
      </w:r>
    </w:p>
    <w:p w:rsidR="006C0FB3" w:rsidRPr="00977D28" w:rsidRDefault="006C0FB3" w:rsidP="00977D28">
      <w:pPr>
        <w:spacing w:line="240" w:lineRule="auto"/>
        <w:ind w:right="6" w:firstLine="567"/>
        <w:rPr>
          <w:sz w:val="24"/>
          <w:szCs w:val="24"/>
        </w:rPr>
      </w:pPr>
      <w:r w:rsidRPr="00977D28">
        <w:rPr>
          <w:sz w:val="24"/>
          <w:szCs w:val="24"/>
        </w:rPr>
        <w:t>Предложения с обращениями, вводными и вставными конструкциями</w:t>
      </w:r>
    </w:p>
    <w:p w:rsidR="006C0FB3" w:rsidRPr="00977D28" w:rsidRDefault="006C0FB3" w:rsidP="00977D28">
      <w:pPr>
        <w:spacing w:line="240" w:lineRule="auto"/>
        <w:ind w:right="6" w:firstLine="567"/>
        <w:rPr>
          <w:sz w:val="24"/>
          <w:szCs w:val="24"/>
        </w:rPr>
      </w:pPr>
      <w:r w:rsidRPr="00977D28">
        <w:rPr>
          <w:sz w:val="24"/>
          <w:szCs w:val="24"/>
        </w:rPr>
        <w:t>Обращение. Основные функции обращения. Распространенное и нераспространенное обращение.</w:t>
      </w:r>
    </w:p>
    <w:p w:rsidR="006C0FB3" w:rsidRPr="00977D28" w:rsidRDefault="006C0FB3" w:rsidP="00977D28">
      <w:pPr>
        <w:spacing w:line="240" w:lineRule="auto"/>
        <w:ind w:right="6" w:firstLine="567"/>
        <w:rPr>
          <w:sz w:val="24"/>
          <w:szCs w:val="24"/>
        </w:rPr>
      </w:pPr>
      <w:r w:rsidRPr="00977D28">
        <w:rPr>
          <w:sz w:val="24"/>
          <w:szCs w:val="24"/>
        </w:rPr>
        <w:t>Вводные конструкции.</w:t>
      </w:r>
    </w:p>
    <w:p w:rsidR="006C0FB3" w:rsidRPr="00977D28" w:rsidRDefault="006C0FB3" w:rsidP="00977D28">
      <w:pPr>
        <w:spacing w:line="240" w:lineRule="auto"/>
        <w:ind w:right="6" w:firstLine="567"/>
        <w:rPr>
          <w:sz w:val="24"/>
          <w:szCs w:val="24"/>
        </w:rPr>
      </w:pPr>
      <w:r w:rsidRPr="00977D28">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6C0FB3" w:rsidRPr="00977D28" w:rsidRDefault="006C0FB3" w:rsidP="00977D28">
      <w:pPr>
        <w:spacing w:line="240" w:lineRule="auto"/>
        <w:ind w:right="6" w:firstLine="567"/>
        <w:rPr>
          <w:sz w:val="24"/>
          <w:szCs w:val="24"/>
        </w:rPr>
      </w:pPr>
      <w:r w:rsidRPr="00977D28">
        <w:rPr>
          <w:sz w:val="24"/>
          <w:szCs w:val="24"/>
        </w:rPr>
        <w:t>Вставные конструкции.</w:t>
      </w:r>
    </w:p>
    <w:p w:rsidR="006C0FB3" w:rsidRPr="00977D28" w:rsidRDefault="006C0FB3" w:rsidP="00977D28">
      <w:pPr>
        <w:spacing w:line="240" w:lineRule="auto"/>
        <w:ind w:right="6" w:firstLine="567"/>
        <w:rPr>
          <w:sz w:val="24"/>
          <w:szCs w:val="24"/>
        </w:rPr>
      </w:pPr>
      <w:r w:rsidRPr="00977D28">
        <w:rPr>
          <w:sz w:val="24"/>
          <w:szCs w:val="24"/>
        </w:rPr>
        <w:t>Омонимия членов предложения и вводных слов, словосочетаний.</w:t>
      </w:r>
    </w:p>
    <w:p w:rsidR="006C0FB3" w:rsidRPr="00977D28" w:rsidRDefault="006C0FB3" w:rsidP="00977D28">
      <w:pPr>
        <w:spacing w:line="240" w:lineRule="auto"/>
        <w:ind w:right="6" w:firstLine="567"/>
        <w:rPr>
          <w:sz w:val="24"/>
          <w:szCs w:val="24"/>
        </w:rPr>
      </w:pPr>
      <w:r w:rsidRPr="00977D28">
        <w:rPr>
          <w:sz w:val="24"/>
          <w:szCs w:val="24"/>
        </w:rPr>
        <w:t>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вводными и вставными конструкциями, обращениями и междометиям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анализ предложений.</w:t>
      </w:r>
    </w:p>
    <w:p w:rsidR="006C0FB3" w:rsidRPr="00977D28" w:rsidRDefault="006C0FB3" w:rsidP="00977D28">
      <w:pPr>
        <w:spacing w:line="240" w:lineRule="auto"/>
        <w:ind w:right="6" w:firstLine="567"/>
        <w:rPr>
          <w:sz w:val="24"/>
          <w:szCs w:val="24"/>
        </w:rPr>
      </w:pPr>
      <w:r w:rsidRPr="00977D28">
        <w:rPr>
          <w:sz w:val="24"/>
          <w:szCs w:val="24"/>
        </w:rPr>
        <w:t>Прямая и косвенная речь. Структура предложений с прямой и косвенной речью.</w:t>
      </w:r>
    </w:p>
    <w:p w:rsidR="006C0FB3" w:rsidRPr="00977D28" w:rsidRDefault="006C0FB3" w:rsidP="00977D28">
      <w:pPr>
        <w:spacing w:line="240" w:lineRule="auto"/>
        <w:ind w:right="6" w:firstLine="567"/>
        <w:rPr>
          <w:sz w:val="24"/>
          <w:szCs w:val="24"/>
        </w:rPr>
      </w:pPr>
      <w:r w:rsidRPr="00977D28">
        <w:rPr>
          <w:sz w:val="24"/>
          <w:szCs w:val="24"/>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977D28" w:rsidRPr="00977D28" w:rsidRDefault="00977D28" w:rsidP="00977D28">
      <w:pPr>
        <w:spacing w:line="240" w:lineRule="auto"/>
        <w:ind w:right="6" w:firstLine="567"/>
        <w:rPr>
          <w:sz w:val="24"/>
          <w:szCs w:val="24"/>
        </w:rPr>
      </w:pPr>
    </w:p>
    <w:p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9 классе</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Роль чеченского языка в Чеченской Республике.</w:t>
      </w:r>
    </w:p>
    <w:p w:rsidR="006C0FB3" w:rsidRPr="00977D28" w:rsidRDefault="006C0FB3" w:rsidP="00977D28">
      <w:pPr>
        <w:spacing w:line="240" w:lineRule="auto"/>
        <w:ind w:right="6" w:firstLine="567"/>
        <w:rPr>
          <w:sz w:val="24"/>
          <w:szCs w:val="24"/>
        </w:rPr>
      </w:pPr>
      <w:r w:rsidRPr="00977D28">
        <w:rPr>
          <w:sz w:val="24"/>
          <w:szCs w:val="24"/>
        </w:rPr>
        <w:t>Чеченский язык в современном мире.</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Речь устная и письменная, монологическая и диалогическая, полилог (повторение).</w:t>
      </w:r>
    </w:p>
    <w:p w:rsidR="006C0FB3" w:rsidRPr="00977D28" w:rsidRDefault="006C0FB3" w:rsidP="00977D28">
      <w:pPr>
        <w:spacing w:line="240" w:lineRule="auto"/>
        <w:ind w:right="6" w:firstLine="567"/>
        <w:rPr>
          <w:sz w:val="24"/>
          <w:szCs w:val="24"/>
        </w:rPr>
      </w:pPr>
      <w:r w:rsidRPr="00977D28">
        <w:rPr>
          <w:sz w:val="24"/>
          <w:szCs w:val="24"/>
        </w:rPr>
        <w:t>Виды речевой деятельности: говорение, письмо, аудирование, чтение (повторение).</w:t>
      </w:r>
    </w:p>
    <w:p w:rsidR="006C0FB3" w:rsidRPr="00977D28" w:rsidRDefault="006C0FB3" w:rsidP="00977D28">
      <w:pPr>
        <w:spacing w:line="240" w:lineRule="auto"/>
        <w:ind w:right="6" w:firstLine="567"/>
        <w:rPr>
          <w:sz w:val="24"/>
          <w:szCs w:val="24"/>
        </w:rPr>
      </w:pPr>
      <w:r w:rsidRPr="00977D28">
        <w:rPr>
          <w:sz w:val="24"/>
          <w:szCs w:val="24"/>
        </w:rPr>
        <w:t xml:space="preserve">Создание устных и письменных высказываний разной коммуникативной направленности в зависимости от темы и условий общения с использованием жизненного </w:t>
      </w:r>
      <w:r w:rsidRPr="00977D28">
        <w:rPr>
          <w:sz w:val="24"/>
          <w:szCs w:val="24"/>
        </w:rPr>
        <w:lastRenderedPageBreak/>
        <w:t>и читательского опыта, иллюстраций, фотографий, сюжетной картины (в том числе сочинения-миниатюры).</w:t>
      </w:r>
    </w:p>
    <w:p w:rsidR="006C0FB3" w:rsidRPr="00977D28" w:rsidRDefault="006C0FB3" w:rsidP="00977D28">
      <w:pPr>
        <w:spacing w:line="240" w:lineRule="auto"/>
        <w:ind w:right="6" w:firstLine="567"/>
        <w:rPr>
          <w:sz w:val="24"/>
          <w:szCs w:val="24"/>
        </w:rPr>
      </w:pPr>
      <w:r w:rsidRPr="00977D28">
        <w:rPr>
          <w:sz w:val="24"/>
          <w:szCs w:val="24"/>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6C0FB3" w:rsidRPr="00977D28" w:rsidRDefault="006C0FB3" w:rsidP="00977D28">
      <w:pPr>
        <w:spacing w:line="240" w:lineRule="auto"/>
        <w:ind w:right="6" w:firstLine="567"/>
        <w:rPr>
          <w:sz w:val="24"/>
          <w:szCs w:val="24"/>
        </w:rPr>
      </w:pPr>
      <w:r w:rsidRPr="00977D28">
        <w:rPr>
          <w:sz w:val="24"/>
          <w:szCs w:val="24"/>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rsidR="006C0FB3" w:rsidRPr="00977D28" w:rsidRDefault="006C0FB3" w:rsidP="00977D28">
      <w:pPr>
        <w:spacing w:line="240" w:lineRule="auto"/>
        <w:ind w:right="6" w:firstLine="567"/>
        <w:rPr>
          <w:sz w:val="24"/>
          <w:szCs w:val="24"/>
        </w:rPr>
      </w:pPr>
      <w:r w:rsidRPr="00977D28">
        <w:rPr>
          <w:sz w:val="24"/>
          <w:szCs w:val="24"/>
        </w:rPr>
        <w:t>Подробное, сжатое, выборочное изложение прочитанного или прослушанного текста.</w:t>
      </w:r>
    </w:p>
    <w:p w:rsidR="006C0FB3" w:rsidRPr="00977D28" w:rsidRDefault="006C0FB3" w:rsidP="00977D28">
      <w:pPr>
        <w:spacing w:line="240" w:lineRule="auto"/>
        <w:ind w:right="6" w:firstLine="567"/>
        <w:rPr>
          <w:sz w:val="24"/>
          <w:szCs w:val="24"/>
        </w:rPr>
      </w:pPr>
      <w:r w:rsidRPr="00977D28">
        <w:rPr>
          <w:sz w:val="24"/>
          <w:szCs w:val="24"/>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rsidR="006C0FB3" w:rsidRPr="00977D28" w:rsidRDefault="006C0FB3" w:rsidP="00977D28">
      <w:pPr>
        <w:spacing w:line="240" w:lineRule="auto"/>
        <w:ind w:right="6" w:firstLine="567"/>
        <w:rPr>
          <w:sz w:val="24"/>
          <w:szCs w:val="24"/>
        </w:rPr>
      </w:pPr>
      <w:r w:rsidRPr="00977D28">
        <w:rPr>
          <w:sz w:val="24"/>
          <w:szCs w:val="24"/>
        </w:rPr>
        <w:t>Приемы работы с учебной книгой, лингвистическими словарями, справочной литературой.</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6C0FB3" w:rsidRPr="00977D28" w:rsidRDefault="006C0FB3" w:rsidP="00977D28">
      <w:pPr>
        <w:spacing w:line="240" w:lineRule="auto"/>
        <w:ind w:right="6" w:firstLine="567"/>
        <w:rPr>
          <w:sz w:val="24"/>
          <w:szCs w:val="24"/>
        </w:rPr>
      </w:pPr>
      <w:r w:rsidRPr="00977D28">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w:t>
      </w:r>
    </w:p>
    <w:p w:rsidR="006C0FB3" w:rsidRPr="00977D28" w:rsidRDefault="006C0FB3" w:rsidP="00977D28">
      <w:pPr>
        <w:spacing w:line="240" w:lineRule="auto"/>
        <w:ind w:right="6" w:firstLine="567"/>
        <w:rPr>
          <w:sz w:val="24"/>
          <w:szCs w:val="24"/>
        </w:rPr>
      </w:pPr>
      <w:r w:rsidRPr="00977D28">
        <w:rPr>
          <w:sz w:val="24"/>
          <w:szCs w:val="24"/>
        </w:rPr>
        <w:t>Представление сообщений на заданную тему в виде презентации. 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6C0FB3" w:rsidRPr="00977D28" w:rsidRDefault="006C0FB3" w:rsidP="00977D28">
      <w:pPr>
        <w:spacing w:line="240" w:lineRule="auto"/>
        <w:ind w:right="6" w:firstLine="567"/>
        <w:rPr>
          <w:sz w:val="24"/>
          <w:szCs w:val="24"/>
        </w:rPr>
      </w:pPr>
      <w:r w:rsidRPr="00977D28">
        <w:rPr>
          <w:sz w:val="24"/>
          <w:szCs w:val="24"/>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6C0FB3" w:rsidRPr="00977D28" w:rsidRDefault="006C0FB3" w:rsidP="00977D28">
      <w:pPr>
        <w:spacing w:line="240" w:lineRule="auto"/>
        <w:ind w:right="6" w:firstLine="567"/>
        <w:rPr>
          <w:sz w:val="24"/>
          <w:szCs w:val="24"/>
        </w:rPr>
      </w:pPr>
      <w:r w:rsidRPr="00977D28">
        <w:rPr>
          <w:sz w:val="24"/>
          <w:szCs w:val="24"/>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b/>
          <w:sz w:val="24"/>
          <w:szCs w:val="24"/>
        </w:rPr>
      </w:pPr>
      <w:r w:rsidRPr="00977D28">
        <w:rPr>
          <w:b/>
          <w:sz w:val="24"/>
          <w:szCs w:val="24"/>
        </w:rPr>
        <w:t>Синтаксис. Культура речи. Пунктуация.</w:t>
      </w:r>
    </w:p>
    <w:p w:rsidR="006C0FB3" w:rsidRPr="00977D28" w:rsidRDefault="006C0FB3" w:rsidP="00977D28">
      <w:pPr>
        <w:spacing w:line="240" w:lineRule="auto"/>
        <w:ind w:right="6" w:firstLine="567"/>
        <w:rPr>
          <w:sz w:val="24"/>
          <w:szCs w:val="24"/>
        </w:rPr>
      </w:pPr>
      <w:r w:rsidRPr="00977D28">
        <w:rPr>
          <w:sz w:val="24"/>
          <w:szCs w:val="24"/>
        </w:rPr>
        <w:t>Сложное предложение. Понятие о сложном предложении (повторение). Виды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мысловое, структурное и интонационное единство частей сложного предложения.</w:t>
      </w:r>
    </w:p>
    <w:p w:rsidR="006C0FB3" w:rsidRPr="00977D28" w:rsidRDefault="006C0FB3" w:rsidP="00977D28">
      <w:pPr>
        <w:spacing w:line="240" w:lineRule="auto"/>
        <w:ind w:right="6" w:firstLine="567"/>
        <w:rPr>
          <w:sz w:val="24"/>
          <w:szCs w:val="24"/>
        </w:rPr>
      </w:pPr>
      <w:r w:rsidRPr="00977D28">
        <w:rPr>
          <w:sz w:val="24"/>
          <w:szCs w:val="24"/>
        </w:rPr>
        <w:t>Сложносочинённое предложение. Понятие о сложносочинённом предложении, его строении.</w:t>
      </w:r>
    </w:p>
    <w:p w:rsidR="006C0FB3" w:rsidRPr="00977D28" w:rsidRDefault="006C0FB3" w:rsidP="00977D28">
      <w:pPr>
        <w:spacing w:line="240" w:lineRule="auto"/>
        <w:ind w:right="6" w:firstLine="567"/>
        <w:rPr>
          <w:sz w:val="24"/>
          <w:szCs w:val="24"/>
        </w:rPr>
      </w:pPr>
      <w:r w:rsidRPr="00977D28">
        <w:rPr>
          <w:sz w:val="24"/>
          <w:szCs w:val="24"/>
        </w:rPr>
        <w:lastRenderedPageBreak/>
        <w:t>Средства связи частей сложносочинённого предложения.</w:t>
      </w:r>
    </w:p>
    <w:p w:rsidR="006C0FB3" w:rsidRPr="00977D28" w:rsidRDefault="006C0FB3" w:rsidP="00977D28">
      <w:pPr>
        <w:spacing w:line="240" w:lineRule="auto"/>
        <w:ind w:right="6" w:firstLine="567"/>
        <w:rPr>
          <w:sz w:val="24"/>
          <w:szCs w:val="24"/>
        </w:rPr>
      </w:pPr>
      <w:r w:rsidRPr="00977D28">
        <w:rPr>
          <w:sz w:val="24"/>
          <w:szCs w:val="24"/>
        </w:rPr>
        <w:t>Интонационные особенности сложносочинённых предложений с разными смысловыми отношениями между частями.</w:t>
      </w:r>
    </w:p>
    <w:p w:rsidR="006C0FB3" w:rsidRPr="00977D28" w:rsidRDefault="006C0FB3" w:rsidP="00977D28">
      <w:pPr>
        <w:spacing w:line="240" w:lineRule="auto"/>
        <w:ind w:right="6" w:firstLine="567"/>
        <w:rPr>
          <w:sz w:val="24"/>
          <w:szCs w:val="24"/>
        </w:rPr>
      </w:pPr>
      <w:r w:rsidRPr="00977D28">
        <w:rPr>
          <w:sz w:val="24"/>
          <w:szCs w:val="24"/>
        </w:rPr>
        <w:t>Употребление сложносочинённых предложений в реч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сочинённого предложения; нормы постановки знаков препинания в сложносо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сочинённых предложений.</w:t>
      </w:r>
    </w:p>
    <w:p w:rsidR="006C0FB3" w:rsidRPr="00977D28" w:rsidRDefault="006C0FB3" w:rsidP="00977D28">
      <w:pPr>
        <w:spacing w:line="240" w:lineRule="auto"/>
        <w:ind w:right="6" w:firstLine="567"/>
        <w:rPr>
          <w:sz w:val="24"/>
          <w:szCs w:val="24"/>
        </w:rPr>
      </w:pPr>
      <w:r w:rsidRPr="00977D28">
        <w:rPr>
          <w:sz w:val="24"/>
          <w:szCs w:val="24"/>
        </w:rPr>
        <w:t>Сложноподчинённое предложение. Понятие о сложноподчинённом предложении. Главная и придаточная части предложения.</w:t>
      </w:r>
    </w:p>
    <w:p w:rsidR="006C0FB3" w:rsidRPr="00977D28" w:rsidRDefault="006C0FB3" w:rsidP="00977D28">
      <w:pPr>
        <w:spacing w:line="240" w:lineRule="auto"/>
        <w:ind w:right="6" w:firstLine="567"/>
        <w:rPr>
          <w:sz w:val="24"/>
          <w:szCs w:val="24"/>
        </w:rPr>
      </w:pPr>
      <w:r w:rsidRPr="00977D28">
        <w:rPr>
          <w:sz w:val="24"/>
          <w:szCs w:val="24"/>
        </w:rPr>
        <w:t>Союзы и союзные слова. Различия подчинительных союзов и союзных слов.</w:t>
      </w:r>
    </w:p>
    <w:p w:rsidR="006C0FB3" w:rsidRPr="00977D28" w:rsidRDefault="006C0FB3" w:rsidP="00977D28">
      <w:pPr>
        <w:spacing w:line="240" w:lineRule="auto"/>
        <w:ind w:right="6" w:firstLine="567"/>
        <w:rPr>
          <w:sz w:val="24"/>
          <w:szCs w:val="24"/>
        </w:rPr>
      </w:pPr>
      <w:r w:rsidRPr="00977D28">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6C0FB3" w:rsidRPr="00977D28" w:rsidRDefault="006C0FB3" w:rsidP="00977D28">
      <w:pPr>
        <w:spacing w:line="240" w:lineRule="auto"/>
        <w:ind w:right="6" w:firstLine="567"/>
        <w:rPr>
          <w:sz w:val="24"/>
          <w:szCs w:val="24"/>
        </w:rPr>
      </w:pPr>
      <w:r w:rsidRPr="00977D28">
        <w:rPr>
          <w:sz w:val="24"/>
          <w:szCs w:val="24"/>
        </w:rPr>
        <w:t>Грамматическая синонимия сложноподчинённых предложений и простых предложений с обособленными членами.</w:t>
      </w:r>
    </w:p>
    <w:p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времени. Сложноподчинённые предложения с придаточными причины, цели. Сложноподчинённые предложения с придаточными условия. Сложноподчинённые предложения с придаточными образа действия, меры и степен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несколькими придаточны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сложнопод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подчинённых предложений.</w:t>
      </w:r>
    </w:p>
    <w:p w:rsidR="006C0FB3" w:rsidRPr="00977D28" w:rsidRDefault="006C0FB3" w:rsidP="00977D28">
      <w:pPr>
        <w:spacing w:line="240" w:lineRule="auto"/>
        <w:ind w:right="6" w:firstLine="567"/>
        <w:rPr>
          <w:sz w:val="24"/>
          <w:szCs w:val="24"/>
        </w:rPr>
      </w:pPr>
      <w:r w:rsidRPr="00977D28">
        <w:rPr>
          <w:sz w:val="24"/>
          <w:szCs w:val="24"/>
        </w:rPr>
        <w:t>Бессоюзное сложное предложение</w:t>
      </w:r>
    </w:p>
    <w:p w:rsidR="006C0FB3" w:rsidRPr="00977D28" w:rsidRDefault="006C0FB3" w:rsidP="00977D28">
      <w:pPr>
        <w:spacing w:line="240" w:lineRule="auto"/>
        <w:ind w:right="6" w:firstLine="567"/>
        <w:rPr>
          <w:sz w:val="24"/>
          <w:szCs w:val="24"/>
        </w:rPr>
      </w:pPr>
      <w:r w:rsidRPr="00977D28">
        <w:rPr>
          <w:sz w:val="24"/>
          <w:szCs w:val="24"/>
        </w:rPr>
        <w:t>Понятие о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причины, пояснения, дополнения. Двоеточи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времени, противопоставления, условия и следствия. Тир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бессоюзных сложных предложений.</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jc w:val="center"/>
        <w:rPr>
          <w:b/>
          <w:sz w:val="24"/>
          <w:szCs w:val="24"/>
        </w:rPr>
      </w:pPr>
      <w:r w:rsidRPr="00977D28">
        <w:rPr>
          <w:b/>
          <w:sz w:val="24"/>
          <w:szCs w:val="24"/>
        </w:rPr>
        <w:t>Планируемые результаты освоения программы по родному (чеченскому) языку на уров</w:t>
      </w:r>
      <w:r w:rsidR="00977D28" w:rsidRPr="00977D28">
        <w:rPr>
          <w:b/>
          <w:sz w:val="24"/>
          <w:szCs w:val="24"/>
        </w:rPr>
        <w:t>не основного общего образования</w:t>
      </w:r>
    </w:p>
    <w:p w:rsidR="00977D28" w:rsidRPr="006C0FB3" w:rsidRDefault="00977D28" w:rsidP="006C0FB3">
      <w:pPr>
        <w:spacing w:line="240" w:lineRule="auto"/>
        <w:ind w:right="6" w:firstLine="567"/>
        <w:rPr>
          <w:color w:val="FF0000"/>
          <w:sz w:val="24"/>
          <w:szCs w:val="24"/>
        </w:rPr>
      </w:pPr>
    </w:p>
    <w:p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rsidR="006C0FB3" w:rsidRPr="00977D28" w:rsidRDefault="006C0FB3" w:rsidP="00977D28">
      <w:pPr>
        <w:spacing w:line="240" w:lineRule="auto"/>
        <w:ind w:right="6" w:firstLine="567"/>
        <w:rPr>
          <w:sz w:val="24"/>
          <w:szCs w:val="24"/>
        </w:rPr>
      </w:pPr>
      <w:r w:rsidRPr="00977D28">
        <w:rPr>
          <w:sz w:val="24"/>
          <w:szCs w:val="24"/>
        </w:rPr>
        <w:t>1) гражданского воспитания:</w:t>
      </w:r>
    </w:p>
    <w:p w:rsidR="006C0FB3" w:rsidRPr="00977D28" w:rsidRDefault="006C0FB3" w:rsidP="00977D28">
      <w:pPr>
        <w:spacing w:line="240" w:lineRule="auto"/>
        <w:ind w:right="6" w:firstLine="567"/>
        <w:rPr>
          <w:sz w:val="24"/>
          <w:szCs w:val="24"/>
        </w:rPr>
      </w:pPr>
      <w:r w:rsidRPr="00977D28">
        <w:rPr>
          <w:sz w:val="24"/>
          <w:szCs w:val="24"/>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w:t>
      </w:r>
      <w:r w:rsidRPr="00977D28">
        <w:rPr>
          <w:sz w:val="24"/>
          <w:szCs w:val="24"/>
        </w:rPr>
        <w:lastRenderedPageBreak/>
        <w:t>числе в сопоставлении с ситуациями, отражёнными в литературных произведениях,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неприятие любых форм экстремизма, дискриминации;</w:t>
      </w:r>
    </w:p>
    <w:p w:rsidR="006C0FB3" w:rsidRPr="00977D28" w:rsidRDefault="006C0FB3" w:rsidP="00977D28">
      <w:pPr>
        <w:spacing w:line="240" w:lineRule="auto"/>
        <w:ind w:right="6" w:firstLine="567"/>
        <w:rPr>
          <w:sz w:val="24"/>
          <w:szCs w:val="24"/>
        </w:rPr>
      </w:pPr>
      <w:r w:rsidRPr="00977D28">
        <w:rPr>
          <w:sz w:val="24"/>
          <w:szCs w:val="24"/>
        </w:rPr>
        <w:t>понимание роли различных социальных институтов в жизни человека;</w:t>
      </w:r>
    </w:p>
    <w:p w:rsidR="006C0FB3" w:rsidRPr="00977D28" w:rsidRDefault="006C0FB3" w:rsidP="00977D28">
      <w:pPr>
        <w:spacing w:line="240" w:lineRule="auto"/>
        <w:ind w:right="6" w:firstLine="567"/>
        <w:rPr>
          <w:sz w:val="24"/>
          <w:szCs w:val="24"/>
        </w:rPr>
      </w:pPr>
      <w:r w:rsidRPr="00977D28">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6C0FB3" w:rsidRPr="00977D28" w:rsidRDefault="006C0FB3" w:rsidP="00977D28">
      <w:pPr>
        <w:spacing w:line="240" w:lineRule="auto"/>
        <w:ind w:right="6" w:firstLine="567"/>
        <w:rPr>
          <w:sz w:val="24"/>
          <w:szCs w:val="24"/>
        </w:rPr>
      </w:pPr>
      <w:r w:rsidRPr="00977D28">
        <w:rPr>
          <w:sz w:val="24"/>
          <w:szCs w:val="24"/>
        </w:rPr>
        <w:t>готовность к участию в гуманитарной деятельности (помощь людям, нуждающимся в ней; волонтёрство);</w:t>
      </w:r>
    </w:p>
    <w:p w:rsidR="006C0FB3" w:rsidRPr="00977D28" w:rsidRDefault="006C0FB3" w:rsidP="00977D28">
      <w:pPr>
        <w:spacing w:line="240" w:lineRule="auto"/>
        <w:ind w:right="6" w:firstLine="567"/>
        <w:rPr>
          <w:sz w:val="24"/>
          <w:szCs w:val="24"/>
        </w:rPr>
      </w:pPr>
      <w:r w:rsidRPr="00977D28">
        <w:rPr>
          <w:sz w:val="24"/>
          <w:szCs w:val="24"/>
        </w:rPr>
        <w:t>2) патриот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C0FB3" w:rsidRPr="00977D28" w:rsidRDefault="006C0FB3" w:rsidP="00977D28">
      <w:pPr>
        <w:spacing w:line="240" w:lineRule="auto"/>
        <w:ind w:right="6" w:firstLine="567"/>
        <w:rPr>
          <w:sz w:val="24"/>
          <w:szCs w:val="24"/>
        </w:rPr>
      </w:pPr>
      <w:r w:rsidRPr="00977D28">
        <w:rPr>
          <w:sz w:val="24"/>
          <w:szCs w:val="24"/>
        </w:rPr>
        <w:t>3) духовно-нравственн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C0FB3" w:rsidRPr="00977D28" w:rsidRDefault="006C0FB3" w:rsidP="00977D28">
      <w:pPr>
        <w:spacing w:line="240" w:lineRule="auto"/>
        <w:ind w:right="6" w:firstLine="567"/>
        <w:rPr>
          <w:sz w:val="24"/>
          <w:szCs w:val="24"/>
        </w:rPr>
      </w:pPr>
      <w:r w:rsidRPr="00977D28">
        <w:rPr>
          <w:sz w:val="24"/>
          <w:szCs w:val="24"/>
        </w:rPr>
        <w:t>4) эстетического воспитания:</w:t>
      </w:r>
    </w:p>
    <w:p w:rsidR="006C0FB3" w:rsidRPr="00977D28" w:rsidRDefault="006C0FB3" w:rsidP="00977D28">
      <w:pPr>
        <w:spacing w:line="240" w:lineRule="auto"/>
        <w:ind w:right="6" w:firstLine="567"/>
        <w:rPr>
          <w:sz w:val="24"/>
          <w:szCs w:val="24"/>
        </w:rPr>
      </w:pPr>
      <w:r w:rsidRPr="00977D28">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6C0FB3" w:rsidRPr="00977D28" w:rsidRDefault="006C0FB3" w:rsidP="00977D28">
      <w:pPr>
        <w:spacing w:line="240" w:lineRule="auto"/>
        <w:ind w:right="6" w:firstLine="567"/>
        <w:rPr>
          <w:sz w:val="24"/>
          <w:szCs w:val="24"/>
        </w:rPr>
      </w:pPr>
      <w:r w:rsidRPr="00977D28">
        <w:rPr>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C0FB3" w:rsidRPr="00977D28" w:rsidRDefault="006C0FB3" w:rsidP="00977D28">
      <w:pPr>
        <w:spacing w:line="240" w:lineRule="auto"/>
        <w:ind w:right="6" w:firstLine="567"/>
        <w:rPr>
          <w:sz w:val="24"/>
          <w:szCs w:val="24"/>
        </w:rPr>
      </w:pPr>
      <w:r w:rsidRPr="00977D28">
        <w:rPr>
          <w:sz w:val="24"/>
          <w:szCs w:val="24"/>
        </w:rPr>
        <w:t>5) физического воспитания, формирования культуры здоровья и эмоционального благополучия:</w:t>
      </w:r>
    </w:p>
    <w:p w:rsidR="006C0FB3" w:rsidRPr="00977D28" w:rsidRDefault="006C0FB3" w:rsidP="00977D28">
      <w:pPr>
        <w:spacing w:line="240" w:lineRule="auto"/>
        <w:ind w:right="6" w:firstLine="567"/>
        <w:rPr>
          <w:sz w:val="24"/>
          <w:szCs w:val="24"/>
        </w:rPr>
      </w:pPr>
      <w:r w:rsidRPr="00977D28">
        <w:rPr>
          <w:sz w:val="24"/>
          <w:szCs w:val="24"/>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6C0FB3" w:rsidRPr="00977D28" w:rsidRDefault="006C0FB3" w:rsidP="00977D28">
      <w:pPr>
        <w:spacing w:line="240" w:lineRule="auto"/>
        <w:ind w:right="6" w:firstLine="567"/>
        <w:rPr>
          <w:sz w:val="24"/>
          <w:szCs w:val="24"/>
        </w:rPr>
      </w:pPr>
      <w:r w:rsidRPr="00977D28">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rsidR="006C0FB3" w:rsidRPr="00977D28" w:rsidRDefault="006C0FB3" w:rsidP="00977D28">
      <w:pPr>
        <w:spacing w:line="240" w:lineRule="auto"/>
        <w:ind w:right="6" w:firstLine="567"/>
        <w:rPr>
          <w:sz w:val="24"/>
          <w:szCs w:val="24"/>
        </w:rPr>
      </w:pPr>
      <w:r w:rsidRPr="00977D28">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6C0FB3" w:rsidRPr="00977D28" w:rsidRDefault="006C0FB3" w:rsidP="00977D28">
      <w:pPr>
        <w:spacing w:line="240" w:lineRule="auto"/>
        <w:ind w:right="6" w:firstLine="567"/>
        <w:rPr>
          <w:sz w:val="24"/>
          <w:szCs w:val="24"/>
        </w:rPr>
      </w:pPr>
      <w:r w:rsidRPr="00977D28">
        <w:rPr>
          <w:sz w:val="24"/>
          <w:szCs w:val="24"/>
        </w:rPr>
        <w:t>умение 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 xml:space="preserve">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w:t>
      </w:r>
      <w:r w:rsidRPr="00977D28">
        <w:rPr>
          <w:sz w:val="24"/>
          <w:szCs w:val="24"/>
        </w:rPr>
        <w:lastRenderedPageBreak/>
        <w:t>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rsidR="006C0FB3" w:rsidRPr="00977D28" w:rsidRDefault="006C0FB3" w:rsidP="00977D28">
      <w:pPr>
        <w:spacing w:line="240" w:lineRule="auto"/>
        <w:ind w:right="6" w:firstLine="567"/>
        <w:rPr>
          <w:sz w:val="24"/>
          <w:szCs w:val="24"/>
        </w:rPr>
      </w:pPr>
      <w:r w:rsidRPr="00977D28">
        <w:rPr>
          <w:sz w:val="24"/>
          <w:szCs w:val="24"/>
        </w:rPr>
        <w:t>6) трудового воспитания:</w:t>
      </w:r>
    </w:p>
    <w:p w:rsidR="006C0FB3" w:rsidRPr="00977D28" w:rsidRDefault="006C0FB3" w:rsidP="00977D28">
      <w:pPr>
        <w:spacing w:line="240" w:lineRule="auto"/>
        <w:ind w:right="6" w:firstLine="567"/>
        <w:rPr>
          <w:sz w:val="24"/>
          <w:szCs w:val="24"/>
        </w:rPr>
      </w:pPr>
      <w:r w:rsidRPr="00977D28">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C0FB3" w:rsidRPr="00977D28" w:rsidRDefault="006C0FB3" w:rsidP="00977D28">
      <w:pPr>
        <w:spacing w:line="240" w:lineRule="auto"/>
        <w:ind w:right="6" w:firstLine="567"/>
        <w:rPr>
          <w:sz w:val="24"/>
          <w:szCs w:val="24"/>
        </w:rPr>
      </w:pPr>
      <w:r w:rsidRPr="00977D28">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6C0FB3" w:rsidRPr="00977D28" w:rsidRDefault="006C0FB3" w:rsidP="00977D28">
      <w:pPr>
        <w:spacing w:line="240" w:lineRule="auto"/>
        <w:ind w:right="6" w:firstLine="567"/>
        <w:rPr>
          <w:sz w:val="24"/>
          <w:szCs w:val="24"/>
        </w:rPr>
      </w:pPr>
      <w:r w:rsidRPr="00977D28">
        <w:rPr>
          <w:sz w:val="24"/>
          <w:szCs w:val="24"/>
        </w:rPr>
        <w:t>умение рассказать о своих планах на будущее;</w:t>
      </w:r>
    </w:p>
    <w:p w:rsidR="006C0FB3" w:rsidRPr="00977D28" w:rsidRDefault="006C0FB3" w:rsidP="00977D28">
      <w:pPr>
        <w:spacing w:line="240" w:lineRule="auto"/>
        <w:ind w:right="6" w:firstLine="567"/>
        <w:rPr>
          <w:sz w:val="24"/>
          <w:szCs w:val="24"/>
        </w:rPr>
      </w:pPr>
      <w:r w:rsidRPr="00977D28">
        <w:rPr>
          <w:sz w:val="24"/>
          <w:szCs w:val="24"/>
        </w:rPr>
        <w:t>7) эколог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6C0FB3" w:rsidRPr="00977D28" w:rsidRDefault="006C0FB3" w:rsidP="00977D28">
      <w:pPr>
        <w:spacing w:line="240" w:lineRule="auto"/>
        <w:ind w:right="6" w:firstLine="567"/>
        <w:rPr>
          <w:sz w:val="24"/>
          <w:szCs w:val="24"/>
        </w:rPr>
      </w:pPr>
      <w:r w:rsidRPr="00977D28">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C0FB3" w:rsidRPr="00977D28" w:rsidRDefault="006C0FB3" w:rsidP="00977D28">
      <w:pPr>
        <w:spacing w:line="240" w:lineRule="auto"/>
        <w:ind w:right="6" w:firstLine="567"/>
        <w:rPr>
          <w:sz w:val="24"/>
          <w:szCs w:val="24"/>
        </w:rPr>
      </w:pPr>
      <w:r w:rsidRPr="00977D28">
        <w:rPr>
          <w:sz w:val="24"/>
          <w:szCs w:val="24"/>
        </w:rPr>
        <w:t>8) ценности научного познания:</w:t>
      </w:r>
    </w:p>
    <w:p w:rsidR="006C0FB3" w:rsidRPr="00977D28" w:rsidRDefault="006C0FB3" w:rsidP="00977D28">
      <w:pPr>
        <w:spacing w:line="240" w:lineRule="auto"/>
        <w:ind w:right="6" w:firstLine="567"/>
        <w:rPr>
          <w:sz w:val="24"/>
          <w:szCs w:val="24"/>
        </w:rPr>
      </w:pPr>
      <w:r w:rsidRPr="00977D28">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C0FB3" w:rsidRPr="00977D28" w:rsidRDefault="006C0FB3" w:rsidP="00977D28">
      <w:pPr>
        <w:spacing w:line="240" w:lineRule="auto"/>
        <w:ind w:right="6" w:firstLine="567"/>
        <w:rPr>
          <w:sz w:val="24"/>
          <w:szCs w:val="24"/>
        </w:rPr>
      </w:pPr>
      <w:r w:rsidRPr="00977D28">
        <w:rPr>
          <w:sz w:val="24"/>
          <w:szCs w:val="24"/>
        </w:rPr>
        <w:t>9) адаптации обучающегося к изменяющимся условиям социальной и природной среды:</w:t>
      </w:r>
    </w:p>
    <w:p w:rsidR="006C0FB3" w:rsidRPr="00977D28" w:rsidRDefault="006C0FB3" w:rsidP="00977D28">
      <w:pPr>
        <w:spacing w:line="240" w:lineRule="auto"/>
        <w:ind w:right="6" w:firstLine="567"/>
        <w:rPr>
          <w:sz w:val="24"/>
          <w:szCs w:val="24"/>
        </w:rPr>
      </w:pPr>
      <w:r w:rsidRPr="00977D28">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6C0FB3" w:rsidRPr="00977D28" w:rsidRDefault="006C0FB3" w:rsidP="00977D28">
      <w:pPr>
        <w:spacing w:line="240" w:lineRule="auto"/>
        <w:ind w:right="6" w:firstLine="567"/>
        <w:rPr>
          <w:sz w:val="24"/>
          <w:szCs w:val="24"/>
        </w:rPr>
      </w:pPr>
      <w:r w:rsidRPr="00977D28">
        <w:rPr>
          <w:sz w:val="24"/>
          <w:szCs w:val="24"/>
        </w:rPr>
        <w:t>способность обучающихся к взаимодействию в условиях неопределённости, открытость опыту и знаниям других;</w:t>
      </w:r>
    </w:p>
    <w:p w:rsidR="006C0FB3" w:rsidRPr="00977D28" w:rsidRDefault="006C0FB3" w:rsidP="00977D28">
      <w:pPr>
        <w:spacing w:line="240" w:lineRule="auto"/>
        <w:ind w:right="6" w:firstLine="567"/>
        <w:rPr>
          <w:sz w:val="24"/>
          <w:szCs w:val="24"/>
        </w:rPr>
      </w:pPr>
      <w:r w:rsidRPr="00977D28">
        <w:rPr>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6C0FB3" w:rsidRPr="00977D28" w:rsidRDefault="006C0FB3" w:rsidP="00977D28">
      <w:pPr>
        <w:spacing w:line="240" w:lineRule="auto"/>
        <w:ind w:right="6" w:firstLine="567"/>
        <w:rPr>
          <w:sz w:val="24"/>
          <w:szCs w:val="24"/>
        </w:rPr>
      </w:pPr>
      <w:r w:rsidRPr="00977D28">
        <w:rPr>
          <w:sz w:val="24"/>
          <w:szCs w:val="24"/>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6C0FB3" w:rsidRPr="00977D28" w:rsidRDefault="006C0FB3" w:rsidP="00977D28">
      <w:pPr>
        <w:spacing w:line="240" w:lineRule="auto"/>
        <w:ind w:right="6" w:firstLine="567"/>
        <w:rPr>
          <w:sz w:val="24"/>
          <w:szCs w:val="24"/>
        </w:rPr>
      </w:pPr>
      <w:r w:rsidRPr="00977D28">
        <w:rPr>
          <w:sz w:val="24"/>
          <w:szCs w:val="24"/>
        </w:rPr>
        <w:t xml:space="preserve">умение оперировать основными понятиями, терминами и представлениями в области концепции устойчивого развития, анализировать и выявлять взаимосвязь </w:t>
      </w:r>
      <w:r w:rsidRPr="00977D28">
        <w:rPr>
          <w:sz w:val="24"/>
          <w:szCs w:val="24"/>
        </w:rPr>
        <w:lastRenderedPageBreak/>
        <w:t>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6C0FB3" w:rsidRPr="00977D28" w:rsidRDefault="006C0FB3" w:rsidP="00977D28">
      <w:pPr>
        <w:spacing w:line="240" w:lineRule="auto"/>
        <w:ind w:right="6" w:firstLine="567"/>
        <w:rPr>
          <w:sz w:val="24"/>
          <w:szCs w:val="24"/>
        </w:rPr>
      </w:pPr>
      <w:r w:rsidRPr="00977D28">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6C0FB3" w:rsidRPr="00977D28" w:rsidRDefault="006C0FB3" w:rsidP="00977D28">
      <w:pPr>
        <w:spacing w:line="240" w:lineRule="auto"/>
        <w:ind w:right="6" w:firstLine="567"/>
        <w:rPr>
          <w:sz w:val="24"/>
          <w:szCs w:val="24"/>
        </w:rPr>
      </w:pPr>
      <w:r w:rsidRPr="00977D28">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и характеризовать существенные признаки языковых единиц, языковых явлений и процессов;</w:t>
      </w:r>
    </w:p>
    <w:p w:rsidR="006C0FB3" w:rsidRPr="00977D28" w:rsidRDefault="006C0FB3" w:rsidP="00977D28">
      <w:pPr>
        <w:spacing w:line="240" w:lineRule="auto"/>
        <w:ind w:right="6" w:firstLine="567"/>
        <w:rPr>
          <w:sz w:val="24"/>
          <w:szCs w:val="24"/>
        </w:rPr>
      </w:pPr>
      <w:r w:rsidRPr="00977D28">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6C0FB3" w:rsidRPr="00977D28" w:rsidRDefault="006C0FB3" w:rsidP="00977D28">
      <w:pPr>
        <w:spacing w:line="240" w:lineRule="auto"/>
        <w:ind w:right="6" w:firstLine="567"/>
        <w:rPr>
          <w:sz w:val="24"/>
          <w:szCs w:val="24"/>
        </w:rPr>
      </w:pPr>
      <w:r w:rsidRPr="00977D28">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C0FB3" w:rsidRPr="00977D28" w:rsidRDefault="006C0FB3" w:rsidP="00977D28">
      <w:pPr>
        <w:spacing w:line="240" w:lineRule="auto"/>
        <w:ind w:right="6" w:firstLine="567"/>
        <w:rPr>
          <w:sz w:val="24"/>
          <w:szCs w:val="24"/>
        </w:rPr>
      </w:pPr>
      <w:r w:rsidRPr="00977D28">
        <w:rPr>
          <w:sz w:val="24"/>
          <w:szCs w:val="24"/>
        </w:rPr>
        <w:t>выявлять в тексте дефициты информации, данных, необходимых для решения поставленной учебной задачи;</w:t>
      </w:r>
    </w:p>
    <w:p w:rsidR="006C0FB3" w:rsidRPr="00977D28" w:rsidRDefault="006C0FB3" w:rsidP="00977D28">
      <w:pPr>
        <w:spacing w:line="240" w:lineRule="auto"/>
        <w:ind w:right="6" w:firstLine="567"/>
        <w:rPr>
          <w:sz w:val="24"/>
          <w:szCs w:val="24"/>
        </w:rPr>
      </w:pPr>
      <w:r w:rsidRPr="00977D28">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использовать вопросы как исследовательский инструмент познания в языковом образовании;</w:t>
      </w:r>
    </w:p>
    <w:p w:rsidR="006C0FB3" w:rsidRPr="00977D28" w:rsidRDefault="006C0FB3" w:rsidP="00977D28">
      <w:pPr>
        <w:spacing w:line="240" w:lineRule="auto"/>
        <w:ind w:right="6" w:firstLine="567"/>
        <w:rPr>
          <w:sz w:val="24"/>
          <w:szCs w:val="24"/>
        </w:rPr>
      </w:pPr>
      <w:r w:rsidRPr="00977D28">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6C0FB3" w:rsidRPr="00977D28" w:rsidRDefault="006C0FB3" w:rsidP="00977D28">
      <w:pPr>
        <w:spacing w:line="240" w:lineRule="auto"/>
        <w:ind w:right="6" w:firstLine="567"/>
        <w:rPr>
          <w:sz w:val="24"/>
          <w:szCs w:val="24"/>
        </w:rPr>
      </w:pPr>
      <w:r w:rsidRPr="00977D28">
        <w:rPr>
          <w:sz w:val="24"/>
          <w:szCs w:val="24"/>
        </w:rPr>
        <w:t>формировать гипотезу об истинности собственных суждений и суждений других, аргументировать свою позицию, мнение;</w:t>
      </w:r>
    </w:p>
    <w:p w:rsidR="006C0FB3" w:rsidRPr="00977D28" w:rsidRDefault="006C0FB3" w:rsidP="00977D28">
      <w:pPr>
        <w:spacing w:line="240" w:lineRule="auto"/>
        <w:ind w:right="6" w:firstLine="567"/>
        <w:rPr>
          <w:sz w:val="24"/>
          <w:szCs w:val="24"/>
        </w:rPr>
      </w:pPr>
      <w:r w:rsidRPr="00977D28">
        <w:rPr>
          <w:sz w:val="24"/>
          <w:szCs w:val="24"/>
        </w:rPr>
        <w:t>составлять алгоритм действий и использовать его для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rsidR="006C0FB3" w:rsidRPr="00977D28" w:rsidRDefault="006C0FB3" w:rsidP="00977D28">
      <w:pPr>
        <w:spacing w:line="240" w:lineRule="auto"/>
        <w:ind w:right="6" w:firstLine="567"/>
        <w:rPr>
          <w:sz w:val="24"/>
          <w:szCs w:val="24"/>
        </w:rPr>
      </w:pPr>
      <w:r w:rsidRPr="00977D28">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6C0FB3" w:rsidRPr="00977D28" w:rsidRDefault="006C0FB3" w:rsidP="00977D28">
      <w:pPr>
        <w:spacing w:line="240" w:lineRule="auto"/>
        <w:ind w:right="6" w:firstLine="567"/>
        <w:rPr>
          <w:sz w:val="24"/>
          <w:szCs w:val="24"/>
        </w:rPr>
      </w:pPr>
      <w:r w:rsidRPr="00977D28">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работать с информацией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lastRenderedPageBreak/>
        <w:t>применять различные методы, инструменты и запросы при поиске и отборе информации с учётом предложенной учебной задачи и заданных критериев;</w:t>
      </w:r>
    </w:p>
    <w:p w:rsidR="006C0FB3" w:rsidRPr="00977D28" w:rsidRDefault="006C0FB3" w:rsidP="00977D28">
      <w:pPr>
        <w:spacing w:line="240" w:lineRule="auto"/>
        <w:ind w:right="6" w:firstLine="567"/>
        <w:rPr>
          <w:sz w:val="24"/>
          <w:szCs w:val="24"/>
        </w:rPr>
      </w:pPr>
      <w:r w:rsidRPr="00977D28">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6C0FB3" w:rsidRPr="00977D28" w:rsidRDefault="006C0FB3" w:rsidP="00977D28">
      <w:pPr>
        <w:spacing w:line="240" w:lineRule="auto"/>
        <w:ind w:right="6" w:firstLine="567"/>
        <w:rPr>
          <w:sz w:val="24"/>
          <w:szCs w:val="24"/>
        </w:rPr>
      </w:pPr>
      <w:r w:rsidRPr="00977D28">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6C0FB3" w:rsidRPr="00977D28" w:rsidRDefault="006C0FB3" w:rsidP="00977D28">
      <w:pPr>
        <w:spacing w:line="240" w:lineRule="auto"/>
        <w:ind w:right="6" w:firstLine="567"/>
        <w:rPr>
          <w:sz w:val="24"/>
          <w:szCs w:val="24"/>
        </w:rPr>
      </w:pPr>
      <w:r w:rsidRPr="00977D28">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6C0FB3" w:rsidRPr="00977D28" w:rsidRDefault="006C0FB3" w:rsidP="00977D28">
      <w:pPr>
        <w:spacing w:line="240" w:lineRule="auto"/>
        <w:ind w:right="6" w:firstLine="567"/>
        <w:rPr>
          <w:sz w:val="24"/>
          <w:szCs w:val="24"/>
        </w:rPr>
      </w:pPr>
      <w:r w:rsidRPr="00977D28">
        <w:rPr>
          <w:sz w:val="24"/>
          <w:szCs w:val="24"/>
        </w:rPr>
        <w:t>оценивать надёжность информации по критериям, предложенным учителем или сформулированным самостоятельно;</w:t>
      </w:r>
    </w:p>
    <w:p w:rsidR="006C0FB3" w:rsidRPr="00977D28" w:rsidRDefault="006C0FB3" w:rsidP="00977D28">
      <w:pPr>
        <w:spacing w:line="240" w:lineRule="auto"/>
        <w:ind w:right="6" w:firstLine="567"/>
        <w:rPr>
          <w:sz w:val="24"/>
          <w:szCs w:val="24"/>
        </w:rPr>
      </w:pPr>
      <w:r w:rsidRPr="00977D28">
        <w:rPr>
          <w:sz w:val="24"/>
          <w:szCs w:val="24"/>
        </w:rPr>
        <w:t>эффективно запоминать и систематизировать информацию.</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общения как часть коммуника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распознавать невербальные средства общения, понимать значение социальных знаков;</w:t>
      </w:r>
    </w:p>
    <w:p w:rsidR="006C0FB3" w:rsidRPr="00977D28" w:rsidRDefault="006C0FB3" w:rsidP="00977D28">
      <w:pPr>
        <w:spacing w:line="240" w:lineRule="auto"/>
        <w:ind w:right="6" w:firstLine="567"/>
        <w:rPr>
          <w:sz w:val="24"/>
          <w:szCs w:val="24"/>
        </w:rPr>
      </w:pPr>
      <w:r w:rsidRPr="00977D28">
        <w:rPr>
          <w:sz w:val="24"/>
          <w:szCs w:val="24"/>
        </w:rPr>
        <w:t>распознавать предпосылки конфликтных ситуаций и смягчать конфликты, вести переговоры;</w:t>
      </w:r>
    </w:p>
    <w:p w:rsidR="006C0FB3" w:rsidRPr="00977D28" w:rsidRDefault="006C0FB3" w:rsidP="00977D28">
      <w:pPr>
        <w:spacing w:line="240" w:lineRule="auto"/>
        <w:ind w:right="6" w:firstLine="567"/>
        <w:rPr>
          <w:sz w:val="24"/>
          <w:szCs w:val="24"/>
        </w:rPr>
      </w:pPr>
      <w:r w:rsidRPr="00977D28">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6C0FB3" w:rsidRPr="00977D28" w:rsidRDefault="006C0FB3" w:rsidP="00977D28">
      <w:pPr>
        <w:spacing w:line="240" w:lineRule="auto"/>
        <w:ind w:right="6" w:firstLine="567"/>
        <w:rPr>
          <w:sz w:val="24"/>
          <w:szCs w:val="24"/>
        </w:rPr>
      </w:pPr>
      <w:r w:rsidRPr="00977D28">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6C0FB3" w:rsidRPr="00977D28" w:rsidRDefault="006C0FB3" w:rsidP="00977D28">
      <w:pPr>
        <w:spacing w:line="240" w:lineRule="auto"/>
        <w:ind w:right="6" w:firstLine="567"/>
        <w:rPr>
          <w:sz w:val="24"/>
          <w:szCs w:val="24"/>
        </w:rPr>
      </w:pPr>
      <w:r w:rsidRPr="00977D28">
        <w:rPr>
          <w:sz w:val="24"/>
          <w:szCs w:val="24"/>
        </w:rPr>
        <w:t>сопоставлять свои суждения с суждениями других участников диалога, обнаруживать различие и сходство позиций;</w:t>
      </w:r>
    </w:p>
    <w:p w:rsidR="006C0FB3" w:rsidRPr="00977D28" w:rsidRDefault="006C0FB3" w:rsidP="00977D28">
      <w:pPr>
        <w:spacing w:line="240" w:lineRule="auto"/>
        <w:ind w:right="6" w:firstLine="567"/>
        <w:rPr>
          <w:sz w:val="24"/>
          <w:szCs w:val="24"/>
        </w:rPr>
      </w:pPr>
      <w:r w:rsidRPr="00977D28">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амоорганизации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проблемы для решения в учебных и жизненных ситуациях;</w:t>
      </w:r>
    </w:p>
    <w:p w:rsidR="006C0FB3" w:rsidRPr="00977D28" w:rsidRDefault="006C0FB3" w:rsidP="00977D28">
      <w:pPr>
        <w:spacing w:line="240" w:lineRule="auto"/>
        <w:ind w:right="6" w:firstLine="567"/>
        <w:rPr>
          <w:sz w:val="24"/>
          <w:szCs w:val="24"/>
        </w:rPr>
      </w:pPr>
      <w:r w:rsidRPr="00977D28">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план действий, вносить необходимые коррективы в ходе его реализации;</w:t>
      </w:r>
    </w:p>
    <w:p w:rsidR="006C0FB3" w:rsidRPr="00977D28" w:rsidRDefault="006C0FB3" w:rsidP="00977D28">
      <w:pPr>
        <w:spacing w:line="240" w:lineRule="auto"/>
        <w:ind w:right="6" w:firstLine="567"/>
        <w:rPr>
          <w:sz w:val="24"/>
          <w:szCs w:val="24"/>
        </w:rPr>
      </w:pPr>
      <w:r w:rsidRPr="00977D28">
        <w:rPr>
          <w:sz w:val="24"/>
          <w:szCs w:val="24"/>
        </w:rPr>
        <w:t>проводить выбор и брать ответственность за решение.</w:t>
      </w:r>
    </w:p>
    <w:p w:rsidR="006C0FB3" w:rsidRPr="00977D28" w:rsidRDefault="006C0FB3" w:rsidP="00977D28">
      <w:pPr>
        <w:spacing w:line="240" w:lineRule="auto"/>
        <w:ind w:right="6" w:firstLine="567"/>
        <w:rPr>
          <w:sz w:val="24"/>
          <w:szCs w:val="24"/>
        </w:rPr>
      </w:pPr>
      <w:r w:rsidRPr="00977D28">
        <w:rPr>
          <w:sz w:val="24"/>
          <w:szCs w:val="24"/>
        </w:rPr>
        <w:lastRenderedPageBreak/>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ладеть разными способами самоконтроля (в том числе речевого), самомотивации и рефлексии;</w:t>
      </w:r>
    </w:p>
    <w:p w:rsidR="006C0FB3" w:rsidRPr="00977D28" w:rsidRDefault="006C0FB3" w:rsidP="00977D28">
      <w:pPr>
        <w:spacing w:line="240" w:lineRule="auto"/>
        <w:ind w:right="6" w:firstLine="567"/>
        <w:rPr>
          <w:sz w:val="24"/>
          <w:szCs w:val="24"/>
        </w:rPr>
      </w:pPr>
      <w:r w:rsidRPr="00977D28">
        <w:rPr>
          <w:sz w:val="24"/>
          <w:szCs w:val="24"/>
        </w:rPr>
        <w:t>давать оценку учебной ситуации и предлагать план её изменения;</w:t>
      </w:r>
    </w:p>
    <w:p w:rsidR="006C0FB3" w:rsidRPr="00977D28" w:rsidRDefault="006C0FB3" w:rsidP="00977D28">
      <w:pPr>
        <w:spacing w:line="240" w:lineRule="auto"/>
        <w:ind w:right="6" w:firstLine="567"/>
        <w:rPr>
          <w:sz w:val="24"/>
          <w:szCs w:val="24"/>
        </w:rPr>
      </w:pPr>
      <w:r w:rsidRPr="00977D28">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6C0FB3" w:rsidRPr="00977D28" w:rsidRDefault="006C0FB3" w:rsidP="00977D28">
      <w:pPr>
        <w:spacing w:line="240" w:lineRule="auto"/>
        <w:ind w:right="6" w:firstLine="567"/>
        <w:rPr>
          <w:sz w:val="24"/>
          <w:szCs w:val="24"/>
        </w:rPr>
      </w:pPr>
      <w:r w:rsidRPr="00977D28">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6C0FB3" w:rsidRPr="00977D28" w:rsidRDefault="006C0FB3" w:rsidP="00977D28">
      <w:pPr>
        <w:spacing w:line="240" w:lineRule="auto"/>
        <w:ind w:right="6" w:firstLine="567"/>
        <w:rPr>
          <w:sz w:val="24"/>
          <w:szCs w:val="24"/>
        </w:rPr>
      </w:pPr>
      <w:r w:rsidRPr="00977D28">
        <w:rPr>
          <w:sz w:val="24"/>
          <w:szCs w:val="24"/>
        </w:rPr>
        <w:t>развивать способность управлять собственными эмоциями и эмоциями других;</w:t>
      </w:r>
    </w:p>
    <w:p w:rsidR="006C0FB3" w:rsidRPr="00977D28" w:rsidRDefault="006C0FB3" w:rsidP="00977D28">
      <w:pPr>
        <w:spacing w:line="240" w:lineRule="auto"/>
        <w:ind w:right="6" w:firstLine="567"/>
        <w:rPr>
          <w:sz w:val="24"/>
          <w:szCs w:val="24"/>
        </w:rPr>
      </w:pPr>
      <w:r w:rsidRPr="00977D28">
        <w:rPr>
          <w:sz w:val="24"/>
          <w:szCs w:val="24"/>
        </w:rPr>
        <w:t>выявлять и анализировать причины эмоций; понимать мотивы и намерения другого человека, анализируя речевую ситуацию;</w:t>
      </w:r>
    </w:p>
    <w:p w:rsidR="006C0FB3" w:rsidRPr="00977D28" w:rsidRDefault="006C0FB3" w:rsidP="00977D28">
      <w:pPr>
        <w:spacing w:line="240" w:lineRule="auto"/>
        <w:ind w:right="6" w:firstLine="567"/>
        <w:rPr>
          <w:sz w:val="24"/>
          <w:szCs w:val="24"/>
        </w:rPr>
      </w:pPr>
      <w:r w:rsidRPr="00977D28">
        <w:rPr>
          <w:sz w:val="24"/>
          <w:szCs w:val="24"/>
        </w:rPr>
        <w:t>регулировать способ выражения собственных эмоций;</w:t>
      </w:r>
    </w:p>
    <w:p w:rsidR="006C0FB3" w:rsidRPr="00977D28" w:rsidRDefault="006C0FB3" w:rsidP="00977D28">
      <w:pPr>
        <w:spacing w:line="240" w:lineRule="auto"/>
        <w:ind w:right="6" w:firstLine="567"/>
        <w:rPr>
          <w:sz w:val="24"/>
          <w:szCs w:val="24"/>
        </w:rPr>
      </w:pPr>
      <w:r w:rsidRPr="00977D28">
        <w:rPr>
          <w:sz w:val="24"/>
          <w:szCs w:val="24"/>
        </w:rPr>
        <w:t>осознанно относиться к другому человеку и его мнению;</w:t>
      </w:r>
    </w:p>
    <w:p w:rsidR="006C0FB3" w:rsidRPr="00977D28" w:rsidRDefault="006C0FB3" w:rsidP="00977D28">
      <w:pPr>
        <w:spacing w:line="240" w:lineRule="auto"/>
        <w:ind w:right="6" w:firstLine="567"/>
        <w:rPr>
          <w:sz w:val="24"/>
          <w:szCs w:val="24"/>
        </w:rPr>
      </w:pPr>
      <w:r w:rsidRPr="00977D28">
        <w:rPr>
          <w:sz w:val="24"/>
          <w:szCs w:val="24"/>
        </w:rPr>
        <w:t>признавать своё и чужое право на ошибку;</w:t>
      </w:r>
    </w:p>
    <w:p w:rsidR="006C0FB3" w:rsidRPr="00977D28" w:rsidRDefault="006C0FB3" w:rsidP="00977D28">
      <w:pPr>
        <w:spacing w:line="240" w:lineRule="auto"/>
        <w:ind w:right="6" w:firstLine="567"/>
        <w:rPr>
          <w:sz w:val="24"/>
          <w:szCs w:val="24"/>
        </w:rPr>
      </w:pPr>
      <w:r w:rsidRPr="00977D28">
        <w:rPr>
          <w:sz w:val="24"/>
          <w:szCs w:val="24"/>
        </w:rPr>
        <w:t>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проявлять открытость;</w:t>
      </w:r>
    </w:p>
    <w:p w:rsidR="006C0FB3" w:rsidRPr="00977D28" w:rsidRDefault="006C0FB3" w:rsidP="00977D28">
      <w:pPr>
        <w:spacing w:line="240" w:lineRule="auto"/>
        <w:ind w:right="6" w:firstLine="567"/>
        <w:rPr>
          <w:sz w:val="24"/>
          <w:szCs w:val="24"/>
        </w:rPr>
      </w:pPr>
      <w:r w:rsidRPr="00977D28">
        <w:rPr>
          <w:sz w:val="24"/>
          <w:szCs w:val="24"/>
        </w:rPr>
        <w:t>осознавать невозможность контролировать всё вокруг.</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овместной деятельности:</w:t>
      </w:r>
    </w:p>
    <w:p w:rsidR="006C0FB3" w:rsidRPr="00977D28" w:rsidRDefault="006C0FB3" w:rsidP="00977D28">
      <w:pPr>
        <w:spacing w:line="240" w:lineRule="auto"/>
        <w:ind w:right="6" w:firstLine="567"/>
        <w:rPr>
          <w:sz w:val="24"/>
          <w:szCs w:val="24"/>
        </w:rPr>
      </w:pPr>
      <w:r w:rsidRPr="00977D28">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6C0FB3" w:rsidRPr="00977D28" w:rsidRDefault="006C0FB3" w:rsidP="00977D28">
      <w:pPr>
        <w:spacing w:line="240" w:lineRule="auto"/>
        <w:ind w:right="6" w:firstLine="567"/>
        <w:rPr>
          <w:sz w:val="24"/>
          <w:szCs w:val="24"/>
        </w:rPr>
      </w:pPr>
      <w:r w:rsidRPr="00977D28">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6C0FB3" w:rsidRPr="00977D28" w:rsidRDefault="006C0FB3" w:rsidP="00977D28">
      <w:pPr>
        <w:spacing w:line="240" w:lineRule="auto"/>
        <w:ind w:right="6" w:firstLine="567"/>
        <w:rPr>
          <w:sz w:val="24"/>
          <w:szCs w:val="24"/>
        </w:rPr>
      </w:pPr>
      <w:r w:rsidRPr="00977D28">
        <w:rPr>
          <w:sz w:val="24"/>
          <w:szCs w:val="24"/>
        </w:rPr>
        <w:t>обобщать мнения нескольких человек, проявлять готовность руководить, выполнять поручения, подчиняться;</w:t>
      </w:r>
    </w:p>
    <w:p w:rsidR="006C0FB3" w:rsidRPr="00977D28" w:rsidRDefault="006C0FB3" w:rsidP="00977D28">
      <w:pPr>
        <w:spacing w:line="240" w:lineRule="auto"/>
        <w:ind w:right="6" w:firstLine="567"/>
        <w:rPr>
          <w:sz w:val="24"/>
          <w:szCs w:val="24"/>
        </w:rPr>
      </w:pPr>
      <w:r w:rsidRPr="00977D28">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6C0FB3" w:rsidRPr="00977D28" w:rsidRDefault="006C0FB3" w:rsidP="00977D28">
      <w:pPr>
        <w:spacing w:line="240" w:lineRule="auto"/>
        <w:ind w:right="6" w:firstLine="567"/>
        <w:rPr>
          <w:sz w:val="24"/>
          <w:szCs w:val="24"/>
        </w:rPr>
      </w:pPr>
      <w:r w:rsidRPr="00977D28">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6C0FB3" w:rsidRPr="006C0FB3" w:rsidRDefault="006C0FB3" w:rsidP="00977D28">
      <w:pPr>
        <w:spacing w:line="240" w:lineRule="auto"/>
        <w:ind w:right="6" w:firstLine="567"/>
        <w:rPr>
          <w:color w:val="FF0000"/>
          <w:sz w:val="24"/>
          <w:szCs w:val="24"/>
        </w:rPr>
      </w:pPr>
      <w:r w:rsidRPr="00977D28">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6C0FB3" w:rsidRPr="00977D28" w:rsidRDefault="006C0FB3" w:rsidP="006C0FB3">
      <w:pPr>
        <w:spacing w:line="240" w:lineRule="auto"/>
        <w:ind w:right="6" w:firstLine="567"/>
        <w:rPr>
          <w:b/>
          <w:sz w:val="24"/>
          <w:szCs w:val="24"/>
        </w:rPr>
      </w:pPr>
      <w:r w:rsidRPr="00977D28">
        <w:rPr>
          <w:b/>
          <w:sz w:val="24"/>
          <w:szCs w:val="24"/>
        </w:rPr>
        <w:t>Предметные результаты изучения родного (чеченского) языка. К концу обучения в 5 классе обучающийся научится:</w:t>
      </w:r>
    </w:p>
    <w:p w:rsidR="006C0FB3" w:rsidRPr="00977D28" w:rsidRDefault="006C0FB3" w:rsidP="00977D28">
      <w:pPr>
        <w:spacing w:line="240" w:lineRule="auto"/>
        <w:ind w:right="6" w:firstLine="567"/>
        <w:rPr>
          <w:sz w:val="24"/>
          <w:szCs w:val="24"/>
        </w:rPr>
      </w:pPr>
      <w:r w:rsidRPr="00977D28">
        <w:rPr>
          <w:sz w:val="24"/>
          <w:szCs w:val="24"/>
        </w:rPr>
        <w:t>осознавать богатство и выразительность чеченского языка, приводить примеры, свидетельствующие об этом;</w:t>
      </w:r>
    </w:p>
    <w:p w:rsidR="006C0FB3" w:rsidRPr="00977D28" w:rsidRDefault="006C0FB3" w:rsidP="00977D28">
      <w:pPr>
        <w:spacing w:line="240" w:lineRule="auto"/>
        <w:ind w:right="6" w:firstLine="567"/>
        <w:rPr>
          <w:sz w:val="24"/>
          <w:szCs w:val="24"/>
        </w:rPr>
      </w:pPr>
      <w:r w:rsidRPr="00977D28">
        <w:rPr>
          <w:sz w:val="24"/>
          <w:szCs w:val="24"/>
        </w:rPr>
        <w:t>перечислять и характеризовать основные разделы лингвистики, основные единицы языка и речи (звук, морфема, слово, словосочетание, предложение);</w:t>
      </w:r>
    </w:p>
    <w:p w:rsidR="006C0FB3" w:rsidRPr="00977D28" w:rsidRDefault="006C0FB3" w:rsidP="00977D28">
      <w:pPr>
        <w:spacing w:line="240" w:lineRule="auto"/>
        <w:ind w:right="6" w:firstLine="567"/>
        <w:rPr>
          <w:sz w:val="24"/>
          <w:szCs w:val="24"/>
        </w:rPr>
      </w:pPr>
      <w:r w:rsidRPr="00977D28">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6C0FB3" w:rsidRPr="00977D28" w:rsidRDefault="006C0FB3" w:rsidP="00977D28">
      <w:pPr>
        <w:spacing w:line="240" w:lineRule="auto"/>
        <w:ind w:right="6" w:firstLine="567"/>
        <w:rPr>
          <w:sz w:val="24"/>
          <w:szCs w:val="24"/>
        </w:rPr>
      </w:pPr>
      <w:r w:rsidRPr="00977D28">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6C0FB3" w:rsidRPr="00977D28" w:rsidRDefault="006C0FB3" w:rsidP="00977D28">
      <w:pPr>
        <w:spacing w:line="240" w:lineRule="auto"/>
        <w:ind w:right="6" w:firstLine="567"/>
        <w:rPr>
          <w:sz w:val="24"/>
          <w:szCs w:val="24"/>
        </w:rPr>
      </w:pPr>
      <w:r w:rsidRPr="00977D28">
        <w:rPr>
          <w:sz w:val="24"/>
          <w:szCs w:val="24"/>
        </w:rPr>
        <w:lastRenderedPageBreak/>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rsidR="006C0FB3" w:rsidRPr="00977D28" w:rsidRDefault="006C0FB3" w:rsidP="00977D28">
      <w:pPr>
        <w:spacing w:line="240" w:lineRule="auto"/>
        <w:ind w:right="6" w:firstLine="567"/>
        <w:rPr>
          <w:sz w:val="24"/>
          <w:szCs w:val="24"/>
        </w:rPr>
      </w:pPr>
      <w:r w:rsidRPr="00977D28">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чтения: просмотровым, ознакомительным, изучающим, поисковым;</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90 слов; пересказывать текст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пользоваться разными видами лексических словарей;</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распознавать основные признаки текста;</w:t>
      </w:r>
    </w:p>
    <w:p w:rsidR="006C0FB3" w:rsidRPr="00553E63" w:rsidRDefault="006C0FB3" w:rsidP="006C0FB3">
      <w:pPr>
        <w:spacing w:line="240" w:lineRule="auto"/>
        <w:ind w:right="6" w:firstLine="567"/>
        <w:rPr>
          <w:sz w:val="24"/>
          <w:szCs w:val="24"/>
        </w:rPr>
      </w:pPr>
      <w:r w:rsidRPr="00553E63">
        <w:rPr>
          <w:sz w:val="24"/>
          <w:szCs w:val="24"/>
        </w:rPr>
        <w:t>делить текст на композиционно-смысловые части (абзацы);</w:t>
      </w:r>
    </w:p>
    <w:p w:rsidR="006C0FB3" w:rsidRPr="00553E63" w:rsidRDefault="006C0FB3" w:rsidP="006C0FB3">
      <w:pPr>
        <w:spacing w:line="240" w:lineRule="auto"/>
        <w:ind w:right="6" w:firstLine="567"/>
        <w:rPr>
          <w:sz w:val="24"/>
          <w:szCs w:val="24"/>
        </w:rPr>
      </w:pPr>
      <w:r w:rsidRPr="00553E63">
        <w:rPr>
          <w:sz w:val="24"/>
          <w:szCs w:val="24"/>
        </w:rPr>
        <w:t>распознавать средства связи предложений и частей текста (формы слова, однокоренные слова, синонимы, антонимы, личные местоимения, повтор слова);</w:t>
      </w:r>
    </w:p>
    <w:p w:rsidR="006C0FB3" w:rsidRPr="00553E63" w:rsidRDefault="006C0FB3" w:rsidP="006C0FB3">
      <w:pPr>
        <w:spacing w:line="240" w:lineRule="auto"/>
        <w:ind w:right="6" w:firstLine="567"/>
        <w:rPr>
          <w:sz w:val="24"/>
          <w:szCs w:val="24"/>
        </w:rPr>
      </w:pPr>
      <w:r w:rsidRPr="00553E63">
        <w:rPr>
          <w:sz w:val="24"/>
          <w:szCs w:val="24"/>
        </w:rPr>
        <w:t>применять эти знания при создании собственного текста (устного и письменного);</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rsidR="006C0FB3" w:rsidRPr="00553E63" w:rsidRDefault="006C0FB3" w:rsidP="006C0FB3">
      <w:pPr>
        <w:spacing w:line="240" w:lineRule="auto"/>
        <w:ind w:right="6" w:firstLine="567"/>
        <w:rPr>
          <w:sz w:val="24"/>
          <w:szCs w:val="24"/>
        </w:rPr>
      </w:pPr>
      <w:r w:rsidRPr="00553E63">
        <w:rPr>
          <w:sz w:val="24"/>
          <w:szCs w:val="24"/>
        </w:rPr>
        <w:t>применять знания об основных признаков текста (повествование) в практике его создания;</w:t>
      </w:r>
    </w:p>
    <w:p w:rsidR="006C0FB3" w:rsidRPr="00553E63" w:rsidRDefault="006C0FB3" w:rsidP="006C0FB3">
      <w:pPr>
        <w:spacing w:line="240" w:lineRule="auto"/>
        <w:ind w:right="6" w:firstLine="567"/>
        <w:rPr>
          <w:sz w:val="24"/>
          <w:szCs w:val="24"/>
        </w:rPr>
      </w:pPr>
      <w:r w:rsidRPr="00553E63">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rsidR="006C0FB3" w:rsidRPr="00553E63" w:rsidRDefault="006C0FB3" w:rsidP="006C0FB3">
      <w:pPr>
        <w:spacing w:line="240" w:lineRule="auto"/>
        <w:ind w:right="6" w:firstLine="567"/>
        <w:rPr>
          <w:sz w:val="24"/>
          <w:szCs w:val="24"/>
        </w:rPr>
      </w:pPr>
      <w:r w:rsidRPr="00553E63">
        <w:rPr>
          <w:sz w:val="24"/>
          <w:szCs w:val="24"/>
        </w:rPr>
        <w:t>восстанавливать деформированный текст;</w:t>
      </w:r>
    </w:p>
    <w:p w:rsidR="006C0FB3" w:rsidRPr="00553E63" w:rsidRDefault="006C0FB3" w:rsidP="006C0FB3">
      <w:pPr>
        <w:spacing w:line="240" w:lineRule="auto"/>
        <w:ind w:right="6" w:firstLine="567"/>
        <w:rPr>
          <w:sz w:val="24"/>
          <w:szCs w:val="24"/>
        </w:rPr>
      </w:pPr>
      <w:r w:rsidRPr="00553E63">
        <w:rPr>
          <w:sz w:val="24"/>
          <w:szCs w:val="24"/>
        </w:rPr>
        <w:t>осуществлять корректировку восстановленного текста с использованием образца;</w:t>
      </w:r>
    </w:p>
    <w:p w:rsidR="006C0FB3" w:rsidRPr="00553E63" w:rsidRDefault="006C0FB3" w:rsidP="006C0FB3">
      <w:pPr>
        <w:spacing w:line="240" w:lineRule="auto"/>
        <w:ind w:right="6" w:firstLine="567"/>
        <w:rPr>
          <w:sz w:val="24"/>
          <w:szCs w:val="24"/>
        </w:rPr>
      </w:pPr>
      <w:r w:rsidRPr="00553E63">
        <w:rPr>
          <w:sz w:val="24"/>
          <w:szCs w:val="24"/>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lastRenderedPageBreak/>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различать особенности разговорной речи, функциональных стилей, языка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звуки;</w:t>
      </w:r>
    </w:p>
    <w:p w:rsidR="006C0FB3" w:rsidRPr="00553E63" w:rsidRDefault="006C0FB3" w:rsidP="006C0FB3">
      <w:pPr>
        <w:spacing w:line="240" w:lineRule="auto"/>
        <w:ind w:right="6" w:firstLine="567"/>
        <w:rPr>
          <w:sz w:val="24"/>
          <w:szCs w:val="24"/>
        </w:rPr>
      </w:pPr>
      <w:r w:rsidRPr="00553E63">
        <w:rPr>
          <w:sz w:val="24"/>
          <w:szCs w:val="24"/>
        </w:rPr>
        <w:t>понимать различие между звуком и буквой, характеризовать систему звуков;</w:t>
      </w:r>
    </w:p>
    <w:p w:rsidR="006C0FB3" w:rsidRPr="00553E63" w:rsidRDefault="006C0FB3" w:rsidP="006C0FB3">
      <w:pPr>
        <w:spacing w:line="240" w:lineRule="auto"/>
        <w:ind w:right="6" w:firstLine="567"/>
        <w:rPr>
          <w:sz w:val="24"/>
          <w:szCs w:val="24"/>
        </w:rPr>
      </w:pPr>
      <w:r w:rsidRPr="00553E63">
        <w:rPr>
          <w:sz w:val="24"/>
          <w:szCs w:val="24"/>
        </w:rPr>
        <w:t>различать на слух и правильно произносить звонкие и глухие согласные, долгие и краткие гласные;</w:t>
      </w:r>
    </w:p>
    <w:p w:rsidR="006C0FB3" w:rsidRPr="00553E63" w:rsidRDefault="006C0FB3" w:rsidP="006C0FB3">
      <w:pPr>
        <w:spacing w:line="240" w:lineRule="auto"/>
        <w:ind w:right="6" w:firstLine="567"/>
        <w:rPr>
          <w:sz w:val="24"/>
          <w:szCs w:val="24"/>
        </w:rPr>
      </w:pPr>
      <w:r w:rsidRPr="00553E63">
        <w:rPr>
          <w:sz w:val="24"/>
          <w:szCs w:val="24"/>
        </w:rPr>
        <w:t>делить слова на слоги и правильно их произносить;</w:t>
      </w:r>
    </w:p>
    <w:p w:rsidR="006C0FB3" w:rsidRPr="00553E63" w:rsidRDefault="006C0FB3" w:rsidP="006C0FB3">
      <w:pPr>
        <w:spacing w:line="240" w:lineRule="auto"/>
        <w:ind w:right="6" w:firstLine="567"/>
        <w:rPr>
          <w:sz w:val="24"/>
          <w:szCs w:val="24"/>
        </w:rPr>
      </w:pPr>
      <w:r w:rsidRPr="00553E63">
        <w:rPr>
          <w:sz w:val="24"/>
          <w:szCs w:val="24"/>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rsidR="006C0FB3" w:rsidRPr="00553E63" w:rsidRDefault="006C0FB3" w:rsidP="006C0FB3">
      <w:pPr>
        <w:spacing w:line="240" w:lineRule="auto"/>
        <w:ind w:right="6" w:firstLine="567"/>
        <w:rPr>
          <w:sz w:val="24"/>
          <w:szCs w:val="24"/>
        </w:rPr>
      </w:pPr>
      <w:r w:rsidRPr="00553E63">
        <w:rPr>
          <w:sz w:val="24"/>
          <w:szCs w:val="24"/>
        </w:rPr>
        <w:t>проводить устно и письменно фонетический разбор слова;</w:t>
      </w:r>
    </w:p>
    <w:p w:rsidR="006C0FB3" w:rsidRPr="00553E63" w:rsidRDefault="006C0FB3" w:rsidP="006C0FB3">
      <w:pPr>
        <w:spacing w:line="240" w:lineRule="auto"/>
        <w:ind w:right="6" w:firstLine="567"/>
        <w:rPr>
          <w:sz w:val="24"/>
          <w:szCs w:val="24"/>
        </w:rPr>
      </w:pPr>
      <w:r w:rsidRPr="00553E63">
        <w:rPr>
          <w:sz w:val="24"/>
          <w:szCs w:val="24"/>
        </w:rPr>
        <w:t>владеть умением правильно интонировать; различать основные элементы интонаци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по фонетике, графике и орфоэпии в практике произношения и правописания слов;</w:t>
      </w:r>
    </w:p>
    <w:p w:rsidR="006C0FB3" w:rsidRPr="00553E63" w:rsidRDefault="006C0FB3" w:rsidP="006C0FB3">
      <w:pPr>
        <w:spacing w:line="240" w:lineRule="auto"/>
        <w:ind w:right="6" w:firstLine="567"/>
        <w:rPr>
          <w:sz w:val="24"/>
          <w:szCs w:val="24"/>
        </w:rPr>
      </w:pPr>
      <w:r w:rsidRPr="00553E63">
        <w:rPr>
          <w:sz w:val="24"/>
          <w:szCs w:val="24"/>
        </w:rPr>
        <w:t>применять знания по орфографии в практике правописания (в том числе применять знания о правописании буквы й и разделительных ъ и ь);</w:t>
      </w:r>
    </w:p>
    <w:p w:rsidR="006C0FB3" w:rsidRPr="00553E63" w:rsidRDefault="006C0FB3" w:rsidP="006C0FB3">
      <w:pPr>
        <w:spacing w:line="240" w:lineRule="auto"/>
        <w:ind w:right="6" w:firstLine="567"/>
        <w:rPr>
          <w:sz w:val="24"/>
          <w:szCs w:val="24"/>
        </w:rPr>
      </w:pPr>
      <w:r w:rsidRPr="00553E63">
        <w:rPr>
          <w:sz w:val="24"/>
          <w:szCs w:val="24"/>
        </w:rPr>
        <w:t>определять лексическое значение слов;</w:t>
      </w:r>
    </w:p>
    <w:p w:rsidR="006C0FB3" w:rsidRPr="00553E63" w:rsidRDefault="006C0FB3" w:rsidP="006C0FB3">
      <w:pPr>
        <w:spacing w:line="240" w:lineRule="auto"/>
        <w:ind w:right="6" w:firstLine="567"/>
        <w:rPr>
          <w:sz w:val="24"/>
          <w:szCs w:val="24"/>
        </w:rPr>
      </w:pPr>
      <w:r w:rsidRPr="00553E63">
        <w:rPr>
          <w:sz w:val="24"/>
          <w:szCs w:val="24"/>
        </w:rPr>
        <w:t>употреблять в речи однозначные и многозначные слова в прямом и переносном значении;</w:t>
      </w:r>
    </w:p>
    <w:p w:rsidR="006C0FB3" w:rsidRPr="00553E63" w:rsidRDefault="006C0FB3" w:rsidP="006C0FB3">
      <w:pPr>
        <w:spacing w:line="240" w:lineRule="auto"/>
        <w:ind w:right="6" w:firstLine="567"/>
        <w:rPr>
          <w:sz w:val="24"/>
          <w:szCs w:val="24"/>
        </w:rPr>
      </w:pPr>
      <w:r w:rsidRPr="00553E63">
        <w:rPr>
          <w:sz w:val="24"/>
          <w:szCs w:val="24"/>
        </w:rPr>
        <w:t>распознавать синонимы, антонимы, омонимы;</w:t>
      </w:r>
    </w:p>
    <w:p w:rsidR="006C0FB3" w:rsidRPr="00553E63" w:rsidRDefault="006C0FB3" w:rsidP="006C0FB3">
      <w:pPr>
        <w:spacing w:line="240" w:lineRule="auto"/>
        <w:ind w:right="6" w:firstLine="567"/>
        <w:rPr>
          <w:sz w:val="24"/>
          <w:szCs w:val="24"/>
        </w:rPr>
      </w:pPr>
      <w:r w:rsidRPr="00553E63">
        <w:rPr>
          <w:sz w:val="24"/>
          <w:szCs w:val="24"/>
        </w:rPr>
        <w:t>пользоваться лексическими словарями (толковым словарем, словарями синонимов, антонимов, омонимов);</w:t>
      </w:r>
    </w:p>
    <w:p w:rsidR="006C0FB3" w:rsidRPr="00553E63" w:rsidRDefault="006C0FB3" w:rsidP="006C0FB3">
      <w:pPr>
        <w:spacing w:line="240" w:lineRule="auto"/>
        <w:ind w:right="6" w:firstLine="567"/>
        <w:rPr>
          <w:sz w:val="24"/>
          <w:szCs w:val="24"/>
        </w:rPr>
      </w:pPr>
      <w:r w:rsidRPr="00553E63">
        <w:rPr>
          <w:sz w:val="24"/>
          <w:szCs w:val="24"/>
        </w:rPr>
        <w:t>распознавать исконно чеченские и заимствованные слова;</w:t>
      </w:r>
    </w:p>
    <w:p w:rsidR="006C0FB3" w:rsidRPr="00553E63" w:rsidRDefault="006C0FB3" w:rsidP="006C0FB3">
      <w:pPr>
        <w:spacing w:line="240" w:lineRule="auto"/>
        <w:ind w:right="6" w:firstLine="567"/>
        <w:rPr>
          <w:sz w:val="24"/>
          <w:szCs w:val="24"/>
        </w:rPr>
      </w:pPr>
      <w:r w:rsidRPr="00553E63">
        <w:rPr>
          <w:sz w:val="24"/>
          <w:szCs w:val="24"/>
        </w:rPr>
        <w:t>употреблять в речи слова с учётом их лексической сочетаемости;</w:t>
      </w:r>
    </w:p>
    <w:p w:rsidR="006C0FB3" w:rsidRPr="00553E63" w:rsidRDefault="006C0FB3" w:rsidP="006C0FB3">
      <w:pPr>
        <w:spacing w:line="240" w:lineRule="auto"/>
        <w:ind w:right="6" w:firstLine="567"/>
        <w:rPr>
          <w:sz w:val="24"/>
          <w:szCs w:val="24"/>
        </w:rPr>
      </w:pPr>
      <w:r w:rsidRPr="00553E63">
        <w:rPr>
          <w:sz w:val="24"/>
          <w:szCs w:val="24"/>
        </w:rPr>
        <w:t>проводить лексический анализ слов (в рамках изученного);</w:t>
      </w:r>
    </w:p>
    <w:p w:rsidR="006C0FB3" w:rsidRPr="00553E63" w:rsidRDefault="006C0FB3" w:rsidP="006C0FB3">
      <w:pPr>
        <w:spacing w:line="240" w:lineRule="auto"/>
        <w:ind w:right="6" w:firstLine="567"/>
        <w:rPr>
          <w:sz w:val="24"/>
          <w:szCs w:val="24"/>
        </w:rPr>
      </w:pPr>
      <w:r w:rsidRPr="00553E63">
        <w:rPr>
          <w:sz w:val="24"/>
          <w:szCs w:val="24"/>
        </w:rPr>
        <w:t>распознавать фразеологизмы;</w:t>
      </w:r>
    </w:p>
    <w:p w:rsidR="006C0FB3" w:rsidRPr="00553E63" w:rsidRDefault="006C0FB3" w:rsidP="006C0FB3">
      <w:pPr>
        <w:spacing w:line="240" w:lineRule="auto"/>
        <w:ind w:right="6" w:firstLine="567"/>
        <w:rPr>
          <w:sz w:val="24"/>
          <w:szCs w:val="24"/>
        </w:rPr>
      </w:pPr>
      <w:r w:rsidRPr="00553E63">
        <w:rPr>
          <w:sz w:val="24"/>
          <w:szCs w:val="24"/>
        </w:rPr>
        <w:t>толковать значения фразеологизмов, заменять их синонимами и нейтральными словосочетаниями;</w:t>
      </w:r>
    </w:p>
    <w:p w:rsidR="006C0FB3" w:rsidRPr="00553E63" w:rsidRDefault="006C0FB3" w:rsidP="006C0FB3">
      <w:pPr>
        <w:spacing w:line="240" w:lineRule="auto"/>
        <w:ind w:right="6" w:firstLine="567"/>
        <w:rPr>
          <w:sz w:val="24"/>
          <w:szCs w:val="24"/>
        </w:rPr>
      </w:pPr>
      <w:r w:rsidRPr="00553E63">
        <w:rPr>
          <w:sz w:val="24"/>
          <w:szCs w:val="24"/>
        </w:rPr>
        <w:t>использовать в речи фразеологические обороты с учётом сферы употребления и ситуации общения;</w:t>
      </w:r>
    </w:p>
    <w:p w:rsidR="006C0FB3" w:rsidRPr="00553E63" w:rsidRDefault="006C0FB3" w:rsidP="006C0FB3">
      <w:pPr>
        <w:spacing w:line="240" w:lineRule="auto"/>
        <w:ind w:right="6" w:firstLine="567"/>
        <w:rPr>
          <w:sz w:val="24"/>
          <w:szCs w:val="24"/>
        </w:rPr>
      </w:pPr>
      <w:r w:rsidRPr="00553E63">
        <w:rPr>
          <w:sz w:val="24"/>
          <w:szCs w:val="24"/>
        </w:rPr>
        <w:t>подбирать фразеологические эквиваленты в русском языке;</w:t>
      </w:r>
    </w:p>
    <w:p w:rsidR="006C0FB3" w:rsidRPr="00553E63" w:rsidRDefault="006C0FB3" w:rsidP="006C0FB3">
      <w:pPr>
        <w:spacing w:line="240" w:lineRule="auto"/>
        <w:ind w:right="6" w:firstLine="567"/>
        <w:rPr>
          <w:sz w:val="24"/>
          <w:szCs w:val="24"/>
        </w:rPr>
      </w:pPr>
      <w:r w:rsidRPr="00553E63">
        <w:rPr>
          <w:sz w:val="24"/>
          <w:szCs w:val="24"/>
        </w:rPr>
        <w:t>распознавать морфемы в слове (корень, приставку, суффикс, окончание), выделять основу слова;</w:t>
      </w:r>
    </w:p>
    <w:p w:rsidR="006C0FB3" w:rsidRPr="00553E63" w:rsidRDefault="006C0FB3" w:rsidP="006C0FB3">
      <w:pPr>
        <w:spacing w:line="240" w:lineRule="auto"/>
        <w:ind w:right="6" w:firstLine="567"/>
        <w:rPr>
          <w:sz w:val="24"/>
          <w:szCs w:val="24"/>
        </w:rPr>
      </w:pPr>
      <w:r w:rsidRPr="00553E63">
        <w:rPr>
          <w:sz w:val="24"/>
          <w:szCs w:val="24"/>
        </w:rPr>
        <w:t>определять и подбирать однокоренные слова;</w:t>
      </w:r>
    </w:p>
    <w:p w:rsidR="006C0FB3" w:rsidRPr="00553E63" w:rsidRDefault="006C0FB3" w:rsidP="006C0FB3">
      <w:pPr>
        <w:spacing w:line="240" w:lineRule="auto"/>
        <w:ind w:right="6" w:firstLine="567"/>
        <w:rPr>
          <w:sz w:val="24"/>
          <w:szCs w:val="24"/>
        </w:rPr>
      </w:pPr>
      <w:r w:rsidRPr="00553E63">
        <w:rPr>
          <w:sz w:val="24"/>
          <w:szCs w:val="24"/>
        </w:rPr>
        <w:t>находить чередование звуков в морфемах при образовании слов и изменении;</w:t>
      </w:r>
    </w:p>
    <w:p w:rsidR="006C0FB3" w:rsidRPr="00553E63" w:rsidRDefault="006C0FB3" w:rsidP="006C0FB3">
      <w:pPr>
        <w:spacing w:line="240" w:lineRule="auto"/>
        <w:ind w:right="6" w:firstLine="567"/>
        <w:rPr>
          <w:sz w:val="24"/>
          <w:szCs w:val="24"/>
        </w:rPr>
      </w:pPr>
      <w:r w:rsidRPr="00553E63">
        <w:rPr>
          <w:sz w:val="24"/>
          <w:szCs w:val="24"/>
        </w:rPr>
        <w:t>различать непроизводные и производные основы слов;</w:t>
      </w:r>
    </w:p>
    <w:p w:rsidR="006C0FB3" w:rsidRPr="00553E63" w:rsidRDefault="006C0FB3" w:rsidP="006C0FB3">
      <w:pPr>
        <w:spacing w:line="240" w:lineRule="auto"/>
        <w:ind w:right="6" w:firstLine="567"/>
        <w:rPr>
          <w:sz w:val="24"/>
          <w:szCs w:val="24"/>
        </w:rPr>
      </w:pPr>
      <w:r w:rsidRPr="00553E63">
        <w:rPr>
          <w:sz w:val="24"/>
          <w:szCs w:val="24"/>
        </w:rPr>
        <w:t>определять основные способы словообразования, образовательные цепочки слов;</w:t>
      </w:r>
    </w:p>
    <w:p w:rsidR="006C0FB3" w:rsidRPr="00553E63" w:rsidRDefault="006C0FB3" w:rsidP="006C0FB3">
      <w:pPr>
        <w:spacing w:line="240" w:lineRule="auto"/>
        <w:ind w:right="6" w:firstLine="567"/>
        <w:rPr>
          <w:sz w:val="24"/>
          <w:szCs w:val="24"/>
        </w:rPr>
      </w:pPr>
      <w:r w:rsidRPr="00553E63">
        <w:rPr>
          <w:sz w:val="24"/>
          <w:szCs w:val="24"/>
        </w:rPr>
        <w:t>образовывать слова с помощью приставок и суффиксов, а также путем сложения основ;</w:t>
      </w:r>
    </w:p>
    <w:p w:rsidR="006C0FB3" w:rsidRPr="00553E63" w:rsidRDefault="006C0FB3" w:rsidP="006C0FB3">
      <w:pPr>
        <w:spacing w:line="240" w:lineRule="auto"/>
        <w:ind w:right="6" w:firstLine="567"/>
        <w:rPr>
          <w:sz w:val="24"/>
          <w:szCs w:val="24"/>
        </w:rPr>
      </w:pPr>
      <w:r w:rsidRPr="00553E63">
        <w:rPr>
          <w:sz w:val="24"/>
          <w:szCs w:val="24"/>
        </w:rPr>
        <w:t>проводить морфемный анализ слов;</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употреблять сложносокращенные слова;</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еречислять существенные признаки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rsidR="006C0FB3" w:rsidRPr="00553E63" w:rsidRDefault="006C0FB3" w:rsidP="006C0FB3">
      <w:pPr>
        <w:spacing w:line="240" w:lineRule="auto"/>
        <w:ind w:right="6" w:firstLine="567"/>
        <w:rPr>
          <w:sz w:val="24"/>
          <w:szCs w:val="24"/>
        </w:rPr>
      </w:pPr>
      <w:r w:rsidRPr="00553E63">
        <w:rPr>
          <w:sz w:val="24"/>
          <w:szCs w:val="24"/>
        </w:rPr>
        <w:t>применять знания по морфолог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существительное как часть речи по вопросу и общему значению;</w:t>
      </w:r>
    </w:p>
    <w:p w:rsidR="006C0FB3" w:rsidRPr="00553E63" w:rsidRDefault="006C0FB3" w:rsidP="006C0FB3">
      <w:pPr>
        <w:spacing w:line="240" w:lineRule="auto"/>
        <w:ind w:right="6" w:firstLine="567"/>
        <w:rPr>
          <w:sz w:val="24"/>
          <w:szCs w:val="24"/>
        </w:rPr>
      </w:pPr>
      <w:r w:rsidRPr="00553E63">
        <w:rPr>
          <w:sz w:val="24"/>
          <w:szCs w:val="24"/>
        </w:rPr>
        <w:lastRenderedPageBreak/>
        <w:t>определять его грамматические признаки, синтаксическую роль;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употреблять в речи формы множественного числа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различать и правильно употреблять в речи собственные и нарицательные имена существительные;</w:t>
      </w:r>
    </w:p>
    <w:p w:rsidR="006C0FB3" w:rsidRPr="00553E63" w:rsidRDefault="006C0FB3" w:rsidP="006C0FB3">
      <w:pPr>
        <w:spacing w:line="240" w:lineRule="auto"/>
        <w:ind w:right="6" w:firstLine="567"/>
        <w:rPr>
          <w:sz w:val="24"/>
          <w:szCs w:val="24"/>
        </w:rPr>
      </w:pPr>
      <w:r w:rsidRPr="00553E63">
        <w:rPr>
          <w:sz w:val="24"/>
          <w:szCs w:val="24"/>
        </w:rPr>
        <w:t>распознавать грамматические классы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существительных 1, 2, 3, 4 склонения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существительных (в том числе и правописание ца (не) с именами существительны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существительного в чеченском языке по сравнению с русским;</w:t>
      </w:r>
    </w:p>
    <w:p w:rsidR="006C0FB3" w:rsidRPr="00553E63" w:rsidRDefault="006C0FB3" w:rsidP="006C0FB3">
      <w:pPr>
        <w:spacing w:line="240" w:lineRule="auto"/>
        <w:ind w:right="6" w:firstLine="567"/>
        <w:rPr>
          <w:sz w:val="24"/>
          <w:szCs w:val="24"/>
        </w:rPr>
      </w:pPr>
      <w:r w:rsidRPr="00553E63">
        <w:rPr>
          <w:sz w:val="24"/>
          <w:szCs w:val="24"/>
        </w:rPr>
        <w:t>распознавать единицы синтаксиса (словосочетание и предложение);</w:t>
      </w:r>
    </w:p>
    <w:p w:rsidR="006C0FB3" w:rsidRPr="00553E63" w:rsidRDefault="006C0FB3" w:rsidP="006C0FB3">
      <w:pPr>
        <w:spacing w:line="240" w:lineRule="auto"/>
        <w:ind w:right="6" w:firstLine="567"/>
        <w:rPr>
          <w:sz w:val="24"/>
          <w:szCs w:val="24"/>
        </w:rPr>
      </w:pPr>
      <w:r w:rsidRPr="00553E63">
        <w:rPr>
          <w:sz w:val="24"/>
          <w:szCs w:val="24"/>
        </w:rPr>
        <w:t>выделять словосочетания из предложения; 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 и простых предложений;</w:t>
      </w:r>
    </w:p>
    <w:p w:rsidR="006C0FB3" w:rsidRPr="00553E63" w:rsidRDefault="006C0FB3" w:rsidP="006C0FB3">
      <w:pPr>
        <w:spacing w:line="240" w:lineRule="auto"/>
        <w:ind w:right="6" w:firstLine="567"/>
        <w:rPr>
          <w:sz w:val="24"/>
          <w:szCs w:val="24"/>
        </w:rPr>
      </w:pPr>
      <w:r w:rsidRPr="00553E63">
        <w:rPr>
          <w:sz w:val="24"/>
          <w:szCs w:val="24"/>
        </w:rPr>
        <w:t>проводить пунктуационный анализ сложных предложений (в рамках изученного);</w:t>
      </w:r>
    </w:p>
    <w:p w:rsidR="006C0FB3" w:rsidRPr="00553E63" w:rsidRDefault="006C0FB3" w:rsidP="006C0FB3">
      <w:pPr>
        <w:spacing w:line="240" w:lineRule="auto"/>
        <w:ind w:right="6" w:firstLine="567"/>
        <w:rPr>
          <w:sz w:val="24"/>
          <w:szCs w:val="24"/>
        </w:rPr>
      </w:pPr>
      <w:r w:rsidRPr="00553E63">
        <w:rPr>
          <w:sz w:val="24"/>
          <w:szCs w:val="24"/>
        </w:rPr>
        <w:t>применять знания по синтаксису и пунктуац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rsidR="006C0FB3" w:rsidRPr="00553E63" w:rsidRDefault="006C0FB3" w:rsidP="006C0FB3">
      <w:pPr>
        <w:spacing w:line="240" w:lineRule="auto"/>
        <w:ind w:right="6" w:firstLine="567"/>
        <w:rPr>
          <w:sz w:val="24"/>
          <w:szCs w:val="24"/>
        </w:rPr>
      </w:pPr>
      <w:r w:rsidRPr="00553E63">
        <w:rPr>
          <w:sz w:val="24"/>
          <w:szCs w:val="24"/>
        </w:rPr>
        <w:t>определять главные (грамматическую основу) и второстепенные члены предложения (в рамках изученного);</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граничивать в предложениях обращение и подлежащее;</w:t>
      </w:r>
    </w:p>
    <w:p w:rsidR="006C0FB3" w:rsidRPr="00553E63" w:rsidRDefault="006C0FB3" w:rsidP="006C0FB3">
      <w:pPr>
        <w:spacing w:line="240" w:lineRule="auto"/>
        <w:ind w:right="6" w:firstLine="567"/>
        <w:rPr>
          <w:sz w:val="24"/>
          <w:szCs w:val="24"/>
        </w:rPr>
      </w:pPr>
      <w:r w:rsidRPr="00553E63">
        <w:rPr>
          <w:sz w:val="24"/>
          <w:szCs w:val="24"/>
        </w:rPr>
        <w:t>объяснять постановку знаков препин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rsidR="006C0FB3" w:rsidRPr="00553E63" w:rsidRDefault="006C0FB3" w:rsidP="006C0FB3">
      <w:pPr>
        <w:spacing w:line="240" w:lineRule="auto"/>
        <w:ind w:right="6" w:firstLine="567"/>
        <w:rPr>
          <w:sz w:val="24"/>
          <w:szCs w:val="24"/>
        </w:rPr>
      </w:pPr>
      <w:r w:rsidRPr="00553E63">
        <w:rPr>
          <w:sz w:val="24"/>
          <w:szCs w:val="24"/>
        </w:rPr>
        <w:t>оформлять диалог в письменной форме.</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6 классе обучающийся научится:</w:t>
      </w:r>
    </w:p>
    <w:p w:rsidR="006C0FB3" w:rsidRPr="00553E63" w:rsidRDefault="006C0FB3" w:rsidP="00553E63">
      <w:pPr>
        <w:spacing w:line="240" w:lineRule="auto"/>
        <w:ind w:right="6" w:firstLine="567"/>
        <w:rPr>
          <w:sz w:val="24"/>
          <w:szCs w:val="24"/>
        </w:rPr>
      </w:pPr>
      <w:r w:rsidRPr="00553E63">
        <w:rPr>
          <w:sz w:val="24"/>
          <w:szCs w:val="24"/>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rsidR="006C0FB3" w:rsidRPr="00553E63" w:rsidRDefault="006C0FB3" w:rsidP="00553E63">
      <w:pPr>
        <w:spacing w:line="240" w:lineRule="auto"/>
        <w:ind w:right="6" w:firstLine="567"/>
        <w:rPr>
          <w:sz w:val="24"/>
          <w:szCs w:val="24"/>
        </w:rPr>
      </w:pPr>
      <w:r w:rsidRPr="00553E63">
        <w:rPr>
          <w:sz w:val="24"/>
          <w:szCs w:val="24"/>
        </w:rPr>
        <w:t>иметь представление о чеченском литературном языке;</w:t>
      </w:r>
    </w:p>
    <w:p w:rsidR="006C0FB3" w:rsidRPr="00553E63" w:rsidRDefault="006C0FB3" w:rsidP="00553E63">
      <w:pPr>
        <w:spacing w:line="240" w:lineRule="auto"/>
        <w:ind w:right="6" w:firstLine="567"/>
        <w:rPr>
          <w:sz w:val="24"/>
          <w:szCs w:val="24"/>
        </w:rPr>
      </w:pPr>
      <w:r w:rsidRPr="00553E63">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rsidR="006C0FB3" w:rsidRPr="00553E63" w:rsidRDefault="006C0FB3" w:rsidP="00553E63">
      <w:pPr>
        <w:spacing w:line="240" w:lineRule="auto"/>
        <w:ind w:right="6" w:firstLine="567"/>
        <w:rPr>
          <w:sz w:val="24"/>
          <w:szCs w:val="24"/>
        </w:rPr>
      </w:pPr>
      <w:r w:rsidRPr="00553E63">
        <w:rPr>
          <w:sz w:val="24"/>
          <w:szCs w:val="24"/>
        </w:rPr>
        <w:t>выступать с сообщением на лингвистическую тему;</w:t>
      </w:r>
    </w:p>
    <w:p w:rsidR="006C0FB3" w:rsidRPr="00553E63" w:rsidRDefault="006C0FB3" w:rsidP="00553E63">
      <w:pPr>
        <w:spacing w:line="240" w:lineRule="auto"/>
        <w:ind w:right="6" w:firstLine="567"/>
        <w:rPr>
          <w:sz w:val="24"/>
          <w:szCs w:val="24"/>
        </w:rPr>
      </w:pPr>
      <w:r w:rsidRPr="00553E63">
        <w:rPr>
          <w:sz w:val="24"/>
          <w:szCs w:val="24"/>
        </w:rPr>
        <w:t>участвовать в диалоге (побуждение к действию, обмен мнениями) объёмом не менее 4 реплик;</w:t>
      </w:r>
    </w:p>
    <w:p w:rsidR="006C0FB3" w:rsidRPr="00553E63" w:rsidRDefault="006C0FB3" w:rsidP="00553E63">
      <w:pPr>
        <w:spacing w:line="240" w:lineRule="auto"/>
        <w:ind w:right="6" w:firstLine="567"/>
        <w:rPr>
          <w:sz w:val="24"/>
          <w:szCs w:val="24"/>
        </w:rPr>
      </w:pPr>
      <w:r w:rsidRPr="00553E63">
        <w:rPr>
          <w:sz w:val="24"/>
          <w:szCs w:val="24"/>
        </w:rPr>
        <w:lastRenderedPageBreak/>
        <w:t>устно пересказывать прочитанный или прослушанный текст объёмом не менее 100 слов;</w:t>
      </w:r>
    </w:p>
    <w:p w:rsidR="006C0FB3" w:rsidRPr="00553E63" w:rsidRDefault="006C0FB3" w:rsidP="00553E6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лексических средств в соответствии с речевой ситуацией;</w:t>
      </w:r>
    </w:p>
    <w:p w:rsidR="006C0FB3" w:rsidRPr="00553E63" w:rsidRDefault="006C0FB3" w:rsidP="006C0FB3">
      <w:pPr>
        <w:spacing w:line="240" w:lineRule="auto"/>
        <w:ind w:right="6" w:firstLine="567"/>
        <w:rPr>
          <w:sz w:val="24"/>
          <w:szCs w:val="24"/>
        </w:rPr>
      </w:pPr>
      <w:r w:rsidRPr="00553E63">
        <w:rPr>
          <w:sz w:val="24"/>
          <w:szCs w:val="24"/>
        </w:rPr>
        <w:t>оценивать свою и чужую речь с точки зрения точного, уместного и выразительного словоупотребления; использовать толковые словари;</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ы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писания как типа речи (описание внешности человека, помещения, природы, местности, действий);</w:t>
      </w:r>
    </w:p>
    <w:p w:rsidR="006C0FB3" w:rsidRPr="00553E63" w:rsidRDefault="006C0FB3" w:rsidP="006C0FB3">
      <w:pPr>
        <w:spacing w:line="240" w:lineRule="auto"/>
        <w:ind w:right="6" w:firstLine="567"/>
        <w:rPr>
          <w:sz w:val="24"/>
          <w:szCs w:val="24"/>
        </w:rPr>
      </w:pPr>
      <w:r w:rsidRPr="00553E63">
        <w:rPr>
          <w:sz w:val="24"/>
          <w:szCs w:val="24"/>
        </w:rPr>
        <w:t>выявлять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о-смысловых типах речи при выполнении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в практике создания собственного текста;</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таблицы, схемы в виде текста;</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речи, научного стиля речи;</w:t>
      </w:r>
    </w:p>
    <w:p w:rsidR="006C0FB3" w:rsidRPr="00553E63" w:rsidRDefault="006C0FB3" w:rsidP="006C0FB3">
      <w:pPr>
        <w:spacing w:line="240" w:lineRule="auto"/>
        <w:ind w:right="6" w:firstLine="567"/>
        <w:rPr>
          <w:sz w:val="24"/>
          <w:szCs w:val="24"/>
        </w:rPr>
      </w:pPr>
      <w:r w:rsidRPr="00553E63">
        <w:rPr>
          <w:sz w:val="24"/>
          <w:szCs w:val="24"/>
        </w:rPr>
        <w:t>перечислять требования к составлению словарной статьи и научного сообще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 (заявление, расписка; словарная статья, научное сообщение);</w:t>
      </w:r>
    </w:p>
    <w:p w:rsidR="006C0FB3" w:rsidRPr="00553E63" w:rsidRDefault="006C0FB3" w:rsidP="006C0FB3">
      <w:pPr>
        <w:spacing w:line="240" w:lineRule="auto"/>
        <w:ind w:right="6" w:firstLine="567"/>
        <w:rPr>
          <w:sz w:val="24"/>
          <w:szCs w:val="24"/>
        </w:rPr>
      </w:pPr>
      <w:r w:rsidRPr="00553E63">
        <w:rPr>
          <w:sz w:val="24"/>
          <w:szCs w:val="24"/>
        </w:rPr>
        <w:lastRenderedPageBreak/>
        <w:t>применять знания об официально-деловом и научном стиле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онимать существенные признаки частей речи;</w:t>
      </w:r>
    </w:p>
    <w:p w:rsidR="006C0FB3" w:rsidRPr="00553E63" w:rsidRDefault="006C0FB3" w:rsidP="006C0FB3">
      <w:pPr>
        <w:spacing w:line="240" w:lineRule="auto"/>
        <w:ind w:right="6" w:firstLine="567"/>
        <w:rPr>
          <w:sz w:val="24"/>
          <w:szCs w:val="24"/>
        </w:rPr>
      </w:pPr>
      <w:r w:rsidRPr="00553E63">
        <w:rPr>
          <w:sz w:val="24"/>
          <w:szCs w:val="24"/>
        </w:rPr>
        <w:t>распознавать самостоятельные части речи и их формы;</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прилагательного;</w:t>
      </w:r>
    </w:p>
    <w:p w:rsidR="006C0FB3" w:rsidRPr="00553E63" w:rsidRDefault="006C0FB3" w:rsidP="006C0FB3">
      <w:pPr>
        <w:spacing w:line="240" w:lineRule="auto"/>
        <w:ind w:right="6" w:firstLine="567"/>
        <w:rPr>
          <w:sz w:val="24"/>
          <w:szCs w:val="24"/>
        </w:rPr>
      </w:pPr>
      <w:r w:rsidRPr="00553E63">
        <w:rPr>
          <w:sz w:val="24"/>
          <w:szCs w:val="24"/>
        </w:rPr>
        <w:t>различать качественные, относительные формы имён прилагательных по значению и грамматическим свойствам;</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падежные окончания имён прилагательных единственного и множественного числа;</w:t>
      </w:r>
    </w:p>
    <w:p w:rsidR="006C0FB3" w:rsidRPr="00553E63" w:rsidRDefault="006C0FB3" w:rsidP="006C0FB3">
      <w:pPr>
        <w:spacing w:line="240" w:lineRule="auto"/>
        <w:ind w:right="6" w:firstLine="567"/>
        <w:rPr>
          <w:sz w:val="24"/>
          <w:szCs w:val="24"/>
        </w:rPr>
      </w:pPr>
      <w:r w:rsidRPr="00553E63">
        <w:rPr>
          <w:sz w:val="24"/>
          <w:szCs w:val="24"/>
        </w:rPr>
        <w:t>группировать имена прилагательные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степени сравнения качественных имён прилагательных;</w:t>
      </w:r>
    </w:p>
    <w:p w:rsidR="006C0FB3" w:rsidRPr="00553E63" w:rsidRDefault="006C0FB3" w:rsidP="006C0FB3">
      <w:pPr>
        <w:spacing w:line="240" w:lineRule="auto"/>
        <w:ind w:right="6" w:firstLine="567"/>
        <w:rPr>
          <w:sz w:val="24"/>
          <w:szCs w:val="24"/>
        </w:rPr>
      </w:pPr>
      <w:r w:rsidRPr="00553E63">
        <w:rPr>
          <w:sz w:val="24"/>
          <w:szCs w:val="24"/>
        </w:rPr>
        <w:t>изменять имена прилагательные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прилагательных 1-го, 2-го склонения, требуемую по контексту,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словообразования имён прилагательных, нормы произношения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авильно писать сложные имена прилагательные, заимствованные имена прилагательные;</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числительного;</w:t>
      </w:r>
    </w:p>
    <w:p w:rsidR="006C0FB3" w:rsidRPr="00553E63" w:rsidRDefault="006C0FB3" w:rsidP="006C0FB3">
      <w:pPr>
        <w:spacing w:line="240" w:lineRule="auto"/>
        <w:ind w:right="6" w:firstLine="567"/>
        <w:rPr>
          <w:sz w:val="24"/>
          <w:szCs w:val="24"/>
        </w:rPr>
      </w:pPr>
      <w:r w:rsidRPr="00553E63">
        <w:rPr>
          <w:sz w:val="24"/>
          <w:szCs w:val="24"/>
        </w:rPr>
        <w:t>отличать имена числительные от других частей речи со значением количества;</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количественные и дробные числительные, употреблять их в речи в разных падежных формах;</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в речи порядковые и собирательные имена числительные;</w:t>
      </w:r>
    </w:p>
    <w:p w:rsidR="006C0FB3" w:rsidRPr="00553E63" w:rsidRDefault="006C0FB3" w:rsidP="006C0FB3">
      <w:pPr>
        <w:spacing w:line="240" w:lineRule="auto"/>
        <w:ind w:right="6" w:firstLine="567"/>
        <w:rPr>
          <w:sz w:val="24"/>
          <w:szCs w:val="24"/>
        </w:rPr>
      </w:pPr>
      <w:r w:rsidRPr="00553E63">
        <w:rPr>
          <w:sz w:val="24"/>
          <w:szCs w:val="24"/>
        </w:rPr>
        <w:t>различать разряды имён числительных по строению;</w:t>
      </w:r>
    </w:p>
    <w:p w:rsidR="006C0FB3" w:rsidRPr="00553E63" w:rsidRDefault="006C0FB3" w:rsidP="006C0FB3">
      <w:pPr>
        <w:spacing w:line="240" w:lineRule="auto"/>
        <w:ind w:right="6" w:firstLine="567"/>
        <w:rPr>
          <w:sz w:val="24"/>
          <w:szCs w:val="24"/>
        </w:rPr>
      </w:pPr>
      <w:r w:rsidRPr="00553E63">
        <w:rPr>
          <w:sz w:val="24"/>
          <w:szCs w:val="24"/>
        </w:rPr>
        <w:t>склонять числительные и характеризовать особенности склонения, словообразования и синтаксических функций числительных;</w:t>
      </w:r>
    </w:p>
    <w:p w:rsidR="006C0FB3" w:rsidRPr="00553E63" w:rsidRDefault="006C0FB3" w:rsidP="006C0FB3">
      <w:pPr>
        <w:spacing w:line="240" w:lineRule="auto"/>
        <w:ind w:right="6" w:firstLine="567"/>
        <w:rPr>
          <w:sz w:val="24"/>
          <w:szCs w:val="24"/>
        </w:rPr>
      </w:pPr>
      <w:r w:rsidRPr="00553E63">
        <w:rPr>
          <w:sz w:val="24"/>
          <w:szCs w:val="24"/>
        </w:rPr>
        <w:t>характеризовать роль имён числительных в речи, особенности употребления в научных текстах, деловой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числи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числ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числительного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распознавать местоимения; определять их общее грамматическое значение;</w:t>
      </w:r>
    </w:p>
    <w:p w:rsidR="006C0FB3" w:rsidRPr="00553E63" w:rsidRDefault="006C0FB3" w:rsidP="006C0FB3">
      <w:pPr>
        <w:spacing w:line="240" w:lineRule="auto"/>
        <w:ind w:right="6" w:firstLine="567"/>
        <w:rPr>
          <w:sz w:val="24"/>
          <w:szCs w:val="24"/>
        </w:rPr>
      </w:pPr>
      <w:r w:rsidRPr="00553E63">
        <w:rPr>
          <w:sz w:val="24"/>
          <w:szCs w:val="24"/>
        </w:rPr>
        <w:t>различать разряды местоимений;</w:t>
      </w:r>
    </w:p>
    <w:p w:rsidR="006C0FB3" w:rsidRPr="00553E63" w:rsidRDefault="006C0FB3" w:rsidP="006C0FB3">
      <w:pPr>
        <w:spacing w:line="240" w:lineRule="auto"/>
        <w:ind w:right="6" w:firstLine="567"/>
        <w:rPr>
          <w:sz w:val="24"/>
          <w:szCs w:val="24"/>
        </w:rPr>
      </w:pPr>
      <w:r w:rsidRPr="00553E63">
        <w:rPr>
          <w:sz w:val="24"/>
          <w:szCs w:val="24"/>
        </w:rPr>
        <w:t>склонять местоимения; характеризовать особенности их склонения, словообразования, синтаксических функций, роли в речи;</w:t>
      </w:r>
    </w:p>
    <w:p w:rsidR="006C0FB3" w:rsidRPr="00553E63" w:rsidRDefault="006C0FB3" w:rsidP="006C0FB3">
      <w:pPr>
        <w:spacing w:line="240" w:lineRule="auto"/>
        <w:ind w:right="6" w:firstLine="567"/>
        <w:rPr>
          <w:sz w:val="24"/>
          <w:szCs w:val="24"/>
        </w:rPr>
      </w:pPr>
      <w:r w:rsidRPr="00553E63">
        <w:rPr>
          <w:sz w:val="24"/>
          <w:szCs w:val="24"/>
        </w:rPr>
        <w:t>группировать местоимения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иводить примеры личных местоимений в именительном и косвенных падежах;</w:t>
      </w:r>
    </w:p>
    <w:p w:rsidR="006C0FB3" w:rsidRPr="00553E63" w:rsidRDefault="006C0FB3" w:rsidP="006C0FB3">
      <w:pPr>
        <w:spacing w:line="240" w:lineRule="auto"/>
        <w:ind w:right="6" w:firstLine="567"/>
        <w:rPr>
          <w:sz w:val="24"/>
          <w:szCs w:val="24"/>
        </w:rPr>
      </w:pPr>
      <w:r w:rsidRPr="00553E63">
        <w:rPr>
          <w:sz w:val="24"/>
          <w:szCs w:val="24"/>
        </w:rPr>
        <w:t>различать значение личных местоимений тхо, вай (мы);</w:t>
      </w:r>
    </w:p>
    <w:p w:rsidR="006C0FB3" w:rsidRPr="00553E63" w:rsidRDefault="006C0FB3" w:rsidP="006C0FB3">
      <w:pPr>
        <w:spacing w:line="240" w:lineRule="auto"/>
        <w:ind w:right="6" w:firstLine="567"/>
        <w:rPr>
          <w:sz w:val="24"/>
          <w:szCs w:val="24"/>
        </w:rPr>
      </w:pPr>
      <w:r w:rsidRPr="00553E63">
        <w:rPr>
          <w:sz w:val="24"/>
          <w:szCs w:val="24"/>
        </w:rPr>
        <w:t>употреблять в предложениях отрицательные и неопределённые местоимения;</w:t>
      </w:r>
    </w:p>
    <w:p w:rsidR="006C0FB3" w:rsidRPr="00553E63" w:rsidRDefault="006C0FB3" w:rsidP="006C0FB3">
      <w:pPr>
        <w:spacing w:line="240" w:lineRule="auto"/>
        <w:ind w:right="6" w:firstLine="567"/>
        <w:rPr>
          <w:sz w:val="24"/>
          <w:szCs w:val="24"/>
        </w:rPr>
      </w:pPr>
      <w:r w:rsidRPr="00553E63">
        <w:rPr>
          <w:sz w:val="24"/>
          <w:szCs w:val="24"/>
        </w:rPr>
        <w:t>различать вопросительные и относительные местоимен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местоимений;</w:t>
      </w:r>
    </w:p>
    <w:p w:rsidR="006C0FB3" w:rsidRPr="00553E63" w:rsidRDefault="006C0FB3" w:rsidP="006C0FB3">
      <w:pPr>
        <w:spacing w:line="240" w:lineRule="auto"/>
        <w:ind w:right="6" w:firstLine="567"/>
        <w:rPr>
          <w:sz w:val="24"/>
          <w:szCs w:val="24"/>
        </w:rPr>
      </w:pPr>
      <w:r w:rsidRPr="00553E63">
        <w:rPr>
          <w:sz w:val="24"/>
          <w:szCs w:val="24"/>
        </w:rPr>
        <w:t>использовать местоимения в предложениях, соблюдая нормы правописания и стили литературного языка;</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глагола;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онимать грамматические свойства инфинитива (неопределённой формы) глагола, выделять его основу;</w:t>
      </w:r>
    </w:p>
    <w:p w:rsidR="006C0FB3" w:rsidRPr="00553E63" w:rsidRDefault="006C0FB3" w:rsidP="006C0FB3">
      <w:pPr>
        <w:spacing w:line="240" w:lineRule="auto"/>
        <w:ind w:right="6" w:firstLine="567"/>
        <w:rPr>
          <w:sz w:val="24"/>
          <w:szCs w:val="24"/>
        </w:rPr>
      </w:pPr>
      <w:r w:rsidRPr="00553E63">
        <w:rPr>
          <w:sz w:val="24"/>
          <w:szCs w:val="24"/>
        </w:rPr>
        <w:lastRenderedPageBreak/>
        <w:t>определять по грамматическим признакам и значению глаголы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глаголов настоящего времени, правильно образовывать и писать формы прошедшего времен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писать формы будущего времени;</w:t>
      </w:r>
    </w:p>
    <w:p w:rsidR="006C0FB3" w:rsidRPr="00553E63" w:rsidRDefault="006C0FB3" w:rsidP="006C0FB3">
      <w:pPr>
        <w:spacing w:line="240" w:lineRule="auto"/>
        <w:ind w:right="6" w:firstLine="567"/>
        <w:rPr>
          <w:sz w:val="24"/>
          <w:szCs w:val="24"/>
        </w:rPr>
      </w:pPr>
      <w:r w:rsidRPr="00553E63">
        <w:rPr>
          <w:sz w:val="24"/>
          <w:szCs w:val="24"/>
        </w:rPr>
        <w:t>различать однократные и многократные формы глаголов;</w:t>
      </w:r>
    </w:p>
    <w:p w:rsidR="006C0FB3" w:rsidRPr="00553E63" w:rsidRDefault="006C0FB3" w:rsidP="006C0FB3">
      <w:pPr>
        <w:spacing w:line="240" w:lineRule="auto"/>
        <w:ind w:right="6" w:firstLine="567"/>
        <w:rPr>
          <w:sz w:val="24"/>
          <w:szCs w:val="24"/>
        </w:rPr>
      </w:pPr>
      <w:r w:rsidRPr="00553E63">
        <w:rPr>
          <w:sz w:val="24"/>
          <w:szCs w:val="24"/>
        </w:rPr>
        <w:t>использовать в предложениях глаголы, изменяющиеся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оводить частичный морфологический разбор глаголов (в рамках изученного).</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7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иметь представление о языке как развивающемся явлении;</w:t>
      </w:r>
    </w:p>
    <w:p w:rsidR="006C0FB3" w:rsidRPr="00553E63" w:rsidRDefault="006C0FB3" w:rsidP="006C0FB3">
      <w:pPr>
        <w:spacing w:line="240" w:lineRule="auto"/>
        <w:ind w:right="6" w:firstLine="567"/>
        <w:rPr>
          <w:sz w:val="24"/>
          <w:szCs w:val="24"/>
        </w:rPr>
      </w:pPr>
      <w:r w:rsidRPr="00553E63">
        <w:rPr>
          <w:sz w:val="24"/>
          <w:szCs w:val="24"/>
        </w:rPr>
        <w:t>осознавать взаимосвязь языка, культуры и истории народа (приводить примеры);</w:t>
      </w:r>
    </w:p>
    <w:p w:rsidR="006C0FB3" w:rsidRPr="00553E63" w:rsidRDefault="006C0FB3" w:rsidP="006C0FB3">
      <w:pPr>
        <w:spacing w:line="240" w:lineRule="auto"/>
        <w:ind w:right="6" w:firstLine="567"/>
        <w:rPr>
          <w:sz w:val="24"/>
          <w:szCs w:val="24"/>
        </w:rPr>
      </w:pPr>
      <w:r w:rsidRPr="00553E63">
        <w:rPr>
          <w:sz w:val="24"/>
          <w:szCs w:val="24"/>
        </w:rPr>
        <w:t>отслеживать изменения, происходящие в языке на современном этапе его развития;</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диалога: диалог-запрос информации, диалог-сообщение информаци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слушанный или прочитанный текст объёмом не менее 110 слов;</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выявлять лексические и грамматические средства связи предложений и частей текста;</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lastRenderedPageBreak/>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выделять главную и второстепенную информацию в тексте;</w:t>
      </w:r>
    </w:p>
    <w:p w:rsidR="006C0FB3" w:rsidRPr="00553E63" w:rsidRDefault="006C0FB3" w:rsidP="006C0FB3">
      <w:pPr>
        <w:spacing w:line="240" w:lineRule="auto"/>
        <w:ind w:right="6" w:firstLine="567"/>
        <w:rPr>
          <w:sz w:val="24"/>
          <w:szCs w:val="24"/>
        </w:rPr>
      </w:pPr>
      <w:r w:rsidRPr="00553E63">
        <w:rPr>
          <w:sz w:val="24"/>
          <w:szCs w:val="24"/>
        </w:rPr>
        <w:t>передавать содержание текста с изменением лица рассказчика; использовать способы информационной переработки текст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тексты: сопоставлять исходный и отредактированный текст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6C0FB3" w:rsidRPr="00553E63" w:rsidRDefault="006C0FB3" w:rsidP="006C0FB3">
      <w:pPr>
        <w:spacing w:line="240" w:lineRule="auto"/>
        <w:ind w:right="6" w:firstLine="567"/>
        <w:rPr>
          <w:sz w:val="24"/>
          <w:szCs w:val="24"/>
        </w:rPr>
      </w:pPr>
      <w:r w:rsidRPr="00553E63">
        <w:rPr>
          <w:sz w:val="24"/>
          <w:szCs w:val="24"/>
        </w:rPr>
        <w:t>создавать тексты публицистического стиля в жанре репортажа, заметки, интервью;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владеть нормами построения текстов публицистического стиля;</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в том числе сферу употребления, функции, языковые особенности);</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лов самостоятельных частей речи (в рамках изученного);</w:t>
      </w:r>
    </w:p>
    <w:p w:rsidR="006C0FB3" w:rsidRPr="00553E63" w:rsidRDefault="006C0FB3" w:rsidP="006C0FB3">
      <w:pPr>
        <w:spacing w:line="240" w:lineRule="auto"/>
        <w:ind w:right="6" w:firstLine="567"/>
        <w:rPr>
          <w:sz w:val="24"/>
          <w:szCs w:val="24"/>
        </w:rPr>
      </w:pPr>
      <w:r w:rsidRPr="00553E63">
        <w:rPr>
          <w:sz w:val="24"/>
          <w:szCs w:val="24"/>
        </w:rPr>
        <w:t>определять глагол как часть речи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определять спряжение глагола, спрягать глаголы;</w:t>
      </w:r>
    </w:p>
    <w:p w:rsidR="006C0FB3" w:rsidRPr="00553E63" w:rsidRDefault="006C0FB3" w:rsidP="006C0FB3">
      <w:pPr>
        <w:spacing w:line="240" w:lineRule="auto"/>
        <w:ind w:right="6" w:firstLine="567"/>
        <w:rPr>
          <w:sz w:val="24"/>
          <w:szCs w:val="24"/>
        </w:rPr>
      </w:pPr>
      <w:r w:rsidRPr="00553E63">
        <w:rPr>
          <w:sz w:val="24"/>
          <w:szCs w:val="24"/>
        </w:rPr>
        <w:t>распознавать переходные и непереходные глаголы;</w:t>
      </w:r>
    </w:p>
    <w:p w:rsidR="006C0FB3" w:rsidRPr="00553E63" w:rsidRDefault="006C0FB3" w:rsidP="006C0FB3">
      <w:pPr>
        <w:spacing w:line="240" w:lineRule="auto"/>
        <w:ind w:right="6" w:firstLine="567"/>
        <w:rPr>
          <w:sz w:val="24"/>
          <w:szCs w:val="24"/>
        </w:rPr>
      </w:pPr>
      <w:r w:rsidRPr="00553E63">
        <w:rPr>
          <w:sz w:val="24"/>
          <w:szCs w:val="24"/>
        </w:rPr>
        <w:t>находить и определять глаголы изъявительного, условного, желательного и повелительного наклонений и правильно употреблять их в речи;</w:t>
      </w:r>
    </w:p>
    <w:p w:rsidR="006C0FB3" w:rsidRPr="00553E63" w:rsidRDefault="006C0FB3" w:rsidP="006C0FB3">
      <w:pPr>
        <w:spacing w:line="240" w:lineRule="auto"/>
        <w:ind w:right="6" w:firstLine="567"/>
        <w:rPr>
          <w:sz w:val="24"/>
          <w:szCs w:val="24"/>
        </w:rPr>
      </w:pPr>
      <w:r w:rsidRPr="00553E63">
        <w:rPr>
          <w:sz w:val="24"/>
          <w:szCs w:val="24"/>
        </w:rPr>
        <w:t>интонационно правильно оформлять высказывания, содержащие глагол повелительного наклонения;</w:t>
      </w:r>
    </w:p>
    <w:p w:rsidR="006C0FB3" w:rsidRPr="00553E63" w:rsidRDefault="006C0FB3" w:rsidP="006C0FB3">
      <w:pPr>
        <w:spacing w:line="240" w:lineRule="auto"/>
        <w:ind w:right="6" w:firstLine="567"/>
        <w:rPr>
          <w:sz w:val="24"/>
          <w:szCs w:val="24"/>
        </w:rPr>
      </w:pPr>
      <w:r w:rsidRPr="00553E63">
        <w:rPr>
          <w:sz w:val="24"/>
          <w:szCs w:val="24"/>
        </w:rPr>
        <w:t>определять обстоятельственные и вопросительные формы глагола;</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глагола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применять правила написания отрицательных частиц ца, ма с глагола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глаголов;</w:t>
      </w:r>
    </w:p>
    <w:p w:rsidR="006C0FB3" w:rsidRPr="00553E63" w:rsidRDefault="006C0FB3" w:rsidP="006C0FB3">
      <w:pPr>
        <w:spacing w:line="240" w:lineRule="auto"/>
        <w:ind w:right="6" w:firstLine="567"/>
        <w:rPr>
          <w:sz w:val="24"/>
          <w:szCs w:val="24"/>
        </w:rPr>
      </w:pPr>
      <w:r w:rsidRPr="00553E63">
        <w:rPr>
          <w:sz w:val="24"/>
          <w:szCs w:val="24"/>
        </w:rPr>
        <w:t>характеризовать 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имени прилагательного в причастии;</w:t>
      </w:r>
    </w:p>
    <w:p w:rsidR="006C0FB3" w:rsidRPr="00553E63" w:rsidRDefault="006C0FB3" w:rsidP="006C0FB3">
      <w:pPr>
        <w:spacing w:line="240" w:lineRule="auto"/>
        <w:ind w:right="6" w:firstLine="567"/>
        <w:rPr>
          <w:sz w:val="24"/>
          <w:szCs w:val="24"/>
        </w:rPr>
      </w:pPr>
      <w:r w:rsidRPr="00553E63">
        <w:rPr>
          <w:sz w:val="24"/>
          <w:szCs w:val="24"/>
        </w:rPr>
        <w:t>склонять причастия;</w:t>
      </w:r>
    </w:p>
    <w:p w:rsidR="006C0FB3" w:rsidRPr="00553E63" w:rsidRDefault="006C0FB3" w:rsidP="006C0FB3">
      <w:pPr>
        <w:spacing w:line="240" w:lineRule="auto"/>
        <w:ind w:right="6" w:firstLine="567"/>
        <w:rPr>
          <w:sz w:val="24"/>
          <w:szCs w:val="24"/>
        </w:rPr>
      </w:pPr>
      <w:r w:rsidRPr="00553E63">
        <w:rPr>
          <w:sz w:val="24"/>
          <w:szCs w:val="24"/>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rsidR="006C0FB3" w:rsidRPr="00553E63" w:rsidRDefault="006C0FB3" w:rsidP="006C0FB3">
      <w:pPr>
        <w:spacing w:line="240" w:lineRule="auto"/>
        <w:ind w:right="6" w:firstLine="567"/>
        <w:rPr>
          <w:sz w:val="24"/>
          <w:szCs w:val="24"/>
        </w:rPr>
      </w:pPr>
      <w:r w:rsidRPr="00553E63">
        <w:rPr>
          <w:sz w:val="24"/>
          <w:szCs w:val="24"/>
        </w:rPr>
        <w:t>различать и употреблять в речи самостоятельные и несамостоятельные причаст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lastRenderedPageBreak/>
        <w:t>составлять словосочетания с причастием в роли зависимого слова;</w:t>
      </w:r>
    </w:p>
    <w:p w:rsidR="006C0FB3" w:rsidRPr="00553E63" w:rsidRDefault="006C0FB3" w:rsidP="006C0FB3">
      <w:pPr>
        <w:spacing w:line="240" w:lineRule="auto"/>
        <w:ind w:right="6" w:firstLine="567"/>
        <w:rPr>
          <w:sz w:val="24"/>
          <w:szCs w:val="24"/>
        </w:rPr>
      </w:pPr>
      <w:r w:rsidRPr="00553E63">
        <w:rPr>
          <w:sz w:val="24"/>
          <w:szCs w:val="24"/>
        </w:rPr>
        <w:t>конструировать причастные обороты;</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причастным оборотом;</w:t>
      </w:r>
    </w:p>
    <w:p w:rsidR="006C0FB3" w:rsidRPr="00553E63" w:rsidRDefault="006C0FB3" w:rsidP="006C0FB3">
      <w:pPr>
        <w:spacing w:line="240" w:lineRule="auto"/>
        <w:ind w:right="6" w:firstLine="567"/>
        <w:rPr>
          <w:sz w:val="24"/>
          <w:szCs w:val="24"/>
        </w:rPr>
      </w:pPr>
      <w:r w:rsidRPr="00553E63">
        <w:rPr>
          <w:sz w:val="24"/>
          <w:szCs w:val="24"/>
        </w:rPr>
        <w:t>совершенствовать навыки правописания предложений с 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определять роль 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правильно устанавливать согласование в словосочетаниях типа причастие + существительное;</w:t>
      </w:r>
    </w:p>
    <w:p w:rsidR="006C0FB3" w:rsidRPr="00553E63" w:rsidRDefault="006C0FB3" w:rsidP="006C0FB3">
      <w:pPr>
        <w:spacing w:line="240" w:lineRule="auto"/>
        <w:ind w:right="6" w:firstLine="567"/>
        <w:rPr>
          <w:sz w:val="24"/>
          <w:szCs w:val="24"/>
        </w:rPr>
      </w:pPr>
      <w:r w:rsidRPr="00553E63">
        <w:rPr>
          <w:sz w:val="24"/>
          <w:szCs w:val="24"/>
        </w:rPr>
        <w:t>характеризовать дее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наречия в деепричастии;</w:t>
      </w:r>
    </w:p>
    <w:p w:rsidR="006C0FB3" w:rsidRPr="00553E63" w:rsidRDefault="006C0FB3" w:rsidP="006C0FB3">
      <w:pPr>
        <w:spacing w:line="240" w:lineRule="auto"/>
        <w:ind w:right="6" w:firstLine="567"/>
        <w:rPr>
          <w:sz w:val="24"/>
          <w:szCs w:val="24"/>
        </w:rPr>
      </w:pPr>
      <w:r w:rsidRPr="00553E63">
        <w:rPr>
          <w:sz w:val="24"/>
          <w:szCs w:val="24"/>
        </w:rPr>
        <w:t>образовывать деепричастия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уместно использовать деепричастия в реч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дее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конструировать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определять роль дее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употреблять в речи деепричастия;</w:t>
      </w:r>
    </w:p>
    <w:p w:rsidR="006C0FB3" w:rsidRPr="00553E63" w:rsidRDefault="006C0FB3" w:rsidP="006C0FB3">
      <w:pPr>
        <w:spacing w:line="240" w:lineRule="auto"/>
        <w:ind w:right="6" w:firstLine="567"/>
        <w:rPr>
          <w:sz w:val="24"/>
          <w:szCs w:val="24"/>
        </w:rPr>
      </w:pPr>
      <w:r w:rsidRPr="00553E63">
        <w:rPr>
          <w:sz w:val="24"/>
          <w:szCs w:val="24"/>
        </w:rPr>
        <w:t>правильно строить предложения с одиночными деепричастиями и дее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одиночным деепричастием и деепричаст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деепричастиями;</w:t>
      </w:r>
    </w:p>
    <w:p w:rsidR="006C0FB3" w:rsidRPr="00553E63" w:rsidRDefault="006C0FB3" w:rsidP="006C0FB3">
      <w:pPr>
        <w:spacing w:line="240" w:lineRule="auto"/>
        <w:ind w:right="6" w:firstLine="567"/>
        <w:rPr>
          <w:sz w:val="24"/>
          <w:szCs w:val="24"/>
        </w:rPr>
      </w:pPr>
      <w:r w:rsidRPr="00553E63">
        <w:rPr>
          <w:sz w:val="24"/>
          <w:szCs w:val="24"/>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масдары в предложениях;</w:t>
      </w:r>
    </w:p>
    <w:p w:rsidR="006C0FB3" w:rsidRPr="00553E63" w:rsidRDefault="006C0FB3" w:rsidP="006C0FB3">
      <w:pPr>
        <w:spacing w:line="240" w:lineRule="auto"/>
        <w:ind w:right="6" w:firstLine="567"/>
        <w:rPr>
          <w:sz w:val="24"/>
          <w:szCs w:val="24"/>
        </w:rPr>
      </w:pPr>
      <w:r w:rsidRPr="00553E63">
        <w:rPr>
          <w:sz w:val="24"/>
          <w:szCs w:val="24"/>
        </w:rPr>
        <w:t>совершенствовать правильное написание падежных форм масдара;</w:t>
      </w:r>
    </w:p>
    <w:p w:rsidR="006C0FB3" w:rsidRPr="00553E63" w:rsidRDefault="006C0FB3" w:rsidP="006C0FB3">
      <w:pPr>
        <w:spacing w:line="240" w:lineRule="auto"/>
        <w:ind w:right="6" w:firstLine="567"/>
        <w:rPr>
          <w:sz w:val="24"/>
          <w:szCs w:val="24"/>
        </w:rPr>
      </w:pPr>
      <w:r w:rsidRPr="00553E63">
        <w:rPr>
          <w:sz w:val="24"/>
          <w:szCs w:val="24"/>
        </w:rPr>
        <w:t>употреблять масдарные обороты в связной речи с учётом различных типов и стилей речи;</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масдар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масдаром;</w:t>
      </w:r>
    </w:p>
    <w:p w:rsidR="006C0FB3" w:rsidRPr="00553E63" w:rsidRDefault="006C0FB3" w:rsidP="006C0FB3">
      <w:pPr>
        <w:spacing w:line="240" w:lineRule="auto"/>
        <w:ind w:right="6" w:firstLine="567"/>
        <w:rPr>
          <w:sz w:val="24"/>
          <w:szCs w:val="24"/>
        </w:rPr>
      </w:pPr>
      <w:r w:rsidRPr="00553E63">
        <w:rPr>
          <w:sz w:val="24"/>
          <w:szCs w:val="24"/>
        </w:rPr>
        <w:t>распознавать наречия в речи;</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наречий;</w:t>
      </w:r>
    </w:p>
    <w:p w:rsidR="006C0FB3" w:rsidRPr="00553E63" w:rsidRDefault="006C0FB3" w:rsidP="006C0FB3">
      <w:pPr>
        <w:spacing w:line="240" w:lineRule="auto"/>
        <w:ind w:right="6" w:firstLine="567"/>
        <w:rPr>
          <w:sz w:val="24"/>
          <w:szCs w:val="24"/>
        </w:rPr>
      </w:pPr>
      <w:r w:rsidRPr="00553E63">
        <w:rPr>
          <w:sz w:val="24"/>
          <w:szCs w:val="24"/>
        </w:rPr>
        <w:t>различать разряды наречий по значению;</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словообразования наречий, их синтаксических свойств, роли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образования степеней сравнения наречий, произношения наречий;</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наречий;</w:t>
      </w:r>
    </w:p>
    <w:p w:rsidR="006C0FB3" w:rsidRPr="00553E63" w:rsidRDefault="006C0FB3" w:rsidP="006C0FB3">
      <w:pPr>
        <w:spacing w:line="240" w:lineRule="auto"/>
        <w:ind w:right="6" w:firstLine="567"/>
        <w:rPr>
          <w:sz w:val="24"/>
          <w:szCs w:val="24"/>
        </w:rPr>
      </w:pPr>
      <w:r w:rsidRPr="00553E63">
        <w:rPr>
          <w:sz w:val="24"/>
          <w:szCs w:val="24"/>
        </w:rPr>
        <w:t>применять правила слитного, раздельного и дефисного написания наречий;</w:t>
      </w:r>
    </w:p>
    <w:p w:rsidR="006C0FB3" w:rsidRPr="00553E63" w:rsidRDefault="006C0FB3" w:rsidP="006C0FB3">
      <w:pPr>
        <w:spacing w:line="240" w:lineRule="auto"/>
        <w:ind w:right="6" w:firstLine="567"/>
        <w:rPr>
          <w:sz w:val="24"/>
          <w:szCs w:val="24"/>
        </w:rPr>
      </w:pPr>
      <w:r w:rsidRPr="00553E63">
        <w:rPr>
          <w:sz w:val="24"/>
          <w:szCs w:val="24"/>
        </w:rPr>
        <w:t>давать общую характеристику служебных частей речи; объяснять их отличия от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употреблять в речи послелоги в сочетании с именами существительными, местоимениями в различных падежах;</w:t>
      </w:r>
    </w:p>
    <w:p w:rsidR="006C0FB3" w:rsidRPr="00553E63" w:rsidRDefault="006C0FB3" w:rsidP="006C0FB3">
      <w:pPr>
        <w:spacing w:line="240" w:lineRule="auto"/>
        <w:ind w:right="6" w:firstLine="567"/>
        <w:rPr>
          <w:sz w:val="24"/>
          <w:szCs w:val="24"/>
        </w:rPr>
      </w:pPr>
      <w:r w:rsidRPr="00553E63">
        <w:rPr>
          <w:sz w:val="24"/>
          <w:szCs w:val="24"/>
        </w:rPr>
        <w:t>распознавать типы послелогов по значению;</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послелогов;</w:t>
      </w:r>
    </w:p>
    <w:p w:rsidR="006C0FB3" w:rsidRPr="00553E63" w:rsidRDefault="006C0FB3" w:rsidP="006C0FB3">
      <w:pPr>
        <w:spacing w:line="240" w:lineRule="auto"/>
        <w:ind w:right="6" w:firstLine="567"/>
        <w:rPr>
          <w:sz w:val="24"/>
          <w:szCs w:val="24"/>
        </w:rPr>
      </w:pPr>
      <w:r w:rsidRPr="00553E63">
        <w:rPr>
          <w:sz w:val="24"/>
          <w:szCs w:val="24"/>
        </w:rPr>
        <w:t>характеризовать союз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союзов по значению, по строению;</w:t>
      </w:r>
    </w:p>
    <w:p w:rsidR="006C0FB3" w:rsidRPr="00553E63" w:rsidRDefault="006C0FB3" w:rsidP="006C0FB3">
      <w:pPr>
        <w:spacing w:line="240" w:lineRule="auto"/>
        <w:ind w:right="6" w:firstLine="567"/>
        <w:rPr>
          <w:sz w:val="24"/>
          <w:szCs w:val="24"/>
        </w:rPr>
      </w:pPr>
      <w:r w:rsidRPr="00553E63">
        <w:rPr>
          <w:sz w:val="24"/>
          <w:szCs w:val="24"/>
        </w:rPr>
        <w:t>объяснять роль союзов в тексте, в том числе как средств связи однородных членов предложения и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употреблять союзы в речи в соответствии с их значением и стилистическими особенностями;</w:t>
      </w:r>
    </w:p>
    <w:p w:rsidR="006C0FB3" w:rsidRPr="00553E63" w:rsidRDefault="006C0FB3" w:rsidP="006C0FB3">
      <w:pPr>
        <w:spacing w:line="240" w:lineRule="auto"/>
        <w:ind w:right="6" w:firstLine="567"/>
        <w:rPr>
          <w:sz w:val="24"/>
          <w:szCs w:val="24"/>
        </w:rPr>
      </w:pPr>
      <w:r w:rsidRPr="00553E63">
        <w:rPr>
          <w:sz w:val="24"/>
          <w:szCs w:val="24"/>
        </w:rPr>
        <w:lastRenderedPageBreak/>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rsidR="006C0FB3" w:rsidRPr="00553E63" w:rsidRDefault="006C0FB3" w:rsidP="006C0FB3">
      <w:pPr>
        <w:spacing w:line="240" w:lineRule="auto"/>
        <w:ind w:right="6" w:firstLine="567"/>
        <w:rPr>
          <w:sz w:val="24"/>
          <w:szCs w:val="24"/>
        </w:rPr>
      </w:pPr>
      <w:r w:rsidRPr="00553E63">
        <w:rPr>
          <w:sz w:val="24"/>
          <w:szCs w:val="24"/>
        </w:rPr>
        <w:t>употреблять союзы-синонимы;</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оюзов,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частицу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rsidR="006C0FB3" w:rsidRPr="00553E63" w:rsidRDefault="006C0FB3" w:rsidP="006C0FB3">
      <w:pPr>
        <w:spacing w:line="240" w:lineRule="auto"/>
        <w:ind w:right="6" w:firstLine="567"/>
        <w:rPr>
          <w:sz w:val="24"/>
          <w:szCs w:val="24"/>
        </w:rPr>
      </w:pPr>
      <w:r w:rsidRPr="00553E63">
        <w:rPr>
          <w:sz w:val="24"/>
          <w:szCs w:val="24"/>
        </w:rPr>
        <w:t>понимать интонационные особенности предложений с частицами;</w:t>
      </w:r>
    </w:p>
    <w:p w:rsidR="006C0FB3" w:rsidRPr="00553E63" w:rsidRDefault="006C0FB3" w:rsidP="006C0FB3">
      <w:pPr>
        <w:spacing w:line="240" w:lineRule="auto"/>
        <w:ind w:right="6" w:firstLine="567"/>
        <w:rPr>
          <w:sz w:val="24"/>
          <w:szCs w:val="24"/>
        </w:rPr>
      </w:pPr>
      <w:r w:rsidRPr="00553E63">
        <w:rPr>
          <w:sz w:val="24"/>
          <w:szCs w:val="24"/>
        </w:rPr>
        <w:t>употреблять частицы в речи в соответствии с их значением и стилистической окраской;</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частиц;</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частиц,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междометие как особую группу слов;</w:t>
      </w:r>
    </w:p>
    <w:p w:rsidR="006C0FB3" w:rsidRPr="00553E63" w:rsidRDefault="006C0FB3" w:rsidP="006C0FB3">
      <w:pPr>
        <w:spacing w:line="240" w:lineRule="auto"/>
        <w:ind w:right="6" w:firstLine="567"/>
        <w:rPr>
          <w:sz w:val="24"/>
          <w:szCs w:val="24"/>
        </w:rPr>
      </w:pPr>
      <w:r w:rsidRPr="00553E63">
        <w:rPr>
          <w:sz w:val="24"/>
          <w:szCs w:val="24"/>
        </w:rPr>
        <w:t>различать группы междометий по значению; объяснять роль междомет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звукоподражательных слов и их употребление в разговорной речи, в художественной литературе;</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междоме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соблюдать пунктуационные нормы оформления предложений с междометиям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8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пределять чеченский язык как один из языков кавказских народов;</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20 слов;</w:t>
      </w:r>
    </w:p>
    <w:p w:rsidR="006C0FB3" w:rsidRPr="00553E63" w:rsidRDefault="006C0FB3" w:rsidP="006C0FB3">
      <w:pPr>
        <w:spacing w:line="240" w:lineRule="auto"/>
        <w:ind w:right="6" w:firstLine="567"/>
        <w:rPr>
          <w:sz w:val="24"/>
          <w:szCs w:val="24"/>
        </w:rPr>
      </w:pPr>
      <w:bookmarkStart w:id="29" w:name="_Hlk104211569"/>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29"/>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rsidR="006C0FB3" w:rsidRPr="00553E63" w:rsidRDefault="006C0FB3" w:rsidP="006C0FB3">
      <w:pPr>
        <w:spacing w:line="240" w:lineRule="auto"/>
        <w:ind w:right="6" w:firstLine="567"/>
        <w:rPr>
          <w:sz w:val="24"/>
          <w:szCs w:val="24"/>
        </w:rPr>
      </w:pPr>
      <w:r w:rsidRPr="00553E63">
        <w:rPr>
          <w:sz w:val="24"/>
          <w:szCs w:val="24"/>
        </w:rPr>
        <w:t>объяснять национальную обусловленность норм речевого этикета;</w:t>
      </w:r>
    </w:p>
    <w:p w:rsidR="006C0FB3" w:rsidRPr="00553E63" w:rsidRDefault="006C0FB3" w:rsidP="006C0FB3">
      <w:pPr>
        <w:spacing w:line="240" w:lineRule="auto"/>
        <w:ind w:right="6" w:firstLine="567"/>
        <w:rPr>
          <w:sz w:val="24"/>
          <w:szCs w:val="24"/>
        </w:rPr>
      </w:pPr>
      <w:r w:rsidRPr="00553E63">
        <w:rPr>
          <w:sz w:val="24"/>
          <w:szCs w:val="24"/>
        </w:rPr>
        <w:lastRenderedPageBreak/>
        <w:t>соблюдать в устной речи и при письме правила чеченского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rsidR="006C0FB3" w:rsidRPr="00553E63" w:rsidRDefault="006C0FB3" w:rsidP="006C0FB3">
      <w:pPr>
        <w:spacing w:line="240" w:lineRule="auto"/>
        <w:ind w:right="6" w:firstLine="567"/>
        <w:rPr>
          <w:sz w:val="24"/>
          <w:szCs w:val="24"/>
        </w:rPr>
      </w:pPr>
      <w:r w:rsidRPr="00553E63">
        <w:rPr>
          <w:sz w:val="24"/>
          <w:szCs w:val="24"/>
        </w:rPr>
        <w:t>указывать способы и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анализировать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распознавать тексты раз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собственного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здавать тезисы, конспект;</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иметь представление о синтаксисе как разделе лингвистики;</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е и предложение как единицы синтаксиса;</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определять типы подчинительной связи слов в словосочетании: согласование, управление, примыкание;</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восочета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форму зависимого слова при управлении и согласовани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w:t>
      </w:r>
    </w:p>
    <w:p w:rsidR="006C0FB3" w:rsidRPr="00553E63" w:rsidRDefault="006C0FB3" w:rsidP="006C0FB3">
      <w:pPr>
        <w:spacing w:line="240" w:lineRule="auto"/>
        <w:ind w:right="6" w:firstLine="567"/>
        <w:rPr>
          <w:sz w:val="24"/>
          <w:szCs w:val="24"/>
        </w:rPr>
      </w:pPr>
      <w:r w:rsidRPr="00553E63">
        <w:rPr>
          <w:sz w:val="24"/>
          <w:szCs w:val="24"/>
        </w:rPr>
        <w:t>характеризовать основные признаки предложения, средства оформления предложения в устной и письменной речи;</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rsidR="006C0FB3" w:rsidRPr="00553E63" w:rsidRDefault="006C0FB3" w:rsidP="006C0FB3">
      <w:pPr>
        <w:spacing w:line="240" w:lineRule="auto"/>
        <w:ind w:right="6" w:firstLine="567"/>
        <w:rPr>
          <w:sz w:val="24"/>
          <w:szCs w:val="24"/>
        </w:rPr>
      </w:pPr>
      <w:r w:rsidRPr="00553E63">
        <w:rPr>
          <w:sz w:val="24"/>
          <w:szCs w:val="24"/>
        </w:rPr>
        <w:t>использовать в текстах публицистического стиля риторическое восклицание, вопросно-ответную форму изложе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количеству грамматических основ;</w:t>
      </w:r>
    </w:p>
    <w:p w:rsidR="006C0FB3" w:rsidRPr="00553E63" w:rsidRDefault="006C0FB3" w:rsidP="006C0FB3">
      <w:pPr>
        <w:spacing w:line="240" w:lineRule="auto"/>
        <w:ind w:right="6" w:firstLine="567"/>
        <w:rPr>
          <w:sz w:val="24"/>
          <w:szCs w:val="24"/>
        </w:rPr>
      </w:pPr>
      <w:r w:rsidRPr="00553E63">
        <w:rPr>
          <w:sz w:val="24"/>
          <w:szCs w:val="24"/>
        </w:rPr>
        <w:t>различать способы выражения подлежащего, виды сказуемого и способы его выражения;</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тире между подлежащим и сказуемым;</w:t>
      </w:r>
    </w:p>
    <w:p w:rsidR="006C0FB3" w:rsidRPr="00553E63" w:rsidRDefault="006C0FB3" w:rsidP="006C0FB3">
      <w:pPr>
        <w:spacing w:line="240" w:lineRule="auto"/>
        <w:ind w:right="6" w:firstLine="567"/>
        <w:rPr>
          <w:sz w:val="24"/>
          <w:szCs w:val="24"/>
        </w:rPr>
      </w:pPr>
      <w:r w:rsidRPr="00553E63">
        <w:rPr>
          <w:sz w:val="24"/>
          <w:szCs w:val="24"/>
        </w:rPr>
        <w:lastRenderedPageBreak/>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6C0FB3" w:rsidRPr="00553E63" w:rsidRDefault="006C0FB3" w:rsidP="006C0FB3">
      <w:pPr>
        <w:spacing w:line="240" w:lineRule="auto"/>
        <w:ind w:right="6" w:firstLine="567"/>
        <w:rPr>
          <w:sz w:val="24"/>
          <w:szCs w:val="24"/>
        </w:rPr>
      </w:pPr>
      <w:r w:rsidRPr="00553E63">
        <w:rPr>
          <w:sz w:val="24"/>
          <w:szCs w:val="24"/>
        </w:rPr>
        <w:t>распознавать односоставные предложения, их грамматические признаки, морфологические средства выражения главных членов;</w:t>
      </w:r>
    </w:p>
    <w:p w:rsidR="006C0FB3" w:rsidRPr="00553E63" w:rsidRDefault="006C0FB3" w:rsidP="006C0FB3">
      <w:pPr>
        <w:spacing w:line="240" w:lineRule="auto"/>
        <w:ind w:right="6" w:firstLine="567"/>
        <w:rPr>
          <w:sz w:val="24"/>
          <w:szCs w:val="24"/>
        </w:rPr>
      </w:pPr>
      <w:r w:rsidRPr="00553E63">
        <w:rPr>
          <w:sz w:val="24"/>
          <w:szCs w:val="24"/>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различия односоставных предложений и двусоставных непол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синтаксическую синонимию односоставных и двусоставных предложений;</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односостав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интонационные и пунктуационные особенности предложений со словами: хӀаъ, хӀан-хӀа (да, нет);</w:t>
      </w:r>
    </w:p>
    <w:p w:rsidR="006C0FB3" w:rsidRPr="00553E63" w:rsidRDefault="006C0FB3" w:rsidP="006C0FB3">
      <w:pPr>
        <w:spacing w:line="240" w:lineRule="auto"/>
        <w:ind w:right="6" w:firstLine="567"/>
        <w:rPr>
          <w:sz w:val="24"/>
          <w:szCs w:val="24"/>
        </w:rPr>
      </w:pPr>
      <w:r w:rsidRPr="00553E63">
        <w:rPr>
          <w:sz w:val="24"/>
          <w:szCs w:val="24"/>
        </w:rPr>
        <w:t>характеризовать признаки однородных членов предложения, средства их связи (союзная и бессоюзная связь);</w:t>
      </w:r>
    </w:p>
    <w:p w:rsidR="006C0FB3" w:rsidRPr="00553E63" w:rsidRDefault="006C0FB3" w:rsidP="006C0FB3">
      <w:pPr>
        <w:spacing w:line="240" w:lineRule="auto"/>
        <w:ind w:right="6" w:firstLine="567"/>
        <w:rPr>
          <w:sz w:val="24"/>
          <w:szCs w:val="24"/>
        </w:rPr>
      </w:pPr>
      <w:r w:rsidRPr="00553E63">
        <w:rPr>
          <w:sz w:val="24"/>
          <w:szCs w:val="24"/>
        </w:rPr>
        <w:t>различать однородные и неоднородные определения;</w:t>
      </w:r>
    </w:p>
    <w:p w:rsidR="006C0FB3" w:rsidRPr="00553E63" w:rsidRDefault="006C0FB3" w:rsidP="006C0FB3">
      <w:pPr>
        <w:spacing w:line="240" w:lineRule="auto"/>
        <w:ind w:right="6" w:firstLine="567"/>
        <w:rPr>
          <w:sz w:val="24"/>
          <w:szCs w:val="24"/>
        </w:rPr>
      </w:pPr>
      <w:r w:rsidRPr="00553E63">
        <w:rPr>
          <w:sz w:val="24"/>
          <w:szCs w:val="24"/>
        </w:rPr>
        <w:t>находить обобщающие слова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в речи сочетаний однородных членов разных тип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 обобщающим словом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ставить знаки препинания в предложениях с однородными членами, связанными попарно с помощью повторяющихся союзов: а, йа (и, или);</w:t>
      </w:r>
    </w:p>
    <w:p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rsidR="006C0FB3" w:rsidRPr="00553E63" w:rsidRDefault="006C0FB3" w:rsidP="006C0FB3">
      <w:pPr>
        <w:spacing w:line="240" w:lineRule="auto"/>
        <w:ind w:right="6" w:firstLine="567"/>
        <w:rPr>
          <w:sz w:val="24"/>
          <w:szCs w:val="24"/>
        </w:rPr>
      </w:pPr>
      <w:r w:rsidRPr="00553E63">
        <w:rPr>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личать вводные и вставные конструкци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предложений с вводными и вставными конструкциями, обращениями и междометиями в речи, понимать их функции;</w:t>
      </w:r>
    </w:p>
    <w:p w:rsidR="006C0FB3" w:rsidRPr="00553E63" w:rsidRDefault="006C0FB3" w:rsidP="006C0FB3">
      <w:pPr>
        <w:spacing w:line="240" w:lineRule="auto"/>
        <w:ind w:right="6" w:firstLine="567"/>
        <w:rPr>
          <w:sz w:val="24"/>
          <w:szCs w:val="24"/>
        </w:rPr>
      </w:pPr>
      <w:r w:rsidRPr="00553E63">
        <w:rPr>
          <w:sz w:val="24"/>
          <w:szCs w:val="24"/>
        </w:rPr>
        <w:t>выявлять омонимию членов предложения и вводных слов, словосочета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553E63" w:rsidRDefault="006C0FB3" w:rsidP="006C0FB3">
      <w:pPr>
        <w:spacing w:line="240" w:lineRule="auto"/>
        <w:ind w:right="6" w:firstLine="567"/>
        <w:rPr>
          <w:sz w:val="24"/>
          <w:szCs w:val="24"/>
        </w:rPr>
      </w:pPr>
      <w:r w:rsidRPr="00553E63">
        <w:rPr>
          <w:sz w:val="24"/>
          <w:szCs w:val="24"/>
        </w:rPr>
        <w:t>пользоваться вводными словами в речи для выражения уверенности, различных чувств, оценки, привлечения внимания;</w:t>
      </w:r>
    </w:p>
    <w:p w:rsidR="006C0FB3" w:rsidRPr="00553E63" w:rsidRDefault="006C0FB3" w:rsidP="006C0FB3">
      <w:pPr>
        <w:spacing w:line="240" w:lineRule="auto"/>
        <w:ind w:right="6" w:firstLine="567"/>
        <w:rPr>
          <w:sz w:val="24"/>
          <w:szCs w:val="24"/>
        </w:rPr>
      </w:pPr>
      <w:r w:rsidRPr="00553E63">
        <w:rPr>
          <w:sz w:val="24"/>
          <w:szCs w:val="24"/>
        </w:rPr>
        <w:lastRenderedPageBreak/>
        <w:t>соблюдать интонацию и применять правила пунктуации в предложениях с вводными словами и вставными конструкциям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предложений;</w:t>
      </w:r>
    </w:p>
    <w:p w:rsidR="006C0FB3" w:rsidRPr="00553E63" w:rsidRDefault="006C0FB3" w:rsidP="006C0FB3">
      <w:pPr>
        <w:spacing w:line="240" w:lineRule="auto"/>
        <w:ind w:right="6" w:firstLine="567"/>
        <w:rPr>
          <w:sz w:val="24"/>
          <w:szCs w:val="24"/>
        </w:rPr>
      </w:pPr>
      <w:r w:rsidRPr="00553E63">
        <w:rPr>
          <w:sz w:val="24"/>
          <w:szCs w:val="24"/>
        </w:rPr>
        <w:t>распознавать прямую и косвенную речь;</w:t>
      </w:r>
    </w:p>
    <w:p w:rsidR="006C0FB3" w:rsidRPr="00553E63" w:rsidRDefault="006C0FB3" w:rsidP="006C0FB3">
      <w:pPr>
        <w:spacing w:line="240" w:lineRule="auto"/>
        <w:ind w:right="6" w:firstLine="567"/>
        <w:rPr>
          <w:sz w:val="24"/>
          <w:szCs w:val="24"/>
        </w:rPr>
      </w:pPr>
      <w:r w:rsidRPr="00553E63">
        <w:rPr>
          <w:sz w:val="24"/>
          <w:szCs w:val="24"/>
        </w:rPr>
        <w:t>выявлять синонимию предложений с прямой и косвенной речью;</w:t>
      </w:r>
    </w:p>
    <w:p w:rsidR="006C0FB3" w:rsidRPr="00553E63" w:rsidRDefault="006C0FB3" w:rsidP="006C0FB3">
      <w:pPr>
        <w:spacing w:line="240" w:lineRule="auto"/>
        <w:ind w:right="6" w:firstLine="567"/>
        <w:rPr>
          <w:sz w:val="24"/>
          <w:szCs w:val="24"/>
        </w:rPr>
      </w:pPr>
      <w:r w:rsidRPr="00553E63">
        <w:rPr>
          <w:sz w:val="24"/>
          <w:szCs w:val="24"/>
        </w:rPr>
        <w:t>правильно оформлять диалог, цитаты и предложения с прямой речью;</w:t>
      </w:r>
    </w:p>
    <w:p w:rsidR="006C0FB3" w:rsidRPr="00553E63" w:rsidRDefault="006C0FB3" w:rsidP="006C0FB3">
      <w:pPr>
        <w:spacing w:line="240" w:lineRule="auto"/>
        <w:ind w:right="6" w:firstLine="567"/>
        <w:rPr>
          <w:sz w:val="24"/>
          <w:szCs w:val="24"/>
        </w:rPr>
      </w:pPr>
      <w:r w:rsidRPr="00553E63">
        <w:rPr>
          <w:sz w:val="24"/>
          <w:szCs w:val="24"/>
        </w:rPr>
        <w:t>цитировать и применять разные способы включения цитат в высказывание;</w:t>
      </w:r>
    </w:p>
    <w:p w:rsidR="006C0FB3" w:rsidRPr="00553E63" w:rsidRDefault="006C0FB3" w:rsidP="006C0FB3">
      <w:pPr>
        <w:spacing w:line="240" w:lineRule="auto"/>
        <w:ind w:right="6" w:firstLine="567"/>
        <w:rPr>
          <w:sz w:val="24"/>
          <w:szCs w:val="24"/>
        </w:rPr>
      </w:pPr>
      <w:r w:rsidRPr="00553E63">
        <w:rPr>
          <w:sz w:val="24"/>
          <w:szCs w:val="24"/>
        </w:rPr>
        <w:t>применять правила построения предложений с прямой и косвенной речью, при цитировании;</w:t>
      </w:r>
    </w:p>
    <w:p w:rsidR="006C0FB3" w:rsidRPr="00553E63" w:rsidRDefault="006C0FB3" w:rsidP="006C0FB3">
      <w:pPr>
        <w:spacing w:line="240" w:lineRule="auto"/>
        <w:ind w:right="6" w:firstLine="567"/>
        <w:rPr>
          <w:sz w:val="24"/>
          <w:szCs w:val="24"/>
        </w:rPr>
      </w:pPr>
      <w:r w:rsidRPr="00553E63">
        <w:rPr>
          <w:sz w:val="24"/>
          <w:szCs w:val="24"/>
        </w:rPr>
        <w:t>соблюдать правила постановки знаков препинания в предложениях с прямой и косвенной речью, при цитировани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9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сознавать роль чеченского языка в жизни человека, республики, общества;</w:t>
      </w:r>
    </w:p>
    <w:p w:rsidR="006C0FB3" w:rsidRPr="00553E63" w:rsidRDefault="006C0FB3" w:rsidP="006C0FB3">
      <w:pPr>
        <w:spacing w:line="240" w:lineRule="auto"/>
        <w:ind w:right="6" w:firstLine="567"/>
        <w:rPr>
          <w:sz w:val="24"/>
          <w:szCs w:val="24"/>
        </w:rPr>
      </w:pPr>
      <w:r w:rsidRPr="00553E63">
        <w:rPr>
          <w:sz w:val="24"/>
          <w:szCs w:val="24"/>
        </w:rPr>
        <w:t>понимать внутренние и внешние функции чеченского языка и рассказывать о них;</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30 слов;</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 не менее 27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 определя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подбирать заголовок, отражающий тему ил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устанавливать принадлежность текста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находить в тексте типовые фрагменты – описание, повествование, рассуждение-доказательство, оценочные высказывания;</w:t>
      </w:r>
    </w:p>
    <w:p w:rsidR="006C0FB3" w:rsidRPr="00553E63" w:rsidRDefault="006C0FB3" w:rsidP="006C0FB3">
      <w:pPr>
        <w:spacing w:line="240" w:lineRule="auto"/>
        <w:ind w:right="6" w:firstLine="567"/>
        <w:rPr>
          <w:sz w:val="24"/>
          <w:szCs w:val="24"/>
        </w:rPr>
      </w:pPr>
      <w:r w:rsidRPr="00553E63">
        <w:rPr>
          <w:sz w:val="24"/>
          <w:szCs w:val="24"/>
        </w:rPr>
        <w:t>прогнозировать содержание текста по заголовку, ключевым словам, зачину или концовке;</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признаки текстов разных жанров;</w:t>
      </w:r>
    </w:p>
    <w:p w:rsidR="006C0FB3" w:rsidRPr="00553E63" w:rsidRDefault="006C0FB3" w:rsidP="006C0FB3">
      <w:pPr>
        <w:spacing w:line="240" w:lineRule="auto"/>
        <w:ind w:right="6" w:firstLine="567"/>
        <w:rPr>
          <w:sz w:val="24"/>
          <w:szCs w:val="24"/>
        </w:rPr>
      </w:pPr>
      <w:r w:rsidRPr="00553E63">
        <w:rPr>
          <w:sz w:val="24"/>
          <w:szCs w:val="24"/>
        </w:rPr>
        <w:t>создавать высказывание на основе текста: выражать своё отношение к прочитанному или прослушанному тексту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 xml:space="preserve">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w:t>
      </w:r>
      <w:r w:rsidRPr="00553E63">
        <w:rPr>
          <w:sz w:val="24"/>
          <w:szCs w:val="24"/>
        </w:rPr>
        <w:lastRenderedPageBreak/>
        <w:t>объём позволяет раскрыть тему, выразить главную мысль), сочинения объёмом не менее 2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6C0FB3" w:rsidRPr="00553E63" w:rsidRDefault="006C0FB3" w:rsidP="006C0FB3">
      <w:pPr>
        <w:spacing w:line="240" w:lineRule="auto"/>
        <w:ind w:right="6" w:firstLine="567"/>
        <w:rPr>
          <w:sz w:val="24"/>
          <w:szCs w:val="24"/>
        </w:rPr>
      </w:pPr>
      <w:r w:rsidRPr="00553E63">
        <w:rPr>
          <w:sz w:val="24"/>
          <w:szCs w:val="24"/>
        </w:rPr>
        <w:t>характеризовать разные функционально-смысловые типы речи, понимать особенности их сочетания в пределах одного текста;</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6C0FB3" w:rsidRPr="00553E63" w:rsidRDefault="006C0FB3" w:rsidP="006C0FB3">
      <w:pPr>
        <w:spacing w:line="240" w:lineRule="auto"/>
        <w:ind w:right="6" w:firstLine="567"/>
        <w:rPr>
          <w:sz w:val="24"/>
          <w:szCs w:val="24"/>
        </w:rPr>
      </w:pPr>
      <w:r w:rsidRPr="00553E63">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6C0FB3" w:rsidRPr="00553E63" w:rsidRDefault="006C0FB3" w:rsidP="006C0FB3">
      <w:pPr>
        <w:spacing w:line="240" w:lineRule="auto"/>
        <w:ind w:right="6" w:firstLine="567"/>
        <w:rPr>
          <w:sz w:val="24"/>
          <w:szCs w:val="24"/>
        </w:rPr>
      </w:pPr>
      <w:r w:rsidRPr="00553E63">
        <w:rPr>
          <w:sz w:val="24"/>
          <w:szCs w:val="24"/>
        </w:rPr>
        <w:t>составлять тезисы, конспект, писать рецензию, реферат;</w:t>
      </w:r>
    </w:p>
    <w:p w:rsidR="006C0FB3" w:rsidRPr="00553E63" w:rsidRDefault="006C0FB3" w:rsidP="006C0FB3">
      <w:pPr>
        <w:spacing w:line="240" w:lineRule="auto"/>
        <w:ind w:right="6" w:firstLine="567"/>
        <w:rPr>
          <w:sz w:val="24"/>
          <w:szCs w:val="24"/>
        </w:rPr>
      </w:pPr>
      <w:r w:rsidRPr="00553E63">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C0FB3" w:rsidRPr="00553E63" w:rsidRDefault="006C0FB3" w:rsidP="006C0FB3">
      <w:pPr>
        <w:spacing w:line="240" w:lineRule="auto"/>
        <w:ind w:right="6" w:firstLine="567"/>
        <w:rPr>
          <w:sz w:val="24"/>
          <w:szCs w:val="24"/>
        </w:rPr>
      </w:pPr>
      <w:r w:rsidRPr="00553E63">
        <w:rPr>
          <w:sz w:val="24"/>
          <w:szCs w:val="24"/>
        </w:rPr>
        <w:t>исправлять речевые недостатки, редактировать текст;</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особенности языка художественной литературы в сравнении с другими функциональными разновидностями языка;</w:t>
      </w:r>
    </w:p>
    <w:p w:rsidR="006C0FB3" w:rsidRPr="00553E63" w:rsidRDefault="006C0FB3" w:rsidP="006C0FB3">
      <w:pPr>
        <w:spacing w:line="240" w:lineRule="auto"/>
        <w:ind w:right="6" w:firstLine="567"/>
        <w:rPr>
          <w:sz w:val="24"/>
          <w:szCs w:val="24"/>
        </w:rPr>
      </w:pPr>
      <w:r w:rsidRPr="00553E63">
        <w:rPr>
          <w:sz w:val="24"/>
          <w:szCs w:val="24"/>
        </w:rPr>
        <w:t>распознавать метафору, олицетворение, эпитет, гиперболу, сравнение;</w:t>
      </w:r>
    </w:p>
    <w:p w:rsidR="006C0FB3" w:rsidRPr="00553E63" w:rsidRDefault="006C0FB3" w:rsidP="006C0FB3">
      <w:pPr>
        <w:spacing w:line="240" w:lineRule="auto"/>
        <w:ind w:right="6" w:firstLine="567"/>
        <w:rPr>
          <w:sz w:val="24"/>
          <w:szCs w:val="24"/>
        </w:rPr>
      </w:pPr>
      <w:r w:rsidRPr="00553E63">
        <w:rPr>
          <w:sz w:val="24"/>
          <w:szCs w:val="24"/>
        </w:rPr>
        <w:t>выявлять основные средства синтаксической связи между частями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6C0FB3" w:rsidRPr="00553E63" w:rsidRDefault="006C0FB3" w:rsidP="006C0FB3">
      <w:pPr>
        <w:spacing w:line="240" w:lineRule="auto"/>
        <w:ind w:right="6" w:firstLine="567"/>
        <w:rPr>
          <w:sz w:val="24"/>
          <w:szCs w:val="24"/>
        </w:rPr>
      </w:pPr>
      <w:r w:rsidRPr="00553E63">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сложносо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со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bookmarkStart w:id="30" w:name="_Hlk104821950"/>
      <w:r w:rsidRPr="00553E63">
        <w:rPr>
          <w:sz w:val="24"/>
          <w:szCs w:val="24"/>
        </w:rPr>
        <w:t>проводить синтаксический и пунктуационный анализ сложносочинённых предложений;</w:t>
      </w:r>
    </w:p>
    <w:bookmarkEnd w:id="30"/>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сложносочинённых предложениях;</w:t>
      </w:r>
    </w:p>
    <w:p w:rsidR="006C0FB3" w:rsidRPr="00553E63" w:rsidRDefault="006C0FB3" w:rsidP="006C0FB3">
      <w:pPr>
        <w:spacing w:line="240" w:lineRule="auto"/>
        <w:ind w:right="6" w:firstLine="567"/>
        <w:rPr>
          <w:sz w:val="24"/>
          <w:szCs w:val="24"/>
        </w:rPr>
      </w:pPr>
      <w:r w:rsidRPr="00553E63">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подчинительные союзы и союзные слова;</w:t>
      </w:r>
    </w:p>
    <w:p w:rsidR="006C0FB3" w:rsidRPr="00553E63" w:rsidRDefault="006C0FB3" w:rsidP="006C0FB3">
      <w:pPr>
        <w:spacing w:line="240" w:lineRule="auto"/>
        <w:ind w:right="6" w:firstLine="567"/>
        <w:rPr>
          <w:sz w:val="24"/>
          <w:szCs w:val="24"/>
        </w:rPr>
      </w:pPr>
      <w:r w:rsidRPr="00553E63">
        <w:rPr>
          <w:sz w:val="24"/>
          <w:szCs w:val="24"/>
        </w:rPr>
        <w:lastRenderedPageBreak/>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6C0FB3" w:rsidRPr="00553E63" w:rsidRDefault="006C0FB3" w:rsidP="006C0FB3">
      <w:pPr>
        <w:spacing w:line="240" w:lineRule="auto"/>
        <w:ind w:right="6" w:firstLine="567"/>
        <w:rPr>
          <w:sz w:val="24"/>
          <w:szCs w:val="24"/>
        </w:rPr>
      </w:pPr>
      <w:r w:rsidRPr="00553E63">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r w:rsidRPr="00553E63">
        <w:rPr>
          <w:sz w:val="24"/>
          <w:szCs w:val="24"/>
        </w:rPr>
        <w:t>трансформировать сложноподчинённые предложения в простые и простые в сложные, сохраняя смысл;</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сложноподчинённых предложе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жноподчинённых предложений и постановки знаков препинания в них;</w:t>
      </w:r>
    </w:p>
    <w:p w:rsidR="006C0FB3" w:rsidRPr="00553E63" w:rsidRDefault="006C0FB3" w:rsidP="006C0FB3">
      <w:pPr>
        <w:spacing w:line="240" w:lineRule="auto"/>
        <w:ind w:right="6" w:firstLine="567"/>
        <w:rPr>
          <w:sz w:val="24"/>
          <w:szCs w:val="24"/>
        </w:rPr>
      </w:pPr>
      <w:r w:rsidRPr="00553E63">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6C0FB3" w:rsidRPr="00553E63" w:rsidRDefault="006C0FB3" w:rsidP="006C0FB3">
      <w:pPr>
        <w:spacing w:line="240" w:lineRule="auto"/>
        <w:ind w:right="6" w:firstLine="567"/>
        <w:rPr>
          <w:sz w:val="24"/>
          <w:szCs w:val="24"/>
        </w:rPr>
      </w:pPr>
      <w:r w:rsidRPr="00553E63">
        <w:rPr>
          <w:sz w:val="24"/>
          <w:szCs w:val="24"/>
        </w:rPr>
        <w:t>различать виды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бессоюзные сложные предложения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rsidR="009A3342" w:rsidRDefault="006C0FB3" w:rsidP="009A3342">
      <w:pPr>
        <w:spacing w:line="240" w:lineRule="auto"/>
        <w:ind w:right="6" w:firstLine="567"/>
        <w:rPr>
          <w:sz w:val="24"/>
          <w:szCs w:val="24"/>
        </w:rPr>
      </w:pPr>
      <w:r w:rsidRPr="00553E63">
        <w:rPr>
          <w:sz w:val="24"/>
          <w:szCs w:val="24"/>
        </w:rPr>
        <w:t>применять нормы постановки знаков препинания в б</w:t>
      </w:r>
      <w:r w:rsidR="009A3342">
        <w:rPr>
          <w:sz w:val="24"/>
          <w:szCs w:val="24"/>
        </w:rPr>
        <w:t>ессоюзных сложных предложениях.</w:t>
      </w:r>
    </w:p>
    <w:p w:rsidR="009A3342" w:rsidRPr="00553E63" w:rsidRDefault="009A3342" w:rsidP="009A3342">
      <w:pPr>
        <w:spacing w:line="240" w:lineRule="auto"/>
        <w:ind w:right="6" w:firstLine="567"/>
        <w:rPr>
          <w:sz w:val="24"/>
          <w:szCs w:val="24"/>
        </w:rPr>
      </w:pPr>
    </w:p>
    <w:p w:rsidR="00553E63" w:rsidRPr="00553E63" w:rsidRDefault="00553E63" w:rsidP="00553E63">
      <w:pPr>
        <w:spacing w:line="240" w:lineRule="auto"/>
        <w:ind w:left="540"/>
        <w:contextualSpacing/>
        <w:jc w:val="center"/>
        <w:rPr>
          <w:rFonts w:eastAsia="Calibri" w:cs="Times New Roman"/>
          <w:b/>
          <w:sz w:val="24"/>
          <w:szCs w:val="24"/>
          <w:lang w:eastAsia="en-US"/>
        </w:rPr>
      </w:pPr>
      <w:r w:rsidRPr="00553E63">
        <w:rPr>
          <w:rFonts w:eastAsia="Calibri" w:cs="Times New Roman"/>
          <w:b/>
          <w:sz w:val="24"/>
          <w:szCs w:val="24"/>
          <w:lang w:eastAsia="en-US"/>
        </w:rPr>
        <w:t>Тематическое планирование учебного предмета «Р</w:t>
      </w:r>
      <w:r>
        <w:rPr>
          <w:rFonts w:eastAsia="Calibri" w:cs="Times New Roman"/>
          <w:b/>
          <w:sz w:val="24"/>
          <w:szCs w:val="24"/>
          <w:lang w:eastAsia="en-US"/>
        </w:rPr>
        <w:t>одной (чеченский)</w:t>
      </w:r>
      <w:r w:rsidRPr="00553E63">
        <w:rPr>
          <w:rFonts w:eastAsia="Calibri" w:cs="Times New Roman"/>
          <w:b/>
          <w:sz w:val="24"/>
          <w:szCs w:val="24"/>
          <w:lang w:eastAsia="en-US"/>
        </w:rPr>
        <w:t xml:space="preserve"> язык»</w:t>
      </w:r>
    </w:p>
    <w:p w:rsidR="00553E63" w:rsidRPr="00553E63" w:rsidRDefault="00553E63" w:rsidP="00553E63">
      <w:pPr>
        <w:spacing w:line="240" w:lineRule="auto"/>
        <w:ind w:left="540" w:firstLine="0"/>
        <w:contextualSpacing/>
        <w:jc w:val="center"/>
        <w:rPr>
          <w:rFonts w:eastAsia="SchoolBookSanPin" w:cs="Times New Roman"/>
          <w:b/>
          <w:sz w:val="24"/>
          <w:szCs w:val="24"/>
          <w:lang w:eastAsia="en-US"/>
        </w:rPr>
      </w:pPr>
    </w:p>
    <w:p w:rsidR="00405F88" w:rsidRPr="00405F88" w:rsidRDefault="00405F88" w:rsidP="00405F88">
      <w:pPr>
        <w:spacing w:line="240" w:lineRule="auto"/>
        <w:ind w:firstLine="709"/>
        <w:contextualSpacing/>
        <w:rPr>
          <w:rFonts w:eastAsia="SchoolBookSanPin" w:cs="Times New Roman"/>
          <w:b/>
          <w:sz w:val="24"/>
          <w:szCs w:val="24"/>
          <w:lang w:eastAsia="en-US"/>
        </w:rPr>
      </w:pPr>
      <w:r w:rsidRPr="00405F8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r>
        <w:rPr>
          <w:rFonts w:eastAsia="SchoolBookSanPin" w:cs="Times New Roman"/>
          <w:i/>
          <w:sz w:val="24"/>
          <w:szCs w:val="24"/>
          <w:lang w:eastAsia="en-US"/>
        </w:rPr>
        <w:t>.</w:t>
      </w:r>
    </w:p>
    <w:p w:rsidR="00405F88" w:rsidRDefault="00405F88" w:rsidP="00405F88">
      <w:pPr>
        <w:widowControl w:val="0"/>
        <w:spacing w:line="240" w:lineRule="auto"/>
        <w:ind w:firstLine="709"/>
        <w:rPr>
          <w:rFonts w:eastAsia="SchoolBookSanPin" w:cs="Times New Roman"/>
          <w:sz w:val="24"/>
          <w:szCs w:val="24"/>
          <w:lang w:eastAsia="en-US"/>
        </w:rPr>
      </w:pPr>
      <w:r w:rsidRPr="00405F8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05F88">
        <w:rPr>
          <w:rFonts w:eastAsia="SchoolBookSanPin" w:cs="Times New Roman"/>
          <w:b/>
          <w:sz w:val="24"/>
          <w:szCs w:val="24"/>
          <w:lang w:eastAsia="en-US"/>
        </w:rPr>
        <w:t>«рабочей программе учителя»</w:t>
      </w:r>
      <w:r w:rsidRPr="00405F8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53E63" w:rsidRPr="00553E63" w:rsidRDefault="00553E63" w:rsidP="00553E63">
      <w:pPr>
        <w:widowControl w:val="0"/>
        <w:spacing w:line="240" w:lineRule="auto"/>
        <w:ind w:firstLine="709"/>
        <w:rPr>
          <w:rFonts w:eastAsia="SchoolBookSanPin" w:cs="Times New Roman"/>
          <w:sz w:val="24"/>
          <w:szCs w:val="24"/>
          <w:lang w:eastAsia="en-US"/>
        </w:rPr>
      </w:pPr>
      <w:r w:rsidRPr="00553E63">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53E63" w:rsidRPr="00553E63" w:rsidTr="00A433F0">
        <w:trPr>
          <w:trHeight w:val="575"/>
        </w:trPr>
        <w:tc>
          <w:tcPr>
            <w:tcW w:w="993" w:type="dxa"/>
          </w:tcPr>
          <w:p w:rsidR="00553E63" w:rsidRPr="00553E63" w:rsidRDefault="00553E63" w:rsidP="00553E63">
            <w:pPr>
              <w:spacing w:line="240" w:lineRule="auto"/>
              <w:ind w:left="142" w:right="354" w:firstLine="96"/>
              <w:jc w:val="center"/>
              <w:rPr>
                <w:rFonts w:eastAsia="Times New Roman"/>
                <w:sz w:val="24"/>
                <w:szCs w:val="24"/>
                <w:lang w:eastAsia="en-US"/>
              </w:rPr>
            </w:pPr>
            <w:r w:rsidRPr="00553E63">
              <w:rPr>
                <w:rFonts w:eastAsia="Times New Roman"/>
                <w:sz w:val="24"/>
                <w:szCs w:val="24"/>
                <w:lang w:eastAsia="en-US"/>
              </w:rPr>
              <w:t>№п/п</w:t>
            </w:r>
          </w:p>
        </w:tc>
        <w:tc>
          <w:tcPr>
            <w:tcW w:w="4394" w:type="dxa"/>
          </w:tcPr>
          <w:p w:rsidR="00553E63" w:rsidRPr="00553E63" w:rsidRDefault="00553E63" w:rsidP="00553E63">
            <w:pPr>
              <w:spacing w:line="240" w:lineRule="auto"/>
              <w:ind w:left="142" w:firstLine="0"/>
              <w:jc w:val="center"/>
              <w:rPr>
                <w:rFonts w:eastAsia="Times New Roman"/>
                <w:sz w:val="24"/>
                <w:szCs w:val="24"/>
                <w:lang w:eastAsia="en-US"/>
              </w:rPr>
            </w:pPr>
            <w:r w:rsidRPr="00553E63">
              <w:rPr>
                <w:rFonts w:eastAsia="Times New Roman"/>
                <w:sz w:val="24"/>
                <w:szCs w:val="24"/>
                <w:lang w:eastAsia="en-US"/>
              </w:rPr>
              <w:t>Тема</w:t>
            </w:r>
          </w:p>
        </w:tc>
        <w:tc>
          <w:tcPr>
            <w:tcW w:w="2126" w:type="dxa"/>
          </w:tcPr>
          <w:p w:rsidR="00553E63" w:rsidRPr="00553E63" w:rsidRDefault="00553E63" w:rsidP="00553E63">
            <w:pPr>
              <w:spacing w:line="240" w:lineRule="auto"/>
              <w:ind w:left="142" w:right="27" w:hanging="72"/>
              <w:jc w:val="center"/>
              <w:rPr>
                <w:rFonts w:eastAsia="Times New Roman"/>
                <w:sz w:val="24"/>
                <w:szCs w:val="24"/>
                <w:lang w:val="ru-RU" w:eastAsia="en-US"/>
              </w:rPr>
            </w:pPr>
            <w:r w:rsidRPr="00553E63">
              <w:rPr>
                <w:rFonts w:eastAsia="Times New Roman"/>
                <w:spacing w:val="-1"/>
                <w:sz w:val="24"/>
                <w:szCs w:val="24"/>
                <w:lang w:val="ru-RU" w:eastAsia="en-US"/>
              </w:rPr>
              <w:t>Количество часов, отводимых на освоение каждой темы</w:t>
            </w:r>
          </w:p>
        </w:tc>
        <w:tc>
          <w:tcPr>
            <w:tcW w:w="2126" w:type="dxa"/>
          </w:tcPr>
          <w:p w:rsidR="00553E63" w:rsidRPr="00553E63" w:rsidRDefault="00553E63" w:rsidP="00553E63">
            <w:pPr>
              <w:spacing w:line="240" w:lineRule="auto"/>
              <w:ind w:left="142" w:right="27" w:hanging="72"/>
              <w:jc w:val="center"/>
              <w:rPr>
                <w:rFonts w:eastAsia="Times New Roman"/>
                <w:spacing w:val="-1"/>
                <w:sz w:val="24"/>
                <w:szCs w:val="24"/>
                <w:lang w:eastAsia="en-US"/>
              </w:rPr>
            </w:pPr>
            <w:r w:rsidRPr="00553E63">
              <w:rPr>
                <w:rFonts w:eastAsia="Times New Roman"/>
                <w:spacing w:val="-1"/>
                <w:sz w:val="24"/>
                <w:szCs w:val="24"/>
                <w:lang w:eastAsia="en-US"/>
              </w:rPr>
              <w:t xml:space="preserve">Э(Ц)ОР </w:t>
            </w:r>
          </w:p>
        </w:tc>
      </w:tr>
      <w:tr w:rsidR="00C73086" w:rsidRPr="00553E63" w:rsidTr="00847A8E">
        <w:trPr>
          <w:trHeight w:val="3931"/>
        </w:trPr>
        <w:tc>
          <w:tcPr>
            <w:tcW w:w="993" w:type="dxa"/>
          </w:tcPr>
          <w:p w:rsidR="00C73086" w:rsidRPr="00553E63" w:rsidRDefault="00C73086" w:rsidP="00553E63">
            <w:pPr>
              <w:spacing w:line="240" w:lineRule="auto"/>
              <w:ind w:left="142" w:firstLine="0"/>
              <w:jc w:val="left"/>
              <w:rPr>
                <w:rFonts w:eastAsia="Times New Roman"/>
                <w:sz w:val="24"/>
                <w:szCs w:val="24"/>
                <w:lang w:eastAsia="en-US"/>
              </w:rPr>
            </w:pPr>
            <w:r w:rsidRPr="00553E63">
              <w:rPr>
                <w:rFonts w:eastAsia="Times New Roman"/>
                <w:sz w:val="24"/>
                <w:szCs w:val="24"/>
                <w:lang w:eastAsia="en-US"/>
              </w:rPr>
              <w:lastRenderedPageBreak/>
              <w:t>1.</w:t>
            </w:r>
          </w:p>
        </w:tc>
        <w:tc>
          <w:tcPr>
            <w:tcW w:w="4394" w:type="dxa"/>
          </w:tcPr>
          <w:p w:rsidR="00C73086" w:rsidRDefault="00C73086" w:rsidP="00553E63">
            <w:pPr>
              <w:rPr>
                <w:rFonts w:eastAsia="OfficinaSansBoldITC"/>
                <w:sz w:val="24"/>
                <w:szCs w:val="28"/>
                <w:lang w:val="ru-RU" w:eastAsia="en-US"/>
              </w:rPr>
            </w:pPr>
            <w:r>
              <w:rPr>
                <w:rFonts w:eastAsia="OfficinaSansBoldITC"/>
                <w:sz w:val="24"/>
                <w:szCs w:val="28"/>
                <w:lang w:val="ru-RU" w:eastAsia="en-US"/>
              </w:rPr>
              <w:t>5 класс</w:t>
            </w:r>
          </w:p>
          <w:p w:rsidR="00C73086" w:rsidRDefault="00C73086" w:rsidP="00553E63">
            <w:pPr>
              <w:rPr>
                <w:rFonts w:eastAsia="OfficinaSansBoldITC"/>
                <w:sz w:val="24"/>
                <w:szCs w:val="28"/>
                <w:lang w:val="ru-RU" w:eastAsia="en-US"/>
              </w:rPr>
            </w:pPr>
            <w:r w:rsidRPr="003F4340">
              <w:rPr>
                <w:rFonts w:eastAsia="OfficinaSansBoldITC"/>
                <w:sz w:val="24"/>
                <w:szCs w:val="28"/>
                <w:lang w:val="ru-RU" w:eastAsia="en-US"/>
              </w:rPr>
              <w:t>75.6.1. Общие сведения о языке.</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2. Язык и речь.</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3. Текст.</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4. Функциональные разновидности языка.</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5. Система языка.</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1. Фонетика. Графика. Орфоэпия.</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2. Лексикология и фразеология.</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3. Состав слова и словообразование.</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4. Морфология. Культура речи. Орфография.</w:t>
            </w:r>
          </w:p>
          <w:p w:rsidR="00C73086" w:rsidRPr="003F4340"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5. Синтаксис. Культура речи. Пунктуация.</w:t>
            </w:r>
          </w:p>
        </w:tc>
        <w:tc>
          <w:tcPr>
            <w:tcW w:w="2126" w:type="dxa"/>
            <w:vMerge w:val="restart"/>
          </w:tcPr>
          <w:p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C73086" w:rsidRPr="00553E63" w:rsidTr="00A433F0">
        <w:trPr>
          <w:trHeight w:val="2227"/>
        </w:trPr>
        <w:tc>
          <w:tcPr>
            <w:tcW w:w="993" w:type="dxa"/>
          </w:tcPr>
          <w:p w:rsidR="00C73086" w:rsidRPr="003F4340" w:rsidRDefault="00C73086" w:rsidP="00553E63">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C73086" w:rsidRDefault="00C73086" w:rsidP="00553E63">
            <w:pPr>
              <w:rPr>
                <w:rFonts w:eastAsia="OfficinaSansBoldITC"/>
                <w:sz w:val="24"/>
                <w:szCs w:val="28"/>
                <w:lang w:val="ru-RU" w:eastAsia="en-US"/>
              </w:rPr>
            </w:pPr>
            <w:r>
              <w:rPr>
                <w:rFonts w:eastAsia="OfficinaSansBoldITC"/>
                <w:sz w:val="24"/>
                <w:szCs w:val="28"/>
                <w:lang w:val="ru-RU" w:eastAsia="en-US"/>
              </w:rPr>
              <w:t>6 класс</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1. Общие сведения о языке.</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2. Язык и речь.</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3. Текст.</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4. Функциональные разновидности языка.</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 Система языка.</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1. Морфология. Культура речи. Орфография.</w:t>
            </w:r>
          </w:p>
          <w:p w:rsidR="00C73086" w:rsidRPr="00C73086" w:rsidRDefault="00C73086" w:rsidP="00C73086">
            <w:pPr>
              <w:rPr>
                <w:rFonts w:eastAsia="OfficinaSansBoldITC"/>
                <w:sz w:val="24"/>
                <w:szCs w:val="28"/>
                <w:lang w:val="ru-RU" w:eastAsia="en-US"/>
              </w:rPr>
            </w:pPr>
          </w:p>
        </w:tc>
        <w:tc>
          <w:tcPr>
            <w:tcW w:w="2126" w:type="dxa"/>
            <w:vMerge/>
          </w:tcPr>
          <w:p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rsidR="00C73086" w:rsidRPr="000D28A1" w:rsidRDefault="00C73086" w:rsidP="00553E63">
            <w:pPr>
              <w:spacing w:line="240" w:lineRule="auto"/>
              <w:ind w:firstLine="0"/>
              <w:jc w:val="center"/>
              <w:rPr>
                <w:rFonts w:eastAsia="Times New Roman"/>
                <w:i/>
                <w:sz w:val="24"/>
                <w:szCs w:val="24"/>
                <w:lang w:val="ru-RU" w:eastAsia="en-US"/>
              </w:rPr>
            </w:pPr>
          </w:p>
        </w:tc>
      </w:tr>
      <w:tr w:rsidR="00C73086" w:rsidRPr="00553E63" w:rsidTr="00957A22">
        <w:trPr>
          <w:trHeight w:val="1951"/>
        </w:trPr>
        <w:tc>
          <w:tcPr>
            <w:tcW w:w="993" w:type="dxa"/>
          </w:tcPr>
          <w:p w:rsidR="00C73086" w:rsidRDefault="00C73086" w:rsidP="00553E63">
            <w:pPr>
              <w:spacing w:line="240" w:lineRule="auto"/>
              <w:ind w:left="142"/>
              <w:jc w:val="left"/>
              <w:rPr>
                <w:rFonts w:eastAsia="Times New Roman"/>
                <w:sz w:val="24"/>
                <w:szCs w:val="24"/>
                <w:lang w:eastAsia="en-US"/>
              </w:rPr>
            </w:pPr>
            <w:r w:rsidRPr="00553E63">
              <w:rPr>
                <w:rFonts w:eastAsia="Times New Roman"/>
                <w:sz w:val="24"/>
                <w:szCs w:val="24"/>
                <w:lang w:eastAsia="en-US"/>
              </w:rPr>
              <w:t>2.</w:t>
            </w:r>
          </w:p>
        </w:tc>
        <w:tc>
          <w:tcPr>
            <w:tcW w:w="4394" w:type="dxa"/>
          </w:tcPr>
          <w:p w:rsidR="00C73086" w:rsidRPr="00C73086" w:rsidRDefault="00C73086" w:rsidP="00C73086">
            <w:pPr>
              <w:ind w:firstLine="0"/>
              <w:rPr>
                <w:rFonts w:eastAsia="OfficinaSansBoldITC"/>
                <w:sz w:val="24"/>
                <w:szCs w:val="28"/>
                <w:lang w:val="ru-RU" w:eastAsia="en-US"/>
              </w:rPr>
            </w:pPr>
            <w:r>
              <w:rPr>
                <w:rFonts w:eastAsia="OfficinaSansBoldITC"/>
                <w:sz w:val="24"/>
                <w:szCs w:val="28"/>
                <w:lang w:val="ru-RU" w:eastAsia="en-US"/>
              </w:rPr>
              <w:t>7 класс</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1. Общие сведения о языке.</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2. Язык и речь.</w:t>
            </w:r>
          </w:p>
          <w:p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3. Текст.</w:t>
            </w:r>
          </w:p>
          <w:p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4. Функциональные разновидности языка.</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 Система языка.</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1. Морфология. Культура речи.</w:t>
            </w:r>
          </w:p>
        </w:tc>
        <w:tc>
          <w:tcPr>
            <w:tcW w:w="2126" w:type="dxa"/>
            <w:vMerge/>
          </w:tcPr>
          <w:p w:rsidR="00C73086" w:rsidRPr="00C73086" w:rsidRDefault="00C73086" w:rsidP="00553E63">
            <w:pPr>
              <w:spacing w:line="240" w:lineRule="auto"/>
              <w:ind w:firstLine="0"/>
              <w:jc w:val="center"/>
              <w:rPr>
                <w:rFonts w:eastAsia="Times New Roman"/>
                <w:i/>
                <w:sz w:val="24"/>
                <w:szCs w:val="24"/>
                <w:lang w:val="ru-RU" w:eastAsia="en-US"/>
              </w:rPr>
            </w:pPr>
          </w:p>
        </w:tc>
        <w:tc>
          <w:tcPr>
            <w:tcW w:w="2126" w:type="dxa"/>
            <w:vMerge/>
          </w:tcPr>
          <w:p w:rsidR="00C73086" w:rsidRPr="00C73086" w:rsidRDefault="00C73086" w:rsidP="00553E63">
            <w:pPr>
              <w:spacing w:line="240" w:lineRule="auto"/>
              <w:ind w:firstLine="0"/>
              <w:jc w:val="center"/>
              <w:rPr>
                <w:rFonts w:eastAsia="Times New Roman"/>
                <w:i/>
                <w:sz w:val="24"/>
                <w:szCs w:val="24"/>
                <w:lang w:val="ru-RU" w:eastAsia="en-US"/>
              </w:rPr>
            </w:pPr>
          </w:p>
        </w:tc>
      </w:tr>
      <w:tr w:rsidR="00C73086" w:rsidRPr="00553E63" w:rsidTr="0058549C">
        <w:trPr>
          <w:trHeight w:val="2672"/>
        </w:trPr>
        <w:tc>
          <w:tcPr>
            <w:tcW w:w="993" w:type="dxa"/>
          </w:tcPr>
          <w:p w:rsidR="00C73086" w:rsidRPr="00C73086" w:rsidRDefault="00C73086"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t>3.</w:t>
            </w:r>
          </w:p>
        </w:tc>
        <w:tc>
          <w:tcPr>
            <w:tcW w:w="4394" w:type="dxa"/>
          </w:tcPr>
          <w:p w:rsidR="00C73086" w:rsidRDefault="00C73086" w:rsidP="00C73086">
            <w:pPr>
              <w:ind w:firstLine="0"/>
              <w:rPr>
                <w:rFonts w:eastAsia="OfficinaSansBoldITC"/>
                <w:sz w:val="24"/>
                <w:szCs w:val="28"/>
                <w:lang w:val="ru-RU" w:eastAsia="en-US"/>
              </w:rPr>
            </w:pPr>
            <w:r>
              <w:rPr>
                <w:rFonts w:eastAsia="OfficinaSansBoldITC"/>
                <w:sz w:val="24"/>
                <w:szCs w:val="28"/>
                <w:lang w:val="ru-RU" w:eastAsia="en-US"/>
              </w:rPr>
              <w:t xml:space="preserve"> 8 класс</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1. Общие сведения о языке.</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Чеченский язык в кругу языков других кавказских народов.</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2. Язык и речь.</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3. Текст.</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4. Функциональные разновидности языка.</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 Система языка.</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1. Синтаксис. Культура речи. Пунктуация.</w:t>
            </w:r>
          </w:p>
        </w:tc>
        <w:tc>
          <w:tcPr>
            <w:tcW w:w="2126" w:type="dxa"/>
          </w:tcPr>
          <w:p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rsidR="00C73086" w:rsidRPr="000D28A1" w:rsidRDefault="00C73086" w:rsidP="00553E63">
            <w:pPr>
              <w:spacing w:line="240" w:lineRule="auto"/>
              <w:ind w:firstLine="0"/>
              <w:jc w:val="center"/>
              <w:rPr>
                <w:rFonts w:eastAsia="Times New Roman"/>
                <w:i/>
                <w:sz w:val="24"/>
                <w:szCs w:val="24"/>
                <w:lang w:val="ru-RU" w:eastAsia="en-US"/>
              </w:rPr>
            </w:pPr>
          </w:p>
        </w:tc>
      </w:tr>
      <w:tr w:rsidR="0058549C" w:rsidRPr="00553E63" w:rsidTr="0058549C">
        <w:trPr>
          <w:trHeight w:val="2257"/>
        </w:trPr>
        <w:tc>
          <w:tcPr>
            <w:tcW w:w="993" w:type="dxa"/>
          </w:tcPr>
          <w:p w:rsidR="0058549C" w:rsidRPr="0058549C" w:rsidRDefault="0058549C"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t>4.</w:t>
            </w:r>
          </w:p>
        </w:tc>
        <w:tc>
          <w:tcPr>
            <w:tcW w:w="4394" w:type="dxa"/>
          </w:tcPr>
          <w:p w:rsidR="0058549C" w:rsidRDefault="0058549C" w:rsidP="00C73086">
            <w:pPr>
              <w:ind w:firstLine="0"/>
              <w:rPr>
                <w:rFonts w:eastAsia="OfficinaSansBoldITC"/>
                <w:sz w:val="24"/>
                <w:szCs w:val="28"/>
                <w:lang w:val="ru-RU" w:eastAsia="en-US"/>
              </w:rPr>
            </w:pPr>
            <w:r>
              <w:rPr>
                <w:rFonts w:eastAsia="OfficinaSansBoldITC"/>
                <w:sz w:val="24"/>
                <w:szCs w:val="28"/>
                <w:lang w:val="ru-RU" w:eastAsia="en-US"/>
              </w:rPr>
              <w:t xml:space="preserve"> 9 класс</w:t>
            </w:r>
          </w:p>
          <w:p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1. Общие сведения о языке.</w:t>
            </w:r>
          </w:p>
          <w:p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2. Язык и речь.</w:t>
            </w:r>
          </w:p>
          <w:p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3. Текст.</w:t>
            </w:r>
          </w:p>
          <w:p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4. Функциональные разновидности языка.</w:t>
            </w:r>
          </w:p>
          <w:p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 Система языка.</w:t>
            </w:r>
          </w:p>
          <w:p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1. Синтаксис. Культура речи. Пунктуация.</w:t>
            </w:r>
          </w:p>
        </w:tc>
        <w:tc>
          <w:tcPr>
            <w:tcW w:w="2126" w:type="dxa"/>
          </w:tcPr>
          <w:p w:rsidR="0058549C" w:rsidRPr="000D28A1" w:rsidRDefault="0058549C" w:rsidP="00553E63">
            <w:pPr>
              <w:spacing w:line="240" w:lineRule="auto"/>
              <w:ind w:firstLine="0"/>
              <w:jc w:val="center"/>
              <w:rPr>
                <w:rFonts w:eastAsia="Times New Roman"/>
                <w:i/>
                <w:sz w:val="24"/>
                <w:szCs w:val="24"/>
                <w:lang w:val="ru-RU" w:eastAsia="en-US"/>
              </w:rPr>
            </w:pPr>
          </w:p>
        </w:tc>
        <w:tc>
          <w:tcPr>
            <w:tcW w:w="2126" w:type="dxa"/>
          </w:tcPr>
          <w:p w:rsidR="0058549C" w:rsidRPr="000D28A1" w:rsidRDefault="0058549C" w:rsidP="00553E63">
            <w:pPr>
              <w:spacing w:line="240" w:lineRule="auto"/>
              <w:ind w:firstLine="0"/>
              <w:jc w:val="center"/>
              <w:rPr>
                <w:rFonts w:eastAsia="Times New Roman"/>
                <w:i/>
                <w:sz w:val="24"/>
                <w:szCs w:val="24"/>
                <w:lang w:val="ru-RU" w:eastAsia="en-US"/>
              </w:rPr>
            </w:pPr>
          </w:p>
        </w:tc>
      </w:tr>
    </w:tbl>
    <w:p w:rsidR="004D0F58" w:rsidRPr="00553E63" w:rsidRDefault="004D0F58" w:rsidP="001B1425">
      <w:pPr>
        <w:spacing w:line="240" w:lineRule="auto"/>
        <w:ind w:right="6" w:firstLine="567"/>
        <w:rPr>
          <w:sz w:val="24"/>
          <w:szCs w:val="24"/>
        </w:rPr>
      </w:pPr>
    </w:p>
    <w:p w:rsidR="004D0F58" w:rsidRPr="00553E63" w:rsidRDefault="004D0F58" w:rsidP="001B1425">
      <w:pPr>
        <w:spacing w:line="240" w:lineRule="auto"/>
        <w:ind w:right="6" w:firstLine="567"/>
        <w:rPr>
          <w:sz w:val="24"/>
          <w:szCs w:val="24"/>
        </w:rPr>
      </w:pPr>
    </w:p>
    <w:p w:rsidR="009A3342" w:rsidRDefault="009A3342" w:rsidP="00A433F0">
      <w:pPr>
        <w:jc w:val="center"/>
        <w:rPr>
          <w:rFonts w:cs="Times New Roman"/>
          <w:b/>
          <w:sz w:val="24"/>
          <w:szCs w:val="24"/>
        </w:rPr>
      </w:pPr>
    </w:p>
    <w:p w:rsidR="009A3342" w:rsidRDefault="009A3342" w:rsidP="00A433F0">
      <w:pPr>
        <w:jc w:val="center"/>
        <w:rPr>
          <w:rFonts w:cs="Times New Roman"/>
          <w:b/>
          <w:sz w:val="24"/>
          <w:szCs w:val="24"/>
        </w:rPr>
      </w:pPr>
    </w:p>
    <w:p w:rsidR="00847A8E" w:rsidRPr="009A3342" w:rsidRDefault="009A3342" w:rsidP="009A3342">
      <w:pPr>
        <w:pStyle w:val="ac"/>
        <w:numPr>
          <w:ilvl w:val="2"/>
          <w:numId w:val="1"/>
        </w:numPr>
        <w:jc w:val="center"/>
        <w:rPr>
          <w:rFonts w:cs="Times New Roman"/>
          <w:b/>
          <w:sz w:val="24"/>
          <w:szCs w:val="24"/>
        </w:rPr>
      </w:pPr>
      <w:r>
        <w:rPr>
          <w:rFonts w:cs="Times New Roman"/>
          <w:b/>
          <w:sz w:val="24"/>
          <w:szCs w:val="24"/>
        </w:rPr>
        <w:lastRenderedPageBreak/>
        <w:t>Р</w:t>
      </w:r>
      <w:r w:rsidR="00A433F0" w:rsidRPr="009A3342">
        <w:rPr>
          <w:rFonts w:cs="Times New Roman"/>
          <w:b/>
          <w:sz w:val="24"/>
          <w:szCs w:val="24"/>
        </w:rPr>
        <w:t>абочая программа по учебному предмету</w:t>
      </w:r>
    </w:p>
    <w:p w:rsidR="00A433F0" w:rsidRPr="00A433F0" w:rsidRDefault="00A433F0" w:rsidP="00A433F0">
      <w:pPr>
        <w:jc w:val="center"/>
        <w:rPr>
          <w:rFonts w:cs="Times New Roman"/>
          <w:b/>
          <w:sz w:val="24"/>
          <w:szCs w:val="24"/>
        </w:rPr>
      </w:pPr>
      <w:r w:rsidRPr="00A433F0">
        <w:rPr>
          <w:rFonts w:cs="Times New Roman"/>
          <w:b/>
          <w:sz w:val="24"/>
          <w:szCs w:val="24"/>
        </w:rPr>
        <w:t xml:space="preserve"> «Родная (чеченская) литература»</w:t>
      </w:r>
    </w:p>
    <w:p w:rsidR="00A433F0" w:rsidRDefault="00A433F0" w:rsidP="00A433F0">
      <w:pPr>
        <w:rPr>
          <w:rFonts w:cs="Times New Roman"/>
          <w:sz w:val="24"/>
          <w:szCs w:val="24"/>
        </w:rPr>
      </w:pPr>
    </w:p>
    <w:p w:rsidR="00A433F0" w:rsidRPr="00A433F0" w:rsidRDefault="00A433F0" w:rsidP="00A433F0">
      <w:pPr>
        <w:rPr>
          <w:rFonts w:cs="Times New Roman"/>
          <w:sz w:val="24"/>
          <w:szCs w:val="24"/>
        </w:rPr>
      </w:pPr>
    </w:p>
    <w:p w:rsidR="009A3342" w:rsidRDefault="00A433F0" w:rsidP="009A3342">
      <w:pPr>
        <w:spacing w:line="240" w:lineRule="auto"/>
        <w:ind w:right="6" w:firstLine="567"/>
        <w:rPr>
          <w:sz w:val="24"/>
          <w:szCs w:val="24"/>
        </w:rPr>
      </w:pPr>
      <w:r w:rsidRPr="00A433F0">
        <w:rPr>
          <w:rFonts w:cs="Times New Roman"/>
          <w:sz w:val="24"/>
          <w:szCs w:val="24"/>
          <w:lang w:eastAsia="en-US"/>
        </w:rPr>
        <w:t> Федеральная рабочая программа по учебному предмету «Родная (чеченская) литература» (предметная область «Родной язык и родная литература») (далее соответственно – программа по родной (чеченской) литературе, родная (чеченская) литература, чеченск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w:t>
      </w:r>
      <w:r>
        <w:rPr>
          <w:rFonts w:cs="Times New Roman"/>
          <w:sz w:val="24"/>
          <w:szCs w:val="24"/>
          <w:lang w:eastAsia="en-US"/>
        </w:rPr>
        <w:t xml:space="preserve">о родной (чеченской) литературе и </w:t>
      </w:r>
      <w:r w:rsidR="009A3342"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p>
    <w:p w:rsidR="009A3342" w:rsidRDefault="009A3342" w:rsidP="00251200">
      <w:pPr>
        <w:spacing w:line="240" w:lineRule="auto"/>
        <w:ind w:right="6" w:firstLine="567"/>
        <w:rPr>
          <w:sz w:val="24"/>
          <w:szCs w:val="24"/>
        </w:rPr>
      </w:pPr>
      <w:r>
        <w:rPr>
          <w:sz w:val="24"/>
          <w:szCs w:val="24"/>
        </w:rPr>
        <w:t xml:space="preserve">Рабочая программа составлена на основе федеральной рабочей программы по </w:t>
      </w:r>
      <w:r w:rsidR="00251200">
        <w:rPr>
          <w:sz w:val="24"/>
          <w:szCs w:val="24"/>
        </w:rPr>
        <w:t>родной (чеченской) литературе</w:t>
      </w:r>
      <w:r>
        <w:rPr>
          <w:sz w:val="24"/>
          <w:szCs w:val="24"/>
        </w:rPr>
        <w:t>.</w:t>
      </w:r>
    </w:p>
    <w:p w:rsidR="00251200" w:rsidRDefault="00251200" w:rsidP="00251200">
      <w:pPr>
        <w:spacing w:line="240" w:lineRule="auto"/>
        <w:ind w:right="6" w:firstLine="567"/>
        <w:rPr>
          <w:sz w:val="24"/>
          <w:szCs w:val="24"/>
        </w:rPr>
      </w:pPr>
    </w:p>
    <w:p w:rsidR="00A433F0" w:rsidRPr="00251200" w:rsidRDefault="00A433F0" w:rsidP="00251200">
      <w:pPr>
        <w:ind w:firstLine="709"/>
        <w:jc w:val="center"/>
        <w:rPr>
          <w:rFonts w:cs="Times New Roman"/>
          <w:sz w:val="24"/>
          <w:szCs w:val="24"/>
          <w:lang w:eastAsia="en-US"/>
        </w:rPr>
      </w:pPr>
      <w:r w:rsidRPr="00251200">
        <w:rPr>
          <w:rFonts w:cs="Times New Roman"/>
          <w:sz w:val="24"/>
          <w:szCs w:val="24"/>
          <w:lang w:eastAsia="en-US"/>
        </w:rPr>
        <w:t>Пояснительная записка</w:t>
      </w:r>
    </w:p>
    <w:p w:rsidR="00957A22" w:rsidRPr="00A433F0" w:rsidRDefault="00957A22" w:rsidP="00A433F0">
      <w:pPr>
        <w:ind w:firstLine="709"/>
        <w:jc w:val="center"/>
        <w:rPr>
          <w:rFonts w:cs="Times New Roman"/>
          <w:sz w:val="24"/>
          <w:szCs w:val="24"/>
          <w:lang w:eastAsia="en-US"/>
        </w:rPr>
      </w:pPr>
    </w:p>
    <w:p w:rsidR="00A433F0" w:rsidRPr="00A433F0" w:rsidRDefault="00A433F0" w:rsidP="00847A8E">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rsidR="00847A8E" w:rsidRDefault="00847A8E" w:rsidP="00A433F0">
      <w:pPr>
        <w:ind w:firstLine="709"/>
        <w:rPr>
          <w:rFonts w:cs="Times New Roman"/>
          <w:sz w:val="24"/>
          <w:szCs w:val="24"/>
          <w:lang w:eastAsia="en-US"/>
        </w:rPr>
      </w:pPr>
      <w:r w:rsidRPr="00A433F0">
        <w:rPr>
          <w:rFonts w:cs="Times New Roman"/>
          <w:sz w:val="24"/>
          <w:szCs w:val="24"/>
          <w:lang w:eastAsia="en-US"/>
        </w:rPr>
        <w:t>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w:t>
      </w:r>
      <w:r w:rsidR="00A433F0" w:rsidRPr="00A433F0">
        <w:rPr>
          <w:rFonts w:cs="Times New Roman"/>
          <w:sz w:val="24"/>
          <w:szCs w:val="24"/>
          <w:lang w:eastAsia="en-US"/>
        </w:rPr>
        <w:t>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В содержании программы по родной (чеченской) литературе выделяются следующие содержательные линии:устное народное творчество, произведения чеченских писателей, литература других народов.</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достижение следующих целей:</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формирование познавательного интереса и ценностного отношения к чеченской литературеи приобщение к его культурному наследию, формирование ответственности за сохранение чеченской культуры;</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развитие у обучающихся интеллектуальных и творческих способностей, необходимых для успешной социализации и самореализации личности, 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 xml:space="preserve">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 выявление культурных и нравственных смыслов, заложенных в чеченской литературе;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развитие навыков чтения и анализа литературных текстов, создания устных и письменных высказываний, содержащих суждения и оценки по поводу прочитанного, умения планировать собственное чтение, определять и обосновывать читательские предпо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Общее </w:t>
      </w:r>
      <w:r w:rsidR="00B16341">
        <w:rPr>
          <w:rFonts w:cs="Times New Roman"/>
          <w:sz w:val="24"/>
          <w:szCs w:val="24"/>
          <w:lang w:eastAsia="en-US"/>
        </w:rPr>
        <w:t>количество часов</w:t>
      </w:r>
      <w:r>
        <w:rPr>
          <w:rFonts w:cs="Times New Roman"/>
          <w:sz w:val="24"/>
          <w:szCs w:val="24"/>
          <w:lang w:eastAsia="en-US"/>
        </w:rPr>
        <w:t xml:space="preserve"> на изучение учебного предмета </w:t>
      </w:r>
    </w:p>
    <w:p w:rsidR="00B16341" w:rsidRDefault="00B16341" w:rsidP="00A433F0">
      <w:pPr>
        <w:rPr>
          <w:rFonts w:cs="Times New Roman"/>
          <w:sz w:val="24"/>
          <w:szCs w:val="24"/>
          <w:lang w:eastAsia="en-US"/>
        </w:rPr>
      </w:pPr>
    </w:p>
    <w:p w:rsidR="00A433F0" w:rsidRPr="00B16341" w:rsidRDefault="00A433F0" w:rsidP="00B16341">
      <w:pPr>
        <w:jc w:val="center"/>
        <w:rPr>
          <w:rFonts w:cs="Times New Roman"/>
          <w:b/>
          <w:sz w:val="24"/>
          <w:szCs w:val="24"/>
          <w:lang w:eastAsia="en-US"/>
        </w:rPr>
      </w:pPr>
      <w:r w:rsidRPr="00B16341">
        <w:rPr>
          <w:rFonts w:cs="Times New Roman"/>
          <w:b/>
          <w:sz w:val="24"/>
          <w:szCs w:val="24"/>
          <w:lang w:eastAsia="en-US"/>
        </w:rPr>
        <w:t>Содержан</w:t>
      </w:r>
      <w:r w:rsidR="00B16341" w:rsidRPr="00B16341">
        <w:rPr>
          <w:rFonts w:cs="Times New Roman"/>
          <w:b/>
          <w:sz w:val="24"/>
          <w:szCs w:val="24"/>
          <w:lang w:eastAsia="en-US"/>
        </w:rPr>
        <w:t>ие обучения в 5 классе</w:t>
      </w:r>
    </w:p>
    <w:p w:rsidR="00B16341" w:rsidRDefault="00B16341" w:rsidP="00A433F0">
      <w:pPr>
        <w:rPr>
          <w:rFonts w:cs="Times New Roman"/>
          <w:sz w:val="24"/>
          <w:szCs w:val="24"/>
          <w:lang w:eastAsia="en-US"/>
        </w:rPr>
      </w:pP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Чеченские народные сказки. Сказки: бытовые, волшебные, о животных.</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Три брата»). Фантастические элементы в сказке, гуманистический пафос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w:t>
      </w:r>
      <w:r w:rsidRPr="00A433F0">
        <w:rPr>
          <w:rFonts w:cs="Times New Roman"/>
          <w:sz w:val="24"/>
          <w:szCs w:val="24"/>
          <w:lang w:val="tt-RU" w:eastAsia="en-US"/>
        </w:rPr>
        <w:t>Тамашийна олхазар</w:t>
      </w:r>
      <w:r w:rsidRPr="00A433F0">
        <w:rPr>
          <w:rFonts w:cs="Times New Roman"/>
          <w:sz w:val="24"/>
          <w:szCs w:val="24"/>
          <w:lang w:eastAsia="en-US"/>
        </w:rPr>
        <w:t>» («Чудесная птица») – народная сказка на бытовую тему. Социальные мотивы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а, саьрмик» («Три брата и дракон»). Элементы волшебных сказок.</w:t>
      </w:r>
    </w:p>
    <w:p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Сказка «Доьшуш хилла к</w:t>
      </w:r>
      <w:r w:rsidRPr="00A433F0">
        <w:rPr>
          <w:rFonts w:cs="Times New Roman"/>
          <w:sz w:val="24"/>
          <w:szCs w:val="24"/>
          <w:lang w:val="en-US" w:eastAsia="en-US"/>
        </w:rPr>
        <w:t>I</w:t>
      </w:r>
      <w:r w:rsidRPr="00A433F0">
        <w:rPr>
          <w:rFonts w:cs="Times New Roman"/>
          <w:sz w:val="24"/>
          <w:szCs w:val="24"/>
          <w:lang w:eastAsia="en-US"/>
        </w:rPr>
        <w:t>ант» («Мальчик, который учился»). Бытовая сказка как жанр. Общечеловеческие ценности в контексте сказочного сюжет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казка о животных «Барзо </w:t>
      </w:r>
      <w:r w:rsidRPr="00A433F0">
        <w:rPr>
          <w:rFonts w:cs="Times New Roman"/>
          <w:sz w:val="24"/>
          <w:szCs w:val="24"/>
          <w:lang w:val="en-US" w:eastAsia="en-US"/>
        </w:rPr>
        <w:t>I</w:t>
      </w:r>
      <w:r w:rsidRPr="00A433F0">
        <w:rPr>
          <w:rFonts w:cs="Times New Roman"/>
          <w:sz w:val="24"/>
          <w:szCs w:val="24"/>
          <w:lang w:eastAsia="en-US"/>
        </w:rPr>
        <w:t xml:space="preserve">ахарца мохк къовсар» («Волк и ягненок»). </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Произведения чеченских писателей.</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Литературные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Б. Саидов. Сказка «Майра к</w:t>
      </w:r>
      <w:r w:rsidRPr="00A433F0">
        <w:rPr>
          <w:rFonts w:cs="Times New Roman"/>
          <w:sz w:val="24"/>
          <w:szCs w:val="24"/>
          <w:lang w:val="en-US" w:eastAsia="en-US"/>
        </w:rPr>
        <w:t>I</w:t>
      </w:r>
      <w:r w:rsidRPr="00A433F0">
        <w:rPr>
          <w:rFonts w:cs="Times New Roman"/>
          <w:sz w:val="24"/>
          <w:szCs w:val="24"/>
          <w:lang w:eastAsia="en-US"/>
        </w:rPr>
        <w:t xml:space="preserve">ант Сулима» («Храбрый мальчик Сулима»)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усаев. Сказка «Ц</w:t>
      </w:r>
      <w:r w:rsidRPr="00A433F0">
        <w:rPr>
          <w:rFonts w:cs="Times New Roman"/>
          <w:sz w:val="24"/>
          <w:szCs w:val="24"/>
          <w:lang w:val="en-US" w:eastAsia="en-US"/>
        </w:rPr>
        <w:t>I</w:t>
      </w:r>
      <w:r w:rsidRPr="00A433F0">
        <w:rPr>
          <w:rFonts w:cs="Times New Roman"/>
          <w:sz w:val="24"/>
          <w:szCs w:val="24"/>
          <w:lang w:eastAsia="en-US"/>
        </w:rPr>
        <w:t xml:space="preserve">ен маьхьси» («Красный ичиг»).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Гацаев. Сказка «Чкъоьрдиг» («Чордиг»)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Исмаилов. Сказка «Бирдолаг» («Летучая мышь»).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128.6.2.2. Чеченская литература </w:t>
      </w:r>
      <w:r w:rsidRPr="00A433F0">
        <w:rPr>
          <w:rFonts w:cs="Times New Roman"/>
          <w:sz w:val="24"/>
          <w:szCs w:val="24"/>
          <w:lang w:val="en-US" w:eastAsia="en-US"/>
        </w:rPr>
        <w:t>XX</w:t>
      </w:r>
      <w:r w:rsidRPr="00A433F0">
        <w:rPr>
          <w:rFonts w:cs="Times New Roman"/>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Зайнди» («Зайнди»).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Мамакаев. </w:t>
      </w:r>
      <w:r w:rsidRPr="00A433F0">
        <w:rPr>
          <w:rFonts w:cs="Times New Roman"/>
          <w:sz w:val="24"/>
          <w:szCs w:val="24"/>
          <w:lang w:eastAsia="en-US"/>
        </w:rPr>
        <w:t>Рассказ «</w:t>
      </w:r>
      <w:r w:rsidRPr="00A433F0">
        <w:rPr>
          <w:rFonts w:cs="Times New Roman"/>
          <w:sz w:val="24"/>
          <w:szCs w:val="24"/>
          <w:lang w:val="tt-RU" w:eastAsia="en-US"/>
        </w:rPr>
        <w:t>Баппа</w:t>
      </w:r>
      <w:r w:rsidRPr="00A433F0">
        <w:rPr>
          <w:rFonts w:cs="Times New Roman"/>
          <w:sz w:val="24"/>
          <w:szCs w:val="24"/>
          <w:lang w:eastAsia="en-US"/>
        </w:rPr>
        <w:t xml:space="preserve">» («Одуванчик»).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Мамакаев. Стихотворение «Садаьржаш» («Перед рассвето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Сулаев. Стихотворение «Ламанан хи» («Горная речк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У. Гайсултанов. Повесть «Александр Чеченский», отрывок из повести «Кегий йийсарш» («Маленькие пленник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Стихотворение «Борз ю уг</w:t>
      </w:r>
      <w:r w:rsidRPr="00A433F0">
        <w:rPr>
          <w:rFonts w:cs="Times New Roman"/>
          <w:sz w:val="24"/>
          <w:szCs w:val="24"/>
          <w:lang w:val="en-US" w:eastAsia="en-US"/>
        </w:rPr>
        <w:t>I</w:t>
      </w:r>
      <w:r w:rsidRPr="00A433F0">
        <w:rPr>
          <w:rFonts w:cs="Times New Roman"/>
          <w:sz w:val="24"/>
          <w:szCs w:val="24"/>
          <w:lang w:eastAsia="en-US"/>
        </w:rPr>
        <w:t xml:space="preserve">уш» («Вой волк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Баьпкан чкъуьйри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Баьпкан юь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Д. Кагерманов. Рассказ </w:t>
      </w:r>
      <w:r w:rsidRPr="00A433F0">
        <w:rPr>
          <w:rFonts w:cs="Times New Roman"/>
          <w:sz w:val="24"/>
          <w:szCs w:val="24"/>
          <w:lang w:eastAsia="en-US"/>
        </w:rPr>
        <w:t>«</w:t>
      </w:r>
      <w:r w:rsidRPr="00A433F0">
        <w:rPr>
          <w:rFonts w:cs="Times New Roman"/>
          <w:sz w:val="24"/>
          <w:szCs w:val="24"/>
          <w:lang w:val="tt-RU" w:eastAsia="en-US"/>
        </w:rPr>
        <w:t>Доттаг</w:t>
      </w:r>
      <w:r w:rsidRPr="00A433F0">
        <w:rPr>
          <w:rFonts w:cs="Times New Roman"/>
          <w:sz w:val="24"/>
          <w:szCs w:val="24"/>
          <w:lang w:val="en-US" w:eastAsia="en-US"/>
        </w:rPr>
        <w:t>I</w:t>
      </w:r>
      <w:r w:rsidRPr="00A433F0">
        <w:rPr>
          <w:rFonts w:cs="Times New Roman"/>
          <w:sz w:val="24"/>
          <w:szCs w:val="24"/>
          <w:lang w:val="tt-RU" w:eastAsia="en-US"/>
        </w:rPr>
        <w:t>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руж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туев. Стихотворение </w:t>
      </w:r>
      <w:r w:rsidRPr="00A433F0">
        <w:rPr>
          <w:rFonts w:cs="Times New Roman"/>
          <w:sz w:val="24"/>
          <w:szCs w:val="24"/>
          <w:lang w:eastAsia="en-US"/>
        </w:rPr>
        <w:t>«</w:t>
      </w:r>
      <w:r w:rsidRPr="00A433F0">
        <w:rPr>
          <w:rFonts w:cs="Times New Roman"/>
          <w:sz w:val="24"/>
          <w:szCs w:val="24"/>
          <w:lang w:val="tt-RU" w:eastAsia="en-US"/>
        </w:rPr>
        <w:t>Лаьмнийн къон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лодость гор</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w:t>
      </w:r>
      <w:r w:rsidRPr="00A433F0">
        <w:rPr>
          <w:rFonts w:cs="Times New Roman"/>
          <w:sz w:val="24"/>
          <w:szCs w:val="24"/>
          <w:lang w:eastAsia="en-US"/>
        </w:rPr>
        <w:t>«</w:t>
      </w:r>
      <w:r w:rsidRPr="00A433F0">
        <w:rPr>
          <w:rFonts w:cs="Times New Roman"/>
          <w:sz w:val="24"/>
          <w:szCs w:val="24"/>
          <w:lang w:val="tt-RU" w:eastAsia="en-US"/>
        </w:rPr>
        <w:t>Буьйсанан г</w:t>
      </w:r>
      <w:r w:rsidRPr="00A433F0">
        <w:rPr>
          <w:rFonts w:cs="Times New Roman"/>
          <w:sz w:val="24"/>
          <w:szCs w:val="24"/>
          <w:lang w:val="en-US" w:eastAsia="en-US"/>
        </w:rPr>
        <w:t>I</w:t>
      </w:r>
      <w:r w:rsidRPr="00A433F0">
        <w:rPr>
          <w:rFonts w:cs="Times New Roman"/>
          <w:sz w:val="24"/>
          <w:szCs w:val="24"/>
          <w:lang w:val="tt-RU" w:eastAsia="en-US"/>
        </w:rPr>
        <w:t>улчаш</w:t>
      </w:r>
      <w:r w:rsidRPr="00A433F0">
        <w:rPr>
          <w:rFonts w:cs="Times New Roman"/>
          <w:sz w:val="24"/>
          <w:szCs w:val="24"/>
          <w:lang w:eastAsia="en-US"/>
        </w:rPr>
        <w:t>» («</w:t>
      </w:r>
      <w:r w:rsidRPr="00A433F0">
        <w:rPr>
          <w:rFonts w:cs="Times New Roman"/>
          <w:sz w:val="24"/>
          <w:szCs w:val="24"/>
          <w:lang w:val="tt-RU" w:eastAsia="en-US"/>
        </w:rPr>
        <w:t>Шаги в ноч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Малх чубаре хьоьжура иза</w:t>
      </w:r>
      <w:r w:rsidRPr="00A433F0">
        <w:rPr>
          <w:rFonts w:cs="Times New Roman"/>
          <w:sz w:val="24"/>
          <w:szCs w:val="24"/>
          <w:lang w:eastAsia="en-US"/>
        </w:rPr>
        <w:t>» («</w:t>
      </w:r>
      <w:r w:rsidRPr="00A433F0">
        <w:rPr>
          <w:rFonts w:cs="Times New Roman"/>
          <w:sz w:val="24"/>
          <w:szCs w:val="24"/>
          <w:lang w:val="tt-RU" w:eastAsia="en-US"/>
        </w:rPr>
        <w:t>Он ждал, когда заглянет солнц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B16341" w:rsidRDefault="00A433F0" w:rsidP="00A433F0">
      <w:pPr>
        <w:rPr>
          <w:rFonts w:cs="Times New Roman"/>
          <w:b/>
          <w:sz w:val="24"/>
          <w:szCs w:val="24"/>
          <w:lang w:eastAsia="en-US"/>
        </w:rPr>
      </w:pPr>
      <w:r w:rsidRPr="00B16341">
        <w:rPr>
          <w:rFonts w:cs="Times New Roman"/>
          <w:b/>
          <w:sz w:val="24"/>
          <w:szCs w:val="24"/>
          <w:lang w:val="tt-RU" w:eastAsia="en-US"/>
        </w:rPr>
        <w:t xml:space="preserve">Чеченская литература </w:t>
      </w:r>
      <w:r w:rsidRPr="00B16341">
        <w:rPr>
          <w:rFonts w:cs="Times New Roman"/>
          <w:b/>
          <w:sz w:val="24"/>
          <w:szCs w:val="24"/>
          <w:lang w:val="en-US" w:eastAsia="en-US"/>
        </w:rPr>
        <w:t>XXI</w:t>
      </w:r>
      <w:r w:rsidRPr="00B16341">
        <w:rPr>
          <w:rFonts w:cs="Times New Roman"/>
          <w:b/>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Бексултанов. Рассказ </w:t>
      </w:r>
      <w:r w:rsidRPr="00A433F0">
        <w:rPr>
          <w:rFonts w:cs="Times New Roman"/>
          <w:sz w:val="24"/>
          <w:szCs w:val="24"/>
          <w:lang w:eastAsia="en-US"/>
        </w:rPr>
        <w:t>«</w:t>
      </w:r>
      <w:r w:rsidRPr="00A433F0">
        <w:rPr>
          <w:rFonts w:cs="Times New Roman"/>
          <w:sz w:val="24"/>
          <w:szCs w:val="24"/>
          <w:lang w:val="tt-RU" w:eastAsia="en-US"/>
        </w:rPr>
        <w:t>Цакхетта хест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понятая похвала</w:t>
      </w:r>
      <w:r w:rsidRPr="00A433F0">
        <w:rPr>
          <w:rFonts w:cs="Times New Roman"/>
          <w:sz w:val="24"/>
          <w:szCs w:val="24"/>
          <w:lang w:eastAsia="en-US"/>
        </w:rPr>
        <w:t>»).</w:t>
      </w:r>
    </w:p>
    <w:p w:rsidR="00A433F0" w:rsidRPr="00B16341" w:rsidRDefault="00A433F0" w:rsidP="00A433F0">
      <w:pPr>
        <w:rPr>
          <w:rFonts w:cs="Times New Roman"/>
          <w:b/>
          <w:sz w:val="24"/>
          <w:szCs w:val="24"/>
          <w:lang w:eastAsia="en-US"/>
        </w:rPr>
      </w:pPr>
      <w:r w:rsidRPr="00A433F0">
        <w:rPr>
          <w:rFonts w:cs="Times New Roman"/>
          <w:sz w:val="24"/>
          <w:szCs w:val="24"/>
          <w:lang w:eastAsia="en-US"/>
        </w:rPr>
        <w:t> </w:t>
      </w:r>
      <w:r w:rsidRPr="00B16341">
        <w:rPr>
          <w:rFonts w:cs="Times New Roman"/>
          <w:b/>
          <w:sz w:val="24"/>
          <w:szCs w:val="24"/>
          <w:lang w:eastAsia="en-US"/>
        </w:rPr>
        <w:t>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Хьекъал долу йоӀ а, кхелахо а» («Умная девочка и судья»)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Лулахой» («Соседи»)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казка «ТӀехтохар» («Издевк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Рассказ «Кемсаш» («Виноград»).</w:t>
      </w:r>
    </w:p>
    <w:p w:rsidR="00A433F0" w:rsidRPr="00A433F0" w:rsidRDefault="00A433F0" w:rsidP="00A433F0">
      <w:pPr>
        <w:rPr>
          <w:rFonts w:cs="Times New Roman"/>
          <w:sz w:val="24"/>
          <w:szCs w:val="24"/>
          <w:lang w:eastAsia="en-US"/>
        </w:rPr>
      </w:pPr>
      <w:r w:rsidRPr="00A433F0">
        <w:rPr>
          <w:rFonts w:cs="Times New Roman"/>
          <w:sz w:val="24"/>
          <w:szCs w:val="24"/>
          <w:lang w:eastAsia="en-US"/>
        </w:rPr>
        <w:t>У. Гайсултанов. «КӀанталг» («Сыночек»).</w:t>
      </w:r>
    </w:p>
    <w:p w:rsidR="00A433F0" w:rsidRPr="00A433F0" w:rsidRDefault="00A433F0" w:rsidP="00A433F0">
      <w:pPr>
        <w:rPr>
          <w:rFonts w:cs="Times New Roman"/>
          <w:sz w:val="24"/>
          <w:szCs w:val="24"/>
          <w:lang w:eastAsia="en-US"/>
        </w:rPr>
      </w:pPr>
      <w:r w:rsidRPr="00A433F0">
        <w:rPr>
          <w:rFonts w:cs="Times New Roman"/>
          <w:sz w:val="24"/>
          <w:szCs w:val="24"/>
          <w:lang w:eastAsia="en-US"/>
        </w:rPr>
        <w:t>Х-Д. Берсанов. «Берзалой» («Волки»).</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Х. Хасаев. «Лаьмнашкахь» («В горах»). </w:t>
      </w:r>
    </w:p>
    <w:p w:rsidR="00A433F0" w:rsidRPr="00A433F0" w:rsidRDefault="00A433F0" w:rsidP="00A433F0">
      <w:pPr>
        <w:rPr>
          <w:rFonts w:cs="Times New Roman"/>
          <w:sz w:val="24"/>
          <w:szCs w:val="24"/>
          <w:lang w:eastAsia="en-US"/>
        </w:rPr>
      </w:pPr>
      <w:r w:rsidRPr="00A433F0">
        <w:rPr>
          <w:rFonts w:cs="Times New Roman"/>
          <w:sz w:val="24"/>
          <w:szCs w:val="24"/>
          <w:lang w:eastAsia="en-US"/>
        </w:rPr>
        <w:t>Д. Кагерманов. «ТӀай» («Мост»).</w:t>
      </w:r>
    </w:p>
    <w:p w:rsidR="00A433F0" w:rsidRPr="00A433F0" w:rsidRDefault="00A433F0" w:rsidP="00A433F0">
      <w:pPr>
        <w:rPr>
          <w:rFonts w:cs="Times New Roman"/>
          <w:sz w:val="24"/>
          <w:szCs w:val="24"/>
          <w:lang w:eastAsia="en-US"/>
        </w:rPr>
      </w:pPr>
      <w:r w:rsidRPr="00A433F0">
        <w:rPr>
          <w:rFonts w:cs="Times New Roman"/>
          <w:sz w:val="24"/>
          <w:szCs w:val="24"/>
          <w:lang w:eastAsia="en-US"/>
        </w:rPr>
        <w:t>М. Бексултанов. «Мархийн кӀайн гӀаргӀулеш» («Журавли из белых облаков»).</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А. Эдильсултанов. «Догдика» («Сердечный»).</w:t>
      </w:r>
    </w:p>
    <w:p w:rsidR="00A433F0" w:rsidRPr="00A433F0" w:rsidRDefault="00A433F0" w:rsidP="00A433F0">
      <w:pPr>
        <w:rPr>
          <w:rFonts w:cs="Times New Roman"/>
          <w:sz w:val="24"/>
          <w:szCs w:val="24"/>
          <w:lang w:eastAsia="en-US"/>
        </w:rPr>
      </w:pPr>
      <w:r w:rsidRPr="00A433F0">
        <w:rPr>
          <w:rFonts w:cs="Times New Roman"/>
          <w:sz w:val="24"/>
          <w:szCs w:val="24"/>
          <w:lang w:eastAsia="en-US"/>
        </w:rPr>
        <w:t>128.7. Содержание обучения в 6 класс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7.1. </w:t>
      </w: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Эвтархойн Ахьмадан илли (Илли о Автуринском Ахмад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Таймин Бийболатан илли (Илли о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Нартиада как эпос о героях-богатырях Кавказа. Чеченские сказания о нарт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арт-орстхойн паччахь Наураз» («Падишах нарт-орстхойцев Наураз»).</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ицкъ болу Солса» («Силач Солс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казание «Гермачигара наьрташ» (</w:t>
      </w:r>
      <w:r w:rsidRPr="00A433F0">
        <w:rPr>
          <w:rFonts w:cs="Times New Roman"/>
          <w:sz w:val="24"/>
          <w:szCs w:val="24"/>
          <w:lang w:eastAsia="en-US"/>
        </w:rPr>
        <w:t>«Нарты из Герменчу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казание </w:t>
      </w:r>
      <w:r w:rsidRPr="00A433F0">
        <w:rPr>
          <w:rFonts w:cs="Times New Roman"/>
          <w:sz w:val="24"/>
          <w:szCs w:val="24"/>
          <w:lang w:eastAsia="en-US"/>
        </w:rPr>
        <w:t>«Наьрт-аьрстхой кхерор» («Бегство нарт-орстхойцев»).</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Басни </w:t>
      </w:r>
      <w:r w:rsidRPr="00A433F0">
        <w:rPr>
          <w:rFonts w:cs="Times New Roman"/>
          <w:sz w:val="24"/>
          <w:szCs w:val="24"/>
          <w:lang w:eastAsia="en-US"/>
        </w:rPr>
        <w:t>«</w:t>
      </w:r>
      <w:r w:rsidRPr="00A433F0">
        <w:rPr>
          <w:rFonts w:cs="Times New Roman"/>
          <w:sz w:val="24"/>
          <w:szCs w:val="24"/>
          <w:lang w:val="tt-RU" w:eastAsia="en-US"/>
        </w:rPr>
        <w:t>Нийса кхиэл</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аведный суд</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арзо амалш ца хуьйцу</w:t>
      </w:r>
      <w:r w:rsidRPr="00A433F0">
        <w:rPr>
          <w:rFonts w:cs="Times New Roman"/>
          <w:sz w:val="24"/>
          <w:szCs w:val="24"/>
          <w:lang w:eastAsia="en-US"/>
        </w:rPr>
        <w:t>» («</w:t>
      </w:r>
      <w:r w:rsidRPr="00A433F0">
        <w:rPr>
          <w:rFonts w:cs="Times New Roman"/>
          <w:sz w:val="24"/>
          <w:szCs w:val="24"/>
          <w:lang w:val="tt-RU" w:eastAsia="en-US"/>
        </w:rPr>
        <w:t>Волк не меняет повад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туев. Басня </w:t>
      </w:r>
      <w:r w:rsidRPr="00A433F0">
        <w:rPr>
          <w:rFonts w:cs="Times New Roman"/>
          <w:sz w:val="24"/>
          <w:szCs w:val="24"/>
          <w:lang w:eastAsia="en-US"/>
        </w:rPr>
        <w:t>«</w:t>
      </w:r>
      <w:r w:rsidRPr="00A433F0">
        <w:rPr>
          <w:rFonts w:cs="Times New Roman"/>
          <w:sz w:val="24"/>
          <w:szCs w:val="24"/>
          <w:lang w:val="tt-RU" w:eastAsia="en-US"/>
        </w:rPr>
        <w:t>Ломмий, цхьогаллий</w:t>
      </w:r>
      <w:r w:rsidRPr="00A433F0">
        <w:rPr>
          <w:rFonts w:cs="Times New Roman"/>
          <w:sz w:val="24"/>
          <w:szCs w:val="24"/>
          <w:lang w:eastAsia="en-US"/>
        </w:rPr>
        <w:t>» («</w:t>
      </w:r>
      <w:r w:rsidRPr="00A433F0">
        <w:rPr>
          <w:rFonts w:cs="Times New Roman"/>
          <w:sz w:val="24"/>
          <w:szCs w:val="24"/>
          <w:lang w:val="tt-RU" w:eastAsia="en-US"/>
        </w:rPr>
        <w:t>Лев и лис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ходства и различия басен У. Гайсултанова, Х. Сатуева, И.А. Крыло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Дарта» («Дроф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Рассказ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Дагалецам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оспоминани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йдуллаев. Поэма </w:t>
      </w:r>
      <w:r w:rsidRPr="00A433F0">
        <w:rPr>
          <w:rFonts w:cs="Times New Roman"/>
          <w:sz w:val="24"/>
          <w:szCs w:val="24"/>
          <w:lang w:eastAsia="en-US"/>
        </w:rPr>
        <w:t>«</w:t>
      </w:r>
      <w:r w:rsidRPr="00A433F0">
        <w:rPr>
          <w:rFonts w:cs="Times New Roman"/>
          <w:sz w:val="24"/>
          <w:szCs w:val="24"/>
          <w:lang w:val="tt-RU" w:eastAsia="en-US"/>
        </w:rPr>
        <w:t>Ненан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матер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Сулаев. Стихотворение </w:t>
      </w:r>
      <w:r w:rsidRPr="00A433F0">
        <w:rPr>
          <w:rFonts w:cs="Times New Roman"/>
          <w:sz w:val="24"/>
          <w:szCs w:val="24"/>
          <w:lang w:eastAsia="en-US"/>
        </w:rPr>
        <w:t>«</w:t>
      </w:r>
      <w:r w:rsidRPr="00A433F0">
        <w:rPr>
          <w:rFonts w:cs="Times New Roman"/>
          <w:sz w:val="24"/>
          <w:szCs w:val="24"/>
          <w:lang w:val="tt-RU" w:eastAsia="en-US"/>
        </w:rPr>
        <w:t>К</w:t>
      </w:r>
      <w:r w:rsidRPr="00A433F0">
        <w:rPr>
          <w:rFonts w:cs="Times New Roman"/>
          <w:sz w:val="24"/>
          <w:szCs w:val="24"/>
          <w:lang w:val="en-US" w:eastAsia="en-US"/>
        </w:rPr>
        <w:t>I</w:t>
      </w:r>
      <w:r w:rsidRPr="00A433F0">
        <w:rPr>
          <w:rFonts w:cs="Times New Roman"/>
          <w:sz w:val="24"/>
          <w:szCs w:val="24"/>
          <w:lang w:val="tt-RU" w:eastAsia="en-US"/>
        </w:rPr>
        <w:t>ан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ыну</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Эдилов. Стихотворение </w:t>
      </w:r>
      <w:r w:rsidRPr="00A433F0">
        <w:rPr>
          <w:rFonts w:cs="Times New Roman"/>
          <w:sz w:val="24"/>
          <w:szCs w:val="24"/>
          <w:lang w:eastAsia="en-US"/>
        </w:rPr>
        <w:t>«</w:t>
      </w:r>
      <w:r w:rsidRPr="00A433F0">
        <w:rPr>
          <w:rFonts w:cs="Times New Roman"/>
          <w:sz w:val="24"/>
          <w:szCs w:val="24"/>
          <w:lang w:val="tt-RU" w:eastAsia="en-US"/>
        </w:rPr>
        <w:t>Ненан без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Любовь матер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У. Ахмадов. «Воккха Дада» («Дедуш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Айдамиров. Стихотворение </w:t>
      </w:r>
      <w:r w:rsidRPr="00A433F0">
        <w:rPr>
          <w:rFonts w:cs="Times New Roman"/>
          <w:sz w:val="24"/>
          <w:szCs w:val="24"/>
          <w:lang w:eastAsia="en-US"/>
        </w:rPr>
        <w:t>«</w:t>
      </w:r>
      <w:r w:rsidRPr="00A433F0">
        <w:rPr>
          <w:rFonts w:cs="Times New Roman"/>
          <w:sz w:val="24"/>
          <w:szCs w:val="24"/>
          <w:lang w:val="tt-RU" w:eastAsia="en-US"/>
        </w:rPr>
        <w:t>Вина 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тчиз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Р. Ахматова. Стихотворение </w:t>
      </w:r>
      <w:r w:rsidRPr="00A433F0">
        <w:rPr>
          <w:rFonts w:cs="Times New Roman"/>
          <w:sz w:val="24"/>
          <w:szCs w:val="24"/>
          <w:lang w:eastAsia="en-US"/>
        </w:rPr>
        <w:t>«</w:t>
      </w:r>
      <w:r w:rsidRPr="00A433F0">
        <w:rPr>
          <w:rFonts w:cs="Times New Roman"/>
          <w:sz w:val="24"/>
          <w:szCs w:val="24"/>
          <w:lang w:val="tt-RU" w:eastAsia="en-US"/>
        </w:rPr>
        <w:t>Ма хала ду цунах кхет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ак трудно это поня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lastRenderedPageBreak/>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Ирсе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счасть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Мохкбег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емлетрясени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Окуев. Стихотворение </w:t>
      </w:r>
      <w:r w:rsidRPr="00A433F0">
        <w:rPr>
          <w:rFonts w:cs="Times New Roman"/>
          <w:sz w:val="24"/>
          <w:szCs w:val="24"/>
          <w:lang w:eastAsia="en-US"/>
        </w:rPr>
        <w:t>«</w:t>
      </w:r>
      <w:r w:rsidRPr="00A433F0">
        <w:rPr>
          <w:rFonts w:cs="Times New Roman"/>
          <w:sz w:val="24"/>
          <w:szCs w:val="24"/>
          <w:lang w:val="tt-RU" w:eastAsia="en-US"/>
        </w:rPr>
        <w:t>Б</w:t>
      </w:r>
      <w:r w:rsidRPr="00A433F0">
        <w:rPr>
          <w:rFonts w:cs="Times New Roman"/>
          <w:sz w:val="24"/>
          <w:szCs w:val="24"/>
          <w:lang w:val="en-US" w:eastAsia="en-US"/>
        </w:rPr>
        <w:t>I</w:t>
      </w:r>
      <w:r w:rsidRPr="00A433F0">
        <w:rPr>
          <w:rFonts w:cs="Times New Roman"/>
          <w:sz w:val="24"/>
          <w:szCs w:val="24"/>
          <w:lang w:val="tt-RU" w:eastAsia="en-US"/>
        </w:rPr>
        <w:t>аьс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Меттан сий</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ава язык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Къинхетаме Нохчийчо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илая Чечня</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Стихотворение </w:t>
      </w:r>
      <w:r w:rsidRPr="00A433F0">
        <w:rPr>
          <w:rFonts w:cs="Times New Roman"/>
          <w:sz w:val="24"/>
          <w:szCs w:val="24"/>
          <w:lang w:eastAsia="en-US"/>
        </w:rPr>
        <w:t>«</w:t>
      </w:r>
      <w:r w:rsidRPr="00A433F0">
        <w:rPr>
          <w:rFonts w:cs="Times New Roman"/>
          <w:sz w:val="24"/>
          <w:szCs w:val="24"/>
          <w:lang w:val="tt-RU" w:eastAsia="en-US"/>
        </w:rPr>
        <w:t>Ломара ц</w:t>
      </w:r>
      <w:r w:rsidRPr="00A433F0">
        <w:rPr>
          <w:rFonts w:cs="Times New Roman"/>
          <w:sz w:val="24"/>
          <w:szCs w:val="24"/>
          <w:lang w:val="en-US" w:eastAsia="en-US"/>
        </w:rPr>
        <w:t>I</w:t>
      </w:r>
      <w:r w:rsidRPr="00A433F0">
        <w:rPr>
          <w:rFonts w:cs="Times New Roman"/>
          <w:sz w:val="24"/>
          <w:szCs w:val="24"/>
          <w:lang w:val="tt-RU" w:eastAsia="en-US"/>
        </w:rPr>
        <w:t>е</w:t>
      </w:r>
      <w:r w:rsidRPr="00A433F0">
        <w:rPr>
          <w:rFonts w:cs="Times New Roman"/>
          <w:sz w:val="24"/>
          <w:szCs w:val="24"/>
          <w:lang w:eastAsia="en-US"/>
        </w:rPr>
        <w:t>» («</w:t>
      </w:r>
      <w:r w:rsidRPr="00A433F0">
        <w:rPr>
          <w:rFonts w:cs="Times New Roman"/>
          <w:sz w:val="24"/>
          <w:szCs w:val="24"/>
          <w:lang w:val="tt-RU" w:eastAsia="en-US"/>
        </w:rPr>
        <w:t>Огонь на го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Э. Мамакаев. Стихотворение «Х</w:t>
      </w:r>
      <w:r w:rsidRPr="00A433F0">
        <w:rPr>
          <w:rFonts w:cs="Times New Roman"/>
          <w:sz w:val="24"/>
          <w:szCs w:val="24"/>
          <w:lang w:val="en-US" w:eastAsia="en-US"/>
        </w:rPr>
        <w:t>I</w:t>
      </w:r>
      <w:r w:rsidRPr="00A433F0">
        <w:rPr>
          <w:rFonts w:cs="Times New Roman"/>
          <w:sz w:val="24"/>
          <w:szCs w:val="24"/>
          <w:lang w:val="tt-RU" w:eastAsia="en-US"/>
        </w:rPr>
        <w:t xml:space="preserve">орд» («Море»).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Iаьржачу баьпкан юьхк» («Кусок черствого хлеб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Х. Нунуев. «Хьайбаха» («Хайб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Л. Яхъяев. «Даркеш» («Дар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М. Бексултанов. Рассказ «Некълацар» («Перекрытие дорог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Ахмадов. Рассказ </w:t>
      </w:r>
      <w:r w:rsidRPr="00A433F0">
        <w:rPr>
          <w:rFonts w:cs="Times New Roman"/>
          <w:sz w:val="24"/>
          <w:szCs w:val="24"/>
          <w:lang w:eastAsia="en-US"/>
        </w:rPr>
        <w:t>«</w:t>
      </w:r>
      <w:r w:rsidRPr="00A433F0">
        <w:rPr>
          <w:rFonts w:cs="Times New Roman"/>
          <w:sz w:val="24"/>
          <w:szCs w:val="24"/>
          <w:lang w:val="tt-RU" w:eastAsia="en-US"/>
        </w:rPr>
        <w:t>Телефон</w:t>
      </w:r>
      <w:r w:rsidRPr="00A433F0">
        <w:rPr>
          <w:rFonts w:cs="Times New Roman"/>
          <w:sz w:val="24"/>
          <w:szCs w:val="24"/>
          <w:lang w:eastAsia="en-US"/>
        </w:rPr>
        <w:t>» («Телефон»</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адин Жаьммирзин, Таймин Бийболатан илли (Илли о Жамирзе Мадиеве и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Къеначу Адин илли (Илли о Старом Ад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w:t>
      </w:r>
      <w:r w:rsidRPr="00A433F0">
        <w:rPr>
          <w:rFonts w:cs="Times New Roman"/>
          <w:sz w:val="24"/>
          <w:szCs w:val="24"/>
          <w:lang w:val="tt-RU" w:eastAsia="en-US"/>
        </w:rPr>
        <w:t>Наьрт-аьрстхойл тоьлла Куллуби</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ллуб победивший Нартов</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Ненан мот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Родной язы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Х. </w:t>
      </w:r>
      <w:r w:rsidRPr="00A433F0">
        <w:rPr>
          <w:rFonts w:cs="Times New Roman"/>
          <w:sz w:val="24"/>
          <w:szCs w:val="24"/>
          <w:lang w:eastAsia="en-US"/>
        </w:rPr>
        <w:t>«</w:t>
      </w:r>
      <w:r w:rsidRPr="00A433F0">
        <w:rPr>
          <w:rFonts w:cs="Times New Roman"/>
          <w:sz w:val="24"/>
          <w:szCs w:val="24"/>
          <w:lang w:val="tt-RU" w:eastAsia="en-US"/>
        </w:rPr>
        <w:t>Ширачу г</w:t>
      </w:r>
      <w:r w:rsidRPr="00A433F0">
        <w:rPr>
          <w:rFonts w:cs="Times New Roman"/>
          <w:sz w:val="24"/>
          <w:szCs w:val="24"/>
          <w:lang w:eastAsia="en-US"/>
        </w:rPr>
        <w:t>Ӏ</w:t>
      </w:r>
      <w:r w:rsidRPr="00A433F0">
        <w:rPr>
          <w:rFonts w:cs="Times New Roman"/>
          <w:sz w:val="24"/>
          <w:szCs w:val="24"/>
          <w:lang w:val="tt-RU" w:eastAsia="en-US"/>
        </w:rPr>
        <w:t>опе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 старой креп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Шамсудинов. </w:t>
      </w:r>
      <w:r w:rsidRPr="00A433F0">
        <w:rPr>
          <w:rFonts w:cs="Times New Roman"/>
          <w:sz w:val="24"/>
          <w:szCs w:val="24"/>
          <w:lang w:eastAsia="en-US"/>
        </w:rPr>
        <w:t>«</w:t>
      </w:r>
      <w:r w:rsidRPr="00A433F0">
        <w:rPr>
          <w:rFonts w:cs="Times New Roman"/>
          <w:sz w:val="24"/>
          <w:szCs w:val="24"/>
          <w:lang w:val="tt-RU" w:eastAsia="en-US"/>
        </w:rPr>
        <w:t>Жималлин суьйре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чера молод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С. Саидов. </w:t>
      </w:r>
      <w:r w:rsidRPr="00A433F0">
        <w:rPr>
          <w:rFonts w:cs="Times New Roman"/>
          <w:sz w:val="24"/>
          <w:szCs w:val="24"/>
          <w:lang w:eastAsia="en-US"/>
        </w:rPr>
        <w:t>«</w:t>
      </w:r>
      <w:r w:rsidRPr="00A433F0">
        <w:rPr>
          <w:rFonts w:cs="Times New Roman"/>
          <w:sz w:val="24"/>
          <w:szCs w:val="24"/>
          <w:lang w:val="tt-RU" w:eastAsia="en-US"/>
        </w:rPr>
        <w:t>Мажйелла кехатан цуьр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ожелтевший клочок бумаг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ан Дай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я Родин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Пондаран аз</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вук гармо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А. Берсанов. </w:t>
      </w:r>
      <w:r w:rsidRPr="00A433F0">
        <w:rPr>
          <w:rFonts w:cs="Times New Roman"/>
          <w:sz w:val="24"/>
          <w:szCs w:val="24"/>
          <w:lang w:eastAsia="en-US"/>
        </w:rPr>
        <w:t>«</w:t>
      </w:r>
      <w:r w:rsidRPr="00A433F0">
        <w:rPr>
          <w:rFonts w:cs="Times New Roman"/>
          <w:sz w:val="24"/>
          <w:szCs w:val="24"/>
          <w:lang w:val="tt-RU" w:eastAsia="en-US"/>
        </w:rPr>
        <w:t>Ши к</w:t>
      </w:r>
      <w:r w:rsidRPr="00A433F0">
        <w:rPr>
          <w:rFonts w:cs="Times New Roman"/>
          <w:sz w:val="24"/>
          <w:szCs w:val="24"/>
          <w:lang w:eastAsia="en-US"/>
        </w:rPr>
        <w:t>Ӏ</w:t>
      </w:r>
      <w:r w:rsidRPr="00A433F0">
        <w:rPr>
          <w:rFonts w:cs="Times New Roman"/>
          <w:sz w:val="24"/>
          <w:szCs w:val="24"/>
          <w:lang w:val="tt-RU" w:eastAsia="en-US"/>
        </w:rPr>
        <w:t>ант, а, зу 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ва мальчика и ёжи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Генара а, гергара а ден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алекие и близкие д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Хасаев. </w:t>
      </w:r>
      <w:r w:rsidRPr="00A433F0">
        <w:rPr>
          <w:rFonts w:cs="Times New Roman"/>
          <w:sz w:val="24"/>
          <w:szCs w:val="24"/>
          <w:lang w:eastAsia="en-US"/>
        </w:rPr>
        <w:t>«Ӏ</w:t>
      </w:r>
      <w:r w:rsidRPr="00A433F0">
        <w:rPr>
          <w:rFonts w:cs="Times New Roman"/>
          <w:sz w:val="24"/>
          <w:szCs w:val="24"/>
          <w:lang w:val="tt-RU" w:eastAsia="en-US"/>
        </w:rPr>
        <w:t>аьнан чилл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имняя пор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улейманова З. </w:t>
      </w:r>
      <w:r w:rsidRPr="00A433F0">
        <w:rPr>
          <w:rFonts w:cs="Times New Roman"/>
          <w:sz w:val="24"/>
          <w:szCs w:val="24"/>
          <w:lang w:eastAsia="en-US"/>
        </w:rPr>
        <w:t>«</w:t>
      </w:r>
      <w:r w:rsidRPr="00A433F0">
        <w:rPr>
          <w:rFonts w:cs="Times New Roman"/>
          <w:sz w:val="24"/>
          <w:szCs w:val="24"/>
          <w:lang w:val="tt-RU" w:eastAsia="en-US"/>
        </w:rPr>
        <w:t>Пхьарм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ометей</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ловарь литературных терминов.</w:t>
      </w:r>
    </w:p>
    <w:p w:rsidR="00B16341" w:rsidRDefault="00B16341" w:rsidP="00A433F0">
      <w:pPr>
        <w:rPr>
          <w:rFonts w:cs="Times New Roman"/>
          <w:sz w:val="24"/>
          <w:szCs w:val="24"/>
          <w:lang w:eastAsia="en-US"/>
        </w:rPr>
      </w:pPr>
    </w:p>
    <w:p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7 классе</w:t>
      </w:r>
    </w:p>
    <w:p w:rsidR="00B16341" w:rsidRDefault="00B16341" w:rsidP="00A433F0">
      <w:pPr>
        <w:rPr>
          <w:rFonts w:cs="Times New Roman"/>
          <w:sz w:val="24"/>
          <w:szCs w:val="24"/>
          <w:lang w:eastAsia="en-US"/>
        </w:rPr>
      </w:pP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Бабин Эсин, ворхӀ вешин йишин илли (Илли о сестре семерых братьев и Эс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Ваша воцучу Сайлахин илли (Илли о Сайлахе).</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Дади-юрт» («Песня о покорении Дады-юрт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Нохчийн шира илли» («Старая чеченская песня-илли»).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Сай» («Олень»).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ирические песни о тяжелой, безрадостной жизни в эпоху Кавказской войны </w:t>
      </w:r>
      <w:r w:rsidRPr="00A433F0">
        <w:rPr>
          <w:rFonts w:cs="Times New Roman"/>
          <w:sz w:val="24"/>
          <w:szCs w:val="24"/>
          <w:lang w:val="en-US" w:eastAsia="en-US"/>
        </w:rPr>
        <w:t>XIX</w:t>
      </w:r>
      <w:r w:rsidRPr="00A433F0">
        <w:rPr>
          <w:rFonts w:cs="Times New Roman"/>
          <w:sz w:val="24"/>
          <w:szCs w:val="24"/>
          <w:lang w:eastAsia="en-US"/>
        </w:rPr>
        <w:t xml:space="preserve"> века.</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8.2. </w:t>
      </w:r>
      <w:r w:rsidRPr="00A433F0">
        <w:rPr>
          <w:rFonts w:cs="Times New Roman"/>
          <w:sz w:val="24"/>
          <w:szCs w:val="24"/>
          <w:lang w:val="tt-RU" w:eastAsia="en-US"/>
        </w:rPr>
        <w:t>Произведения чеченских писателей.</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амакаев. Стихотворение </w:t>
      </w:r>
      <w:r w:rsidRPr="00A433F0">
        <w:rPr>
          <w:rFonts w:cs="Times New Roman"/>
          <w:sz w:val="24"/>
          <w:szCs w:val="24"/>
          <w:lang w:eastAsia="en-US"/>
        </w:rPr>
        <w:t>«</w:t>
      </w:r>
      <w:r w:rsidRPr="00A433F0">
        <w:rPr>
          <w:rFonts w:cs="Times New Roman"/>
          <w:sz w:val="24"/>
          <w:szCs w:val="24"/>
          <w:lang w:val="tt-RU" w:eastAsia="en-US"/>
        </w:rPr>
        <w:t>Даймехкан косташ</w:t>
      </w:r>
      <w:r w:rsidRPr="00A433F0">
        <w:rPr>
          <w:rFonts w:cs="Times New Roman"/>
          <w:sz w:val="24"/>
          <w:szCs w:val="24"/>
          <w:lang w:eastAsia="en-US"/>
        </w:rPr>
        <w:t>» («Заветы Родины»)</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М-С. Гадаев. «Ирча суьрташ» («Ужасные событи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Курумова. Повесть «Дохк» («Туман») (отрывок).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Берзан бекх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сть волчицы</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Очерк «Иччархо Абухьаьжа Идрисов» («Снайпер Абухаджи Идрисов»).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Сулейманов. Стихотворение </w:t>
      </w:r>
      <w:r w:rsidRPr="00A433F0">
        <w:rPr>
          <w:rFonts w:cs="Times New Roman"/>
          <w:sz w:val="24"/>
          <w:szCs w:val="24"/>
          <w:lang w:eastAsia="en-US"/>
        </w:rPr>
        <w:t>«</w:t>
      </w:r>
      <w:r w:rsidRPr="00A433F0">
        <w:rPr>
          <w:rFonts w:cs="Times New Roman"/>
          <w:sz w:val="24"/>
          <w:szCs w:val="24"/>
          <w:lang w:val="tt-RU" w:eastAsia="en-US"/>
        </w:rPr>
        <w:t>Шуьнехь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на трапез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Поэма </w:t>
      </w:r>
      <w:r w:rsidRPr="00A433F0">
        <w:rPr>
          <w:rFonts w:cs="Times New Roman"/>
          <w:sz w:val="24"/>
          <w:szCs w:val="24"/>
          <w:lang w:eastAsia="en-US"/>
        </w:rPr>
        <w:t>«</w:t>
      </w:r>
      <w:r w:rsidRPr="00A433F0">
        <w:rPr>
          <w:rFonts w:cs="Times New Roman"/>
          <w:sz w:val="24"/>
          <w:szCs w:val="24"/>
          <w:lang w:val="tt-RU" w:eastAsia="en-US"/>
        </w:rPr>
        <w:t>Болат-г</w:t>
      </w:r>
      <w:r w:rsidRPr="00A433F0">
        <w:rPr>
          <w:rFonts w:cs="Times New Roman"/>
          <w:sz w:val="24"/>
          <w:szCs w:val="24"/>
          <w:lang w:val="en-US" w:eastAsia="en-US"/>
        </w:rPr>
        <w:t>I</w:t>
      </w:r>
      <w:r w:rsidRPr="00A433F0">
        <w:rPr>
          <w:rFonts w:cs="Times New Roman"/>
          <w:sz w:val="24"/>
          <w:szCs w:val="24"/>
          <w:lang w:val="tt-RU" w:eastAsia="en-US"/>
        </w:rPr>
        <w:t>ала йож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адение Болат-калы</w:t>
      </w:r>
      <w:r w:rsidRPr="00A433F0">
        <w:rPr>
          <w:rFonts w:cs="Times New Roman"/>
          <w:sz w:val="24"/>
          <w:szCs w:val="24"/>
          <w:lang w:eastAsia="en-US"/>
        </w:rPr>
        <w:t>») (в сокращении)</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А. Айдамиров. О</w:t>
      </w:r>
      <w:r w:rsidRPr="00A433F0">
        <w:rPr>
          <w:rFonts w:cs="Times New Roman"/>
          <w:sz w:val="24"/>
          <w:szCs w:val="24"/>
          <w:lang w:eastAsia="en-US"/>
        </w:rPr>
        <w:t>трывок из романа «Долгие ночи» – «</w:t>
      </w:r>
      <w:r w:rsidRPr="00A433F0">
        <w:rPr>
          <w:rFonts w:cs="Times New Roman"/>
          <w:sz w:val="24"/>
          <w:szCs w:val="24"/>
          <w:lang w:val="tt-RU" w:eastAsia="en-US"/>
        </w:rPr>
        <w:t>Мух</w:t>
      </w:r>
      <w:r w:rsidRPr="00A433F0">
        <w:rPr>
          <w:rFonts w:cs="Times New Roman"/>
          <w:sz w:val="24"/>
          <w:szCs w:val="24"/>
          <w:lang w:val="en-US" w:eastAsia="en-US"/>
        </w:rPr>
        <w:t>I</w:t>
      </w:r>
      <w:r w:rsidRPr="00A433F0">
        <w:rPr>
          <w:rFonts w:cs="Times New Roman"/>
          <w:sz w:val="24"/>
          <w:szCs w:val="24"/>
          <w:lang w:val="tt-RU" w:eastAsia="en-US"/>
        </w:rPr>
        <w:t>ажарш</w:t>
      </w:r>
      <w:r w:rsidRPr="00A433F0">
        <w:rPr>
          <w:rFonts w:cs="Times New Roman"/>
          <w:sz w:val="24"/>
          <w:szCs w:val="24"/>
          <w:lang w:eastAsia="en-US"/>
        </w:rPr>
        <w:t>» («</w:t>
      </w:r>
      <w:r w:rsidRPr="00A433F0">
        <w:rPr>
          <w:rFonts w:cs="Times New Roman"/>
          <w:sz w:val="24"/>
          <w:szCs w:val="24"/>
          <w:lang w:val="tt-RU" w:eastAsia="en-US"/>
        </w:rPr>
        <w:t>Изгнанни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Иманах дузийта дег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Пусть верой наполнятся сердца»).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Басня «Зов» («Звон»). Мораль басни. Притворство, побеждённое хитростью.</w:t>
      </w:r>
    </w:p>
    <w:p w:rsidR="00A433F0" w:rsidRPr="00A433F0" w:rsidRDefault="00A433F0" w:rsidP="00A433F0">
      <w:pPr>
        <w:rPr>
          <w:rFonts w:cs="Times New Roman"/>
          <w:sz w:val="24"/>
          <w:szCs w:val="24"/>
          <w:lang w:eastAsia="en-US"/>
        </w:rPr>
      </w:pPr>
      <w:r w:rsidRPr="00A433F0">
        <w:rPr>
          <w:rFonts w:cs="Times New Roman"/>
          <w:sz w:val="24"/>
          <w:szCs w:val="24"/>
          <w:lang w:eastAsia="en-US"/>
        </w:rPr>
        <w:t>Ш. Окуев. «Мацалла» («Голод»).</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Х. Нунуев. Рассказ </w:t>
      </w:r>
      <w:r w:rsidRPr="00A433F0">
        <w:rPr>
          <w:rFonts w:cs="Times New Roman"/>
          <w:sz w:val="24"/>
          <w:szCs w:val="24"/>
          <w:lang w:eastAsia="en-US"/>
        </w:rPr>
        <w:t>«</w:t>
      </w:r>
      <w:r w:rsidRPr="00A433F0">
        <w:rPr>
          <w:rFonts w:cs="Times New Roman"/>
          <w:sz w:val="24"/>
          <w:szCs w:val="24"/>
          <w:lang w:val="tt-RU" w:eastAsia="en-US"/>
        </w:rPr>
        <w:t>Юну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Юнус»).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 Гацаев. Стихотворение </w:t>
      </w:r>
      <w:r w:rsidRPr="00A433F0">
        <w:rPr>
          <w:rFonts w:cs="Times New Roman"/>
          <w:sz w:val="24"/>
          <w:szCs w:val="24"/>
          <w:lang w:eastAsia="en-US"/>
        </w:rPr>
        <w:t>«</w:t>
      </w:r>
      <w:r w:rsidRPr="00A433F0">
        <w:rPr>
          <w:rFonts w:cs="Times New Roman"/>
          <w:sz w:val="24"/>
          <w:szCs w:val="24"/>
          <w:lang w:val="tt-RU" w:eastAsia="en-US"/>
        </w:rPr>
        <w:t>Дарц</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тель</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Кусаев. Стихотворение </w:t>
      </w:r>
      <w:r w:rsidRPr="00A433F0">
        <w:rPr>
          <w:rFonts w:cs="Times New Roman"/>
          <w:sz w:val="24"/>
          <w:szCs w:val="24"/>
          <w:lang w:eastAsia="en-US"/>
        </w:rPr>
        <w:t>«</w:t>
      </w:r>
      <w:r w:rsidRPr="00A433F0">
        <w:rPr>
          <w:rFonts w:cs="Times New Roman"/>
          <w:sz w:val="24"/>
          <w:szCs w:val="24"/>
          <w:lang w:val="tt-RU" w:eastAsia="en-US"/>
        </w:rPr>
        <w:t>Амалехь диканиг</w:t>
      </w:r>
      <w:r w:rsidRPr="00A433F0">
        <w:rPr>
          <w:rFonts w:cs="Times New Roman"/>
          <w:sz w:val="24"/>
          <w:szCs w:val="24"/>
          <w:lang w:eastAsia="en-US"/>
        </w:rPr>
        <w:t>» («</w:t>
      </w:r>
      <w:r w:rsidRPr="00A433F0">
        <w:rPr>
          <w:rFonts w:cs="Times New Roman"/>
          <w:sz w:val="24"/>
          <w:szCs w:val="24"/>
          <w:lang w:val="tt-RU" w:eastAsia="en-US"/>
        </w:rPr>
        <w:t>Хорошее в характе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Поэма </w:t>
      </w:r>
      <w:r w:rsidRPr="00A433F0">
        <w:rPr>
          <w:rFonts w:cs="Times New Roman"/>
          <w:sz w:val="24"/>
          <w:szCs w:val="24"/>
          <w:lang w:eastAsia="en-US"/>
        </w:rPr>
        <w:t>«</w:t>
      </w:r>
      <w:r w:rsidRPr="00A433F0">
        <w:rPr>
          <w:rFonts w:cs="Times New Roman"/>
          <w:sz w:val="24"/>
          <w:szCs w:val="24"/>
          <w:lang w:val="tt-RU" w:eastAsia="en-US"/>
        </w:rPr>
        <w:t>Ден весет</w:t>
      </w:r>
      <w:r w:rsidRPr="00A433F0">
        <w:rPr>
          <w:rFonts w:cs="Times New Roman"/>
          <w:sz w:val="24"/>
          <w:szCs w:val="24"/>
          <w:lang w:eastAsia="en-US"/>
        </w:rPr>
        <w:t>» («</w:t>
      </w:r>
      <w:r w:rsidRPr="00A433F0">
        <w:rPr>
          <w:rFonts w:cs="Times New Roman"/>
          <w:sz w:val="24"/>
          <w:szCs w:val="24"/>
          <w:lang w:val="tt-RU" w:eastAsia="en-US"/>
        </w:rPr>
        <w:t>Завет отц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Стихотворение </w:t>
      </w:r>
      <w:r w:rsidRPr="00A433F0">
        <w:rPr>
          <w:rFonts w:cs="Times New Roman"/>
          <w:sz w:val="24"/>
          <w:szCs w:val="24"/>
          <w:lang w:eastAsia="en-US"/>
        </w:rPr>
        <w:t>«</w:t>
      </w:r>
      <w:r w:rsidRPr="00A433F0">
        <w:rPr>
          <w:rFonts w:cs="Times New Roman"/>
          <w:sz w:val="24"/>
          <w:szCs w:val="24"/>
          <w:lang w:val="tt-RU" w:eastAsia="en-US"/>
        </w:rPr>
        <w:t>Нохчо ву с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Я чеченец</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Шайхиев. Баллада </w:t>
      </w:r>
      <w:r w:rsidRPr="00A433F0">
        <w:rPr>
          <w:rFonts w:cs="Times New Roman"/>
          <w:sz w:val="24"/>
          <w:szCs w:val="24"/>
          <w:lang w:eastAsia="en-US"/>
        </w:rPr>
        <w:t>«</w:t>
      </w:r>
      <w:r w:rsidRPr="00A433F0">
        <w:rPr>
          <w:rFonts w:cs="Times New Roman"/>
          <w:sz w:val="24"/>
          <w:szCs w:val="24"/>
          <w:lang w:val="tt-RU" w:eastAsia="en-US"/>
        </w:rPr>
        <w:t>Ч</w:t>
      </w:r>
      <w:r w:rsidRPr="00A433F0">
        <w:rPr>
          <w:rFonts w:cs="Times New Roman"/>
          <w:sz w:val="24"/>
          <w:szCs w:val="24"/>
          <w:lang w:val="en-US" w:eastAsia="en-US"/>
        </w:rPr>
        <w:t>I</w:t>
      </w:r>
      <w:r w:rsidRPr="00A433F0">
        <w:rPr>
          <w:rFonts w:cs="Times New Roman"/>
          <w:sz w:val="24"/>
          <w:szCs w:val="24"/>
          <w:lang w:val="tt-RU" w:eastAsia="en-US"/>
        </w:rPr>
        <w:t>аг</w:t>
      </w:r>
      <w:r w:rsidRPr="00A433F0">
        <w:rPr>
          <w:rFonts w:cs="Times New Roman"/>
          <w:sz w:val="24"/>
          <w:szCs w:val="24"/>
          <w:lang w:val="en-US" w:eastAsia="en-US"/>
        </w:rPr>
        <w:t>I</w:t>
      </w:r>
      <w:r w:rsidRPr="00A433F0">
        <w:rPr>
          <w:rFonts w:cs="Times New Roman"/>
          <w:sz w:val="24"/>
          <w:szCs w:val="24"/>
          <w:lang w:val="tt-RU" w:eastAsia="en-US"/>
        </w:rPr>
        <w:t>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репос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Напсат» («Напсат»).</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lastRenderedPageBreak/>
        <w:t xml:space="preserve">А. Бисултанов. Стихотворение </w:t>
      </w:r>
      <w:r w:rsidRPr="00A433F0">
        <w:rPr>
          <w:rFonts w:cs="Times New Roman"/>
          <w:sz w:val="24"/>
          <w:szCs w:val="24"/>
          <w:lang w:eastAsia="en-US"/>
        </w:rPr>
        <w:t>«</w:t>
      </w:r>
      <w:r w:rsidRPr="00A433F0">
        <w:rPr>
          <w:rFonts w:cs="Times New Roman"/>
          <w:sz w:val="24"/>
          <w:szCs w:val="24"/>
          <w:lang w:val="tt-RU" w:eastAsia="en-US"/>
        </w:rPr>
        <w:t>Хьайбахахь язйина байт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тихи, написанные в Хайбах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Генарчу денойн туьйра</w:t>
      </w:r>
      <w:r w:rsidRPr="00A433F0">
        <w:rPr>
          <w:rFonts w:cs="Times New Roman"/>
          <w:sz w:val="24"/>
          <w:szCs w:val="24"/>
          <w:lang w:eastAsia="en-US"/>
        </w:rPr>
        <w:t>» («</w:t>
      </w:r>
      <w:r w:rsidRPr="00A433F0">
        <w:rPr>
          <w:rFonts w:cs="Times New Roman"/>
          <w:sz w:val="24"/>
          <w:szCs w:val="24"/>
          <w:lang w:val="tt-RU" w:eastAsia="en-US"/>
        </w:rPr>
        <w:t>Сказка далеких дней</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B16341">
        <w:rPr>
          <w:rFonts w:cs="Times New Roman"/>
          <w:b/>
          <w:sz w:val="24"/>
          <w:szCs w:val="24"/>
          <w:lang w:val="tt-RU" w:eastAsia="en-US"/>
        </w:rPr>
        <w:t>Литература других народов</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С. Пушкин. Стихотворение </w:t>
      </w:r>
      <w:r w:rsidRPr="00A433F0">
        <w:rPr>
          <w:rFonts w:cs="Times New Roman"/>
          <w:sz w:val="24"/>
          <w:szCs w:val="24"/>
          <w:lang w:eastAsia="en-US"/>
        </w:rPr>
        <w:t>«</w:t>
      </w:r>
      <w:r w:rsidRPr="00A433F0">
        <w:rPr>
          <w:rFonts w:cs="Times New Roman"/>
          <w:sz w:val="24"/>
          <w:szCs w:val="24"/>
          <w:lang w:val="en-US" w:eastAsia="en-US"/>
        </w:rPr>
        <w:t>I</w:t>
      </w:r>
      <w:r w:rsidRPr="00A433F0">
        <w:rPr>
          <w:rFonts w:cs="Times New Roman"/>
          <w:sz w:val="24"/>
          <w:szCs w:val="24"/>
          <w:lang w:val="tt-RU" w:eastAsia="en-US"/>
        </w:rPr>
        <w:t xml:space="preserve">аьнан </w:t>
      </w:r>
      <w:r w:rsidRPr="00A433F0">
        <w:rPr>
          <w:rFonts w:cs="Times New Roman"/>
          <w:sz w:val="24"/>
          <w:szCs w:val="24"/>
          <w:lang w:val="en-US" w:eastAsia="en-US"/>
        </w:rPr>
        <w:t>I</w:t>
      </w:r>
      <w:r w:rsidRPr="00A433F0">
        <w:rPr>
          <w:rFonts w:cs="Times New Roman"/>
          <w:sz w:val="24"/>
          <w:szCs w:val="24"/>
          <w:lang w:val="tt-RU" w:eastAsia="en-US"/>
        </w:rPr>
        <w:t>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Зимнее утро») (перевод А. Сулейманова)</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Жерочун кӀентан, гуьржийн кӀентан илли (Илли о грузинском сыне и о сыне вдовы).</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Девлатгирин-Эвла йоккхуш даьккхина илли (Илли о ауле Давлетгире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Исмайлин Дудин илли (Илли о Дуде Исмаил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Мамакаев. </w:t>
      </w:r>
      <w:r w:rsidRPr="00A433F0">
        <w:rPr>
          <w:rFonts w:cs="Times New Roman"/>
          <w:sz w:val="24"/>
          <w:szCs w:val="24"/>
          <w:lang w:eastAsia="en-US"/>
        </w:rPr>
        <w:t>«</w:t>
      </w:r>
      <w:r w:rsidRPr="00A433F0">
        <w:rPr>
          <w:rFonts w:cs="Times New Roman"/>
          <w:sz w:val="24"/>
          <w:szCs w:val="24"/>
          <w:lang w:val="tt-RU" w:eastAsia="en-US"/>
        </w:rPr>
        <w:t>БӀаьстенан Ӏ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еннее утро</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Меттиган сур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браз местн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Мусаев. Отрывок из романа</w:t>
      </w:r>
      <w:r w:rsidRPr="00A433F0">
        <w:rPr>
          <w:rFonts w:cs="Times New Roman"/>
          <w:sz w:val="24"/>
          <w:szCs w:val="24"/>
          <w:lang w:eastAsia="en-US"/>
        </w:rPr>
        <w:t xml:space="preserve"> «</w:t>
      </w:r>
      <w:r w:rsidRPr="00A433F0">
        <w:rPr>
          <w:rFonts w:cs="Times New Roman"/>
          <w:sz w:val="24"/>
          <w:szCs w:val="24"/>
          <w:lang w:val="tt-RU" w:eastAsia="en-US"/>
        </w:rPr>
        <w:t>Таймин Бийбол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ибулат Таймиев</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Хамидов. Рассказ </w:t>
      </w:r>
      <w:r w:rsidRPr="00A433F0">
        <w:rPr>
          <w:rFonts w:cs="Times New Roman"/>
          <w:sz w:val="24"/>
          <w:szCs w:val="24"/>
          <w:lang w:eastAsia="en-US"/>
        </w:rPr>
        <w:t>«</w:t>
      </w:r>
      <w:r w:rsidRPr="00A433F0">
        <w:rPr>
          <w:rFonts w:cs="Times New Roman"/>
          <w:sz w:val="24"/>
          <w:szCs w:val="24"/>
          <w:lang w:val="tt-RU" w:eastAsia="en-US"/>
        </w:rPr>
        <w:t>Абубеш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Абубашир</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А. Айдамиров. Отрывок из повестии</w:t>
      </w:r>
      <w:r w:rsidRPr="00A433F0">
        <w:rPr>
          <w:rFonts w:cs="Times New Roman"/>
          <w:sz w:val="24"/>
          <w:szCs w:val="24"/>
          <w:lang w:eastAsia="en-US"/>
        </w:rPr>
        <w:t xml:space="preserve"> «</w:t>
      </w:r>
      <w:r w:rsidRPr="00A433F0">
        <w:rPr>
          <w:rFonts w:cs="Times New Roman"/>
          <w:sz w:val="24"/>
          <w:szCs w:val="24"/>
          <w:lang w:val="tt-RU" w:eastAsia="en-US"/>
        </w:rPr>
        <w:t>Кхолламан 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 жизни</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 Гацаев. </w:t>
      </w:r>
      <w:r w:rsidRPr="00A433F0">
        <w:rPr>
          <w:rFonts w:cs="Times New Roman"/>
          <w:sz w:val="24"/>
          <w:szCs w:val="24"/>
          <w:lang w:eastAsia="en-US"/>
        </w:rPr>
        <w:t>«</w:t>
      </w:r>
      <w:r w:rsidRPr="00A433F0">
        <w:rPr>
          <w:rFonts w:cs="Times New Roman"/>
          <w:sz w:val="24"/>
          <w:szCs w:val="24"/>
          <w:lang w:val="tt-RU" w:eastAsia="en-US"/>
        </w:rPr>
        <w:t>Аренаш, тӀеэца хӀинц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имите просторы тепер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Ламанан басах</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склонах гор</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теган цӀ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Имя человек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Шайхиев. </w:t>
      </w:r>
      <w:r w:rsidRPr="00A433F0">
        <w:rPr>
          <w:rFonts w:cs="Times New Roman"/>
          <w:sz w:val="24"/>
          <w:szCs w:val="24"/>
          <w:lang w:eastAsia="en-US"/>
        </w:rPr>
        <w:t>«</w:t>
      </w:r>
      <w:r w:rsidRPr="00A433F0">
        <w:rPr>
          <w:rFonts w:cs="Times New Roman"/>
          <w:sz w:val="24"/>
          <w:szCs w:val="24"/>
          <w:lang w:val="tt-RU" w:eastAsia="en-US"/>
        </w:rPr>
        <w:t>Куйнах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о папах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Ахмаров. </w:t>
      </w:r>
      <w:r w:rsidRPr="00A433F0">
        <w:rPr>
          <w:rFonts w:cs="Times New Roman"/>
          <w:sz w:val="24"/>
          <w:szCs w:val="24"/>
          <w:lang w:eastAsia="en-US"/>
        </w:rPr>
        <w:t>«</w:t>
      </w:r>
      <w:r w:rsidRPr="00A433F0">
        <w:rPr>
          <w:rFonts w:cs="Times New Roman"/>
          <w:sz w:val="24"/>
          <w:szCs w:val="24"/>
          <w:lang w:val="tt-RU" w:eastAsia="en-US"/>
        </w:rPr>
        <w:t>Кешнашк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могил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утаев. </w:t>
      </w:r>
      <w:r w:rsidRPr="00A433F0">
        <w:rPr>
          <w:rFonts w:cs="Times New Roman"/>
          <w:sz w:val="24"/>
          <w:szCs w:val="24"/>
          <w:lang w:eastAsia="en-US"/>
        </w:rPr>
        <w:t>«</w:t>
      </w:r>
      <w:r w:rsidRPr="00A433F0">
        <w:rPr>
          <w:rFonts w:cs="Times New Roman"/>
          <w:sz w:val="24"/>
          <w:szCs w:val="24"/>
          <w:lang w:val="tt-RU" w:eastAsia="en-US"/>
        </w:rPr>
        <w:t>Кемсийн гар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Гроздь виноград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КӀелхьара ца вели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 удалось спастис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В-Х. Амаев. </w:t>
      </w:r>
      <w:r w:rsidRPr="00A433F0">
        <w:rPr>
          <w:rFonts w:cs="Times New Roman"/>
          <w:sz w:val="24"/>
          <w:szCs w:val="24"/>
          <w:lang w:eastAsia="en-US"/>
        </w:rPr>
        <w:t>«</w:t>
      </w:r>
      <w:r w:rsidRPr="00A433F0">
        <w:rPr>
          <w:rFonts w:cs="Times New Roman"/>
          <w:sz w:val="24"/>
          <w:szCs w:val="24"/>
          <w:lang w:val="tt-RU" w:eastAsia="en-US"/>
        </w:rPr>
        <w:t>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w:t>
      </w:r>
      <w:r w:rsidRPr="00A433F0">
        <w:rPr>
          <w:rFonts w:cs="Times New Roman"/>
          <w:sz w:val="24"/>
          <w:szCs w:val="24"/>
          <w:lang w:eastAsia="en-US"/>
        </w:rPr>
        <w:t>»).</w:t>
      </w:r>
    </w:p>
    <w:p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8 классе</w:t>
      </w:r>
    </w:p>
    <w:p w:rsidR="00B16341" w:rsidRPr="00A433F0" w:rsidRDefault="00B16341" w:rsidP="00A433F0">
      <w:pPr>
        <w:rPr>
          <w:rFonts w:cs="Times New Roman"/>
          <w:sz w:val="24"/>
          <w:szCs w:val="24"/>
          <w:lang w:eastAsia="en-US"/>
        </w:rPr>
      </w:pPr>
    </w:p>
    <w:p w:rsidR="00A433F0" w:rsidRPr="00E800CD" w:rsidRDefault="00A433F0" w:rsidP="00A433F0">
      <w:pPr>
        <w:rPr>
          <w:rFonts w:cs="Times New Roman"/>
          <w:b/>
          <w:sz w:val="24"/>
          <w:szCs w:val="24"/>
          <w:lang w:eastAsia="en-US"/>
        </w:rPr>
      </w:pPr>
      <w:r w:rsidRPr="00E800CD">
        <w:rPr>
          <w:rFonts w:cs="Times New Roman"/>
          <w:b/>
          <w:sz w:val="24"/>
          <w:szCs w:val="24"/>
          <w:lang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Олдум» («Олду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Мамакаев. Стихотворения «Лаьмнийн дийцар» («Рассказ гор»), «Пондар» («Пандур»).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Ясаев. «Хьоме йурт» («Любимое село»).</w:t>
      </w:r>
    </w:p>
    <w:p w:rsidR="00A433F0" w:rsidRPr="00A433F0" w:rsidRDefault="00A433F0" w:rsidP="00A433F0">
      <w:pPr>
        <w:rPr>
          <w:rFonts w:cs="Times New Roman"/>
          <w:sz w:val="24"/>
          <w:szCs w:val="24"/>
          <w:lang w:eastAsia="en-US"/>
        </w:rPr>
      </w:pPr>
      <w:r w:rsidRPr="00A433F0">
        <w:rPr>
          <w:rFonts w:cs="Times New Roman"/>
          <w:sz w:val="24"/>
          <w:szCs w:val="24"/>
          <w:lang w:eastAsia="en-US"/>
        </w:rPr>
        <w:t>А. Хамидов. Рассказ «Д</w:t>
      </w:r>
      <w:r w:rsidRPr="00A433F0">
        <w:rPr>
          <w:rFonts w:cs="Times New Roman"/>
          <w:sz w:val="24"/>
          <w:szCs w:val="24"/>
          <w:lang w:val="en-US" w:eastAsia="en-US"/>
        </w:rPr>
        <w:t>I</w:t>
      </w:r>
      <w:r w:rsidRPr="00A433F0">
        <w:rPr>
          <w:rFonts w:cs="Times New Roman"/>
          <w:sz w:val="24"/>
          <w:szCs w:val="24"/>
          <w:lang w:eastAsia="en-US"/>
        </w:rPr>
        <w:t>а – коч, схьа – коч»</w:t>
      </w:r>
      <w:r w:rsidRPr="00A433F0">
        <w:rPr>
          <w:rFonts w:cs="Times New Roman"/>
          <w:sz w:val="24"/>
          <w:szCs w:val="24"/>
          <w:lang w:val="tt-RU" w:eastAsia="en-US"/>
        </w:rPr>
        <w:t xml:space="preserve"> (</w:t>
      </w:r>
      <w:r w:rsidRPr="00A433F0">
        <w:rPr>
          <w:rFonts w:cs="Times New Roman"/>
          <w:sz w:val="24"/>
          <w:szCs w:val="24"/>
          <w:lang w:eastAsia="en-US"/>
        </w:rPr>
        <w:t xml:space="preserve">«Туда – платье, сюда – платье»).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Цавевза доттаг</w:t>
      </w:r>
      <w:r w:rsidRPr="00A433F0">
        <w:rPr>
          <w:rFonts w:cs="Times New Roman"/>
          <w:sz w:val="24"/>
          <w:szCs w:val="24"/>
          <w:lang w:val="en-US" w:eastAsia="en-US"/>
        </w:rPr>
        <w:t>I</w:t>
      </w:r>
      <w:r w:rsidRPr="00A433F0">
        <w:rPr>
          <w:rFonts w:cs="Times New Roman"/>
          <w:sz w:val="24"/>
          <w:szCs w:val="24"/>
          <w:lang w:eastAsia="en-US"/>
        </w:rPr>
        <w:t xml:space="preserve">» («Незнакомый друг»), «Органан йистехь» («На берегу Аргун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Дахаран генаш» («Ветви жизни»).</w:t>
      </w:r>
    </w:p>
    <w:p w:rsidR="00A433F0" w:rsidRPr="00A433F0" w:rsidRDefault="00A433F0" w:rsidP="00A433F0">
      <w:pPr>
        <w:rPr>
          <w:rFonts w:cs="Times New Roman"/>
          <w:sz w:val="24"/>
          <w:szCs w:val="24"/>
          <w:lang w:eastAsia="en-US"/>
        </w:rPr>
      </w:pPr>
      <w:r w:rsidRPr="00A433F0">
        <w:rPr>
          <w:rFonts w:cs="Times New Roman"/>
          <w:sz w:val="24"/>
          <w:szCs w:val="24"/>
          <w:lang w:eastAsia="en-US"/>
        </w:rPr>
        <w:t>Х. Эдилов. «Сийделахь, Латта!» («Гордись, Земл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Ш. Арсанукаев. Драма «Тимуран тур» («Сабля Тимур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Я. Хасбулатов. Стихотворения «Дош» («Слово»), «Стаг хилла ваьллахь хьо ара» («Ты вышел в путь мужчиной»).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Кавказ» («Кавказ»).</w:t>
      </w:r>
    </w:p>
    <w:p w:rsidR="00A433F0" w:rsidRPr="00A433F0" w:rsidRDefault="00A433F0" w:rsidP="00A433F0">
      <w:pPr>
        <w:rPr>
          <w:rFonts w:cs="Times New Roman"/>
          <w:sz w:val="24"/>
          <w:szCs w:val="24"/>
          <w:lang w:eastAsia="en-US"/>
        </w:rPr>
      </w:pPr>
      <w:r w:rsidRPr="00A433F0">
        <w:rPr>
          <w:rFonts w:cs="Times New Roman"/>
          <w:sz w:val="24"/>
          <w:szCs w:val="24"/>
          <w:lang w:eastAsia="en-US"/>
        </w:rPr>
        <w:t>Х. Сатуев. «Нашхахь» («Нашхой»).</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Повесть «</w:t>
      </w:r>
      <w:r w:rsidRPr="00A433F0">
        <w:rPr>
          <w:rFonts w:cs="Times New Roman"/>
          <w:sz w:val="24"/>
          <w:szCs w:val="24"/>
          <w:lang w:val="tt-RU" w:eastAsia="en-US"/>
        </w:rPr>
        <w:t>Маьрк</w:t>
      </w:r>
      <w:r w:rsidRPr="00A433F0">
        <w:rPr>
          <w:rFonts w:cs="Times New Roman"/>
          <w:sz w:val="24"/>
          <w:szCs w:val="24"/>
          <w:lang w:val="en-US" w:eastAsia="en-US"/>
        </w:rPr>
        <w:t>I</w:t>
      </w:r>
      <w:r w:rsidRPr="00A433F0">
        <w:rPr>
          <w:rFonts w:cs="Times New Roman"/>
          <w:sz w:val="24"/>
          <w:szCs w:val="24"/>
          <w:lang w:val="tt-RU" w:eastAsia="en-US"/>
        </w:rPr>
        <w:t>аж-бодан т</w:t>
      </w:r>
      <w:r w:rsidRPr="00A433F0">
        <w:rPr>
          <w:rFonts w:cs="Times New Roman"/>
          <w:sz w:val="24"/>
          <w:szCs w:val="24"/>
          <w:lang w:val="en-US" w:eastAsia="en-US"/>
        </w:rPr>
        <w:t>I</w:t>
      </w:r>
      <w:r w:rsidRPr="00A433F0">
        <w:rPr>
          <w:rFonts w:cs="Times New Roman"/>
          <w:sz w:val="24"/>
          <w:szCs w:val="24"/>
          <w:lang w:val="tt-RU" w:eastAsia="en-US"/>
        </w:rPr>
        <w:t>ехь к</w:t>
      </w:r>
      <w:r w:rsidRPr="00A433F0">
        <w:rPr>
          <w:rFonts w:cs="Times New Roman"/>
          <w:sz w:val="24"/>
          <w:szCs w:val="24"/>
          <w:lang w:val="en-US" w:eastAsia="en-US"/>
        </w:rPr>
        <w:t>I</w:t>
      </w:r>
      <w:r w:rsidRPr="00A433F0">
        <w:rPr>
          <w:rFonts w:cs="Times New Roman"/>
          <w:sz w:val="24"/>
          <w:szCs w:val="24"/>
          <w:lang w:val="tt-RU" w:eastAsia="en-US"/>
        </w:rPr>
        <w:t>айн хьоькх</w:t>
      </w:r>
      <w:r w:rsidRPr="00A433F0">
        <w:rPr>
          <w:rFonts w:cs="Times New Roman"/>
          <w:sz w:val="24"/>
          <w:szCs w:val="24"/>
          <w:lang w:eastAsia="en-US"/>
        </w:rPr>
        <w:t xml:space="preserve">» («Белое пятно на сумерках»)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Шайхиев. «Дарцан буса» («Ночью в метель»).</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 Абдулаев. Поэма «Маьлхан каш» («Солнечный склеп»).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ы «Дика ду-кх хьо волуш» («Хорошо, что ты есть»), «Дари» («Шелк»).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Лаьтта тӀехь лаьмнаш а хӀиттош» («Возводя горы на земл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Стихотворения «Дег</w:t>
      </w:r>
      <w:r w:rsidRPr="00A433F0">
        <w:rPr>
          <w:rFonts w:cs="Times New Roman"/>
          <w:sz w:val="24"/>
          <w:szCs w:val="24"/>
          <w:lang w:val="en-US" w:eastAsia="en-US"/>
        </w:rPr>
        <w:t>I</w:t>
      </w:r>
      <w:r w:rsidRPr="00A433F0">
        <w:rPr>
          <w:rFonts w:cs="Times New Roman"/>
          <w:sz w:val="24"/>
          <w:szCs w:val="24"/>
          <w:lang w:eastAsia="en-US"/>
        </w:rPr>
        <w:t xml:space="preserve">аста» («Родина»), «Халкъан илланчина» («Певцу народ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Повесть «Лаьтта т</w:t>
      </w:r>
      <w:r w:rsidRPr="00A433F0">
        <w:rPr>
          <w:rFonts w:cs="Times New Roman"/>
          <w:sz w:val="24"/>
          <w:szCs w:val="24"/>
          <w:lang w:val="en-US" w:eastAsia="en-US"/>
        </w:rPr>
        <w:t>I</w:t>
      </w:r>
      <w:r w:rsidRPr="00A433F0">
        <w:rPr>
          <w:rFonts w:cs="Times New Roman"/>
          <w:sz w:val="24"/>
          <w:szCs w:val="24"/>
          <w:lang w:eastAsia="en-US"/>
        </w:rPr>
        <w:t>ехь лаьмнаш а х</w:t>
      </w:r>
      <w:r w:rsidRPr="00A433F0">
        <w:rPr>
          <w:rFonts w:cs="Times New Roman"/>
          <w:sz w:val="24"/>
          <w:szCs w:val="24"/>
          <w:lang w:val="en-US" w:eastAsia="en-US"/>
        </w:rPr>
        <w:t>I</w:t>
      </w:r>
      <w:r w:rsidRPr="00A433F0">
        <w:rPr>
          <w:rFonts w:cs="Times New Roman"/>
          <w:sz w:val="24"/>
          <w:szCs w:val="24"/>
          <w:lang w:eastAsia="en-US"/>
        </w:rPr>
        <w:t xml:space="preserve">иттош» («Воздвигая горы на земле»). </w:t>
      </w:r>
    </w:p>
    <w:p w:rsidR="00A433F0" w:rsidRPr="00A433F0" w:rsidRDefault="00A433F0" w:rsidP="00A433F0">
      <w:pPr>
        <w:rPr>
          <w:rFonts w:cs="Times New Roman"/>
          <w:sz w:val="24"/>
          <w:szCs w:val="24"/>
          <w:lang w:eastAsia="en-US"/>
        </w:rPr>
      </w:pPr>
      <w:r w:rsidRPr="00A433F0">
        <w:rPr>
          <w:rFonts w:cs="Times New Roman"/>
          <w:sz w:val="24"/>
          <w:szCs w:val="24"/>
          <w:lang w:eastAsia="en-US"/>
        </w:rPr>
        <w:t>128.9.2. 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Пондар» («Гармонь»).</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Рассказ «БӀоча» («Боч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Легенда «Чурт» («Памятник»).</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 «Дика ду хьо волуш» («Хорошо, что ты есть»).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РегӀара поп» («Бук на хребте»).</w:t>
      </w:r>
    </w:p>
    <w:p w:rsidR="00A433F0" w:rsidRPr="00A433F0" w:rsidRDefault="00A433F0" w:rsidP="00A433F0">
      <w:pPr>
        <w:rPr>
          <w:rFonts w:cs="Times New Roman"/>
          <w:sz w:val="24"/>
          <w:szCs w:val="24"/>
          <w:lang w:eastAsia="en-US"/>
        </w:rPr>
      </w:pPr>
      <w:r w:rsidRPr="00A433F0">
        <w:rPr>
          <w:rFonts w:cs="Times New Roman"/>
          <w:sz w:val="24"/>
          <w:szCs w:val="24"/>
          <w:lang w:eastAsia="en-US"/>
        </w:rPr>
        <w:t>А.-Х. Хамидов. Рассказ «Экзамен хаттар» («Сдать экзамен»).</w:t>
      </w:r>
    </w:p>
    <w:p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Гой шуна, доттагӀий» («Видите, друзья»).</w:t>
      </w:r>
    </w:p>
    <w:p w:rsidR="00E800CD" w:rsidRDefault="00E800CD" w:rsidP="00A433F0">
      <w:pPr>
        <w:rPr>
          <w:rFonts w:cs="Times New Roman"/>
          <w:sz w:val="24"/>
          <w:szCs w:val="24"/>
          <w:lang w:eastAsia="en-US"/>
        </w:rPr>
      </w:pPr>
    </w:p>
    <w:p w:rsidR="009A3342" w:rsidRDefault="009A3342" w:rsidP="00E800CD">
      <w:pPr>
        <w:jc w:val="center"/>
        <w:rPr>
          <w:rFonts w:cs="Times New Roman"/>
          <w:b/>
          <w:sz w:val="24"/>
          <w:szCs w:val="24"/>
          <w:lang w:eastAsia="en-US"/>
        </w:rPr>
      </w:pPr>
    </w:p>
    <w:p w:rsidR="009A3342" w:rsidRDefault="009A3342" w:rsidP="00E800CD">
      <w:pPr>
        <w:jc w:val="center"/>
        <w:rPr>
          <w:rFonts w:cs="Times New Roman"/>
          <w:b/>
          <w:sz w:val="24"/>
          <w:szCs w:val="24"/>
          <w:lang w:eastAsia="en-US"/>
        </w:rPr>
      </w:pPr>
    </w:p>
    <w:p w:rsidR="00A433F0" w:rsidRPr="00E800CD" w:rsidRDefault="00E800CD" w:rsidP="00E800CD">
      <w:pPr>
        <w:jc w:val="center"/>
        <w:rPr>
          <w:rFonts w:cs="Times New Roman"/>
          <w:b/>
          <w:sz w:val="24"/>
          <w:szCs w:val="24"/>
          <w:lang w:eastAsia="en-US"/>
        </w:rPr>
      </w:pPr>
      <w:r w:rsidRPr="00E800CD">
        <w:rPr>
          <w:rFonts w:cs="Times New Roman"/>
          <w:b/>
          <w:sz w:val="24"/>
          <w:szCs w:val="24"/>
          <w:lang w:eastAsia="en-US"/>
        </w:rPr>
        <w:t>Содержание обучения в 9 классе</w:t>
      </w:r>
    </w:p>
    <w:p w:rsidR="00E800CD" w:rsidRDefault="00E800CD" w:rsidP="00A433F0">
      <w:pPr>
        <w:rPr>
          <w:rFonts w:cs="Times New Roman"/>
          <w:sz w:val="24"/>
          <w:szCs w:val="24"/>
          <w:lang w:eastAsia="en-US"/>
        </w:rPr>
      </w:pP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Героические песни-илли «Теркаца хьала-охьа вехаш хиллачу Эла Мусосотан, Адин Сурхон илли» («Илли о князе Мусосте и Адин Сурхо»).</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Предания «Къиза </w:t>
      </w:r>
      <w:r w:rsidRPr="00A433F0">
        <w:rPr>
          <w:rFonts w:cs="Times New Roman"/>
          <w:sz w:val="24"/>
          <w:szCs w:val="24"/>
          <w:lang w:val="en-US" w:eastAsia="en-US"/>
        </w:rPr>
        <w:t>I</w:t>
      </w:r>
      <w:r w:rsidRPr="00A433F0">
        <w:rPr>
          <w:rFonts w:cs="Times New Roman"/>
          <w:sz w:val="24"/>
          <w:szCs w:val="24"/>
          <w:lang w:eastAsia="en-US"/>
        </w:rPr>
        <w:t xml:space="preserve">адат» («Жестокий обычай»), «Шатойн Аьстамар» («Астамир из Шатоя»), «Исмаилийн Дуда» («Дуда, сын Исмаил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ьккхийн Жанхотан илли» («Илли о Жанхоте Аккинском»).</w:t>
      </w:r>
    </w:p>
    <w:p w:rsidR="00A433F0" w:rsidRPr="00A433F0" w:rsidRDefault="00A433F0" w:rsidP="00A433F0">
      <w:pPr>
        <w:rPr>
          <w:rFonts w:cs="Times New Roman"/>
          <w:sz w:val="24"/>
          <w:szCs w:val="24"/>
          <w:lang w:eastAsia="en-US"/>
        </w:rPr>
      </w:pPr>
      <w:r w:rsidRPr="00A433F0">
        <w:rPr>
          <w:rFonts w:cs="Times New Roman"/>
          <w:sz w:val="24"/>
          <w:szCs w:val="24"/>
          <w:lang w:eastAsia="en-US"/>
        </w:rPr>
        <w:t>Назманаш (Песни духовного содержания).</w:t>
      </w:r>
    </w:p>
    <w:p w:rsidR="00A433F0" w:rsidRPr="00E800CD" w:rsidRDefault="00A433F0" w:rsidP="00A433F0">
      <w:pPr>
        <w:rPr>
          <w:rFonts w:cs="Times New Roman"/>
          <w:b/>
          <w:sz w:val="24"/>
          <w:szCs w:val="24"/>
          <w:lang w:val="tt-RU" w:eastAsia="en-US"/>
        </w:rPr>
      </w:pPr>
      <w:r w:rsidRPr="00E800CD">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Творчество писателей – основоположников чеченской литературы: А. Дудаева, М. Сальмурзаева, А. Нажаева, Ш. Айсханова. Обзор поэзии, прозы.</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Повесть «</w:t>
      </w:r>
      <w:r w:rsidRPr="00A433F0">
        <w:rPr>
          <w:rFonts w:cs="Times New Roman"/>
          <w:sz w:val="24"/>
          <w:szCs w:val="24"/>
          <w:lang w:val="tt-RU" w:eastAsia="en-US"/>
        </w:rPr>
        <w:t>Бешто</w:t>
      </w:r>
      <w:r w:rsidRPr="00A433F0">
        <w:rPr>
          <w:rFonts w:cs="Times New Roman"/>
          <w:sz w:val="24"/>
          <w:szCs w:val="24"/>
          <w:lang w:eastAsia="en-US"/>
        </w:rPr>
        <w:t xml:space="preserve">» («Бешто»). Быт и нравы общест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Произведения о Великой Отечественной войн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Дерриге а т</w:t>
      </w:r>
      <w:r w:rsidRPr="00A433F0">
        <w:rPr>
          <w:rFonts w:cs="Times New Roman"/>
          <w:sz w:val="24"/>
          <w:szCs w:val="24"/>
          <w:lang w:val="en-US" w:eastAsia="en-US"/>
        </w:rPr>
        <w:t>I</w:t>
      </w:r>
      <w:r w:rsidRPr="00A433F0">
        <w:rPr>
          <w:rFonts w:cs="Times New Roman"/>
          <w:sz w:val="24"/>
          <w:szCs w:val="24"/>
          <w:lang w:eastAsia="en-US"/>
        </w:rPr>
        <w:t>амна» («Все для войны»), «Даймехкан т</w:t>
      </w:r>
      <w:r w:rsidRPr="00A433F0">
        <w:rPr>
          <w:rFonts w:cs="Times New Roman"/>
          <w:sz w:val="24"/>
          <w:szCs w:val="24"/>
          <w:lang w:val="en-US" w:eastAsia="en-US"/>
        </w:rPr>
        <w:t>I</w:t>
      </w:r>
      <w:r w:rsidRPr="00A433F0">
        <w:rPr>
          <w:rFonts w:cs="Times New Roman"/>
          <w:sz w:val="24"/>
          <w:szCs w:val="24"/>
          <w:lang w:eastAsia="en-US"/>
        </w:rPr>
        <w:t>ом болчохь» («Там, где война за Родину»), очерк «Турпалчу танкистан доьзал» («Семья героя-танкист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Стихотворения «И йоьлхуш яц» («Она не плачет»), «К</w:t>
      </w:r>
      <w:r w:rsidRPr="00A433F0">
        <w:rPr>
          <w:rFonts w:cs="Times New Roman"/>
          <w:sz w:val="24"/>
          <w:szCs w:val="24"/>
          <w:lang w:val="en-US" w:eastAsia="en-US"/>
        </w:rPr>
        <w:t>I</w:t>
      </w:r>
      <w:r w:rsidRPr="00A433F0">
        <w:rPr>
          <w:rFonts w:cs="Times New Roman"/>
          <w:sz w:val="24"/>
          <w:szCs w:val="24"/>
          <w:lang w:eastAsia="en-US"/>
        </w:rPr>
        <w:t>иллочунна» («Трусу»).</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Г</w:t>
      </w:r>
      <w:r w:rsidRPr="00A433F0">
        <w:rPr>
          <w:rFonts w:cs="Times New Roman"/>
          <w:sz w:val="24"/>
          <w:szCs w:val="24"/>
          <w:lang w:val="en-US" w:eastAsia="en-US"/>
        </w:rPr>
        <w:t>I</w:t>
      </w:r>
      <w:r w:rsidRPr="00A433F0">
        <w:rPr>
          <w:rFonts w:cs="Times New Roman"/>
          <w:sz w:val="24"/>
          <w:szCs w:val="24"/>
          <w:lang w:eastAsia="en-US"/>
        </w:rPr>
        <w:t>овтта» («Вставайте»), «Малх тоьлурбу» («Солнце победит»).</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Х. Эдилов. Стихотворения «Суьрте» («Портрету»), «Кавказан аьрзу» («Орел Кавказа»), «Т</w:t>
      </w:r>
      <w:r w:rsidRPr="00A433F0">
        <w:rPr>
          <w:rFonts w:cs="Times New Roman"/>
          <w:sz w:val="24"/>
          <w:szCs w:val="24"/>
          <w:lang w:val="en-US" w:eastAsia="en-US"/>
        </w:rPr>
        <w:t>I</w:t>
      </w:r>
      <w:r w:rsidRPr="00A433F0">
        <w:rPr>
          <w:rFonts w:cs="Times New Roman"/>
          <w:sz w:val="24"/>
          <w:szCs w:val="24"/>
          <w:lang w:eastAsia="en-US"/>
        </w:rPr>
        <w:t>емало – хьуна» («Воин – теб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Кавказа латта» («Земля Кавказа»), «Йо</w:t>
      </w:r>
      <w:r w:rsidRPr="00A433F0">
        <w:rPr>
          <w:rFonts w:cs="Times New Roman"/>
          <w:sz w:val="24"/>
          <w:szCs w:val="24"/>
          <w:lang w:val="en-US" w:eastAsia="en-US"/>
        </w:rPr>
        <w:t>I</w:t>
      </w:r>
      <w:r w:rsidRPr="00A433F0">
        <w:rPr>
          <w:rFonts w:cs="Times New Roman"/>
          <w:sz w:val="24"/>
          <w:szCs w:val="24"/>
          <w:lang w:eastAsia="en-US"/>
        </w:rPr>
        <w:t>е» («Девушке»), «Даге» («Сердцу»), «Сай к</w:t>
      </w:r>
      <w:r w:rsidRPr="00A433F0">
        <w:rPr>
          <w:rFonts w:cs="Times New Roman"/>
          <w:sz w:val="24"/>
          <w:szCs w:val="24"/>
          <w:lang w:val="en-US" w:eastAsia="en-US"/>
        </w:rPr>
        <w:t>I</w:t>
      </w:r>
      <w:r w:rsidRPr="00A433F0">
        <w:rPr>
          <w:rFonts w:cs="Times New Roman"/>
          <w:sz w:val="24"/>
          <w:szCs w:val="24"/>
          <w:lang w:eastAsia="en-US"/>
        </w:rPr>
        <w:t>анте» («Моему сыну»), поэма «Нохчийн лаьмнашкахь» («В горах Чечни»).</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Сай» («Олень»), «Сох муха эр ду адам» («Как можно сказать обо мне, что я человек?») «До</w:t>
      </w:r>
      <w:r w:rsidRPr="00A433F0">
        <w:rPr>
          <w:rFonts w:cs="Times New Roman"/>
          <w:sz w:val="24"/>
          <w:szCs w:val="24"/>
          <w:lang w:val="en-US" w:eastAsia="en-US"/>
        </w:rPr>
        <w:t>I</w:t>
      </w:r>
      <w:r w:rsidRPr="00A433F0">
        <w:rPr>
          <w:rFonts w:cs="Times New Roman"/>
          <w:sz w:val="24"/>
          <w:szCs w:val="24"/>
          <w:lang w:eastAsia="en-US"/>
        </w:rPr>
        <w:t xml:space="preserve">а» («Молитва»), главы из романа «Лаьмнаша ца дицдо» («Горы не забудут»).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Х. Хамидов. Драма «Лийрбоцурш («Бессмертные»).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Стихотворения «Буьйса хаза, буьйса тийна» («Ночь спокойная, ночь тихая»), «Б</w:t>
      </w:r>
      <w:r w:rsidRPr="00A433F0">
        <w:rPr>
          <w:rFonts w:cs="Times New Roman"/>
          <w:sz w:val="24"/>
          <w:szCs w:val="24"/>
          <w:lang w:val="en-US" w:eastAsia="en-US"/>
        </w:rPr>
        <w:t>I</w:t>
      </w:r>
      <w:r w:rsidRPr="00A433F0">
        <w:rPr>
          <w:rFonts w:cs="Times New Roman"/>
          <w:sz w:val="24"/>
          <w:szCs w:val="24"/>
          <w:lang w:eastAsia="en-US"/>
        </w:rPr>
        <w:t>аьсте кхечи» («Пришла весна»), «Х</w:t>
      </w:r>
      <w:r w:rsidRPr="00A433F0">
        <w:rPr>
          <w:rFonts w:cs="Times New Roman"/>
          <w:sz w:val="24"/>
          <w:szCs w:val="24"/>
          <w:lang w:val="en-US" w:eastAsia="en-US"/>
        </w:rPr>
        <w:t>I</w:t>
      </w:r>
      <w:r w:rsidRPr="00A433F0">
        <w:rPr>
          <w:rFonts w:cs="Times New Roman"/>
          <w:sz w:val="24"/>
          <w:szCs w:val="24"/>
          <w:lang w:eastAsia="en-US"/>
        </w:rPr>
        <w:t>ай, йо</w:t>
      </w:r>
      <w:r w:rsidRPr="00A433F0">
        <w:rPr>
          <w:rFonts w:cs="Times New Roman"/>
          <w:sz w:val="24"/>
          <w:szCs w:val="24"/>
          <w:lang w:val="en-US" w:eastAsia="en-US"/>
        </w:rPr>
        <w:t>I</w:t>
      </w:r>
      <w:r w:rsidRPr="00A433F0">
        <w:rPr>
          <w:rFonts w:cs="Times New Roman"/>
          <w:sz w:val="24"/>
          <w:szCs w:val="24"/>
          <w:lang w:eastAsia="en-US"/>
        </w:rPr>
        <w:t xml:space="preserve">, делхьа, собарде» («Эй, девушка, подожди»).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Супаев. Стихотворение </w:t>
      </w:r>
      <w:r w:rsidRPr="00A433F0">
        <w:rPr>
          <w:rFonts w:cs="Times New Roman"/>
          <w:sz w:val="24"/>
          <w:szCs w:val="24"/>
          <w:lang w:eastAsia="en-US"/>
        </w:rPr>
        <w:t>«</w:t>
      </w:r>
      <w:r w:rsidRPr="00A433F0">
        <w:rPr>
          <w:rFonts w:cs="Times New Roman"/>
          <w:sz w:val="24"/>
          <w:szCs w:val="24"/>
          <w:lang w:val="tt-RU" w:eastAsia="en-US"/>
        </w:rPr>
        <w:t>Вайнехан халкъан иллеш» (</w:t>
      </w:r>
      <w:r w:rsidRPr="00A433F0">
        <w:rPr>
          <w:rFonts w:cs="Times New Roman"/>
          <w:sz w:val="24"/>
          <w:szCs w:val="24"/>
          <w:lang w:eastAsia="en-US"/>
        </w:rPr>
        <w:t>«Илли нашего народа»)</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тихотворение </w:t>
      </w:r>
      <w:r w:rsidRPr="00A433F0">
        <w:rPr>
          <w:rFonts w:cs="Times New Roman"/>
          <w:sz w:val="24"/>
          <w:szCs w:val="24"/>
          <w:lang w:eastAsia="en-US"/>
        </w:rPr>
        <w:t>«</w:t>
      </w:r>
      <w:r w:rsidRPr="00A433F0">
        <w:rPr>
          <w:rFonts w:cs="Times New Roman"/>
          <w:sz w:val="24"/>
          <w:szCs w:val="24"/>
          <w:lang w:val="tt-RU" w:eastAsia="en-US"/>
        </w:rPr>
        <w:t>Буьйса ю беттас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Лунная ночь»). Красота ночной природы. Пейзажная лирик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Х. Талхадов. Стихотворение «Шийла дарц ц</w:t>
      </w:r>
      <w:r w:rsidRPr="00A433F0">
        <w:rPr>
          <w:rFonts w:cs="Times New Roman"/>
          <w:sz w:val="24"/>
          <w:szCs w:val="24"/>
          <w:lang w:val="en-US" w:eastAsia="en-US"/>
        </w:rPr>
        <w:t>I</w:t>
      </w:r>
      <w:r w:rsidRPr="00A433F0">
        <w:rPr>
          <w:rFonts w:cs="Times New Roman"/>
          <w:sz w:val="24"/>
          <w:szCs w:val="24"/>
          <w:lang w:val="tt-RU" w:eastAsia="en-US"/>
        </w:rPr>
        <w:t>евзинчохь» («</w:t>
      </w:r>
      <w:r w:rsidRPr="00A433F0">
        <w:rPr>
          <w:rFonts w:cs="Times New Roman"/>
          <w:sz w:val="24"/>
          <w:szCs w:val="24"/>
          <w:lang w:eastAsia="en-US"/>
        </w:rPr>
        <w:t>Вопреки холодному ветру</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тихотворение «Сан ненан маттахь ас язйо» («На языке матери я пишу»).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Гадаев. Стихотворение «Даймехкан лоьмашка» («К львам Отчизны»). Тема героизма и любви к Отчизне. Стихотворение «Доттаг</w:t>
      </w:r>
      <w:r w:rsidRPr="00A433F0">
        <w:rPr>
          <w:rFonts w:cs="Times New Roman"/>
          <w:sz w:val="24"/>
          <w:szCs w:val="24"/>
          <w:lang w:val="en-US" w:eastAsia="en-US"/>
        </w:rPr>
        <w:t>I</w:t>
      </w:r>
      <w:r w:rsidRPr="00A433F0">
        <w:rPr>
          <w:rFonts w:cs="Times New Roman"/>
          <w:sz w:val="24"/>
          <w:szCs w:val="24"/>
          <w:lang w:eastAsia="en-US"/>
        </w:rPr>
        <w:t xml:space="preserve">ашка» («Друзьям»).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Гайтукаева. Стихотворение «Зама» («Время»), </w:t>
      </w:r>
      <w:r w:rsidRPr="00A433F0">
        <w:rPr>
          <w:rFonts w:cs="Times New Roman"/>
          <w:sz w:val="24"/>
          <w:szCs w:val="24"/>
          <w:lang w:eastAsia="en-US"/>
        </w:rPr>
        <w:t>стихотворение в прозе</w:t>
      </w:r>
      <w:r w:rsidRPr="00A433F0">
        <w:rPr>
          <w:rFonts w:cs="Times New Roman"/>
          <w:sz w:val="24"/>
          <w:szCs w:val="24"/>
          <w:lang w:val="tt-RU" w:eastAsia="en-US"/>
        </w:rPr>
        <w:t xml:space="preserve"> «Хьан ц</w:t>
      </w:r>
      <w:r w:rsidRPr="00A433F0">
        <w:rPr>
          <w:rFonts w:cs="Times New Roman"/>
          <w:sz w:val="24"/>
          <w:szCs w:val="24"/>
          <w:lang w:val="en-US" w:eastAsia="en-US"/>
        </w:rPr>
        <w:t>I</w:t>
      </w:r>
      <w:r w:rsidRPr="00A433F0">
        <w:rPr>
          <w:rFonts w:cs="Times New Roman"/>
          <w:sz w:val="24"/>
          <w:szCs w:val="24"/>
          <w:lang w:val="tt-RU" w:eastAsia="en-US"/>
        </w:rPr>
        <w:t>ийнах яра-кха со, Нохчийчоь, хьан ц</w:t>
      </w:r>
      <w:r w:rsidRPr="00A433F0">
        <w:rPr>
          <w:rFonts w:cs="Times New Roman"/>
          <w:sz w:val="24"/>
          <w:szCs w:val="24"/>
          <w:lang w:val="en-US" w:eastAsia="en-US"/>
        </w:rPr>
        <w:t>I</w:t>
      </w:r>
      <w:r w:rsidRPr="00A433F0">
        <w:rPr>
          <w:rFonts w:cs="Times New Roman"/>
          <w:sz w:val="24"/>
          <w:szCs w:val="24"/>
          <w:lang w:val="tt-RU" w:eastAsia="en-US"/>
        </w:rPr>
        <w:t xml:space="preserve">ийнах яра» («Я была твоей, Чечня»). </w:t>
      </w:r>
    </w:p>
    <w:p w:rsidR="00E800CD" w:rsidRDefault="00E800CD" w:rsidP="00A433F0">
      <w:pPr>
        <w:rPr>
          <w:rFonts w:cs="Times New Roman"/>
          <w:sz w:val="24"/>
          <w:szCs w:val="24"/>
          <w:lang w:eastAsia="en-US"/>
        </w:rPr>
      </w:pPr>
    </w:p>
    <w:p w:rsidR="00A433F0" w:rsidRPr="00E800CD" w:rsidRDefault="00A433F0" w:rsidP="00A433F0">
      <w:pPr>
        <w:rPr>
          <w:rFonts w:cs="Times New Roman"/>
          <w:b/>
          <w:sz w:val="24"/>
          <w:szCs w:val="24"/>
          <w:lang w:eastAsia="en-US"/>
        </w:rPr>
      </w:pPr>
      <w:r w:rsidRPr="00A433F0">
        <w:rPr>
          <w:rFonts w:cs="Times New Roman"/>
          <w:sz w:val="24"/>
          <w:szCs w:val="24"/>
          <w:lang w:eastAsia="en-US"/>
        </w:rPr>
        <w:t> </w:t>
      </w:r>
      <w:r w:rsidRPr="00E800CD">
        <w:rPr>
          <w:rFonts w:cs="Times New Roman"/>
          <w:b/>
          <w:sz w:val="24"/>
          <w:szCs w:val="24"/>
          <w:lang w:eastAsia="en-US"/>
        </w:rPr>
        <w:t>Литература других народов.</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Ю. Лермонтов. Стихотворение «Валерик» (перевод А. Кусаева).</w:t>
      </w:r>
    </w:p>
    <w:p w:rsidR="00E800CD" w:rsidRDefault="00E800CD" w:rsidP="00A433F0">
      <w:pPr>
        <w:rPr>
          <w:rFonts w:cs="Times New Roman"/>
          <w:sz w:val="24"/>
          <w:szCs w:val="24"/>
          <w:lang w:eastAsia="en-US"/>
        </w:rPr>
      </w:pPr>
    </w:p>
    <w:p w:rsidR="002428A0" w:rsidRDefault="002428A0" w:rsidP="00E800CD">
      <w:pPr>
        <w:jc w:val="center"/>
        <w:rPr>
          <w:rFonts w:cs="Times New Roman"/>
          <w:b/>
          <w:sz w:val="24"/>
          <w:szCs w:val="24"/>
          <w:lang w:eastAsia="en-US"/>
        </w:rPr>
      </w:pPr>
    </w:p>
    <w:p w:rsidR="00A433F0" w:rsidRPr="00E800CD" w:rsidRDefault="00A433F0" w:rsidP="00E800CD">
      <w:pPr>
        <w:jc w:val="center"/>
        <w:rPr>
          <w:rFonts w:cs="Times New Roman"/>
          <w:b/>
          <w:sz w:val="24"/>
          <w:szCs w:val="24"/>
          <w:lang w:eastAsia="en-US"/>
        </w:rPr>
      </w:pPr>
      <w:r w:rsidRPr="00E800CD">
        <w:rPr>
          <w:rFonts w:cs="Times New Roman"/>
          <w:b/>
          <w:sz w:val="24"/>
          <w:szCs w:val="24"/>
          <w:lang w:eastAsia="en-US"/>
        </w:rPr>
        <w:t>Планируемые результаты освоения программы по родной (чеченской) литературе на уров</w:t>
      </w:r>
      <w:r w:rsidR="00E800CD" w:rsidRPr="00E800CD">
        <w:rPr>
          <w:rFonts w:cs="Times New Roman"/>
          <w:b/>
          <w:sz w:val="24"/>
          <w:szCs w:val="24"/>
          <w:lang w:eastAsia="en-US"/>
        </w:rPr>
        <w:t>не основного общего образования</w:t>
      </w:r>
    </w:p>
    <w:p w:rsidR="00E800CD" w:rsidRPr="00A433F0" w:rsidRDefault="00E800CD" w:rsidP="00A433F0">
      <w:pPr>
        <w:rPr>
          <w:rFonts w:cs="Times New Roman"/>
          <w:sz w:val="24"/>
          <w:szCs w:val="24"/>
          <w:lang w:eastAsia="en-US"/>
        </w:rPr>
      </w:pP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следующие личностные результаты:</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1) граждан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w:t>
      </w:r>
      <w:r w:rsidRPr="00A433F0">
        <w:rPr>
          <w:rFonts w:cs="Times New Roman"/>
          <w:sz w:val="24"/>
          <w:szCs w:val="24"/>
          <w:lang w:eastAsia="en-US"/>
        </w:rPr>
        <w:lastRenderedPageBreak/>
        <w:t>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чеченской) литературы;</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2) патриотиче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чеченского) языка и родной (чеченской) литературы, истории, культуры Российской Федерации, своего края в контексте изучения произведений чеченской литературы, а также литературы других народов;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уважение к символам России, государственным праздникам, историческому и природному наследию </w:t>
      </w:r>
      <w:r w:rsidRPr="00A433F0">
        <w:rPr>
          <w:rFonts w:cs="Times New Roman"/>
          <w:sz w:val="24"/>
          <w:szCs w:val="24"/>
          <w:lang w:val="tt-RU" w:eastAsia="en-US"/>
        </w:rPr>
        <w:t>и памятникам, традициям разных народов, проживающих в родной стране, обращая внимание на их воплощение в чеченской литературе;</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3) духовно-нравственн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4) эстетическ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важности художественной литературы и культуры как средства коммуникации и самовыраже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понимание ценности отечественного и мирового искусства, роли этнических культурных традиций и народного творчества;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стремление к самовыражению в разных видах искусства;</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5) физического воспитания, формирования культуры здоровья и эмоционального благополуч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осознание ценности жизни </w:t>
      </w:r>
      <w:r w:rsidRPr="00A433F0">
        <w:rPr>
          <w:rFonts w:cs="Times New Roman"/>
          <w:sz w:val="24"/>
          <w:szCs w:val="24"/>
          <w:lang w:eastAsia="en-US"/>
        </w:rPr>
        <w:t>с использованием собственного жизненного и читательского опыта</w:t>
      </w:r>
      <w:r w:rsidRPr="00A433F0">
        <w:rPr>
          <w:rFonts w:cs="Times New Roman"/>
          <w:sz w:val="24"/>
          <w:szCs w:val="24"/>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6) трудов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 xml:space="preserve">установка на активное участие в решении практических задач (в рамках семьи, образовательной организации, </w:t>
      </w:r>
      <w:r w:rsidRPr="00A433F0">
        <w:rPr>
          <w:sz w:val="24"/>
          <w:szCs w:val="24"/>
          <w:lang w:eastAsia="en-US"/>
        </w:rPr>
        <w:t>населенного пункта, родного края)</w:t>
      </w:r>
      <w:r w:rsidRPr="00A433F0">
        <w:rPr>
          <w:sz w:val="24"/>
          <w:szCs w:val="24"/>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433F0" w:rsidRPr="00A433F0" w:rsidRDefault="00A433F0" w:rsidP="002428A0">
      <w:pPr>
        <w:ind w:firstLine="709"/>
        <w:rPr>
          <w:sz w:val="24"/>
          <w:szCs w:val="24"/>
          <w:lang w:val="tt-RU" w:eastAsia="en-US"/>
        </w:rPr>
      </w:pPr>
      <w:r w:rsidRPr="00A433F0">
        <w:rPr>
          <w:sz w:val="24"/>
          <w:szCs w:val="24"/>
          <w:lang w:val="tt-RU" w:eastAsia="en-US"/>
        </w:rPr>
        <w:lastRenderedPageBreak/>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A433F0" w:rsidRPr="00A433F0" w:rsidRDefault="00A433F0" w:rsidP="002428A0">
      <w:pPr>
        <w:ind w:firstLine="709"/>
        <w:rPr>
          <w:sz w:val="24"/>
          <w:szCs w:val="24"/>
          <w:lang w:val="tt-RU" w:eastAsia="en-US"/>
        </w:rPr>
      </w:pPr>
      <w:r w:rsidRPr="00A433F0">
        <w:rPr>
          <w:sz w:val="24"/>
          <w:szCs w:val="24"/>
          <w:lang w:val="tt-RU"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A433F0" w:rsidRPr="00A433F0" w:rsidRDefault="00A433F0" w:rsidP="002428A0">
      <w:pPr>
        <w:ind w:firstLine="709"/>
        <w:rPr>
          <w:sz w:val="24"/>
          <w:szCs w:val="24"/>
          <w:lang w:val="tt-RU" w:eastAsia="en-US"/>
        </w:rPr>
      </w:pPr>
      <w:r w:rsidRPr="00A433F0">
        <w:rPr>
          <w:sz w:val="24"/>
          <w:szCs w:val="24"/>
          <w:lang w:val="tt-RU" w:eastAsia="en-US"/>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433F0" w:rsidRPr="00A433F0" w:rsidRDefault="00A433F0" w:rsidP="002428A0">
      <w:pPr>
        <w:ind w:firstLine="709"/>
        <w:rPr>
          <w:sz w:val="24"/>
          <w:szCs w:val="24"/>
          <w:lang w:val="tt-RU" w:eastAsia="en-US"/>
        </w:rPr>
      </w:pPr>
      <w:r w:rsidRPr="00A433F0">
        <w:rPr>
          <w:sz w:val="24"/>
          <w:szCs w:val="24"/>
          <w:lang w:val="tt-RU" w:eastAsia="en-US"/>
        </w:rPr>
        <w:t>7) экологическ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433F0" w:rsidRPr="00A433F0" w:rsidRDefault="00A433F0" w:rsidP="002428A0">
      <w:pPr>
        <w:ind w:firstLine="709"/>
        <w:rPr>
          <w:sz w:val="24"/>
          <w:szCs w:val="24"/>
          <w:lang w:val="tt-RU" w:eastAsia="en-US"/>
        </w:rPr>
      </w:pPr>
      <w:r w:rsidRPr="00A433F0">
        <w:rPr>
          <w:sz w:val="24"/>
          <w:szCs w:val="24"/>
          <w:lang w:val="tt-RU" w:eastAsia="en-US"/>
        </w:rPr>
        <w:t xml:space="preserve">повышение уровня экологической культуры, осознание глобального характера экологических проблем и путей их решения; </w:t>
      </w:r>
    </w:p>
    <w:p w:rsidR="00A433F0" w:rsidRPr="00A433F0" w:rsidRDefault="00A433F0" w:rsidP="002428A0">
      <w:pPr>
        <w:ind w:firstLine="709"/>
        <w:rPr>
          <w:sz w:val="24"/>
          <w:szCs w:val="24"/>
          <w:lang w:val="tt-RU" w:eastAsia="en-US"/>
        </w:rPr>
      </w:pPr>
      <w:r w:rsidRPr="00A433F0">
        <w:rPr>
          <w:sz w:val="24"/>
          <w:szCs w:val="24"/>
          <w:lang w:val="tt-RU" w:eastAsia="en-US"/>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rsidR="00A433F0" w:rsidRPr="00A433F0" w:rsidRDefault="00A433F0" w:rsidP="002428A0">
      <w:pPr>
        <w:ind w:firstLine="709"/>
        <w:rPr>
          <w:sz w:val="24"/>
          <w:szCs w:val="24"/>
          <w:lang w:val="tt-RU" w:eastAsia="en-US"/>
        </w:rPr>
      </w:pPr>
      <w:r w:rsidRPr="00A433F0">
        <w:rPr>
          <w:sz w:val="24"/>
          <w:szCs w:val="24"/>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A433F0" w:rsidRPr="00A433F0" w:rsidRDefault="00A433F0" w:rsidP="002428A0">
      <w:pPr>
        <w:ind w:firstLine="709"/>
        <w:rPr>
          <w:sz w:val="24"/>
          <w:szCs w:val="24"/>
          <w:lang w:val="tt-RU" w:eastAsia="en-US"/>
        </w:rPr>
      </w:pPr>
      <w:r w:rsidRPr="00A433F0">
        <w:rPr>
          <w:sz w:val="24"/>
          <w:szCs w:val="24"/>
          <w:lang w:val="tt-RU" w:eastAsia="en-US"/>
        </w:rPr>
        <w:t>8) ценности научного позн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овладение языковой и читательской культурой как средством познания мира;</w:t>
      </w:r>
    </w:p>
    <w:p w:rsidR="00A433F0" w:rsidRPr="00A433F0" w:rsidRDefault="00A433F0" w:rsidP="00A433F0">
      <w:pPr>
        <w:ind w:firstLine="709"/>
        <w:rPr>
          <w:sz w:val="24"/>
          <w:szCs w:val="24"/>
          <w:lang w:val="tt-RU" w:eastAsia="en-US"/>
        </w:rPr>
      </w:pPr>
      <w:r w:rsidRPr="00A433F0">
        <w:rPr>
          <w:sz w:val="24"/>
          <w:szCs w:val="24"/>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433F0" w:rsidRPr="00A433F0" w:rsidRDefault="00A433F0" w:rsidP="00A433F0">
      <w:pPr>
        <w:ind w:firstLine="709"/>
        <w:rPr>
          <w:sz w:val="24"/>
          <w:szCs w:val="24"/>
          <w:lang w:val="tt-RU" w:eastAsia="en-US"/>
        </w:rPr>
      </w:pPr>
      <w:r w:rsidRPr="00A433F0">
        <w:rPr>
          <w:sz w:val="24"/>
          <w:szCs w:val="24"/>
          <w:lang w:val="tt-RU" w:eastAsia="en-US"/>
        </w:rPr>
        <w:t>9) обеспечение адаптации обучающегося к изменяющимся условиям социальной и природной среды:</w:t>
      </w:r>
    </w:p>
    <w:p w:rsidR="00A433F0" w:rsidRPr="00A433F0" w:rsidRDefault="00A433F0" w:rsidP="00A433F0">
      <w:pPr>
        <w:ind w:firstLine="709"/>
        <w:rPr>
          <w:sz w:val="24"/>
          <w:szCs w:val="24"/>
          <w:lang w:val="tt-RU" w:eastAsia="en-US"/>
        </w:rPr>
      </w:pPr>
      <w:r w:rsidRPr="00A433F0">
        <w:rPr>
          <w:sz w:val="24"/>
          <w:szCs w:val="24"/>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433F0" w:rsidRPr="00A433F0" w:rsidRDefault="00A433F0" w:rsidP="00A433F0">
      <w:pPr>
        <w:ind w:firstLine="709"/>
        <w:rPr>
          <w:sz w:val="24"/>
          <w:szCs w:val="24"/>
          <w:lang w:val="tt-RU" w:eastAsia="en-US"/>
        </w:rPr>
      </w:pPr>
      <w:r w:rsidRPr="00A433F0">
        <w:rPr>
          <w:sz w:val="24"/>
          <w:szCs w:val="24"/>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оперировать основными понятиями, терминамии представлениями в области концепции устойчивого развития; </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анализировать и выявлять взаимосвязи природы, общества и экономики; </w:t>
      </w:r>
    </w:p>
    <w:p w:rsidR="00A433F0" w:rsidRPr="00A433F0" w:rsidRDefault="00A433F0" w:rsidP="00A433F0">
      <w:pPr>
        <w:ind w:firstLine="709"/>
        <w:rPr>
          <w:sz w:val="24"/>
          <w:szCs w:val="24"/>
          <w:lang w:val="tt-RU" w:eastAsia="en-US"/>
        </w:rPr>
      </w:pPr>
      <w:r w:rsidRPr="00A433F0">
        <w:rPr>
          <w:sz w:val="24"/>
          <w:szCs w:val="24"/>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A433F0" w:rsidRPr="00A433F0" w:rsidRDefault="00A433F0" w:rsidP="00A433F0">
      <w:pPr>
        <w:ind w:firstLine="709"/>
        <w:rPr>
          <w:sz w:val="24"/>
          <w:szCs w:val="24"/>
          <w:lang w:eastAsia="en-US"/>
        </w:rPr>
      </w:pPr>
      <w:r w:rsidRPr="00A433F0">
        <w:rPr>
          <w:sz w:val="24"/>
          <w:szCs w:val="24"/>
          <w:lang w:eastAsia="en-US"/>
        </w:rPr>
        <w:lastRenderedPageBreak/>
        <w:t>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A433F0" w:rsidRPr="00A433F0" w:rsidRDefault="00A433F0" w:rsidP="00A433F0">
      <w:pPr>
        <w:ind w:firstLine="709"/>
        <w:rPr>
          <w:sz w:val="24"/>
          <w:szCs w:val="24"/>
          <w:lang w:eastAsia="en-US"/>
        </w:rPr>
      </w:pPr>
      <w:r w:rsidRPr="00A433F0">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A433F0" w:rsidRPr="00A433F0" w:rsidRDefault="00A433F0" w:rsidP="00A433F0">
      <w:pPr>
        <w:ind w:firstLine="709"/>
        <w:rPr>
          <w:sz w:val="24"/>
          <w:szCs w:val="24"/>
          <w:lang w:eastAsia="en-US"/>
        </w:rPr>
      </w:pPr>
      <w:r w:rsidRPr="00A433F0">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rsidR="00A433F0" w:rsidRPr="00A433F0" w:rsidRDefault="00A433F0" w:rsidP="00A433F0">
      <w:pPr>
        <w:ind w:firstLine="709"/>
        <w:rPr>
          <w:sz w:val="24"/>
          <w:szCs w:val="24"/>
          <w:lang w:eastAsia="en-US"/>
        </w:rPr>
      </w:pPr>
      <w:r w:rsidRPr="00A433F0">
        <w:rPr>
          <w:sz w:val="24"/>
          <w:szCs w:val="24"/>
          <w:lang w:eastAsia="en-US"/>
        </w:rPr>
        <w:t>выявлять дефициты информации, данных, необходимых для решения поставленной учебной задачи;</w:t>
      </w:r>
    </w:p>
    <w:p w:rsidR="00A433F0" w:rsidRPr="00A433F0" w:rsidRDefault="00A433F0" w:rsidP="00A433F0">
      <w:pPr>
        <w:ind w:firstLine="709"/>
        <w:rPr>
          <w:sz w:val="24"/>
          <w:szCs w:val="24"/>
          <w:lang w:eastAsia="en-US"/>
        </w:rPr>
      </w:pPr>
      <w:r w:rsidRPr="00A433F0">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использовать вопросы как исследовательский инструмент познания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433F0" w:rsidRPr="00A433F0" w:rsidRDefault="00A433F0" w:rsidP="00A433F0">
      <w:pPr>
        <w:ind w:firstLine="709"/>
        <w:rPr>
          <w:sz w:val="24"/>
          <w:szCs w:val="24"/>
          <w:lang w:eastAsia="en-US"/>
        </w:rPr>
      </w:pPr>
      <w:r w:rsidRPr="00A433F0">
        <w:rPr>
          <w:sz w:val="24"/>
          <w:szCs w:val="24"/>
          <w:lang w:eastAsia="en-US"/>
        </w:rPr>
        <w:t>формировать гипотезу об истинности собственных суждений и суждений других, аргументировать свою позицию, мнение;</w:t>
      </w:r>
    </w:p>
    <w:p w:rsidR="00A433F0" w:rsidRPr="00A433F0" w:rsidRDefault="00A433F0" w:rsidP="00A433F0">
      <w:pPr>
        <w:ind w:firstLine="709"/>
        <w:rPr>
          <w:sz w:val="24"/>
          <w:szCs w:val="24"/>
          <w:lang w:eastAsia="en-US"/>
        </w:rPr>
      </w:pPr>
      <w:r w:rsidRPr="00A433F0">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A433F0" w:rsidRPr="00A433F0" w:rsidRDefault="00A433F0" w:rsidP="00A433F0">
      <w:pPr>
        <w:ind w:firstLine="709"/>
        <w:rPr>
          <w:sz w:val="24"/>
          <w:szCs w:val="24"/>
          <w:lang w:eastAsia="en-US"/>
        </w:rPr>
      </w:pPr>
      <w:r w:rsidRPr="00A433F0">
        <w:rPr>
          <w:sz w:val="24"/>
          <w:szCs w:val="24"/>
          <w:lang w:eastAsia="en-US"/>
        </w:rPr>
        <w:t>оценивать на применимость и достоверность информацию, полученную в ходе исследования (эксперимента);</w:t>
      </w:r>
    </w:p>
    <w:p w:rsidR="00A433F0" w:rsidRPr="00A433F0" w:rsidRDefault="00A433F0" w:rsidP="00A433F0">
      <w:pPr>
        <w:ind w:firstLine="709"/>
        <w:rPr>
          <w:sz w:val="24"/>
          <w:szCs w:val="24"/>
          <w:lang w:eastAsia="en-US"/>
        </w:rPr>
      </w:pPr>
      <w:r w:rsidRPr="00A433F0">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433F0" w:rsidRPr="00A433F0" w:rsidRDefault="00A433F0" w:rsidP="00A433F0">
      <w:pPr>
        <w:ind w:firstLine="709"/>
        <w:rPr>
          <w:sz w:val="24"/>
          <w:szCs w:val="24"/>
          <w:lang w:eastAsia="en-US"/>
        </w:rPr>
      </w:pPr>
      <w:r w:rsidRPr="00A433F0">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A433F0" w:rsidRPr="00A433F0" w:rsidRDefault="00A433F0" w:rsidP="00A433F0">
      <w:pPr>
        <w:ind w:firstLine="709"/>
        <w:rPr>
          <w:sz w:val="24"/>
          <w:szCs w:val="24"/>
          <w:lang w:eastAsia="en-US"/>
        </w:rPr>
      </w:pPr>
      <w:r w:rsidRPr="00A433F0">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A433F0" w:rsidRPr="00A433F0" w:rsidRDefault="00A433F0" w:rsidP="00A433F0">
      <w:pPr>
        <w:ind w:firstLine="709"/>
        <w:rPr>
          <w:sz w:val="24"/>
          <w:szCs w:val="24"/>
          <w:lang w:eastAsia="en-US"/>
        </w:rPr>
      </w:pPr>
      <w:r w:rsidRPr="00A433F0">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A433F0" w:rsidRPr="00A433F0" w:rsidRDefault="00A433F0" w:rsidP="00A433F0">
      <w:pPr>
        <w:ind w:firstLine="709"/>
        <w:rPr>
          <w:sz w:val="24"/>
          <w:szCs w:val="24"/>
          <w:lang w:eastAsia="en-US"/>
        </w:rPr>
      </w:pPr>
      <w:r w:rsidRPr="00A433F0">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A433F0" w:rsidRPr="00A433F0" w:rsidRDefault="00A433F0" w:rsidP="00A433F0">
      <w:pPr>
        <w:ind w:firstLine="709"/>
        <w:rPr>
          <w:sz w:val="24"/>
          <w:szCs w:val="24"/>
          <w:lang w:eastAsia="en-US"/>
        </w:rPr>
      </w:pPr>
      <w:r w:rsidRPr="00A433F0">
        <w:rPr>
          <w:sz w:val="24"/>
          <w:szCs w:val="24"/>
          <w:lang w:eastAsia="en-US"/>
        </w:rPr>
        <w:t>эффективно запоминать и систематизировать информацию.</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общения как часть коммуника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lastRenderedPageBreak/>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A433F0" w:rsidRPr="00A433F0" w:rsidRDefault="00A433F0" w:rsidP="00A433F0">
      <w:pPr>
        <w:ind w:firstLine="709"/>
        <w:rPr>
          <w:sz w:val="24"/>
          <w:szCs w:val="24"/>
          <w:lang w:eastAsia="en-US"/>
        </w:rPr>
      </w:pPr>
      <w:r w:rsidRPr="00A433F0">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rsidR="00A433F0" w:rsidRPr="00A433F0" w:rsidRDefault="00A433F0" w:rsidP="00A433F0">
      <w:pPr>
        <w:ind w:firstLine="709"/>
        <w:rPr>
          <w:sz w:val="24"/>
          <w:szCs w:val="24"/>
          <w:lang w:eastAsia="en-US"/>
        </w:rPr>
      </w:pPr>
      <w:r w:rsidRPr="00A433F0">
        <w:rPr>
          <w:sz w:val="24"/>
          <w:szCs w:val="24"/>
          <w:lang w:eastAsia="en-US"/>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rsidR="00A433F0" w:rsidRPr="00A433F0" w:rsidRDefault="00A433F0" w:rsidP="00A433F0">
      <w:pPr>
        <w:ind w:firstLine="709"/>
        <w:rPr>
          <w:sz w:val="24"/>
          <w:szCs w:val="24"/>
          <w:lang w:eastAsia="en-US"/>
        </w:rPr>
      </w:pPr>
      <w:r w:rsidRPr="00A433F0">
        <w:rPr>
          <w:sz w:val="24"/>
          <w:szCs w:val="24"/>
          <w:lang w:eastAsia="en-US"/>
        </w:rPr>
        <w:t>публично представлять результаты выполненного опыта (литературоведческого эксперимента, исследования, проекта);</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проблемы для решения в учебных и жизненных ситуациях, анализируя ситуации, изображённые в художественной литературе;</w:t>
      </w:r>
    </w:p>
    <w:p w:rsidR="00A433F0" w:rsidRPr="00A433F0" w:rsidRDefault="00A433F0" w:rsidP="00A433F0">
      <w:pPr>
        <w:ind w:firstLine="709"/>
        <w:rPr>
          <w:sz w:val="24"/>
          <w:szCs w:val="24"/>
          <w:lang w:eastAsia="en-US"/>
        </w:rPr>
      </w:pPr>
      <w:r w:rsidRPr="00A433F0">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A433F0" w:rsidRPr="00A433F0" w:rsidRDefault="00A433F0" w:rsidP="00A433F0">
      <w:pPr>
        <w:ind w:firstLine="709"/>
        <w:rPr>
          <w:sz w:val="24"/>
          <w:szCs w:val="24"/>
          <w:lang w:eastAsia="en-US"/>
        </w:rPr>
      </w:pPr>
      <w:r w:rsidRPr="00A433F0">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433F0" w:rsidRPr="00A433F0" w:rsidRDefault="00A433F0" w:rsidP="00A433F0">
      <w:pPr>
        <w:ind w:firstLine="709"/>
        <w:rPr>
          <w:sz w:val="24"/>
          <w:szCs w:val="24"/>
          <w:lang w:eastAsia="en-US"/>
        </w:rPr>
      </w:pPr>
      <w:r w:rsidRPr="00A433F0">
        <w:rPr>
          <w:sz w:val="24"/>
          <w:szCs w:val="24"/>
          <w:lang w:eastAsia="en-US"/>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rsidR="00A433F0" w:rsidRPr="00A433F0" w:rsidRDefault="00A433F0" w:rsidP="00A433F0">
      <w:pPr>
        <w:ind w:firstLine="709"/>
        <w:rPr>
          <w:sz w:val="24"/>
          <w:szCs w:val="24"/>
          <w:lang w:eastAsia="en-US"/>
        </w:rPr>
      </w:pPr>
      <w:r w:rsidRPr="00A433F0">
        <w:rPr>
          <w:sz w:val="24"/>
          <w:szCs w:val="24"/>
          <w:lang w:eastAsia="en-US"/>
        </w:rPr>
        <w:t>проводить выбор и брать ответственность за решение.</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ладеть способами самоконтроля, самомотивации и рефлексии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 xml:space="preserve">давать оценку учебной ситуации и предлагать план её изменения; </w:t>
      </w:r>
    </w:p>
    <w:p w:rsidR="00A433F0" w:rsidRPr="00A433F0" w:rsidRDefault="00A433F0" w:rsidP="00A433F0">
      <w:pPr>
        <w:ind w:firstLine="709"/>
        <w:rPr>
          <w:sz w:val="24"/>
          <w:szCs w:val="24"/>
          <w:lang w:eastAsia="en-US"/>
        </w:rPr>
      </w:pPr>
      <w:r w:rsidRPr="00A433F0">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433F0" w:rsidRPr="00A433F0" w:rsidRDefault="00A433F0" w:rsidP="00A433F0">
      <w:pPr>
        <w:ind w:firstLine="709"/>
        <w:rPr>
          <w:sz w:val="24"/>
          <w:szCs w:val="24"/>
          <w:lang w:eastAsia="en-US"/>
        </w:rPr>
      </w:pPr>
      <w:r w:rsidRPr="00A433F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A433F0" w:rsidRPr="00A433F0" w:rsidRDefault="00A433F0" w:rsidP="00A433F0">
      <w:pPr>
        <w:ind w:firstLine="709"/>
        <w:rPr>
          <w:sz w:val="24"/>
          <w:szCs w:val="24"/>
          <w:lang w:eastAsia="en-US"/>
        </w:rPr>
      </w:pPr>
      <w:r w:rsidRPr="00A433F0">
        <w:rPr>
          <w:sz w:val="24"/>
          <w:szCs w:val="24"/>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A433F0" w:rsidRPr="00A433F0" w:rsidRDefault="00A433F0" w:rsidP="00A433F0">
      <w:pPr>
        <w:ind w:firstLine="709"/>
        <w:rPr>
          <w:sz w:val="24"/>
          <w:szCs w:val="24"/>
          <w:lang w:eastAsia="en-US"/>
        </w:rPr>
      </w:pPr>
      <w:r w:rsidRPr="00A433F0">
        <w:rPr>
          <w:sz w:val="24"/>
          <w:szCs w:val="24"/>
          <w:lang w:eastAsia="en-US"/>
        </w:rPr>
        <w:t xml:space="preserve">различать, называть и управлять собственными эмоциями и эмоциями других; </w:t>
      </w:r>
    </w:p>
    <w:p w:rsidR="00A433F0" w:rsidRPr="00A433F0" w:rsidRDefault="00A433F0" w:rsidP="00A433F0">
      <w:pPr>
        <w:ind w:firstLine="709"/>
        <w:rPr>
          <w:sz w:val="24"/>
          <w:szCs w:val="24"/>
          <w:lang w:eastAsia="en-US"/>
        </w:rPr>
      </w:pPr>
      <w:r w:rsidRPr="00A433F0">
        <w:rPr>
          <w:sz w:val="24"/>
          <w:szCs w:val="24"/>
          <w:lang w:eastAsia="en-US"/>
        </w:rPr>
        <w:t>выявлять и анализировать причины эмоций;</w:t>
      </w:r>
    </w:p>
    <w:p w:rsidR="00A433F0" w:rsidRPr="00A433F0" w:rsidRDefault="00A433F0" w:rsidP="00A433F0">
      <w:pPr>
        <w:ind w:firstLine="709"/>
        <w:rPr>
          <w:sz w:val="24"/>
          <w:szCs w:val="24"/>
          <w:lang w:eastAsia="en-US"/>
        </w:rPr>
      </w:pPr>
      <w:r w:rsidRPr="00A433F0">
        <w:rPr>
          <w:sz w:val="24"/>
          <w:szCs w:val="24"/>
          <w:lang w:eastAsia="en-US"/>
        </w:rPr>
        <w:t xml:space="preserve">ставить себя на место другого человека, понимать мотивы и намерения другого, анализируя примеры из художественной литературы; </w:t>
      </w:r>
    </w:p>
    <w:p w:rsidR="00A433F0" w:rsidRPr="00A433F0" w:rsidRDefault="00A433F0" w:rsidP="00A433F0">
      <w:pPr>
        <w:ind w:firstLine="709"/>
        <w:rPr>
          <w:sz w:val="24"/>
          <w:szCs w:val="24"/>
          <w:lang w:eastAsia="en-US"/>
        </w:rPr>
      </w:pPr>
      <w:r w:rsidRPr="00A433F0">
        <w:rPr>
          <w:sz w:val="24"/>
          <w:szCs w:val="24"/>
          <w:lang w:eastAsia="en-US"/>
        </w:rPr>
        <w:t>регулировать способ выражения своих эмоций;</w:t>
      </w:r>
    </w:p>
    <w:p w:rsidR="00A433F0" w:rsidRPr="00A433F0" w:rsidRDefault="00A433F0" w:rsidP="00A433F0">
      <w:pPr>
        <w:ind w:firstLine="709"/>
        <w:rPr>
          <w:sz w:val="24"/>
          <w:szCs w:val="24"/>
          <w:lang w:eastAsia="en-US"/>
        </w:rPr>
      </w:pPr>
      <w:r w:rsidRPr="00A433F0">
        <w:rPr>
          <w:sz w:val="24"/>
          <w:szCs w:val="24"/>
          <w:lang w:eastAsia="en-US"/>
        </w:rPr>
        <w:t>осознанно относиться к другому человеку, его мнению, размышляя над взаимоотношениями литературных героев;</w:t>
      </w:r>
    </w:p>
    <w:p w:rsidR="00A433F0" w:rsidRPr="00A433F0" w:rsidRDefault="00A433F0" w:rsidP="00A433F0">
      <w:pPr>
        <w:ind w:firstLine="709"/>
        <w:rPr>
          <w:sz w:val="24"/>
          <w:szCs w:val="24"/>
          <w:lang w:eastAsia="en-US"/>
        </w:rPr>
      </w:pPr>
      <w:r w:rsidRPr="00A433F0">
        <w:rPr>
          <w:sz w:val="24"/>
          <w:szCs w:val="24"/>
          <w:lang w:eastAsia="en-US"/>
        </w:rPr>
        <w:t>признавать своё право на ошибку и такое же право другого;</w:t>
      </w:r>
    </w:p>
    <w:p w:rsidR="00A433F0" w:rsidRPr="00A433F0" w:rsidRDefault="00A433F0" w:rsidP="00A433F0">
      <w:pPr>
        <w:ind w:firstLine="709"/>
        <w:rPr>
          <w:sz w:val="24"/>
          <w:szCs w:val="24"/>
          <w:lang w:eastAsia="en-US"/>
        </w:rPr>
      </w:pPr>
      <w:r w:rsidRPr="00A433F0">
        <w:rPr>
          <w:sz w:val="24"/>
          <w:szCs w:val="24"/>
          <w:lang w:eastAsia="en-US"/>
        </w:rPr>
        <w:t xml:space="preserve">принимать себя и других, не осуждая; </w:t>
      </w:r>
    </w:p>
    <w:p w:rsidR="00A433F0" w:rsidRPr="00A433F0" w:rsidRDefault="00A433F0" w:rsidP="00A433F0">
      <w:pPr>
        <w:ind w:firstLine="709"/>
        <w:rPr>
          <w:sz w:val="24"/>
          <w:szCs w:val="24"/>
          <w:lang w:eastAsia="en-US"/>
        </w:rPr>
      </w:pPr>
      <w:r w:rsidRPr="00A433F0">
        <w:rPr>
          <w:sz w:val="24"/>
          <w:szCs w:val="24"/>
          <w:lang w:eastAsia="en-US"/>
        </w:rPr>
        <w:t xml:space="preserve">проявлять открытость себе и другим; </w:t>
      </w:r>
    </w:p>
    <w:p w:rsidR="00A433F0" w:rsidRPr="00A433F0" w:rsidRDefault="00A433F0" w:rsidP="00A433F0">
      <w:pPr>
        <w:ind w:firstLine="709"/>
        <w:rPr>
          <w:sz w:val="24"/>
          <w:szCs w:val="24"/>
          <w:lang w:eastAsia="en-US"/>
        </w:rPr>
      </w:pPr>
      <w:r w:rsidRPr="00A433F0">
        <w:rPr>
          <w:sz w:val="24"/>
          <w:szCs w:val="24"/>
          <w:lang w:eastAsia="en-US"/>
        </w:rPr>
        <w:t>осознавать невозможность контролировать всё вокруг.</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овместной деятельности:</w:t>
      </w:r>
    </w:p>
    <w:p w:rsidR="00A433F0" w:rsidRPr="00A433F0" w:rsidRDefault="00A433F0" w:rsidP="00A433F0">
      <w:pPr>
        <w:ind w:firstLine="709"/>
        <w:rPr>
          <w:sz w:val="24"/>
          <w:szCs w:val="24"/>
          <w:lang w:eastAsia="en-US"/>
        </w:rPr>
      </w:pPr>
      <w:r w:rsidRPr="00A433F0">
        <w:rPr>
          <w:sz w:val="24"/>
          <w:szCs w:val="24"/>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rsidR="00A433F0" w:rsidRPr="00A433F0" w:rsidRDefault="00A433F0" w:rsidP="00A433F0">
      <w:pPr>
        <w:ind w:firstLine="709"/>
        <w:rPr>
          <w:sz w:val="24"/>
          <w:szCs w:val="24"/>
          <w:lang w:eastAsia="en-US"/>
        </w:rPr>
      </w:pPr>
      <w:r w:rsidRPr="00A433F0">
        <w:rPr>
          <w:sz w:val="24"/>
          <w:szCs w:val="24"/>
          <w:lang w:eastAsia="en-US"/>
        </w:rPr>
        <w:lastRenderedPageBreak/>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433F0" w:rsidRPr="00A433F0" w:rsidRDefault="00A433F0" w:rsidP="00A433F0">
      <w:pPr>
        <w:ind w:firstLine="709"/>
        <w:rPr>
          <w:sz w:val="24"/>
          <w:szCs w:val="24"/>
          <w:lang w:eastAsia="en-US"/>
        </w:rPr>
      </w:pPr>
      <w:r w:rsidRPr="00A433F0">
        <w:rPr>
          <w:sz w:val="24"/>
          <w:szCs w:val="24"/>
          <w:lang w:eastAsia="en-US"/>
        </w:rPr>
        <w:t xml:space="preserve">обобщать мнения нескольких человек, проявлять готовность руководить, выполнять поручения, подчиняться; </w:t>
      </w:r>
    </w:p>
    <w:p w:rsidR="00A433F0" w:rsidRPr="00A433F0" w:rsidRDefault="00A433F0" w:rsidP="00A433F0">
      <w:pPr>
        <w:ind w:firstLine="709"/>
        <w:rPr>
          <w:sz w:val="24"/>
          <w:szCs w:val="24"/>
          <w:lang w:eastAsia="en-US"/>
        </w:rPr>
      </w:pPr>
      <w:r w:rsidRPr="00A433F0">
        <w:rPr>
          <w:sz w:val="24"/>
          <w:szCs w:val="24"/>
          <w:lang w:eastAsia="en-US"/>
        </w:rPr>
        <w:t>планировать организацию совместной работы на уроке родной (чече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433F0" w:rsidRPr="00A433F0" w:rsidRDefault="00A433F0" w:rsidP="00A433F0">
      <w:pPr>
        <w:ind w:firstLine="709"/>
        <w:rPr>
          <w:sz w:val="24"/>
          <w:szCs w:val="24"/>
          <w:lang w:eastAsia="en-US"/>
        </w:rPr>
      </w:pPr>
      <w:r w:rsidRPr="00A433F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A433F0" w:rsidRPr="00A433F0" w:rsidRDefault="00A433F0" w:rsidP="00A433F0">
      <w:pPr>
        <w:ind w:firstLine="709"/>
        <w:rPr>
          <w:sz w:val="24"/>
          <w:szCs w:val="24"/>
          <w:lang w:eastAsia="en-US"/>
        </w:rPr>
      </w:pPr>
      <w:r w:rsidRPr="00A433F0">
        <w:rPr>
          <w:sz w:val="24"/>
          <w:szCs w:val="24"/>
          <w:lang w:eastAsia="en-US"/>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rsidR="00A433F0" w:rsidRPr="00A433F0" w:rsidRDefault="00A433F0" w:rsidP="00A433F0">
      <w:pPr>
        <w:ind w:firstLine="709"/>
        <w:rPr>
          <w:sz w:val="24"/>
          <w:szCs w:val="24"/>
          <w:lang w:eastAsia="en-US"/>
        </w:rPr>
      </w:pPr>
      <w:r w:rsidRPr="00A433F0">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5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ине и природе;</w:t>
      </w:r>
    </w:p>
    <w:p w:rsidR="00A433F0" w:rsidRPr="00A433F0" w:rsidRDefault="00A433F0" w:rsidP="00A433F0">
      <w:pPr>
        <w:ind w:firstLine="709"/>
        <w:rPr>
          <w:sz w:val="24"/>
          <w:szCs w:val="24"/>
          <w:lang w:eastAsia="en-US"/>
        </w:rPr>
      </w:pPr>
      <w:r w:rsidRPr="00A433F0">
        <w:rPr>
          <w:sz w:val="24"/>
          <w:szCs w:val="24"/>
          <w:lang w:eastAsia="en-US"/>
        </w:rPr>
        <w:t>иметь начальное представление о богатстве чеченского фольклора, литературы и культуры в контексте культур народов России, о чеченских национальных традициях в произведениях о семейных ценностях;</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о своеобрази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 xml:space="preserve">проводить смысловой анализ фольклорного и литературного текста на основе наводящих вопросов; </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p>
    <w:p w:rsidR="00A433F0" w:rsidRPr="00A433F0" w:rsidRDefault="00A433F0" w:rsidP="00A433F0">
      <w:pPr>
        <w:ind w:firstLine="709"/>
        <w:rPr>
          <w:sz w:val="24"/>
          <w:szCs w:val="24"/>
          <w:lang w:eastAsia="en-US"/>
        </w:rPr>
      </w:pPr>
      <w:r w:rsidRPr="00A433F0">
        <w:rPr>
          <w:sz w:val="24"/>
          <w:szCs w:val="24"/>
          <w:lang w:eastAsia="en-US"/>
        </w:rPr>
        <w:t>сопоставлять произведения словесного искусства с произведениями других искусств и отбирать произведения для самостоятель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6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ной природе и родном крае;</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значимости понятий «честь», «достоинство», «любовь к родной земле», «уважение к старшим» и других в чеченской оси нравственно-этических координат, о богатстве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проводить смысловой анализ фольклорного и литературного текста на основе наводящих вопросов или по предложенному плану;</w:t>
      </w:r>
    </w:p>
    <w:p w:rsidR="00A433F0" w:rsidRPr="00A433F0" w:rsidRDefault="00A433F0" w:rsidP="00A433F0">
      <w:pPr>
        <w:ind w:firstLine="709"/>
        <w:rPr>
          <w:sz w:val="24"/>
          <w:szCs w:val="24"/>
          <w:lang w:eastAsia="en-US"/>
        </w:rPr>
      </w:pPr>
      <w:r w:rsidRPr="00A433F0">
        <w:rPr>
          <w:sz w:val="24"/>
          <w:szCs w:val="24"/>
          <w:lang w:eastAsia="en-US"/>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поставлять произведения словесного искусства с произведениями других искусств и отбирать произведения для внекласс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7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rsidR="00A433F0" w:rsidRPr="00A433F0" w:rsidRDefault="00A433F0" w:rsidP="00A433F0">
      <w:pPr>
        <w:ind w:firstLine="709"/>
        <w:rPr>
          <w:sz w:val="24"/>
          <w:szCs w:val="24"/>
          <w:lang w:eastAsia="en-US"/>
        </w:rPr>
      </w:pPr>
      <w:r w:rsidRPr="00A433F0">
        <w:rPr>
          <w:sz w:val="24"/>
          <w:szCs w:val="24"/>
          <w:lang w:eastAsia="en-US"/>
        </w:rPr>
        <w:lastRenderedPageBreak/>
        <w:t>иметь представление о чеченском национальном характере, истоках чеченского патриотизма и мужественности в произведениях о защите Родины, об уникальност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rsidR="00A433F0" w:rsidRPr="00A433F0" w:rsidRDefault="00A433F0" w:rsidP="00A433F0">
      <w:pPr>
        <w:ind w:firstLine="709"/>
        <w:rPr>
          <w:sz w:val="24"/>
          <w:szCs w:val="24"/>
          <w:lang w:eastAsia="en-US"/>
        </w:rPr>
      </w:pPr>
      <w:r w:rsidRPr="00A433F0">
        <w:rPr>
          <w:sz w:val="24"/>
          <w:szCs w:val="24"/>
          <w:lang w:eastAsia="en-US"/>
        </w:rPr>
        <w:t>проводи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p>
    <w:p w:rsidR="00A433F0" w:rsidRPr="00A433F0" w:rsidRDefault="00A433F0" w:rsidP="00A433F0">
      <w:pPr>
        <w:ind w:firstLine="709"/>
        <w:rPr>
          <w:sz w:val="24"/>
          <w:szCs w:val="24"/>
          <w:lang w:eastAsia="en-US"/>
        </w:rPr>
      </w:pPr>
      <w:r w:rsidRPr="00A433F0">
        <w:rPr>
          <w:sz w:val="24"/>
          <w:szCs w:val="24"/>
          <w:lang w:eastAsia="en-US"/>
        </w:rPr>
        <w:t>создавать устные и письменные монологические высказывания, отвечать на вопросы по тексту и самостоятельно их формулировать.</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8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 осознавать ключевые для чеченского национального сознания культурные и нравственные смыслы;</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о чеченском человеке как хранителе национального сознания, о трудной поре взросления, о языке чеченской поэзии;</w:t>
      </w:r>
    </w:p>
    <w:p w:rsidR="00A433F0" w:rsidRPr="00A433F0" w:rsidRDefault="00A433F0" w:rsidP="00A433F0">
      <w:pPr>
        <w:ind w:firstLine="709"/>
        <w:rPr>
          <w:sz w:val="24"/>
          <w:szCs w:val="24"/>
          <w:lang w:eastAsia="en-US"/>
        </w:rPr>
      </w:pPr>
      <w:r w:rsidRPr="00A433F0">
        <w:rPr>
          <w:sz w:val="24"/>
          <w:szCs w:val="24"/>
          <w:lang w:eastAsia="en-US"/>
        </w:rPr>
        <w:t>проводить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rsidR="00A433F0" w:rsidRPr="00A433F0" w:rsidRDefault="00A433F0" w:rsidP="00A433F0">
      <w:pPr>
        <w:ind w:firstLine="709"/>
        <w:rPr>
          <w:sz w:val="24"/>
          <w:szCs w:val="24"/>
          <w:lang w:eastAsia="en-US"/>
        </w:rPr>
      </w:pPr>
      <w:r w:rsidRPr="00A433F0">
        <w:rPr>
          <w:sz w:val="24"/>
          <w:szCs w:val="24"/>
          <w:lang w:eastAsia="en-US"/>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с произведениями других искусств и отбирать произведения для внекласс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9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rsidR="00A433F0" w:rsidRPr="00A433F0" w:rsidRDefault="00A433F0" w:rsidP="00A433F0">
      <w:pPr>
        <w:ind w:firstLine="709"/>
        <w:rPr>
          <w:sz w:val="24"/>
          <w:szCs w:val="24"/>
          <w:lang w:eastAsia="en-US"/>
        </w:rPr>
      </w:pPr>
      <w:r w:rsidRPr="00A433F0">
        <w:rPr>
          <w:sz w:val="24"/>
          <w:szCs w:val="24"/>
          <w:lang w:eastAsia="en-US"/>
        </w:rPr>
        <w:t>выделять ключевые для чеченского национального сознания культурные и нравственные смыслы на материале художественной словесности;</w:t>
      </w:r>
    </w:p>
    <w:p w:rsidR="00A433F0" w:rsidRPr="00A433F0" w:rsidRDefault="00A433F0" w:rsidP="00A433F0">
      <w:pPr>
        <w:ind w:firstLine="709"/>
        <w:rPr>
          <w:sz w:val="24"/>
          <w:szCs w:val="24"/>
          <w:lang w:eastAsia="en-US"/>
        </w:rPr>
      </w:pPr>
      <w:r w:rsidRPr="00A433F0">
        <w:rPr>
          <w:sz w:val="24"/>
          <w:szCs w:val="24"/>
          <w:lang w:eastAsia="en-US"/>
        </w:rPr>
        <w:t>понимать духовно-нравственную и культурно-эстетическую ценность чеченской литературы и культуры в контексте культур народов России, осознавать роль чеченских национальных традиций и обычаев;</w:t>
      </w:r>
    </w:p>
    <w:p w:rsidR="00A433F0" w:rsidRPr="00A433F0" w:rsidRDefault="00A433F0" w:rsidP="00A433F0">
      <w:pPr>
        <w:ind w:firstLine="709"/>
        <w:rPr>
          <w:sz w:val="24"/>
          <w:szCs w:val="24"/>
          <w:lang w:eastAsia="en-US"/>
        </w:rPr>
      </w:pPr>
      <w:r w:rsidRPr="00A433F0">
        <w:rPr>
          <w:sz w:val="24"/>
          <w:szCs w:val="24"/>
          <w:lang w:eastAsia="en-US"/>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 и определять их роль в тексте, выявлять авторскую позицию в тексте;</w:t>
      </w:r>
    </w:p>
    <w:p w:rsidR="00A433F0" w:rsidRPr="00A433F0" w:rsidRDefault="00A433F0" w:rsidP="00A433F0">
      <w:pPr>
        <w:ind w:firstLine="709"/>
        <w:rPr>
          <w:sz w:val="24"/>
          <w:szCs w:val="24"/>
          <w:lang w:eastAsia="en-US"/>
        </w:rPr>
      </w:pPr>
      <w:r w:rsidRPr="00A433F0">
        <w:rPr>
          <w:sz w:val="24"/>
          <w:szCs w:val="24"/>
          <w:lang w:eastAsia="en-US"/>
        </w:rPr>
        <w:t>создавать развёрнутые историко-культурные комментарии и собственные тексты интерпретирующего характера в различных форматах;</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и их воплощение в других искусствах;</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литературные произведения и их воплощение в других искусствах.</w:t>
      </w:r>
    </w:p>
    <w:p w:rsidR="004D0F58" w:rsidRPr="00A433F0" w:rsidRDefault="004D0F58" w:rsidP="0058549C">
      <w:pPr>
        <w:tabs>
          <w:tab w:val="left" w:pos="2788"/>
        </w:tabs>
        <w:spacing w:line="240" w:lineRule="auto"/>
        <w:ind w:right="6" w:firstLine="567"/>
        <w:rPr>
          <w:sz w:val="24"/>
          <w:szCs w:val="24"/>
        </w:rPr>
      </w:pPr>
    </w:p>
    <w:p w:rsidR="00464412"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 xml:space="preserve">Тематическое планирование учебного предмета </w:t>
      </w:r>
    </w:p>
    <w:p w:rsidR="002428A0" w:rsidRPr="002428A0"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w:t>
      </w:r>
      <w:r w:rsidR="00464412">
        <w:rPr>
          <w:rFonts w:eastAsia="Calibri" w:cs="Times New Roman"/>
          <w:b/>
          <w:sz w:val="24"/>
          <w:szCs w:val="24"/>
          <w:lang w:eastAsia="en-US"/>
        </w:rPr>
        <w:t>Родная (чеченская) литература</w:t>
      </w:r>
      <w:r w:rsidRPr="002428A0">
        <w:rPr>
          <w:rFonts w:eastAsia="Calibri" w:cs="Times New Roman"/>
          <w:b/>
          <w:sz w:val="24"/>
          <w:szCs w:val="24"/>
          <w:lang w:eastAsia="en-US"/>
        </w:rPr>
        <w:t>»</w:t>
      </w:r>
    </w:p>
    <w:p w:rsidR="002428A0" w:rsidRPr="002428A0" w:rsidRDefault="002428A0" w:rsidP="002428A0">
      <w:pPr>
        <w:spacing w:line="240" w:lineRule="auto"/>
        <w:ind w:left="540" w:firstLine="0"/>
        <w:contextualSpacing/>
        <w:jc w:val="center"/>
        <w:rPr>
          <w:rFonts w:eastAsia="SchoolBookSanPin" w:cs="Times New Roman"/>
          <w:b/>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lastRenderedPageBreak/>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2428A0" w:rsidRPr="002428A0" w:rsidRDefault="002428A0" w:rsidP="00201AB0">
      <w:pPr>
        <w:widowControl w:val="0"/>
        <w:spacing w:line="240" w:lineRule="auto"/>
        <w:ind w:firstLine="709"/>
        <w:rPr>
          <w:rFonts w:eastAsia="SchoolBookSanPin" w:cs="Times New Roman"/>
          <w:sz w:val="24"/>
          <w:szCs w:val="24"/>
          <w:lang w:eastAsia="en-US"/>
        </w:rPr>
      </w:pPr>
      <w:r w:rsidRPr="002428A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w:t>
      </w:r>
      <w:r w:rsidR="00201AB0">
        <w:rPr>
          <w:rFonts w:eastAsia="SchoolBookSanPin" w:cs="Times New Roman"/>
          <w:sz w:val="24"/>
          <w:szCs w:val="24"/>
          <w:lang w:eastAsia="en-US"/>
        </w:rPr>
        <w:t>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2428A0" w:rsidRPr="002428A0" w:rsidTr="000D4D37">
        <w:trPr>
          <w:trHeight w:val="575"/>
        </w:trPr>
        <w:tc>
          <w:tcPr>
            <w:tcW w:w="993" w:type="dxa"/>
          </w:tcPr>
          <w:p w:rsidR="002428A0" w:rsidRPr="002428A0" w:rsidRDefault="002428A0" w:rsidP="002428A0">
            <w:pPr>
              <w:spacing w:line="240" w:lineRule="auto"/>
              <w:ind w:left="142" w:right="354" w:firstLine="96"/>
              <w:jc w:val="center"/>
              <w:rPr>
                <w:rFonts w:eastAsia="Times New Roman"/>
                <w:sz w:val="24"/>
                <w:szCs w:val="24"/>
                <w:lang w:eastAsia="en-US"/>
              </w:rPr>
            </w:pPr>
            <w:r w:rsidRPr="002428A0">
              <w:rPr>
                <w:rFonts w:eastAsia="Times New Roman"/>
                <w:sz w:val="24"/>
                <w:szCs w:val="24"/>
                <w:lang w:eastAsia="en-US"/>
              </w:rPr>
              <w:t>№п/п</w:t>
            </w:r>
          </w:p>
        </w:tc>
        <w:tc>
          <w:tcPr>
            <w:tcW w:w="4394" w:type="dxa"/>
          </w:tcPr>
          <w:p w:rsidR="002428A0" w:rsidRPr="002428A0" w:rsidRDefault="002428A0" w:rsidP="002428A0">
            <w:pPr>
              <w:spacing w:line="240" w:lineRule="auto"/>
              <w:ind w:left="142" w:firstLine="0"/>
              <w:jc w:val="center"/>
              <w:rPr>
                <w:rFonts w:eastAsia="Times New Roman"/>
                <w:sz w:val="24"/>
                <w:szCs w:val="24"/>
                <w:lang w:eastAsia="en-US"/>
              </w:rPr>
            </w:pPr>
            <w:r w:rsidRPr="002428A0">
              <w:rPr>
                <w:rFonts w:eastAsia="Times New Roman"/>
                <w:sz w:val="24"/>
                <w:szCs w:val="24"/>
                <w:lang w:eastAsia="en-US"/>
              </w:rPr>
              <w:t>Тема</w:t>
            </w:r>
          </w:p>
        </w:tc>
        <w:tc>
          <w:tcPr>
            <w:tcW w:w="2126" w:type="dxa"/>
          </w:tcPr>
          <w:p w:rsidR="002428A0" w:rsidRPr="002428A0" w:rsidRDefault="002428A0" w:rsidP="002428A0">
            <w:pPr>
              <w:spacing w:line="240" w:lineRule="auto"/>
              <w:ind w:left="142" w:right="27" w:hanging="72"/>
              <w:jc w:val="center"/>
              <w:rPr>
                <w:rFonts w:eastAsia="Times New Roman"/>
                <w:sz w:val="24"/>
                <w:szCs w:val="24"/>
                <w:lang w:val="ru-RU" w:eastAsia="en-US"/>
              </w:rPr>
            </w:pPr>
            <w:r w:rsidRPr="002428A0">
              <w:rPr>
                <w:rFonts w:eastAsia="Times New Roman"/>
                <w:spacing w:val="-1"/>
                <w:sz w:val="24"/>
                <w:szCs w:val="24"/>
                <w:lang w:val="ru-RU" w:eastAsia="en-US"/>
              </w:rPr>
              <w:t>Количество часов, отводимых на освоение каждой темы</w:t>
            </w:r>
          </w:p>
        </w:tc>
        <w:tc>
          <w:tcPr>
            <w:tcW w:w="2126" w:type="dxa"/>
          </w:tcPr>
          <w:p w:rsidR="002428A0" w:rsidRPr="002428A0" w:rsidRDefault="002428A0" w:rsidP="002428A0">
            <w:pPr>
              <w:spacing w:line="240" w:lineRule="auto"/>
              <w:ind w:left="142" w:right="27" w:hanging="72"/>
              <w:jc w:val="center"/>
              <w:rPr>
                <w:rFonts w:eastAsia="Times New Roman"/>
                <w:spacing w:val="-1"/>
                <w:sz w:val="24"/>
                <w:szCs w:val="24"/>
                <w:lang w:eastAsia="en-US"/>
              </w:rPr>
            </w:pPr>
            <w:r w:rsidRPr="002428A0">
              <w:rPr>
                <w:rFonts w:eastAsia="Times New Roman"/>
                <w:spacing w:val="-1"/>
                <w:sz w:val="24"/>
                <w:szCs w:val="24"/>
                <w:lang w:eastAsia="en-US"/>
              </w:rPr>
              <w:t xml:space="preserve">Э(Ц)ОР </w:t>
            </w:r>
          </w:p>
        </w:tc>
      </w:tr>
      <w:tr w:rsidR="002428A0" w:rsidRPr="002428A0" w:rsidTr="000D4D37">
        <w:trPr>
          <w:trHeight w:val="2227"/>
        </w:trPr>
        <w:tc>
          <w:tcPr>
            <w:tcW w:w="993" w:type="dxa"/>
          </w:tcPr>
          <w:p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1.</w:t>
            </w:r>
          </w:p>
        </w:tc>
        <w:tc>
          <w:tcPr>
            <w:tcW w:w="4394" w:type="dxa"/>
          </w:tcPr>
          <w:p w:rsidR="00847A8E" w:rsidRDefault="00847A8E" w:rsidP="00847A8E">
            <w:pPr>
              <w:rPr>
                <w:rFonts w:eastAsia="OfficinaSansBoldITC"/>
                <w:sz w:val="24"/>
                <w:szCs w:val="28"/>
                <w:lang w:val="ru-RU" w:eastAsia="en-US"/>
              </w:rPr>
            </w:pPr>
            <w:r>
              <w:rPr>
                <w:rFonts w:eastAsia="OfficinaSansBoldITC"/>
                <w:sz w:val="24"/>
                <w:szCs w:val="28"/>
                <w:lang w:val="ru-RU" w:eastAsia="en-US"/>
              </w:rPr>
              <w:t>5 класс</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128.6.1. Устное народное творчество.</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Чеченские народные сказки. Сказки: бытовые, волшебные, о животных.</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Три брата»). Фантастические элементы в сказке, гуманистический пафос сказки.</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Тамашийна олхазар» («Чудесная птица») – народная сказка на бытовую тему. Социальные мотивы сказки.</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а, саьрмик» («Три брата и дракон»). Элементы волшебных сказок.</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Доьшуш хилла кIант» («Мальчик, который учился»). Бытовая сказка как жанр. Общечеловеческие ценности в контексте сказочного сюжета.</w:t>
            </w:r>
          </w:p>
          <w:p w:rsidR="002428A0" w:rsidRPr="002428A0"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о животных «Барзо Iахарца мохк къовсар» («Волк и ягненок»).</w:t>
            </w:r>
          </w:p>
        </w:tc>
        <w:tc>
          <w:tcPr>
            <w:tcW w:w="2126" w:type="dxa"/>
            <w:vMerge w:val="restart"/>
          </w:tcPr>
          <w:p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28A0" w:rsidRPr="002428A0" w:rsidTr="000A45C1">
        <w:trPr>
          <w:trHeight w:val="1096"/>
        </w:trPr>
        <w:tc>
          <w:tcPr>
            <w:tcW w:w="993" w:type="dxa"/>
          </w:tcPr>
          <w:p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2.</w:t>
            </w:r>
          </w:p>
        </w:tc>
        <w:tc>
          <w:tcPr>
            <w:tcW w:w="4394" w:type="dxa"/>
          </w:tcPr>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 Произведения чеченских писателей.</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1. Литературные сказки.</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Б. Саидов. Сказка «Майра к</w:t>
            </w:r>
            <w:r w:rsidRPr="000D4D37">
              <w:rPr>
                <w:rFonts w:eastAsia="OfficinaSansBoldITC"/>
                <w:sz w:val="24"/>
                <w:szCs w:val="28"/>
                <w:lang w:eastAsia="en-US"/>
              </w:rPr>
              <w:t>I</w:t>
            </w:r>
            <w:r w:rsidRPr="000D4D37">
              <w:rPr>
                <w:rFonts w:eastAsia="OfficinaSansBoldITC"/>
                <w:sz w:val="24"/>
                <w:szCs w:val="28"/>
                <w:lang w:val="ru-RU" w:eastAsia="en-US"/>
              </w:rPr>
              <w:t xml:space="preserve">ант Сулима» («Храбрый мальчик Сулима») (в сокращени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Мусаев. Сказка «Ц</w:t>
            </w:r>
            <w:r w:rsidRPr="000D4D37">
              <w:rPr>
                <w:rFonts w:eastAsia="OfficinaSansBoldITC"/>
                <w:sz w:val="24"/>
                <w:szCs w:val="28"/>
                <w:lang w:eastAsia="en-US"/>
              </w:rPr>
              <w:t>I</w:t>
            </w:r>
            <w:r w:rsidRPr="000D4D37">
              <w:rPr>
                <w:rFonts w:eastAsia="OfficinaSansBoldITC"/>
                <w:sz w:val="24"/>
                <w:szCs w:val="28"/>
                <w:lang w:val="ru-RU" w:eastAsia="en-US"/>
              </w:rPr>
              <w:t xml:space="preserve">ен маьхьси» («Красный ичиг»).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Гацаев. Сказка «Чкъоьрдиг» («Чордиг») (в сокращени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Исмаилов. Сказка «Бирдолаг» («Летучая мышь»).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2. Чеченская литература </w:t>
            </w:r>
            <w:r w:rsidRPr="000D4D37">
              <w:rPr>
                <w:rFonts w:eastAsia="OfficinaSansBoldITC"/>
                <w:sz w:val="24"/>
                <w:szCs w:val="28"/>
                <w:lang w:eastAsia="en-US"/>
              </w:rPr>
              <w:t>XX</w:t>
            </w:r>
            <w:r w:rsidRPr="000D4D37">
              <w:rPr>
                <w:rFonts w:eastAsia="OfficinaSansBoldITC"/>
                <w:sz w:val="24"/>
                <w:szCs w:val="28"/>
                <w:lang w:val="ru-RU" w:eastAsia="en-US"/>
              </w:rPr>
              <w:t xml:space="preserve"> век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Бадуев. Рассказ «Зайнди» («Зайнд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Мамакаев. Рассказ «Баппа» («Одуванчик»).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Мамакаев. Стихотворение «Садаьржаш» («Перед рассветом»).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Сулаев. Стихотворение «Ламанан хи» («Горная речк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У. Гайсултанов. Повесть «Александр Чеченский», отрывок из повести «Кегий йийсарш» («Маленькие пленник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lastRenderedPageBreak/>
              <w:t>А. Сулейманов. Стихотворение «Борз ю уг</w:t>
            </w:r>
            <w:r w:rsidRPr="000D4D37">
              <w:rPr>
                <w:rFonts w:eastAsia="OfficinaSansBoldITC"/>
                <w:sz w:val="24"/>
                <w:szCs w:val="28"/>
                <w:lang w:eastAsia="en-US"/>
              </w:rPr>
              <w:t>I</w:t>
            </w:r>
            <w:r w:rsidRPr="000D4D37">
              <w:rPr>
                <w:rFonts w:eastAsia="OfficinaSansBoldITC"/>
                <w:sz w:val="24"/>
                <w:szCs w:val="28"/>
                <w:lang w:val="ru-RU" w:eastAsia="en-US"/>
              </w:rPr>
              <w:t xml:space="preserve">уш» («Вой волк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ракаев. Рассказ «Баьпкан чкъуьйриг» («Кусок хлеб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Ш. Арсанукаев. Стихотворение «Баьпкан юьхк» («Кусок хлеб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Д. Кагерманов. Рассказ «Доттаг</w:t>
            </w:r>
            <w:r w:rsidRPr="000D4D37">
              <w:rPr>
                <w:rFonts w:eastAsia="OfficinaSansBoldITC"/>
                <w:sz w:val="24"/>
                <w:szCs w:val="28"/>
                <w:lang w:eastAsia="en-US"/>
              </w:rPr>
              <w:t>I</w:t>
            </w:r>
            <w:r w:rsidRPr="000D4D37">
              <w:rPr>
                <w:rFonts w:eastAsia="OfficinaSansBoldITC"/>
                <w:sz w:val="24"/>
                <w:szCs w:val="28"/>
                <w:lang w:val="ru-RU" w:eastAsia="en-US"/>
              </w:rPr>
              <w:t xml:space="preserve">алла» («Дружб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туев. Стихотворение «Лаьмнийн къоналла» («Молодость гор»).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Ж. Махмаев. Рассказ «Буьйсанан г</w:t>
            </w:r>
            <w:r w:rsidRPr="000D4D37">
              <w:rPr>
                <w:rFonts w:eastAsia="OfficinaSansBoldITC"/>
                <w:sz w:val="24"/>
                <w:szCs w:val="28"/>
                <w:lang w:eastAsia="en-US"/>
              </w:rPr>
              <w:t>I</w:t>
            </w:r>
            <w:r w:rsidRPr="000D4D37">
              <w:rPr>
                <w:rFonts w:eastAsia="OfficinaSansBoldITC"/>
                <w:sz w:val="24"/>
                <w:szCs w:val="28"/>
                <w:lang w:val="ru-RU" w:eastAsia="en-US"/>
              </w:rPr>
              <w:t xml:space="preserve">улчаш» («Шаги в ноч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В.-Х. Амаев. Рассказ «Малх чубаре хьоьжура иза» («Он ждал, когда заглянет солнце»).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3. Чеченская литература </w:t>
            </w:r>
            <w:r w:rsidRPr="000D4D37">
              <w:rPr>
                <w:rFonts w:eastAsia="OfficinaSansBoldITC"/>
                <w:sz w:val="24"/>
                <w:szCs w:val="28"/>
                <w:lang w:eastAsia="en-US"/>
              </w:rPr>
              <w:t>XXI</w:t>
            </w:r>
            <w:r w:rsidRPr="000D4D37">
              <w:rPr>
                <w:rFonts w:eastAsia="OfficinaSansBoldITC"/>
                <w:sz w:val="24"/>
                <w:szCs w:val="28"/>
                <w:lang w:val="ru-RU" w:eastAsia="en-US"/>
              </w:rPr>
              <w:t xml:space="preserve"> век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Рассказ «Цакхетта хестор» («Непонятая похвал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3. Произведения для самостоятельного чтения.</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ьекъал долу йоӀ а, кхелахо а» («Умная девочка и судья») (из устного народного творчеств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Лулахой» («Соседи») (из устного народного творчеств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Сулаев. Сказка «ТӀехтохар» («Издевк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С. Бадуев. Рассказ «Кемсаш» («Виноград»).</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У. Гайсултанов. «КӀанталг» («Сыночек»).</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Д. Берсанов. «Берзалой» («Волки»).</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Хасаев. «Лаьмнашкахь» («В горах»). </w:t>
            </w:r>
          </w:p>
          <w:p w:rsidR="000D4D37" w:rsidRPr="00F32A5A" w:rsidRDefault="000D4D37" w:rsidP="000D4D37">
            <w:pPr>
              <w:rPr>
                <w:rFonts w:eastAsia="OfficinaSansBoldITC"/>
                <w:sz w:val="24"/>
                <w:szCs w:val="28"/>
                <w:lang w:val="ru-RU" w:eastAsia="en-US"/>
              </w:rPr>
            </w:pPr>
            <w:r w:rsidRPr="00F32A5A">
              <w:rPr>
                <w:rFonts w:eastAsia="OfficinaSansBoldITC"/>
                <w:sz w:val="24"/>
                <w:szCs w:val="28"/>
                <w:lang w:val="ru-RU" w:eastAsia="en-US"/>
              </w:rPr>
              <w:t>Д. Кагерманов. «ТӀай» («Мост»).</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Мархийн кӀайн гӀаргӀулеш» («Журавли из белых облаков»).</w:t>
            </w:r>
          </w:p>
          <w:p w:rsidR="002428A0" w:rsidRPr="002428A0" w:rsidRDefault="000D4D37" w:rsidP="000D4D37">
            <w:pPr>
              <w:rPr>
                <w:rFonts w:eastAsia="OfficinaSansBoldITC"/>
                <w:sz w:val="24"/>
                <w:szCs w:val="28"/>
                <w:lang w:eastAsia="en-US"/>
              </w:rPr>
            </w:pPr>
            <w:r w:rsidRPr="000D4D37">
              <w:rPr>
                <w:rFonts w:eastAsia="OfficinaSansBoldITC"/>
                <w:sz w:val="24"/>
                <w:szCs w:val="28"/>
                <w:lang w:eastAsia="en-US"/>
              </w:rPr>
              <w:t>А. Эдильсултанов. «Догдика» («Сердечный»).</w:t>
            </w:r>
          </w:p>
        </w:tc>
        <w:tc>
          <w:tcPr>
            <w:tcW w:w="2126" w:type="dxa"/>
            <w:vMerge/>
          </w:tcPr>
          <w:p w:rsidR="002428A0" w:rsidRPr="002428A0" w:rsidRDefault="002428A0" w:rsidP="002428A0">
            <w:pPr>
              <w:spacing w:line="240" w:lineRule="auto"/>
              <w:ind w:firstLine="0"/>
              <w:jc w:val="center"/>
              <w:rPr>
                <w:rFonts w:eastAsia="Times New Roman"/>
                <w:i/>
                <w:sz w:val="24"/>
                <w:szCs w:val="24"/>
                <w:lang w:eastAsia="en-US"/>
              </w:rPr>
            </w:pPr>
          </w:p>
        </w:tc>
        <w:tc>
          <w:tcPr>
            <w:tcW w:w="2126" w:type="dxa"/>
            <w:vMerge/>
          </w:tcPr>
          <w:p w:rsidR="002428A0" w:rsidRPr="002428A0" w:rsidRDefault="002428A0" w:rsidP="002428A0">
            <w:pPr>
              <w:spacing w:line="240" w:lineRule="auto"/>
              <w:ind w:firstLine="0"/>
              <w:jc w:val="center"/>
              <w:rPr>
                <w:rFonts w:eastAsia="Times New Roman"/>
                <w:i/>
                <w:sz w:val="24"/>
                <w:szCs w:val="24"/>
                <w:lang w:eastAsia="en-US"/>
              </w:rPr>
            </w:pPr>
          </w:p>
        </w:tc>
      </w:tr>
      <w:tr w:rsidR="002428A0" w:rsidRPr="002428A0" w:rsidTr="009A3342">
        <w:trPr>
          <w:trHeight w:val="2230"/>
        </w:trPr>
        <w:tc>
          <w:tcPr>
            <w:tcW w:w="993" w:type="dxa"/>
          </w:tcPr>
          <w:p w:rsidR="002428A0" w:rsidRPr="002428A0" w:rsidRDefault="002428A0" w:rsidP="002428A0">
            <w:pPr>
              <w:spacing w:line="240" w:lineRule="auto"/>
              <w:ind w:left="227" w:firstLine="0"/>
              <w:contextualSpacing/>
              <w:jc w:val="left"/>
              <w:rPr>
                <w:rFonts w:eastAsia="Times New Roman"/>
                <w:sz w:val="24"/>
                <w:szCs w:val="24"/>
                <w:lang w:eastAsia="en-US"/>
              </w:rPr>
            </w:pPr>
            <w:r w:rsidRPr="002428A0">
              <w:rPr>
                <w:rFonts w:eastAsia="Times New Roman"/>
                <w:sz w:val="24"/>
                <w:szCs w:val="24"/>
                <w:lang w:eastAsia="en-US"/>
              </w:rPr>
              <w:t>3.</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6 класс</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1. Устное народное творчеств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втархойн Ахьмадан илли (Илли о Автуринском Ахмад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аймин Бийболатан илли (Илли о Бибулате Таймиев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ртиада как эпос о героях-богатырях Кавказа. Чеченские сказания о нартах.</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рт-орстхойн паччахь Наураз» («Падишах нарт-орстхойцев Наураз»).</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ицкъ болу Солса» («Силач Солс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Гермачигара наьрташ» («Нарты из Герменчу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ьрт-аьрстхой кхерор» («Бегство нарт-орстхойце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2.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Басни «Нийса кхиэл» </w:t>
            </w:r>
            <w:r w:rsidRPr="000A45C1">
              <w:rPr>
                <w:rFonts w:eastAsia="OfficinaSansBoldITC"/>
                <w:sz w:val="24"/>
                <w:szCs w:val="28"/>
                <w:lang w:val="ru-RU" w:eastAsia="en-US"/>
              </w:rPr>
              <w:lastRenderedPageBreak/>
              <w:t xml:space="preserve">(«Праведный суд»), «Барзо амалш ца хуьйцу» («Волк не меняет повадк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Сатуев. Басня «Ломмий, цхьогаллий» («Лев и лис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одства и различия басен У. Гайсултанова, Х. Сатуева, И.А. Крылов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Дарта» («Дроф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Рассказ «Чайра» («Чайр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Дагалецамаш» («Воспоминания»).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йдуллаев. Поэма «Ненан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матер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Сулаев. Стихотворение «К</w:t>
            </w:r>
            <w:r w:rsidRPr="000A45C1">
              <w:rPr>
                <w:rFonts w:eastAsia="OfficinaSansBoldITC"/>
                <w:sz w:val="24"/>
                <w:szCs w:val="28"/>
                <w:lang w:eastAsia="en-US"/>
              </w:rPr>
              <w:t>I</w:t>
            </w:r>
            <w:r w:rsidRPr="000A45C1">
              <w:rPr>
                <w:rFonts w:eastAsia="OfficinaSansBoldITC"/>
                <w:sz w:val="24"/>
                <w:szCs w:val="28"/>
                <w:lang w:val="ru-RU" w:eastAsia="en-US"/>
              </w:rPr>
              <w:t xml:space="preserve">анте» («Сыну»).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Эдилов. Стихотворение «Ненан безам» («Любовь матер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У. Ахмадов. «Воккха Дада» («Дедуш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Стихотворение «Вина мохк» («Отчизн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Ахматова. Стихотворение «Ма хала ду цунах кхета» («Как трудно это понят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Рассказ «Ирсе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счастья»).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Мохкбегор» («Землетрясени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Стихотворение «Б</w:t>
            </w:r>
            <w:r w:rsidRPr="000A45C1">
              <w:rPr>
                <w:rFonts w:eastAsia="OfficinaSansBoldITC"/>
                <w:sz w:val="24"/>
                <w:szCs w:val="28"/>
                <w:lang w:eastAsia="en-US"/>
              </w:rPr>
              <w:t>I</w:t>
            </w:r>
            <w:r w:rsidRPr="000A45C1">
              <w:rPr>
                <w:rFonts w:eastAsia="OfficinaSansBoldITC"/>
                <w:sz w:val="24"/>
                <w:szCs w:val="28"/>
                <w:lang w:val="ru-RU" w:eastAsia="en-US"/>
              </w:rPr>
              <w:t xml:space="preserve">аьсте» («Весн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Меттан сий» («Слава язык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Къинхетаме Нохчийчоь» («Милая Чечн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Стихотворение «Ломара ц</w:t>
            </w:r>
            <w:r w:rsidRPr="000A45C1">
              <w:rPr>
                <w:rFonts w:eastAsia="OfficinaSansBoldITC"/>
                <w:sz w:val="24"/>
                <w:szCs w:val="28"/>
                <w:lang w:eastAsia="en-US"/>
              </w:rPr>
              <w:t>I</w:t>
            </w:r>
            <w:r w:rsidRPr="000A45C1">
              <w:rPr>
                <w:rFonts w:eastAsia="OfficinaSansBoldITC"/>
                <w:sz w:val="24"/>
                <w:szCs w:val="28"/>
                <w:lang w:val="ru-RU" w:eastAsia="en-US"/>
              </w:rPr>
              <w:t xml:space="preserve">е» («Огонь на гор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 Мамакаев. Стихотворение «Х</w:t>
            </w:r>
            <w:r w:rsidRPr="000A45C1">
              <w:rPr>
                <w:rFonts w:eastAsia="OfficinaSansBoldITC"/>
                <w:sz w:val="24"/>
                <w:szCs w:val="28"/>
                <w:lang w:eastAsia="en-US"/>
              </w:rPr>
              <w:t>I</w:t>
            </w:r>
            <w:r w:rsidRPr="000A45C1">
              <w:rPr>
                <w:rFonts w:eastAsia="OfficinaSansBoldITC"/>
                <w:sz w:val="24"/>
                <w:szCs w:val="28"/>
                <w:lang w:val="ru-RU" w:eastAsia="en-US"/>
              </w:rPr>
              <w:t xml:space="preserve">орд» («Мор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 Махмаев. Рассказ «</w:t>
            </w:r>
            <w:r w:rsidRPr="000A45C1">
              <w:rPr>
                <w:rFonts w:eastAsia="OfficinaSansBoldITC"/>
                <w:sz w:val="24"/>
                <w:szCs w:val="28"/>
                <w:lang w:eastAsia="en-US"/>
              </w:rPr>
              <w:t>I</w:t>
            </w:r>
            <w:r w:rsidRPr="000A45C1">
              <w:rPr>
                <w:rFonts w:eastAsia="OfficinaSansBoldITC"/>
                <w:sz w:val="24"/>
                <w:szCs w:val="28"/>
                <w:lang w:val="ru-RU" w:eastAsia="en-US"/>
              </w:rPr>
              <w:t xml:space="preserve">аьржачу баьпкан юьхк» («Кусок черствого хлеб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Х. Нунуев. «Хьайбаха» («Хайбах»).</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 Яхъяев. «Даркеш» («Дар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Некълацар» («Перекрытие дорог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Телефон» («Телефон»).</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3. Произведения для самостоятельного чте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адин Жаьммирзин, Таймин Бийболатан илли (Илли о Жамирзе Мадиеве и Бибулате Таймиев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Къеначу Адин илли (Илли о Старом Ад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ьрт-аьрстхойл тоьлла Куллуби» («Куллуб победивший Нарто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Саидов. «Ненан мотт» («Родной язык»).</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Х. «Ширачу гӀопехь» («В старой крепост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Шамсудинов. «Жималлин суьйренаш» («Вечера молодост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С-С. Саидов. «Мажйелла кехатан цуьрг» («Пожелтевший клочок бумаг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ан Даймохк» («Моя Родин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Пондаран аз» («Звук гармо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А. Берсанов. «Ши кӀант, а, зу а» («Два мальчика и ёжик»).</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Генара а, гергара а денош» («Далекие и близкие д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Хасаев. «Ӏаьнан чиллахь» («Зимняя пора»).</w:t>
            </w:r>
          </w:p>
          <w:p w:rsidR="000A45C1"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улейманова З. «Пхьармат» («Прометей»).</w:t>
            </w:r>
          </w:p>
          <w:p w:rsidR="002428A0"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ловарь литературных терминов.</w:t>
            </w:r>
          </w:p>
        </w:tc>
        <w:tc>
          <w:tcPr>
            <w:tcW w:w="2126" w:type="dxa"/>
          </w:tcPr>
          <w:p w:rsidR="002428A0" w:rsidRPr="00F32A5A" w:rsidRDefault="002428A0" w:rsidP="002428A0">
            <w:pPr>
              <w:spacing w:line="240" w:lineRule="auto"/>
              <w:ind w:firstLine="0"/>
              <w:jc w:val="center"/>
              <w:rPr>
                <w:rFonts w:eastAsia="Times New Roman"/>
                <w:i/>
                <w:sz w:val="24"/>
                <w:szCs w:val="24"/>
                <w:lang w:val="ru-RU" w:eastAsia="en-US"/>
              </w:rPr>
            </w:pPr>
          </w:p>
        </w:tc>
        <w:tc>
          <w:tcPr>
            <w:tcW w:w="2126" w:type="dxa"/>
            <w:vMerge/>
          </w:tcPr>
          <w:p w:rsidR="002428A0" w:rsidRPr="00F32A5A" w:rsidRDefault="002428A0" w:rsidP="002428A0">
            <w:pPr>
              <w:spacing w:line="240" w:lineRule="auto"/>
              <w:ind w:firstLine="0"/>
              <w:jc w:val="center"/>
              <w:rPr>
                <w:rFonts w:eastAsia="Times New Roman"/>
                <w:i/>
                <w:sz w:val="24"/>
                <w:szCs w:val="24"/>
                <w:lang w:val="ru-RU" w:eastAsia="en-US"/>
              </w:rPr>
            </w:pPr>
          </w:p>
        </w:tc>
      </w:tr>
      <w:tr w:rsidR="000A45C1" w:rsidRPr="002428A0" w:rsidTr="000D4D37">
        <w:trPr>
          <w:trHeight w:val="2980"/>
        </w:trPr>
        <w:tc>
          <w:tcPr>
            <w:tcW w:w="993" w:type="dxa"/>
          </w:tcPr>
          <w:p w:rsidR="000A45C1" w:rsidRPr="000A45C1" w:rsidRDefault="000A45C1" w:rsidP="002428A0">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7 класс</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1. Устное народное творчеств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бин Эсин, ворхӀ вешин йишин илли (Илли о сестре семерых братьев и Эс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аша воцучу Сайлахин илли (Илли о Сайлах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Дади-юрт» («Песня о покорении Дады-юрт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Нохчийн шира илли» («Старая чеченская песня-илл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Сай» («Олен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ирические песни о тяжелой, безрадостной жизни в эпоху Кавказской войны XIX ве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2.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е «Даймехкан косташ» («Заветы Родины»).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Ирча суьрташ» («Ужасные событ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Курумова. Повесть «Дохк» («Туман») (отрывок).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Берзан бекхам» («Месть волчицы»).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Очерк «Иччархо Абухьаьжа Идрисов» («Снайпер Абухаджи Идрисов»).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Сулейманов. Стихотворение «Шуьнехь дош» («Слово на трапез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Поэма «Болат-гIала йожар» («Падение Болат-калы») (в сокращени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Отрывок из романа «Долгие ночи» – «МухIажарш» («Изгнанник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Иманах дузийта дегнаш» («Пусть верой наполнятся сердц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Дош» («Слово»).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сня «Зов» («Звон»). Мораль басни. Притворство, побеждённое хитростью.</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Мацалла» («Голод»).</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 Нунуев. Рассказ «Юнус» («Юнус»).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 xml:space="preserve">С. Гацаев. Стихотворение «Дарц» («Метел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Кусаев. Стихотворение «Амалехь диканиг» («Хорошее в характер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Рашидов. Поэма «Ден весет» («Завет отц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Дикаев. Стихотворение «Нохчо ву со» («Я чеченец»).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Шайхиев. Баллада «ЧIагIо» («Крепост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Яшуркаев. «Напсат» («Напсат»).</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е «Хьайбахахь язйина байташ» («Стихи, написанные в Хайбах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В-Х. Амаев. Рассказ «Генарчу денойн туьйра» («Сказка далеких дней»).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3. Литература других народо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 Пушкин. Стихотворение «Iаьнан Iуьйре» («Зимнее утро») (перевод А. Сулейманов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4. Произведения для самостоятельного чте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ерочун кӀентан, гуьржийн кӀентан илли (Илли о грузинском сыне и о сыне вдовы).</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Девлатгирин-Эвла йоккхуш даьккхина илли (Илли о ауле Давлетгире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Исмайлин Дудин илли (Илли о Дуде Исмаил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Бӏаьстенан Ӏуьйре» («Весеннее утр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Саидов. «Меттиган сурт» («Образ местност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саев. Отрывок из романа «Таймин Бийболат» («Бибулат Таймие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Хамидов. Рассказ «Абубешар» («Абубашир»).</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Айдамиров. Отрывок из повестии «Кхолламан цхьа де» («Один день жиз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Аренаш, тӀеэца хӀинца» («Примите просторы тепер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Ламанан басах» («На склонах гор»).</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теган цӀе» («Имя челове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Куйнах дош» («Слово о папах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Р. Ахмаров. «Кешнашкахь» («На могил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таев. «Кемсийн гарс» («Гроздь виноград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Кӏелхьара ца велира» («Не удалось спастис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Х. Амаев. «Цхьа де» («Один день»).</w:t>
            </w: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rsidTr="000D4D37">
        <w:trPr>
          <w:trHeight w:val="2980"/>
        </w:trPr>
        <w:tc>
          <w:tcPr>
            <w:tcW w:w="993" w:type="dxa"/>
          </w:tcPr>
          <w:p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lastRenderedPageBreak/>
              <w:t>4.</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8 класс</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1.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Рассказ «Олдум» («Олдум»).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я «Лаьмнийн дийцар» («Рассказ гор»), «Пондар» («Пандур»).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Ясаев. «Хьоме йурт» («Любимое сел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Хамидов. Рассказ «ДIа – коч, схьа – коч» («Туда – платье, сюда – плать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Цавевза доттагI» («Незнакомый друг»), «Органан йистехь» («На берегу Аргун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улейманов. «Дахаран генаш» («Ветви жиз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ийделахь, Латта!» («Гордись, Земл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Драма «Тимуран тур» («Сабля Тимур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Я. Хасбулатов. Стихотворения «Дош» («Слово»), «Стаг хилла ваьллахь хьо ара» («Ты вышел в путь мужчиной»).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Кавказ» («Кавказ»).</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туев. «Нашхахь» («Нашхо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Яшуркаев. Повесть «МаьркIаж-бодан тIехь кIайн хьоькх» («Белое пятно на сумерках») (в сокращени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Дарцан буса» («Ночью в метел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Л. Абдулаев. Поэма «Маьлхан каш» («Солнечный склеп»).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ы «Дика ду-кх хьо волуш» («Хорошо, что ты есть»), «Дари» («Шелк»).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Лаьтта тӀехь лаьмнаш а хӀиттош» («Возводя горы на земл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я «ДегIаста» («Родина»), «Халкъан илланчина» («Певцу народ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Ахмадов. Повесть «Лаьтта тIехь лаьмнаш а хIиттош» («Воздвигая горы на земл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2. Произведения для самостоятельного чте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Пондар» («Гармон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БӀоча» («Боч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Легенда «Чурт» («Памятник»).</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Дика ду хьо волуш» («Хорошо, что ты ест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РегӀара поп» («Бук на хребт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Х. Хамидов. Рассказ «Экзамен хаттар» («Сдать экзамен»).</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Бисултанов, «Гой шуна, доттагӀий» («Видите, друзья»).</w:t>
            </w: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rsidTr="000D4D37">
        <w:trPr>
          <w:trHeight w:val="2980"/>
        </w:trPr>
        <w:tc>
          <w:tcPr>
            <w:tcW w:w="993" w:type="dxa"/>
          </w:tcPr>
          <w:p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lastRenderedPageBreak/>
              <w:t>5.</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 xml:space="preserve">9 класс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1. Устное народное творчеств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Героические песни-илли «Теркаца хьала-охьа вехаш хиллачу Эла Мусосотан, Адин Сурхон илли» («Илли о князе Мусосте и Адин Сурх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Предания «Къиза Iадат» («Жестокий обычай»), «Шатойн Аьстамар» («Астамир из Шатоя»), «Исмаилийн Дуда» («Дуда, сын Исмаил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ьккхийн Жанхотан илли» («Илли о Жанхоте Аккинском»).</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зманаш (Песни духовного содержа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2.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ворчество писателей – основоположников чеченской литературы: А. Дудаева, М. Сальмурзаева, А. Нажаева, Ш. Айсханова. Обзор поэзии, прозы.</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Повесть «Бешто» («Бешто»). Быт и нравы обществ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Произведения о Великой Отечественной войн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Дерриге а тIамна» («Все для войны»), «Даймехкан тIом болчохь» («Там, где война за Родину»), очерк «Турпалчу танкистан доьзал» («Семья героя-танкист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Стихотворения «И йоьлхуш яц» («Она не плачет»), «КIиллочунна» («Трусу»).</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Сулаев. Стихотворения «ГIовтта» («Вставайте»), «Малх тоьлурбу» («Солнце победит»).</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тихотворения «Суьрте» («Портрету»), «Кавказан аьрзу» («Орел Кавказа»), «ТIемало – хьуна» («Воин – теб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Кавказа латта» («Земля Кавказа»), «ЙоIе» («Девушке»), «Даге» («Сердцу»), «Сай кIанте» («Моему сыну»), поэма «Нохчийн лаьмнашкахь» («В горах Чеч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Сай» («Олень»), «Сох муха эр ду адам» («Как можно сказать обо мне, что я человек?») «ДоIа» («Молитва»), главы из романа «Лаьмнаша ца дицдо» («Горы не забудут»).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Х. Хамидов. Драма «Лийрбоцурш («Бессмертны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Гацаев. Стихотворения «Буьйса хаза, буьйса тийна» («Ночь спокойная, ночь тихая»), «БIаьсте кхечи» («Пришла весна»), «ХIай, йоI, делхьа, собарде» («Эй, девушка, подожд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Супаев. Стихотворение «Вайнехан халкъан иллеш» («Илли нашего народ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Стихотворение «Буьйса ю беттасе» («Лунная ночь»). Красота ночной природы. Пейзажная лири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Талхадов. Стихотворение «Шийла дарц цIевзинчохь» («Вопреки холодному ветру»).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тихотворение «Сан ненан маттахь ас язйо» («На языке матери я пишу»).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Гадаев. Стихотворение «Даймехкан лоьмашка» («К львам Отчизны»). Тема героизма и любви к Отчизне. Стихотворение «ДоттагIашка» («Друзьям»).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Б. Гайтукаева. Стихотворение «Зама» («Время»), стихотворение в прозе «Хьан цIийнах яра-кха со, Нохчийчоь, хьан цIийнах яра» («Я была твоей, Чечня»).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3. Литература других народо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Ю. Лермонтов. Стихотворение «Валерик» (перевод А. Кусаева).</w:t>
            </w: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r>
    </w:tbl>
    <w:p w:rsidR="002428A0" w:rsidRPr="002428A0" w:rsidRDefault="002428A0" w:rsidP="002428A0">
      <w:pPr>
        <w:spacing w:after="160" w:line="259" w:lineRule="auto"/>
        <w:ind w:firstLine="708"/>
        <w:jc w:val="left"/>
        <w:rPr>
          <w:rFonts w:ascii="Calibri" w:eastAsia="Calibri" w:hAnsi="Calibri" w:cs="Times New Roman"/>
          <w:sz w:val="22"/>
          <w:lang w:eastAsia="en-US"/>
        </w:rPr>
      </w:pPr>
    </w:p>
    <w:p w:rsidR="004D0F58" w:rsidRPr="00553E63" w:rsidRDefault="004D0F58" w:rsidP="001B1425">
      <w:pPr>
        <w:spacing w:line="240" w:lineRule="auto"/>
        <w:ind w:right="6" w:firstLine="567"/>
        <w:rPr>
          <w:sz w:val="24"/>
          <w:szCs w:val="24"/>
        </w:rPr>
      </w:pPr>
    </w:p>
    <w:p w:rsidR="009854CE" w:rsidRPr="009A3342" w:rsidRDefault="009A3342" w:rsidP="009A3342">
      <w:pPr>
        <w:pStyle w:val="ac"/>
        <w:numPr>
          <w:ilvl w:val="2"/>
          <w:numId w:val="1"/>
        </w:numPr>
        <w:jc w:val="center"/>
        <w:rPr>
          <w:b/>
          <w:sz w:val="24"/>
          <w:szCs w:val="24"/>
        </w:rPr>
      </w:pPr>
      <w:r>
        <w:rPr>
          <w:b/>
          <w:sz w:val="24"/>
          <w:szCs w:val="24"/>
        </w:rPr>
        <w:t>Р</w:t>
      </w:r>
      <w:r w:rsidR="009854CE" w:rsidRPr="009A3342">
        <w:rPr>
          <w:b/>
          <w:sz w:val="24"/>
          <w:szCs w:val="24"/>
        </w:rPr>
        <w:t xml:space="preserve">абочая программа по учебному предмету </w:t>
      </w:r>
    </w:p>
    <w:p w:rsidR="009854CE" w:rsidRPr="009854CE" w:rsidRDefault="009854CE" w:rsidP="009854CE">
      <w:pPr>
        <w:ind w:firstLine="709"/>
        <w:jc w:val="center"/>
        <w:rPr>
          <w:b/>
          <w:sz w:val="24"/>
          <w:szCs w:val="24"/>
        </w:rPr>
      </w:pPr>
      <w:r w:rsidRPr="009854CE">
        <w:rPr>
          <w:b/>
          <w:sz w:val="24"/>
          <w:szCs w:val="24"/>
        </w:rPr>
        <w:t>«Иностранный (английский) язык»</w:t>
      </w:r>
    </w:p>
    <w:p w:rsidR="009854CE" w:rsidRDefault="009854CE" w:rsidP="009854CE">
      <w:pPr>
        <w:ind w:firstLine="709"/>
        <w:rPr>
          <w:sz w:val="24"/>
          <w:szCs w:val="24"/>
          <w:lang w:eastAsia="en-US"/>
        </w:rPr>
      </w:pPr>
    </w:p>
    <w:p w:rsidR="00B67768" w:rsidRDefault="009854CE" w:rsidP="009A3342">
      <w:pPr>
        <w:ind w:firstLine="709"/>
        <w:rPr>
          <w:sz w:val="24"/>
          <w:szCs w:val="24"/>
          <w:lang w:eastAsia="en-US"/>
        </w:rPr>
      </w:pPr>
      <w:r w:rsidRPr="009854CE">
        <w:rPr>
          <w:sz w:val="24"/>
          <w:szCs w:val="24"/>
          <w:lang w:eastAsia="en-US"/>
        </w:rPr>
        <w:t>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w:t>
      </w:r>
      <w:r w:rsidR="009775FF">
        <w:rPr>
          <w:sz w:val="24"/>
          <w:szCs w:val="24"/>
          <w:lang w:eastAsia="en-US"/>
        </w:rPr>
        <w:t>н</w:t>
      </w:r>
      <w:r w:rsidR="00251200">
        <w:rPr>
          <w:sz w:val="24"/>
          <w:szCs w:val="24"/>
          <w:lang w:eastAsia="en-US"/>
        </w:rPr>
        <w:t>остранному (английскому) языку и</w:t>
      </w:r>
      <w:r w:rsidR="009A3342"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9A3342" w:rsidRPr="009A3342" w:rsidRDefault="009A3342" w:rsidP="009A3342">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sidR="00B67768">
        <w:rPr>
          <w:sz w:val="24"/>
          <w:szCs w:val="24"/>
          <w:lang w:eastAsia="en-US"/>
        </w:rPr>
        <w:t>английскому</w:t>
      </w:r>
      <w:r w:rsidRPr="009A3342">
        <w:rPr>
          <w:sz w:val="24"/>
          <w:szCs w:val="24"/>
          <w:lang w:eastAsia="en-US"/>
        </w:rPr>
        <w:t xml:space="preserve"> языку.</w:t>
      </w:r>
    </w:p>
    <w:p w:rsidR="009A3342" w:rsidRPr="009A3342" w:rsidRDefault="009A3342" w:rsidP="009A3342">
      <w:pPr>
        <w:ind w:firstLine="709"/>
        <w:rPr>
          <w:sz w:val="24"/>
          <w:szCs w:val="24"/>
          <w:lang w:eastAsia="en-US"/>
        </w:rPr>
      </w:pPr>
    </w:p>
    <w:p w:rsidR="009775FF" w:rsidRDefault="009775FF" w:rsidP="009854CE">
      <w:pPr>
        <w:ind w:firstLine="709"/>
        <w:rPr>
          <w:sz w:val="24"/>
          <w:szCs w:val="24"/>
          <w:lang w:eastAsia="en-US"/>
        </w:rPr>
      </w:pPr>
    </w:p>
    <w:p w:rsidR="009854CE" w:rsidRDefault="009775FF" w:rsidP="009775FF">
      <w:pPr>
        <w:ind w:firstLine="709"/>
        <w:jc w:val="center"/>
        <w:rPr>
          <w:sz w:val="24"/>
          <w:szCs w:val="24"/>
          <w:lang w:eastAsia="en-US"/>
        </w:rPr>
      </w:pPr>
      <w:r>
        <w:rPr>
          <w:sz w:val="24"/>
          <w:szCs w:val="24"/>
          <w:lang w:eastAsia="en-US"/>
        </w:rPr>
        <w:t>Пояснительная записка</w:t>
      </w:r>
    </w:p>
    <w:p w:rsidR="009775FF" w:rsidRPr="009854CE" w:rsidRDefault="009775FF" w:rsidP="009775FF">
      <w:pPr>
        <w:ind w:firstLine="709"/>
        <w:jc w:val="center"/>
        <w:rPr>
          <w:sz w:val="24"/>
          <w:szCs w:val="24"/>
          <w:lang w:eastAsia="en-US"/>
        </w:rPr>
      </w:pPr>
    </w:p>
    <w:p w:rsidR="009854CE" w:rsidRPr="009854CE" w:rsidRDefault="009854CE" w:rsidP="009775FF">
      <w:pPr>
        <w:ind w:firstLine="709"/>
        <w:rPr>
          <w:sz w:val="24"/>
          <w:szCs w:val="24"/>
          <w:lang w:eastAsia="en-US"/>
        </w:rPr>
      </w:pPr>
      <w:r w:rsidRPr="009854CE">
        <w:rPr>
          <w:sz w:val="24"/>
          <w:szCs w:val="24"/>
          <w:lang w:eastAsia="en-US"/>
        </w:rPr>
        <w:t>Программа по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рабочей программе воспитания.</w:t>
      </w:r>
    </w:p>
    <w:p w:rsidR="009854CE" w:rsidRPr="009854CE" w:rsidRDefault="009854CE" w:rsidP="009854CE">
      <w:pPr>
        <w:ind w:firstLine="709"/>
        <w:rPr>
          <w:sz w:val="24"/>
          <w:szCs w:val="24"/>
          <w:lang w:eastAsia="en-US"/>
        </w:rPr>
      </w:pPr>
      <w:r w:rsidRPr="009854CE">
        <w:rPr>
          <w:sz w:val="24"/>
          <w:szCs w:val="24"/>
          <w:lang w:eastAsia="en-US"/>
        </w:rPr>
        <w:t xml:space="preserve">Изучение иностранного (английского) языка направлено на формирование коммуникативной куль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оций. </w:t>
      </w:r>
    </w:p>
    <w:p w:rsidR="009854CE" w:rsidRPr="009854CE" w:rsidRDefault="009854CE" w:rsidP="009854CE">
      <w:pPr>
        <w:ind w:firstLine="709"/>
        <w:rPr>
          <w:sz w:val="24"/>
          <w:szCs w:val="24"/>
          <w:lang w:eastAsia="en-US"/>
        </w:rPr>
      </w:pPr>
      <w:r w:rsidRPr="009854CE">
        <w:rPr>
          <w:sz w:val="24"/>
          <w:szCs w:val="24"/>
          <w:lang w:eastAsia="en-US"/>
        </w:rPr>
        <w:t>Построение программы по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9854CE" w:rsidRPr="009854CE" w:rsidRDefault="009854CE" w:rsidP="009854CE">
      <w:pPr>
        <w:ind w:firstLine="709"/>
        <w:rPr>
          <w:sz w:val="24"/>
          <w:szCs w:val="24"/>
          <w:lang w:eastAsia="en-US"/>
        </w:rPr>
      </w:pPr>
      <w:r w:rsidRPr="009854CE">
        <w:rPr>
          <w:sz w:val="24"/>
          <w:szCs w:val="24"/>
          <w:lang w:eastAsia="en-US"/>
        </w:rPr>
        <w:t xml:space="preserve">Цели иноязычного образования формулируются на ценностном, когнитивном и прагматическом уровнях и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w:t>
      </w:r>
      <w:r w:rsidRPr="009854CE">
        <w:rPr>
          <w:sz w:val="24"/>
          <w:szCs w:val="24"/>
          <w:lang w:eastAsia="en-US"/>
        </w:rPr>
        <w:lastRenderedPageBreak/>
        <w:t>использования информации в познавательных целях, одним из средств воспитания гражданина, патриота, развития национального самосознания.</w:t>
      </w:r>
    </w:p>
    <w:p w:rsidR="009854CE" w:rsidRPr="009854CE" w:rsidRDefault="009854CE" w:rsidP="009854CE">
      <w:pPr>
        <w:ind w:firstLine="709"/>
        <w:rPr>
          <w:sz w:val="24"/>
          <w:szCs w:val="24"/>
          <w:lang w:eastAsia="en-US"/>
        </w:rPr>
      </w:pPr>
      <w:r w:rsidRPr="009854CE">
        <w:rPr>
          <w:sz w:val="24"/>
          <w:szCs w:val="24"/>
          <w:lang w:eastAsia="en-US"/>
        </w:rPr>
        <w:t>Целью иноязычного образования является формирование коммуникативной компетенции обучающихся в единстве таких её составляющих, как:</w:t>
      </w:r>
    </w:p>
    <w:p w:rsidR="009854CE" w:rsidRPr="009854CE" w:rsidRDefault="009854CE" w:rsidP="009854CE">
      <w:pPr>
        <w:ind w:firstLine="709"/>
        <w:rPr>
          <w:sz w:val="24"/>
          <w:szCs w:val="24"/>
          <w:lang w:eastAsia="en-US"/>
        </w:rPr>
      </w:pPr>
      <w:r w:rsidRPr="009854CE">
        <w:rPr>
          <w:sz w:val="24"/>
          <w:szCs w:val="24"/>
          <w:lang w:eastAsia="en-US"/>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9854CE" w:rsidRPr="009854CE" w:rsidRDefault="009854CE" w:rsidP="009854CE">
      <w:pPr>
        <w:ind w:firstLine="709"/>
        <w:rPr>
          <w:sz w:val="24"/>
          <w:szCs w:val="24"/>
          <w:lang w:eastAsia="en-US"/>
        </w:rPr>
      </w:pPr>
      <w:r w:rsidRPr="009854CE">
        <w:rPr>
          <w:sz w:val="24"/>
          <w:szCs w:val="24"/>
          <w:lang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9854CE" w:rsidRPr="009854CE" w:rsidRDefault="009854CE" w:rsidP="009854CE">
      <w:pPr>
        <w:ind w:firstLine="709"/>
        <w:rPr>
          <w:sz w:val="24"/>
          <w:szCs w:val="24"/>
          <w:lang w:eastAsia="en-US"/>
        </w:rPr>
      </w:pPr>
      <w:r w:rsidRPr="009854CE">
        <w:rPr>
          <w:sz w:val="24"/>
          <w:szCs w:val="24"/>
          <w:lang w:eastAsia="en-US"/>
        </w:rPr>
        <w:t>социокультурная (межкультурная) компетенция – приобщение к культуре, традициям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9854CE" w:rsidRPr="009854CE" w:rsidRDefault="009854CE" w:rsidP="009854CE">
      <w:pPr>
        <w:ind w:firstLine="709"/>
        <w:rPr>
          <w:sz w:val="24"/>
          <w:szCs w:val="24"/>
          <w:lang w:eastAsia="en-US"/>
        </w:rPr>
      </w:pPr>
      <w:r w:rsidRPr="009854CE">
        <w:rPr>
          <w:sz w:val="24"/>
          <w:szCs w:val="24"/>
          <w:lang w:eastAsia="en-US"/>
        </w:rPr>
        <w:t> Наряду с иноязычной коммуникативной компетенцией средствами иностранного (английс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w:t>
      </w:r>
    </w:p>
    <w:p w:rsidR="009854CE" w:rsidRPr="009854CE" w:rsidRDefault="009854CE" w:rsidP="009854CE">
      <w:pPr>
        <w:ind w:firstLine="709"/>
        <w:rPr>
          <w:sz w:val="24"/>
          <w:szCs w:val="24"/>
          <w:lang w:eastAsia="en-US"/>
        </w:rPr>
      </w:pPr>
      <w:r w:rsidRPr="009854CE">
        <w:rPr>
          <w:sz w:val="24"/>
          <w:szCs w:val="24"/>
          <w:lang w:eastAsia="en-US"/>
        </w:rPr>
        <w:t>Основными подходами к обучению иностранному(английскому) языку признаются компетентностный, системно-деятельностный, межкультурный и коммуникативно-когнитивный,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9854CE" w:rsidRPr="009854CE" w:rsidRDefault="009775FF" w:rsidP="009854CE">
      <w:pPr>
        <w:ind w:firstLine="709"/>
        <w:rPr>
          <w:sz w:val="24"/>
          <w:szCs w:val="24"/>
          <w:lang w:eastAsia="en-US"/>
        </w:rPr>
      </w:pPr>
      <w:r>
        <w:rPr>
          <w:sz w:val="24"/>
          <w:szCs w:val="24"/>
          <w:lang w:eastAsia="en-US"/>
        </w:rPr>
        <w:t>Общее количество часов на освоение учебного предмета определяется учебным планом на текущий учебный год.</w:t>
      </w:r>
    </w:p>
    <w:p w:rsidR="009854CE" w:rsidRPr="009854CE" w:rsidRDefault="009854CE" w:rsidP="009854CE">
      <w:pPr>
        <w:ind w:firstLine="709"/>
        <w:rPr>
          <w:sz w:val="24"/>
          <w:szCs w:val="24"/>
          <w:lang w:eastAsia="en-US"/>
        </w:rPr>
      </w:pPr>
      <w:r w:rsidRPr="009854CE">
        <w:rPr>
          <w:sz w:val="24"/>
          <w:szCs w:val="24"/>
          <w:lang w:eastAsia="en-US"/>
        </w:rPr>
        <w:t>136.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английский) язык для продолжения образования на уровне среднего общего образования и для дальнейшего самообразования.</w:t>
      </w:r>
    </w:p>
    <w:p w:rsidR="009775FF" w:rsidRDefault="009775FF" w:rsidP="009854CE">
      <w:pPr>
        <w:ind w:firstLine="709"/>
        <w:rPr>
          <w:sz w:val="24"/>
          <w:szCs w:val="24"/>
          <w:lang w:eastAsia="en-US"/>
        </w:rPr>
      </w:pPr>
    </w:p>
    <w:p w:rsidR="005A638C" w:rsidRDefault="005A638C" w:rsidP="009854CE">
      <w:pPr>
        <w:ind w:firstLine="709"/>
        <w:rPr>
          <w:sz w:val="24"/>
          <w:szCs w:val="24"/>
          <w:lang w:eastAsia="en-US"/>
        </w:rPr>
      </w:pPr>
    </w:p>
    <w:p w:rsidR="005A638C" w:rsidRDefault="005A638C" w:rsidP="009854CE">
      <w:pPr>
        <w:ind w:firstLine="709"/>
        <w:rPr>
          <w:sz w:val="24"/>
          <w:szCs w:val="24"/>
          <w:lang w:eastAsia="en-US"/>
        </w:rPr>
      </w:pPr>
    </w:p>
    <w:p w:rsidR="005A638C" w:rsidRDefault="005A638C"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5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Моя семья. Мои друзья. Семейные праздники: день рождения, Новый год.</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здоров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Погода.</w:t>
      </w:r>
    </w:p>
    <w:p w:rsidR="009854CE" w:rsidRPr="009854CE" w:rsidRDefault="009854CE" w:rsidP="009854CE">
      <w:pPr>
        <w:ind w:firstLine="709"/>
        <w:rPr>
          <w:sz w:val="24"/>
          <w:szCs w:val="24"/>
          <w:lang w:eastAsia="en-US"/>
        </w:rPr>
      </w:pPr>
      <w:r w:rsidRPr="009854CE">
        <w:rPr>
          <w:sz w:val="24"/>
          <w:szCs w:val="24"/>
          <w:lang w:eastAsia="en-US"/>
        </w:rPr>
        <w:t>Родной город (село). Транспорт.</w:t>
      </w:r>
    </w:p>
    <w:p w:rsidR="009854CE" w:rsidRPr="009854CE" w:rsidRDefault="009854CE" w:rsidP="009854CE">
      <w:pPr>
        <w:ind w:firstLine="709"/>
        <w:rPr>
          <w:sz w:val="24"/>
          <w:szCs w:val="24"/>
          <w:lang w:eastAsia="en-US"/>
        </w:rPr>
      </w:pPr>
      <w:r w:rsidRPr="009854CE">
        <w:rPr>
          <w:sz w:val="24"/>
          <w:szCs w:val="24"/>
          <w:lang w:eastAsia="en-US"/>
        </w:rPr>
        <w:lastRenderedPageBreak/>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диа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запрашивать интересующую информацию.</w:t>
      </w:r>
    </w:p>
    <w:p w:rsidR="009854CE" w:rsidRPr="009854CE" w:rsidRDefault="009854CE" w:rsidP="009854CE">
      <w:pPr>
        <w:ind w:firstLine="709"/>
        <w:rPr>
          <w:sz w:val="24"/>
          <w:szCs w:val="24"/>
          <w:lang w:eastAsia="en-US"/>
        </w:rPr>
      </w:pPr>
      <w:r w:rsidRPr="009854CE">
        <w:rPr>
          <w:sz w:val="24"/>
          <w:szCs w:val="24"/>
          <w:lang w:eastAsia="en-US"/>
        </w:rPr>
        <w:t>Вышеперечисленные умения диалогической речи развиваются в стандартных ситуациях неофициального общения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5 реплик со стороны каждого собеседника.</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моно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с использованием ключевых слов, вопросов, плана и (или) иллюстраций, фотографий.</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5–6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аудирования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 xml:space="preserve">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w:t>
      </w:r>
      <w:r w:rsidRPr="009854CE">
        <w:rPr>
          <w:sz w:val="24"/>
          <w:szCs w:val="24"/>
          <w:lang w:eastAsia="en-US"/>
        </w:rPr>
        <w:lastRenderedPageBreak/>
        <w:t>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180–2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написание коротких поздравлений с праздниками (с Новым годом, Рождеством, днём рожд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беседа (диалог), рассказ, отрывок из статьи научно-популярного характера,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Объём изучаемой лексики: 625 лексических единиц для продуктивного использования (включая 500 лексических единиц, изученных в 2–4 классах) и 675 лексических единиц для рецептивного усвоения (включая 625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2B3C18"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суффиксов</w:t>
      </w:r>
      <w:r w:rsidRPr="002B3C18">
        <w:rPr>
          <w:sz w:val="24"/>
          <w:szCs w:val="24"/>
          <w:lang w:eastAsia="en-US"/>
        </w:rPr>
        <w:t xml:space="preserve"> -</w:t>
      </w:r>
      <w:r w:rsidRPr="009854CE">
        <w:rPr>
          <w:sz w:val="24"/>
          <w:szCs w:val="24"/>
          <w:lang w:val="en-US" w:eastAsia="en-US"/>
        </w:rPr>
        <w:t>er</w:t>
      </w:r>
      <w:r w:rsidRPr="002B3C18">
        <w:rPr>
          <w:sz w:val="24"/>
          <w:szCs w:val="24"/>
          <w:lang w:eastAsia="en-US"/>
        </w:rPr>
        <w:t>/-</w:t>
      </w:r>
      <w:r w:rsidRPr="009854CE">
        <w:rPr>
          <w:sz w:val="24"/>
          <w:szCs w:val="24"/>
          <w:lang w:val="en-US" w:eastAsia="en-US"/>
        </w:rPr>
        <w:t>or</w:t>
      </w:r>
      <w:r w:rsidRPr="002B3C18">
        <w:rPr>
          <w:sz w:val="24"/>
          <w:szCs w:val="24"/>
          <w:lang w:eastAsia="en-US"/>
        </w:rPr>
        <w:t xml:space="preserve"> (</w:t>
      </w:r>
      <w:r w:rsidRPr="009854CE">
        <w:rPr>
          <w:sz w:val="24"/>
          <w:szCs w:val="24"/>
          <w:lang w:val="en-US" w:eastAsia="en-US"/>
        </w:rPr>
        <w:t>teacher</w:t>
      </w:r>
      <w:r w:rsidRPr="002B3C18">
        <w:rPr>
          <w:sz w:val="24"/>
          <w:szCs w:val="24"/>
          <w:lang w:eastAsia="en-US"/>
        </w:rPr>
        <w:t>/</w:t>
      </w:r>
      <w:r w:rsidRPr="009854CE">
        <w:rPr>
          <w:sz w:val="24"/>
          <w:szCs w:val="24"/>
          <w:lang w:val="en-US" w:eastAsia="en-US"/>
        </w:rPr>
        <w:t>visitor</w:t>
      </w:r>
      <w:r w:rsidRPr="002B3C18">
        <w:rPr>
          <w:sz w:val="24"/>
          <w:szCs w:val="24"/>
          <w:lang w:eastAsia="en-US"/>
        </w:rPr>
        <w:t>), -</w:t>
      </w:r>
      <w:r w:rsidRPr="009854CE">
        <w:rPr>
          <w:sz w:val="24"/>
          <w:szCs w:val="24"/>
          <w:lang w:val="en-US" w:eastAsia="en-US"/>
        </w:rPr>
        <w:t>ist</w:t>
      </w:r>
      <w:r w:rsidRPr="002B3C18">
        <w:rPr>
          <w:sz w:val="24"/>
          <w:szCs w:val="24"/>
          <w:lang w:eastAsia="en-US"/>
        </w:rPr>
        <w:t xml:space="preserve"> (</w:t>
      </w:r>
      <w:r w:rsidRPr="009854CE">
        <w:rPr>
          <w:sz w:val="24"/>
          <w:szCs w:val="24"/>
          <w:lang w:val="en-US" w:eastAsia="en-US"/>
        </w:rPr>
        <w:t>scientist</w:t>
      </w:r>
      <w:r w:rsidRPr="002B3C18">
        <w:rPr>
          <w:sz w:val="24"/>
          <w:szCs w:val="24"/>
          <w:lang w:eastAsia="en-US"/>
        </w:rPr>
        <w:t xml:space="preserve">, </w:t>
      </w:r>
      <w:r w:rsidRPr="009854CE">
        <w:rPr>
          <w:sz w:val="24"/>
          <w:szCs w:val="24"/>
          <w:lang w:val="en-US" w:eastAsia="en-US"/>
        </w:rPr>
        <w:t>tourist</w:t>
      </w:r>
      <w:r w:rsidRPr="002B3C18">
        <w:rPr>
          <w:sz w:val="24"/>
          <w:szCs w:val="24"/>
          <w:lang w:eastAsia="en-US"/>
        </w:rPr>
        <w:t>), -</w:t>
      </w:r>
      <w:r w:rsidRPr="009854CE">
        <w:rPr>
          <w:sz w:val="24"/>
          <w:szCs w:val="24"/>
          <w:lang w:val="en-US" w:eastAsia="en-US"/>
        </w:rPr>
        <w:t>sion</w:t>
      </w:r>
      <w:r w:rsidRPr="002B3C18">
        <w:rPr>
          <w:sz w:val="24"/>
          <w:szCs w:val="24"/>
          <w:lang w:eastAsia="en-US"/>
        </w:rPr>
        <w:t>/-</w:t>
      </w:r>
      <w:r w:rsidRPr="009854CE">
        <w:rPr>
          <w:sz w:val="24"/>
          <w:szCs w:val="24"/>
          <w:lang w:val="en-US" w:eastAsia="en-US"/>
        </w:rPr>
        <w:t>tion</w:t>
      </w:r>
      <w:r w:rsidRPr="002B3C18">
        <w:rPr>
          <w:sz w:val="24"/>
          <w:szCs w:val="24"/>
          <w:lang w:eastAsia="en-US"/>
        </w:rPr>
        <w:t xml:space="preserve"> (</w:t>
      </w:r>
      <w:r w:rsidRPr="009854CE">
        <w:rPr>
          <w:sz w:val="24"/>
          <w:szCs w:val="24"/>
          <w:lang w:val="en-US" w:eastAsia="en-US"/>
        </w:rPr>
        <w:t>discussion</w:t>
      </w:r>
      <w:r w:rsidRPr="002B3C18">
        <w:rPr>
          <w:sz w:val="24"/>
          <w:szCs w:val="24"/>
          <w:lang w:eastAsia="en-US"/>
        </w:rPr>
        <w:t>/</w:t>
      </w:r>
      <w:r w:rsidRPr="009854CE">
        <w:rPr>
          <w:sz w:val="24"/>
          <w:szCs w:val="24"/>
          <w:lang w:val="en-US" w:eastAsia="en-US"/>
        </w:rPr>
        <w:t>invitation</w:t>
      </w:r>
      <w:r w:rsidRPr="002B3C18">
        <w:rPr>
          <w:sz w:val="24"/>
          <w:szCs w:val="24"/>
          <w:lang w:eastAsia="en-US"/>
        </w:rPr>
        <w:t>);</w:t>
      </w:r>
    </w:p>
    <w:p w:rsidR="009854CE" w:rsidRPr="002B3C18" w:rsidRDefault="009854CE" w:rsidP="009854CE">
      <w:pPr>
        <w:ind w:firstLine="709"/>
        <w:rPr>
          <w:sz w:val="24"/>
          <w:szCs w:val="24"/>
          <w:lang w:eastAsia="en-US"/>
        </w:rPr>
      </w:pPr>
      <w:r w:rsidRPr="009854CE">
        <w:rPr>
          <w:sz w:val="24"/>
          <w:szCs w:val="24"/>
          <w:lang w:eastAsia="en-US"/>
        </w:rPr>
        <w:lastRenderedPageBreak/>
        <w:t>образование имён прилагательных при помощи суффиксов</w:t>
      </w:r>
      <w:r w:rsidRPr="002B3C18">
        <w:rPr>
          <w:sz w:val="24"/>
          <w:szCs w:val="24"/>
          <w:lang w:eastAsia="en-US"/>
        </w:rPr>
        <w:t xml:space="preserve"> -</w:t>
      </w:r>
      <w:r w:rsidRPr="009854CE">
        <w:rPr>
          <w:sz w:val="24"/>
          <w:szCs w:val="24"/>
          <w:lang w:val="en-US" w:eastAsia="en-US"/>
        </w:rPr>
        <w:t>ful</w:t>
      </w:r>
      <w:r w:rsidRPr="002B3C18">
        <w:rPr>
          <w:sz w:val="24"/>
          <w:szCs w:val="24"/>
          <w:lang w:eastAsia="en-US"/>
        </w:rPr>
        <w:t xml:space="preserve"> (</w:t>
      </w:r>
      <w:r w:rsidRPr="009854CE">
        <w:rPr>
          <w:sz w:val="24"/>
          <w:szCs w:val="24"/>
          <w:lang w:val="en-US" w:eastAsia="en-US"/>
        </w:rPr>
        <w:t>wonderful</w:t>
      </w:r>
      <w:r w:rsidRPr="002B3C18">
        <w:rPr>
          <w:sz w:val="24"/>
          <w:szCs w:val="24"/>
          <w:lang w:eastAsia="en-US"/>
        </w:rPr>
        <w:t>), -</w:t>
      </w:r>
      <w:r w:rsidRPr="009854CE">
        <w:rPr>
          <w:sz w:val="24"/>
          <w:szCs w:val="24"/>
          <w:lang w:val="en-US" w:eastAsia="en-US"/>
        </w:rPr>
        <w:t>ian</w:t>
      </w:r>
      <w:r w:rsidRPr="002B3C18">
        <w:rPr>
          <w:sz w:val="24"/>
          <w:szCs w:val="24"/>
          <w:lang w:eastAsia="en-US"/>
        </w:rPr>
        <w:t>/-</w:t>
      </w:r>
      <w:r w:rsidRPr="009854CE">
        <w:rPr>
          <w:sz w:val="24"/>
          <w:szCs w:val="24"/>
          <w:lang w:val="en-US" w:eastAsia="en-US"/>
        </w:rPr>
        <w:t>an</w:t>
      </w:r>
      <w:r w:rsidRPr="002B3C18">
        <w:rPr>
          <w:sz w:val="24"/>
          <w:szCs w:val="24"/>
          <w:lang w:eastAsia="en-US"/>
        </w:rPr>
        <w:t xml:space="preserve"> (</w:t>
      </w:r>
      <w:r w:rsidRPr="009854CE">
        <w:rPr>
          <w:sz w:val="24"/>
          <w:szCs w:val="24"/>
          <w:lang w:val="en-US" w:eastAsia="en-US"/>
        </w:rPr>
        <w:t>Russian</w:t>
      </w:r>
      <w:r w:rsidRPr="002B3C18">
        <w:rPr>
          <w:sz w:val="24"/>
          <w:szCs w:val="24"/>
          <w:lang w:eastAsia="en-US"/>
        </w:rPr>
        <w:t>/</w:t>
      </w:r>
      <w:r w:rsidRPr="009854CE">
        <w:rPr>
          <w:sz w:val="24"/>
          <w:szCs w:val="24"/>
          <w:lang w:val="en-US" w:eastAsia="en-US"/>
        </w:rPr>
        <w:t>American</w:t>
      </w:r>
      <w:r w:rsidRPr="002B3C18">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 наречий при помощи суффикса -ly (recently);</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имён существительных и наречий при помощи отрицательного префикса un(unhappy, unreality, unusually).</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6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lastRenderedPageBreak/>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t>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 Транспор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 учёные.</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диалогической речи, а именно умений вест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Объём диалога – до 5 реплик со стороны каждого собеседника. </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7–8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lastRenderedPageBreak/>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250–3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англоговорящих странах;</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7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иллюстраций. Объём письменного высказывания – до 7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5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lastRenderedPageBreak/>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суффикса-ing (reading);</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 -</w:t>
      </w:r>
      <w:r w:rsidRPr="009854CE">
        <w:rPr>
          <w:sz w:val="24"/>
          <w:szCs w:val="24"/>
          <w:lang w:val="en-US" w:eastAsia="en-US"/>
        </w:rPr>
        <w:t>al</w:t>
      </w:r>
      <w:r w:rsidRPr="009854CE">
        <w:rPr>
          <w:sz w:val="24"/>
          <w:szCs w:val="24"/>
          <w:lang w:eastAsia="en-US"/>
        </w:rPr>
        <w:t xml:space="preserve"> (</w:t>
      </w:r>
      <w:r w:rsidRPr="009854CE">
        <w:rPr>
          <w:sz w:val="24"/>
          <w:szCs w:val="24"/>
          <w:lang w:val="en-US" w:eastAsia="en-US"/>
        </w:rPr>
        <w:t>typical</w:t>
      </w:r>
      <w:r w:rsidRPr="009854CE">
        <w:rPr>
          <w:sz w:val="24"/>
          <w:szCs w:val="24"/>
          <w:lang w:eastAsia="en-US"/>
        </w:rPr>
        <w:t>), -</w:t>
      </w:r>
      <w:r w:rsidRPr="009854CE">
        <w:rPr>
          <w:sz w:val="24"/>
          <w:szCs w:val="24"/>
          <w:lang w:val="en-US" w:eastAsia="en-US"/>
        </w:rPr>
        <w:t>ing</w:t>
      </w:r>
      <w:r w:rsidRPr="009854CE">
        <w:rPr>
          <w:sz w:val="24"/>
          <w:szCs w:val="24"/>
          <w:lang w:eastAsia="en-US"/>
        </w:rPr>
        <w:t xml:space="preserve"> (</w:t>
      </w:r>
      <w:r w:rsidRPr="009854CE">
        <w:rPr>
          <w:sz w:val="24"/>
          <w:szCs w:val="24"/>
          <w:lang w:val="en-US" w:eastAsia="en-US"/>
        </w:rPr>
        <w:t>amazing</w:t>
      </w:r>
      <w:r w:rsidRPr="009854CE">
        <w:rPr>
          <w:sz w:val="24"/>
          <w:szCs w:val="24"/>
          <w:lang w:eastAsia="en-US"/>
        </w:rPr>
        <w:t>), -</w:t>
      </w:r>
      <w:r w:rsidRPr="009854CE">
        <w:rPr>
          <w:sz w:val="24"/>
          <w:szCs w:val="24"/>
          <w:lang w:val="en-US" w:eastAsia="en-US"/>
        </w:rPr>
        <w:t>less</w:t>
      </w:r>
      <w:r w:rsidRPr="009854CE">
        <w:rPr>
          <w:sz w:val="24"/>
          <w:szCs w:val="24"/>
          <w:lang w:eastAsia="en-US"/>
        </w:rPr>
        <w:t xml:space="preserve"> (</w:t>
      </w:r>
      <w:r w:rsidRPr="009854CE">
        <w:rPr>
          <w:sz w:val="24"/>
          <w:szCs w:val="24"/>
          <w:lang w:val="en-US" w:eastAsia="en-US"/>
        </w:rPr>
        <w:t>useless</w:t>
      </w:r>
      <w:r w:rsidRPr="009854CE">
        <w:rPr>
          <w:sz w:val="24"/>
          <w:szCs w:val="24"/>
          <w:lang w:eastAsia="en-US"/>
        </w:rPr>
        <w:t>), -</w:t>
      </w:r>
      <w:r w:rsidRPr="009854CE">
        <w:rPr>
          <w:sz w:val="24"/>
          <w:szCs w:val="24"/>
          <w:lang w:val="en-US" w:eastAsia="en-US"/>
        </w:rPr>
        <w:t>ive</w:t>
      </w:r>
      <w:r w:rsidRPr="009854CE">
        <w:rPr>
          <w:sz w:val="24"/>
          <w:szCs w:val="24"/>
          <w:lang w:eastAsia="en-US"/>
        </w:rPr>
        <w:t xml:space="preserve"> (</w:t>
      </w:r>
      <w:r w:rsidRPr="009854CE">
        <w:rPr>
          <w:sz w:val="24"/>
          <w:szCs w:val="24"/>
          <w:lang w:val="en-US" w:eastAsia="en-US"/>
        </w:rPr>
        <w:t>impressiv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инонимы. Антонимы. Интернациональные слова.</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Past Continuous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val="en-US" w:eastAsia="en-US"/>
        </w:rPr>
      </w:pPr>
      <w:r w:rsidRPr="009854CE">
        <w:rPr>
          <w:sz w:val="24"/>
          <w:szCs w:val="24"/>
          <w:lang w:eastAsia="en-US"/>
        </w:rPr>
        <w:t>Модальныеглаголыиихэквиваленты</w:t>
      </w:r>
      <w:r w:rsidRPr="009854CE">
        <w:rPr>
          <w:sz w:val="24"/>
          <w:szCs w:val="24"/>
          <w:lang w:val="en-US" w:eastAsia="en-US"/>
        </w:rPr>
        <w:t xml:space="preserve"> (can/be able to, must/have to, may, should, need).</w:t>
      </w:r>
    </w:p>
    <w:p w:rsidR="009854CE" w:rsidRPr="009854CE" w:rsidRDefault="009854CE" w:rsidP="009854CE">
      <w:pPr>
        <w:ind w:firstLine="709"/>
        <w:rPr>
          <w:sz w:val="24"/>
          <w:szCs w:val="24"/>
          <w:lang w:val="en-US" w:eastAsia="en-US"/>
        </w:rPr>
      </w:pPr>
      <w:r w:rsidRPr="009854CE">
        <w:rPr>
          <w:sz w:val="24"/>
          <w:szCs w:val="24"/>
          <w:lang w:eastAsia="en-US"/>
        </w:rPr>
        <w:t>Слова</w:t>
      </w:r>
      <w:r w:rsidRPr="009854CE">
        <w:rPr>
          <w:sz w:val="24"/>
          <w:szCs w:val="24"/>
          <w:lang w:val="en-US" w:eastAsia="en-US"/>
        </w:rPr>
        <w:t xml:space="preserve">, </w:t>
      </w:r>
      <w:r w:rsidRPr="009854CE">
        <w:rPr>
          <w:sz w:val="24"/>
          <w:szCs w:val="24"/>
          <w:lang w:eastAsia="en-US"/>
        </w:rPr>
        <w:t>выражающиеколичество</w:t>
      </w:r>
      <w:r w:rsidRPr="009854CE">
        <w:rPr>
          <w:sz w:val="24"/>
          <w:szCs w:val="24"/>
          <w:lang w:val="en-US" w:eastAsia="en-US"/>
        </w:rPr>
        <w:t xml:space="preserve"> (little/a little, few/a few).</w:t>
      </w:r>
    </w:p>
    <w:p w:rsidR="009854CE" w:rsidRPr="009854CE" w:rsidRDefault="009854CE" w:rsidP="009854CE">
      <w:pPr>
        <w:ind w:firstLine="709"/>
        <w:rPr>
          <w:sz w:val="24"/>
          <w:szCs w:val="24"/>
          <w:lang w:eastAsia="en-US"/>
        </w:rPr>
      </w:pPr>
      <w:r w:rsidRPr="009854CE">
        <w:rPr>
          <w:sz w:val="24"/>
          <w:szCs w:val="24"/>
          <w:lang w:eastAsia="en-US"/>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1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догадки, в том числе контекстуальной.</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lastRenderedPageBreak/>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7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 Обязанности по дому.</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 Транспорт.</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журналы,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учёные, писатели, поэты, спортсмен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lastRenderedPageBreak/>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е слов, планов, вопросов и (или) иллюстраций, фотографий, таблиц.</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8–9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предполагает полное и точное понимание информации, представленной в тексте,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до 35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9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Объём письменного высказывания – до 9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 xml:space="preserve">Различение на слух, без фонематических ошибок, ведущих к сбою в коммуникации, произнесение слов с соблюдением правильного ударения и фраз с </w:t>
      </w:r>
      <w:r w:rsidRPr="009854CE">
        <w:rPr>
          <w:sz w:val="24"/>
          <w:szCs w:val="24"/>
          <w:lang w:eastAsia="en-US"/>
        </w:rPr>
        <w:lastRenderedPageBreak/>
        <w:t>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диалог (беседа), рассказ, сообщение информационного характера, отрывок из статьи научно-популяр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0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в устной речи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префикса un(unreality) и при помощи суффиксов: -ment (development),-ness (darkness);</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 -</w:t>
      </w:r>
      <w:r w:rsidRPr="009854CE">
        <w:rPr>
          <w:sz w:val="24"/>
          <w:szCs w:val="24"/>
          <w:lang w:val="en-US" w:eastAsia="en-US"/>
        </w:rPr>
        <w:t>ly</w:t>
      </w:r>
      <w:r w:rsidRPr="009854CE">
        <w:rPr>
          <w:sz w:val="24"/>
          <w:szCs w:val="24"/>
          <w:lang w:eastAsia="en-US"/>
        </w:rPr>
        <w:t xml:space="preserve"> (</w:t>
      </w:r>
      <w:r w:rsidRPr="009854CE">
        <w:rPr>
          <w:sz w:val="24"/>
          <w:szCs w:val="24"/>
          <w:lang w:val="en-US" w:eastAsia="en-US"/>
        </w:rPr>
        <w:t>friendly</w:t>
      </w:r>
      <w:r w:rsidRPr="009854CE">
        <w:rPr>
          <w:sz w:val="24"/>
          <w:szCs w:val="24"/>
          <w:lang w:eastAsia="en-US"/>
        </w:rPr>
        <w:t>), -</w:t>
      </w:r>
      <w:r w:rsidRPr="009854CE">
        <w:rPr>
          <w:sz w:val="24"/>
          <w:szCs w:val="24"/>
          <w:lang w:val="en-US" w:eastAsia="en-US"/>
        </w:rPr>
        <w:t>ous</w:t>
      </w:r>
      <w:r w:rsidRPr="009854CE">
        <w:rPr>
          <w:sz w:val="24"/>
          <w:szCs w:val="24"/>
          <w:lang w:eastAsia="en-US"/>
        </w:rPr>
        <w:t xml:space="preserve"> (</w:t>
      </w:r>
      <w:r w:rsidRPr="009854CE">
        <w:rPr>
          <w:sz w:val="24"/>
          <w:szCs w:val="24"/>
          <w:lang w:val="en-US" w:eastAsia="en-US"/>
        </w:rPr>
        <w:t>famous</w:t>
      </w:r>
      <w:r w:rsidRPr="009854CE">
        <w:rPr>
          <w:sz w:val="24"/>
          <w:szCs w:val="24"/>
          <w:lang w:eastAsia="en-US"/>
        </w:rPr>
        <w:t>), -</w:t>
      </w:r>
      <w:r w:rsidRPr="009854CE">
        <w:rPr>
          <w:sz w:val="24"/>
          <w:szCs w:val="24"/>
          <w:lang w:val="en-US" w:eastAsia="en-US"/>
        </w:rPr>
        <w:t>y</w:t>
      </w:r>
      <w:r w:rsidRPr="009854CE">
        <w:rPr>
          <w:sz w:val="24"/>
          <w:szCs w:val="24"/>
          <w:lang w:eastAsia="en-US"/>
        </w:rPr>
        <w:t xml:space="preserve"> (</w:t>
      </w:r>
      <w:r w:rsidRPr="009854CE">
        <w:rPr>
          <w:sz w:val="24"/>
          <w:szCs w:val="24"/>
          <w:lang w:val="en-US" w:eastAsia="en-US"/>
        </w:rPr>
        <w:t>busy</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имёнприлагательныхинаречийприпомощипрефиксов</w:t>
      </w:r>
      <w:r w:rsidRPr="009854CE">
        <w:rPr>
          <w:sz w:val="24"/>
          <w:szCs w:val="24"/>
          <w:lang w:val="en-US" w:eastAsia="en-US"/>
        </w:rPr>
        <w:t>in</w:t>
      </w:r>
      <w:r w:rsidRPr="009854CE">
        <w:rPr>
          <w:sz w:val="24"/>
          <w:szCs w:val="24"/>
          <w:lang w:eastAsia="en-US"/>
        </w:rPr>
        <w:t>-/</w:t>
      </w:r>
      <w:r w:rsidRPr="009854CE">
        <w:rPr>
          <w:sz w:val="24"/>
          <w:szCs w:val="24"/>
          <w:lang w:val="en-US" w:eastAsia="en-US"/>
        </w:rPr>
        <w:t>im</w:t>
      </w:r>
      <w:r w:rsidRPr="009854CE">
        <w:rPr>
          <w:sz w:val="24"/>
          <w:szCs w:val="24"/>
          <w:lang w:eastAsia="en-US"/>
        </w:rPr>
        <w:t>- (</w:t>
      </w:r>
      <w:r w:rsidRPr="009854CE">
        <w:rPr>
          <w:sz w:val="24"/>
          <w:szCs w:val="24"/>
          <w:lang w:val="en-US" w:eastAsia="en-US"/>
        </w:rPr>
        <w:t>informal</w:t>
      </w:r>
      <w:r w:rsidRPr="009854CE">
        <w:rPr>
          <w:sz w:val="24"/>
          <w:szCs w:val="24"/>
          <w:lang w:eastAsia="en-US"/>
        </w:rPr>
        <w:t xml:space="preserve">, </w:t>
      </w:r>
      <w:r w:rsidRPr="009854CE">
        <w:rPr>
          <w:sz w:val="24"/>
          <w:szCs w:val="24"/>
          <w:lang w:val="en-US" w:eastAsia="en-US"/>
        </w:rPr>
        <w:t>independently</w:t>
      </w:r>
      <w:r w:rsidRPr="009854CE">
        <w:rPr>
          <w:sz w:val="24"/>
          <w:szCs w:val="24"/>
          <w:lang w:eastAsia="en-US"/>
        </w:rPr>
        <w:t xml:space="preserve">, </w:t>
      </w:r>
      <w:r w:rsidRPr="009854CE">
        <w:rPr>
          <w:sz w:val="24"/>
          <w:szCs w:val="24"/>
          <w:lang w:val="en-US" w:eastAsia="en-US"/>
        </w:rPr>
        <w:t>impossibl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 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я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9854CE" w:rsidRDefault="009854CE" w:rsidP="009854CE">
      <w:pPr>
        <w:ind w:firstLine="709"/>
        <w:rPr>
          <w:sz w:val="24"/>
          <w:szCs w:val="24"/>
          <w:lang w:val="en-US" w:eastAsia="en-US"/>
        </w:rPr>
      </w:pPr>
      <w:r w:rsidRPr="009854CE">
        <w:rPr>
          <w:sz w:val="24"/>
          <w:szCs w:val="24"/>
          <w:lang w:eastAsia="en-US"/>
        </w:rPr>
        <w:t>Местоимения</w:t>
      </w:r>
      <w:r w:rsidRPr="009854CE">
        <w:rPr>
          <w:sz w:val="24"/>
          <w:szCs w:val="24"/>
          <w:lang w:val="en-US" w:eastAsia="en-US"/>
        </w:rPr>
        <w:t xml:space="preserve">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 xml:space="preserve">Знание и использование отдельных социокультурных элементов речевого поведенческого этикета в стране (странах) изучаемого языка в рамках тематического </w:t>
      </w:r>
      <w:r w:rsidRPr="009854CE">
        <w:rPr>
          <w:sz w:val="24"/>
          <w:szCs w:val="24"/>
          <w:lang w:eastAsia="en-US"/>
        </w:rPr>
        <w:lastRenderedPageBreak/>
        <w:t>содержания (в ситуациях общения, в том числе «В городе», «Проведение досуга», «Во время путешеств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 спортсменах).</w:t>
      </w:r>
    </w:p>
    <w:p w:rsidR="009854CE" w:rsidRPr="009775FF" w:rsidRDefault="009854CE" w:rsidP="009854CE">
      <w:pPr>
        <w:ind w:firstLine="709"/>
        <w:rPr>
          <w:b/>
          <w:sz w:val="24"/>
          <w:szCs w:val="24"/>
          <w:lang w:eastAsia="en-US"/>
        </w:rPr>
      </w:pPr>
      <w:r w:rsidRPr="009775FF">
        <w:rPr>
          <w:b/>
          <w:sz w:val="24"/>
          <w:szCs w:val="24"/>
          <w:lang w:eastAsia="en-US"/>
        </w:rPr>
        <w:t> 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8 классе</w:t>
      </w:r>
    </w:p>
    <w:p w:rsidR="009775FF" w:rsidRPr="009854CE" w:rsidRDefault="009775FF" w:rsidP="009854CE">
      <w:pPr>
        <w:ind w:firstLine="709"/>
        <w:rPr>
          <w:sz w:val="24"/>
          <w:szCs w:val="24"/>
          <w:lang w:eastAsia="en-US"/>
        </w:rPr>
      </w:pPr>
    </w:p>
    <w:p w:rsidR="009854CE" w:rsidRPr="009854CE" w:rsidRDefault="009854CE" w:rsidP="009854CE">
      <w:pPr>
        <w:ind w:firstLine="709"/>
        <w:rPr>
          <w:sz w:val="24"/>
          <w:szCs w:val="24"/>
          <w:lang w:eastAsia="en-US"/>
        </w:rPr>
      </w:pPr>
      <w:r w:rsidRPr="009854CE">
        <w:rPr>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Виды отдыха в различное время год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Условия проживания в городской (сельской) местности.Транспорт.</w:t>
      </w:r>
    </w:p>
    <w:p w:rsidR="009854CE" w:rsidRPr="009854CE" w:rsidRDefault="009854CE" w:rsidP="009854CE">
      <w:pPr>
        <w:ind w:firstLine="709"/>
        <w:rPr>
          <w:sz w:val="24"/>
          <w:szCs w:val="24"/>
          <w:lang w:eastAsia="en-US"/>
        </w:rPr>
      </w:pPr>
      <w:r w:rsidRPr="009854CE">
        <w:rPr>
          <w:sz w:val="24"/>
          <w:szCs w:val="24"/>
          <w:lang w:eastAsia="en-US"/>
        </w:rPr>
        <w:t xml:space="preserve">Средства массовой информации (телевидение, радио, пресса, Интернет). Родная страна и страна (страны) изучаемого языка. Их географическое положение, столицы, </w:t>
      </w:r>
      <w:r w:rsidRPr="009854CE">
        <w:rPr>
          <w:sz w:val="24"/>
          <w:szCs w:val="24"/>
          <w:lang w:eastAsia="en-US"/>
        </w:rPr>
        <w:lastRenderedPageBreak/>
        <w:t>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учёные, писатели, поэты, художники, музыканты, спортсмен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выражение и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 xml:space="preserve">изложение результатов выполненной проектной работы. </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9–10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lastRenderedPageBreak/>
        <w:t>Время звучания текста (текстов) для аудирования – до 2 минут.</w:t>
      </w:r>
    </w:p>
    <w:p w:rsidR="009775FF" w:rsidRDefault="009775FF" w:rsidP="009854CE">
      <w:pPr>
        <w:ind w:firstLine="709"/>
        <w:rPr>
          <w:b/>
          <w:sz w:val="24"/>
          <w:szCs w:val="24"/>
          <w:lang w:eastAsia="en-US"/>
        </w:rPr>
      </w:pPr>
    </w:p>
    <w:p w:rsidR="009775FF" w:rsidRDefault="009775FF" w:rsidP="009854CE">
      <w:pPr>
        <w:ind w:firstLine="709"/>
        <w:rPr>
          <w:b/>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350–5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1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w:t>
      </w:r>
      <w:r w:rsidRPr="009854CE">
        <w:rPr>
          <w:sz w:val="24"/>
          <w:szCs w:val="24"/>
          <w:lang w:eastAsia="en-US"/>
        </w:rPr>
        <w:lastRenderedPageBreak/>
        <w:t xml:space="preserve">при вводных словах, обозначающих порядок мыслей и их связь (например, в английском языке: </w:t>
      </w:r>
      <w:r w:rsidRPr="009854CE">
        <w:rPr>
          <w:sz w:val="24"/>
          <w:szCs w:val="24"/>
          <w:lang w:val="en-US" w:eastAsia="en-US"/>
        </w:rPr>
        <w:t>firstly</w:t>
      </w:r>
      <w:r w:rsidRPr="009854CE">
        <w:rPr>
          <w:sz w:val="24"/>
          <w:szCs w:val="24"/>
          <w:lang w:eastAsia="en-US"/>
        </w:rPr>
        <w:t>/</w:t>
      </w:r>
      <w:r w:rsidRPr="009854CE">
        <w:rPr>
          <w:sz w:val="24"/>
          <w:szCs w:val="24"/>
          <w:lang w:val="en-US" w:eastAsia="en-US"/>
        </w:rPr>
        <w:t>firstofall</w:t>
      </w:r>
      <w:r w:rsidRPr="009854CE">
        <w:rPr>
          <w:sz w:val="24"/>
          <w:szCs w:val="24"/>
          <w:lang w:eastAsia="en-US"/>
        </w:rPr>
        <w:t xml:space="preserve">, </w:t>
      </w:r>
      <w:r w:rsidRPr="009854CE">
        <w:rPr>
          <w:sz w:val="24"/>
          <w:szCs w:val="24"/>
          <w:lang w:val="en-US" w:eastAsia="en-US"/>
        </w:rPr>
        <w:t>secondly</w:t>
      </w:r>
      <w:r w:rsidRPr="009854CE">
        <w:rPr>
          <w:sz w:val="24"/>
          <w:szCs w:val="24"/>
          <w:lang w:eastAsia="en-US"/>
        </w:rPr>
        <w:t xml:space="preserve">, </w:t>
      </w:r>
      <w:r w:rsidRPr="009854CE">
        <w:rPr>
          <w:sz w:val="24"/>
          <w:szCs w:val="24"/>
          <w:lang w:val="en-US" w:eastAsia="en-US"/>
        </w:rPr>
        <w:t>finally</w:t>
      </w:r>
      <w:r w:rsidRPr="009854CE">
        <w:rPr>
          <w:sz w:val="24"/>
          <w:szCs w:val="24"/>
          <w:lang w:eastAsia="en-US"/>
        </w:rPr>
        <w:t xml:space="preserve">; </w:t>
      </w:r>
      <w:r w:rsidRPr="009854CE">
        <w:rPr>
          <w:sz w:val="24"/>
          <w:szCs w:val="24"/>
          <w:lang w:val="en-US" w:eastAsia="en-US"/>
        </w:rPr>
        <w:t>ontheonehand</w:t>
      </w:r>
      <w:r w:rsidRPr="009854CE">
        <w:rPr>
          <w:sz w:val="24"/>
          <w:szCs w:val="24"/>
          <w:lang w:eastAsia="en-US"/>
        </w:rPr>
        <w:t xml:space="preserve">, </w:t>
      </w:r>
      <w:r w:rsidRPr="009854CE">
        <w:rPr>
          <w:sz w:val="24"/>
          <w:szCs w:val="24"/>
          <w:lang w:val="en-US" w:eastAsia="en-US"/>
        </w:rPr>
        <w:t>ontheotherhand</w:t>
      </w:r>
      <w:r w:rsidRPr="009854CE">
        <w:rPr>
          <w:sz w:val="24"/>
          <w:szCs w:val="24"/>
          <w:lang w:eastAsia="en-US"/>
        </w:rPr>
        <w:t>),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ен существительных при помощи суффиксов:</w:t>
      </w:r>
      <w:r w:rsidRPr="002B3C18">
        <w:rPr>
          <w:sz w:val="24"/>
          <w:szCs w:val="24"/>
          <w:lang w:eastAsia="en-US"/>
        </w:rPr>
        <w:t xml:space="preserve"> -</w:t>
      </w:r>
      <w:r w:rsidRPr="009854CE">
        <w:rPr>
          <w:sz w:val="24"/>
          <w:szCs w:val="24"/>
          <w:lang w:val="en-US" w:eastAsia="en-US"/>
        </w:rPr>
        <w:t>ance</w:t>
      </w:r>
      <w:r w:rsidRPr="002B3C18">
        <w:rPr>
          <w:sz w:val="24"/>
          <w:szCs w:val="24"/>
          <w:lang w:eastAsia="en-US"/>
        </w:rPr>
        <w:t>/-</w:t>
      </w:r>
      <w:r w:rsidRPr="009854CE">
        <w:rPr>
          <w:sz w:val="24"/>
          <w:szCs w:val="24"/>
          <w:lang w:val="en-US" w:eastAsia="en-US"/>
        </w:rPr>
        <w:t>ence</w:t>
      </w:r>
      <w:r w:rsidRPr="002B3C18">
        <w:rPr>
          <w:sz w:val="24"/>
          <w:szCs w:val="24"/>
          <w:lang w:eastAsia="en-US"/>
        </w:rPr>
        <w:t xml:space="preserve"> (</w:t>
      </w:r>
      <w:r w:rsidRPr="009854CE">
        <w:rPr>
          <w:sz w:val="24"/>
          <w:szCs w:val="24"/>
          <w:lang w:val="en-US" w:eastAsia="en-US"/>
        </w:rPr>
        <w:t>performance</w:t>
      </w:r>
      <w:r w:rsidRPr="002B3C18">
        <w:rPr>
          <w:sz w:val="24"/>
          <w:szCs w:val="24"/>
          <w:lang w:eastAsia="en-US"/>
        </w:rPr>
        <w:t>/</w:t>
      </w:r>
      <w:r w:rsidRPr="009854CE">
        <w:rPr>
          <w:sz w:val="24"/>
          <w:szCs w:val="24"/>
          <w:lang w:val="en-US" w:eastAsia="en-US"/>
        </w:rPr>
        <w:t>residence</w:t>
      </w:r>
      <w:r w:rsidRPr="002B3C18">
        <w:rPr>
          <w:sz w:val="24"/>
          <w:szCs w:val="24"/>
          <w:lang w:eastAsia="en-US"/>
        </w:rPr>
        <w:t>), -</w:t>
      </w:r>
      <w:r w:rsidRPr="009854CE">
        <w:rPr>
          <w:sz w:val="24"/>
          <w:szCs w:val="24"/>
          <w:lang w:val="en-US" w:eastAsia="en-US"/>
        </w:rPr>
        <w:t>ity</w:t>
      </w:r>
      <w:r w:rsidRPr="002B3C18">
        <w:rPr>
          <w:sz w:val="24"/>
          <w:szCs w:val="24"/>
          <w:lang w:eastAsia="en-US"/>
        </w:rPr>
        <w:t xml:space="preserve"> (</w:t>
      </w:r>
      <w:r w:rsidRPr="009854CE">
        <w:rPr>
          <w:sz w:val="24"/>
          <w:szCs w:val="24"/>
          <w:lang w:val="en-US" w:eastAsia="en-US"/>
        </w:rPr>
        <w:t>activity</w:t>
      </w:r>
      <w:r w:rsidRPr="002B3C18">
        <w:rPr>
          <w:sz w:val="24"/>
          <w:szCs w:val="24"/>
          <w:lang w:eastAsia="en-US"/>
        </w:rPr>
        <w:t>); -</w:t>
      </w:r>
      <w:r w:rsidRPr="009854CE">
        <w:rPr>
          <w:sz w:val="24"/>
          <w:szCs w:val="24"/>
          <w:lang w:val="en-US" w:eastAsia="en-US"/>
        </w:rPr>
        <w:t>ship</w:t>
      </w:r>
      <w:r w:rsidRPr="002B3C18">
        <w:rPr>
          <w:sz w:val="24"/>
          <w:szCs w:val="24"/>
          <w:lang w:eastAsia="en-US"/>
        </w:rPr>
        <w:t xml:space="preserve"> (</w:t>
      </w:r>
      <w:r w:rsidRPr="009854CE">
        <w:rPr>
          <w:sz w:val="24"/>
          <w:szCs w:val="24"/>
          <w:lang w:val="en-US" w:eastAsia="en-US"/>
        </w:rPr>
        <w:t>friendship</w:t>
      </w:r>
      <w:r w:rsidRPr="002B3C18">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префикса inter- (international);</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ed и -ing (interested/interesting);</w:t>
      </w:r>
    </w:p>
    <w:p w:rsidR="009854CE" w:rsidRPr="009854CE" w:rsidRDefault="009854CE" w:rsidP="009854CE">
      <w:pPr>
        <w:ind w:firstLine="709"/>
        <w:rPr>
          <w:sz w:val="24"/>
          <w:szCs w:val="24"/>
          <w:lang w:eastAsia="en-US"/>
        </w:rPr>
      </w:pPr>
      <w:r w:rsidRPr="009854CE">
        <w:rPr>
          <w:sz w:val="24"/>
          <w:szCs w:val="24"/>
          <w:lang w:eastAsia="en-US"/>
        </w:rPr>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неопределённой формы глагола (to walk – a walk);</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существительного (a present – to present);</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9854CE" w:rsidRDefault="009854CE" w:rsidP="009854CE">
      <w:pPr>
        <w:ind w:firstLine="709"/>
        <w:rPr>
          <w:sz w:val="24"/>
          <w:szCs w:val="24"/>
          <w:lang w:eastAsia="en-US"/>
        </w:rPr>
      </w:pPr>
      <w:r w:rsidRPr="009854CE">
        <w:rPr>
          <w:sz w:val="24"/>
          <w:szCs w:val="24"/>
          <w:lang w:eastAsia="en-US"/>
        </w:rPr>
        <w:t>136.6.2.4. 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val="en-US" w:eastAsia="en-US"/>
        </w:rPr>
      </w:pPr>
      <w:r w:rsidRPr="009854CE">
        <w:rPr>
          <w:sz w:val="24"/>
          <w:szCs w:val="24"/>
          <w:lang w:eastAsia="en-US"/>
        </w:rPr>
        <w:t>Предложениясосложнымдополнением</w:t>
      </w:r>
      <w:r w:rsidRPr="009854CE">
        <w:rPr>
          <w:sz w:val="24"/>
          <w:szCs w:val="24"/>
          <w:lang w:val="en-US" w:eastAsia="en-US"/>
        </w:rPr>
        <w:t xml:space="preserve"> (Complex Object) (I saw her cross/crossing the road.).</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 Согласование време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9854CE" w:rsidRDefault="009854CE" w:rsidP="009854CE">
      <w:pPr>
        <w:ind w:firstLine="709"/>
        <w:rPr>
          <w:sz w:val="24"/>
          <w:szCs w:val="24"/>
          <w:lang w:val="en-US" w:eastAsia="en-US"/>
        </w:rPr>
      </w:pPr>
      <w:r w:rsidRPr="009854CE">
        <w:rPr>
          <w:sz w:val="24"/>
          <w:szCs w:val="24"/>
          <w:lang w:eastAsia="en-US"/>
        </w:rPr>
        <w:t>Конструкциисглаголамина</w:t>
      </w:r>
      <w:r w:rsidRPr="009854CE">
        <w:rPr>
          <w:sz w:val="24"/>
          <w:szCs w:val="24"/>
          <w:lang w:val="en-US" w:eastAsia="en-US"/>
        </w:rPr>
        <w:t xml:space="preserve"> -ing: to love/hate doing something.</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w:t>
      </w:r>
      <w:r w:rsidRPr="009854CE">
        <w:rPr>
          <w:sz w:val="24"/>
          <w:szCs w:val="24"/>
          <w:lang w:eastAsia="en-US"/>
        </w:rPr>
        <w:t>содержащиеглаголы</w:t>
      </w:r>
      <w:r w:rsidRPr="009854CE">
        <w:rPr>
          <w:sz w:val="24"/>
          <w:szCs w:val="24"/>
          <w:lang w:val="en-US" w:eastAsia="en-US"/>
        </w:rPr>
        <w:t>-</w:t>
      </w:r>
      <w:r w:rsidRPr="009854CE">
        <w:rPr>
          <w:sz w:val="24"/>
          <w:szCs w:val="24"/>
          <w:lang w:eastAsia="en-US"/>
        </w:rPr>
        <w:t>связки</w:t>
      </w:r>
      <w:r w:rsidRPr="009854CE">
        <w:rPr>
          <w:sz w:val="24"/>
          <w:szCs w:val="24"/>
          <w:lang w:val="en-US" w:eastAsia="en-US"/>
        </w:rPr>
        <w:t xml:space="preserve"> to be/to look/to feel/to seem.</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be/get used to + </w:t>
      </w:r>
      <w:r w:rsidRPr="009854CE">
        <w:rPr>
          <w:sz w:val="24"/>
          <w:szCs w:val="24"/>
          <w:lang w:eastAsia="en-US"/>
        </w:rPr>
        <w:t>инфинитивглагола</w:t>
      </w:r>
      <w:r w:rsidRPr="009854CE">
        <w:rPr>
          <w:sz w:val="24"/>
          <w:szCs w:val="24"/>
          <w:lang w:val="en-US" w:eastAsia="en-US"/>
        </w:rPr>
        <w:t xml:space="preserve">, be/get used to + </w:t>
      </w:r>
      <w:r w:rsidRPr="009854CE">
        <w:rPr>
          <w:sz w:val="24"/>
          <w:szCs w:val="24"/>
          <w:lang w:eastAsia="en-US"/>
        </w:rPr>
        <w:t>инфинитивглагол</w:t>
      </w:r>
      <w:r w:rsidRPr="009854CE">
        <w:rPr>
          <w:sz w:val="24"/>
          <w:szCs w:val="24"/>
          <w:lang w:val="en-US" w:eastAsia="en-US"/>
        </w:rPr>
        <w:t>, be/get used to doing something, be/get used to something.</w:t>
      </w:r>
    </w:p>
    <w:p w:rsidR="009854CE" w:rsidRPr="009854CE" w:rsidRDefault="009854CE" w:rsidP="009854CE">
      <w:pPr>
        <w:ind w:firstLine="709"/>
        <w:rPr>
          <w:sz w:val="24"/>
          <w:szCs w:val="24"/>
          <w:lang w:val="en-US" w:eastAsia="en-US"/>
        </w:rPr>
      </w:pPr>
      <w:r w:rsidRPr="009854CE">
        <w:rPr>
          <w:sz w:val="24"/>
          <w:szCs w:val="24"/>
          <w:lang w:eastAsia="en-US"/>
        </w:rPr>
        <w:t>Конструкция</w:t>
      </w:r>
      <w:r w:rsidRPr="009854CE">
        <w:rPr>
          <w:sz w:val="24"/>
          <w:szCs w:val="24"/>
          <w:lang w:val="en-US" w:eastAsia="en-US"/>
        </w:rPr>
        <w:t xml:space="preserve"> both … and ….</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c </w:t>
      </w:r>
      <w:r w:rsidRPr="009854CE">
        <w:rPr>
          <w:sz w:val="24"/>
          <w:szCs w:val="24"/>
          <w:lang w:eastAsia="en-US"/>
        </w:rPr>
        <w:t>глаголами</w:t>
      </w:r>
      <w:r w:rsidRPr="009854CE">
        <w:rPr>
          <w:sz w:val="24"/>
          <w:szCs w:val="24"/>
          <w:lang w:val="en-US" w:eastAsia="en-US"/>
        </w:rPr>
        <w:t xml:space="preserve"> to stop, to remember, to forget (</w:t>
      </w:r>
      <w:r w:rsidRPr="009854CE">
        <w:rPr>
          <w:sz w:val="24"/>
          <w:szCs w:val="24"/>
          <w:lang w:eastAsia="en-US"/>
        </w:rPr>
        <w:t>разницавзначении</w:t>
      </w:r>
      <w:r w:rsidRPr="009854CE">
        <w:rPr>
          <w:sz w:val="24"/>
          <w:szCs w:val="24"/>
          <w:lang w:val="en-US" w:eastAsia="en-US"/>
        </w:rPr>
        <w:t xml:space="preserve"> to stop doing smth </w:t>
      </w:r>
      <w:r w:rsidRPr="009854CE">
        <w:rPr>
          <w:sz w:val="24"/>
          <w:szCs w:val="24"/>
          <w:lang w:eastAsia="en-US"/>
        </w:rPr>
        <w:t>и</w:t>
      </w:r>
      <w:r w:rsidRPr="009854CE">
        <w:rPr>
          <w:sz w:val="24"/>
          <w:szCs w:val="24"/>
          <w:lang w:val="en-US" w:eastAsia="en-US"/>
        </w:rPr>
        <w:t xml:space="preserve"> to stop to do smth).</w:t>
      </w:r>
    </w:p>
    <w:p w:rsidR="009854CE" w:rsidRPr="009854CE" w:rsidRDefault="009854CE" w:rsidP="009854CE">
      <w:pPr>
        <w:ind w:firstLine="709"/>
        <w:rPr>
          <w:sz w:val="24"/>
          <w:szCs w:val="24"/>
          <w:lang w:val="en-US" w:eastAsia="en-US"/>
        </w:rPr>
      </w:pPr>
      <w:r w:rsidRPr="009854CE">
        <w:rPr>
          <w:sz w:val="24"/>
          <w:szCs w:val="24"/>
          <w:lang w:eastAsia="en-US"/>
        </w:rPr>
        <w:t>Глаголыввидо</w:t>
      </w:r>
      <w:r w:rsidRPr="009854CE">
        <w:rPr>
          <w:sz w:val="24"/>
          <w:szCs w:val="24"/>
          <w:lang w:val="en-US" w:eastAsia="en-US"/>
        </w:rPr>
        <w:t>-</w:t>
      </w:r>
      <w:r w:rsidRPr="009854CE">
        <w:rPr>
          <w:sz w:val="24"/>
          <w:szCs w:val="24"/>
          <w:lang w:eastAsia="en-US"/>
        </w:rPr>
        <w:t>временныхформахдействительногозалогавизъявительномнаклонении</w:t>
      </w:r>
      <w:r w:rsidRPr="009854CE">
        <w:rPr>
          <w:sz w:val="24"/>
          <w:szCs w:val="24"/>
          <w:lang w:val="en-US" w:eastAsia="en-US"/>
        </w:rPr>
        <w:t xml:space="preserve">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 и другие), none.</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w:t>
      </w:r>
      <w:r w:rsidRPr="009854CE">
        <w:rPr>
          <w:sz w:val="24"/>
          <w:szCs w:val="24"/>
          <w:lang w:eastAsia="en-US"/>
        </w:rPr>
        <w:lastRenderedPageBreak/>
        <w:t>наиболее употребительной тематической фоновой лексики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9854CE" w:rsidRPr="009854CE" w:rsidRDefault="009854CE" w:rsidP="009854CE">
      <w:pPr>
        <w:ind w:firstLine="709"/>
        <w:rPr>
          <w:sz w:val="24"/>
          <w:szCs w:val="24"/>
          <w:lang w:eastAsia="en-US"/>
        </w:rPr>
      </w:pPr>
      <w:r w:rsidRPr="009854CE">
        <w:rPr>
          <w:sz w:val="24"/>
          <w:szCs w:val="24"/>
          <w:lang w:eastAsia="en-US"/>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Соблюдение нормы вежливости в межкультурном общении.</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 (культурные явления, события,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897C9D" w:rsidRDefault="00897C9D" w:rsidP="009854CE">
      <w:pPr>
        <w:ind w:firstLine="709"/>
        <w:rPr>
          <w:sz w:val="24"/>
          <w:szCs w:val="24"/>
          <w:lang w:eastAsia="en-US"/>
        </w:rPr>
      </w:pP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897C9D" w:rsidRDefault="00897C9D" w:rsidP="009854CE">
      <w:pPr>
        <w:ind w:firstLine="709"/>
        <w:rPr>
          <w:sz w:val="24"/>
          <w:szCs w:val="24"/>
          <w:lang w:eastAsia="en-US"/>
        </w:rPr>
      </w:pPr>
    </w:p>
    <w:p w:rsidR="009854CE" w:rsidRPr="00897C9D" w:rsidRDefault="00897C9D" w:rsidP="00897C9D">
      <w:pPr>
        <w:ind w:firstLine="709"/>
        <w:jc w:val="center"/>
        <w:rPr>
          <w:b/>
          <w:sz w:val="24"/>
          <w:szCs w:val="24"/>
          <w:lang w:eastAsia="en-US"/>
        </w:rPr>
      </w:pPr>
      <w:r w:rsidRPr="00897C9D">
        <w:rPr>
          <w:b/>
          <w:sz w:val="24"/>
          <w:szCs w:val="24"/>
          <w:lang w:eastAsia="en-US"/>
        </w:rPr>
        <w:t>Содержание обучения в 9 классе</w:t>
      </w:r>
    </w:p>
    <w:p w:rsidR="00897C9D" w:rsidRPr="009854CE" w:rsidRDefault="00897C9D" w:rsidP="009854CE">
      <w:pPr>
        <w:ind w:firstLine="709"/>
        <w:rPr>
          <w:sz w:val="24"/>
          <w:szCs w:val="24"/>
          <w:lang w:eastAsia="en-US"/>
        </w:rPr>
      </w:pPr>
    </w:p>
    <w:p w:rsidR="009854CE" w:rsidRPr="00897C9D" w:rsidRDefault="009854CE" w:rsidP="009854CE">
      <w:pPr>
        <w:ind w:firstLine="709"/>
        <w:rPr>
          <w:b/>
          <w:sz w:val="24"/>
          <w:szCs w:val="24"/>
          <w:lang w:eastAsia="en-US"/>
        </w:rPr>
      </w:pPr>
      <w:r w:rsidRPr="00897C9D">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Конфликты и их разрешение.</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ыка, музей, спорт, живопись; компьютерные игры). Роль книги в жизни подрост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 Молодёжная мода.</w:t>
      </w:r>
    </w:p>
    <w:p w:rsidR="009854CE" w:rsidRPr="009854CE" w:rsidRDefault="009854CE" w:rsidP="009854CE">
      <w:pPr>
        <w:ind w:firstLine="709"/>
        <w:rPr>
          <w:sz w:val="24"/>
          <w:szCs w:val="24"/>
          <w:lang w:eastAsia="en-US"/>
        </w:rPr>
      </w:pPr>
      <w:r w:rsidRPr="009854CE">
        <w:rPr>
          <w:sz w:val="24"/>
          <w:szCs w:val="24"/>
          <w:lang w:eastAsia="en-US"/>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lastRenderedPageBreak/>
        <w:t>Виды отдыха в различное время года. Путешествия по России и иностранным странам. Транспорт.</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Защита окружающей среды.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радио, пресса,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9854CE" w:rsidRPr="00897C9D" w:rsidRDefault="009854CE" w:rsidP="009854CE">
      <w:pPr>
        <w:ind w:firstLine="709"/>
        <w:rPr>
          <w:b/>
          <w:sz w:val="24"/>
          <w:szCs w:val="24"/>
          <w:lang w:eastAsia="en-US"/>
        </w:rPr>
      </w:pPr>
      <w:r w:rsidRPr="00897C9D">
        <w:rPr>
          <w:b/>
          <w:sz w:val="24"/>
          <w:szCs w:val="24"/>
          <w:lang w:eastAsia="en-US"/>
        </w:rPr>
        <w:t>Говорение.</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диалогической речи,</w:t>
      </w:r>
      <w:r w:rsidRPr="009854CE">
        <w:rPr>
          <w:sz w:val="24"/>
          <w:szCs w:val="24"/>
          <w:lang w:eastAsia="en-US"/>
        </w:rPr>
        <w:t xml:space="preserve">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монологической речи: создание устных связных</w:t>
      </w:r>
      <w:r w:rsidRPr="009854CE">
        <w:rPr>
          <w:sz w:val="24"/>
          <w:szCs w:val="24"/>
          <w:lang w:eastAsia="en-US"/>
        </w:rPr>
        <w:t xml:space="preserve"> монологических высказываний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рассуждение;</w:t>
      </w:r>
    </w:p>
    <w:p w:rsidR="009854CE" w:rsidRPr="009854CE" w:rsidRDefault="009854CE" w:rsidP="009854CE">
      <w:pPr>
        <w:ind w:firstLine="709"/>
        <w:rPr>
          <w:sz w:val="24"/>
          <w:szCs w:val="24"/>
          <w:lang w:eastAsia="en-US"/>
        </w:rPr>
      </w:pPr>
      <w:r w:rsidRPr="009854CE">
        <w:rPr>
          <w:sz w:val="24"/>
          <w:szCs w:val="24"/>
          <w:lang w:eastAsia="en-US"/>
        </w:rPr>
        <w:t>выражение и краткое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или без их использования.</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10–12 фраз.</w:t>
      </w:r>
    </w:p>
    <w:p w:rsidR="009854CE" w:rsidRPr="00897C9D" w:rsidRDefault="009854CE" w:rsidP="009854CE">
      <w:pPr>
        <w:ind w:firstLine="709"/>
        <w:rPr>
          <w:b/>
          <w:sz w:val="24"/>
          <w:szCs w:val="24"/>
          <w:lang w:eastAsia="en-US"/>
        </w:rPr>
      </w:pPr>
      <w:r w:rsidRPr="00897C9D">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lastRenderedPageBreak/>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аудирова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2 минут.</w:t>
      </w:r>
    </w:p>
    <w:p w:rsidR="009854CE" w:rsidRPr="00897C9D" w:rsidRDefault="009854CE" w:rsidP="009854CE">
      <w:pPr>
        <w:ind w:firstLine="709"/>
        <w:rPr>
          <w:b/>
          <w:sz w:val="24"/>
          <w:szCs w:val="24"/>
          <w:lang w:eastAsia="en-US"/>
        </w:rPr>
      </w:pPr>
      <w:r w:rsidRPr="00897C9D">
        <w:rPr>
          <w:b/>
          <w:sz w:val="24"/>
          <w:szCs w:val="24"/>
          <w:lang w:eastAsia="en-US"/>
        </w:rPr>
        <w:t> 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9854CE" w:rsidRPr="009854CE" w:rsidRDefault="009854CE" w:rsidP="009854CE">
      <w:pPr>
        <w:ind w:firstLine="709"/>
        <w:rPr>
          <w:sz w:val="24"/>
          <w:szCs w:val="24"/>
          <w:lang w:eastAsia="en-US"/>
        </w:rPr>
      </w:pPr>
      <w:r w:rsidRPr="009854CE">
        <w:rPr>
          <w:sz w:val="24"/>
          <w:szCs w:val="24"/>
          <w:lang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чте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500–600 слов.</w:t>
      </w:r>
    </w:p>
    <w:p w:rsidR="009854CE" w:rsidRPr="00897C9D" w:rsidRDefault="009854CE" w:rsidP="009854CE">
      <w:pPr>
        <w:ind w:firstLine="709"/>
        <w:rPr>
          <w:b/>
          <w:sz w:val="24"/>
          <w:szCs w:val="24"/>
          <w:lang w:eastAsia="en-US"/>
        </w:rPr>
      </w:pPr>
      <w:r w:rsidRPr="00897C9D">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lastRenderedPageBreak/>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2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и (или) прочитанного/прослушанного текста(объём письменного высказывания – до 120 слов);</w:t>
      </w:r>
    </w:p>
    <w:p w:rsidR="009854CE" w:rsidRPr="009854CE" w:rsidRDefault="009854CE" w:rsidP="009854CE">
      <w:pPr>
        <w:ind w:firstLine="709"/>
        <w:rPr>
          <w:sz w:val="24"/>
          <w:szCs w:val="24"/>
          <w:lang w:eastAsia="en-US"/>
        </w:rPr>
      </w:pPr>
      <w:r w:rsidRPr="009854CE">
        <w:rPr>
          <w:sz w:val="24"/>
          <w:szCs w:val="24"/>
          <w:lang w:eastAsia="en-US"/>
        </w:rPr>
        <w:t>заполнение таблицы с краткой фиксацией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преобразование таблицы, схемы в текстовый вариант представления информации;</w:t>
      </w:r>
    </w:p>
    <w:p w:rsidR="009854CE" w:rsidRPr="009854CE" w:rsidRDefault="009854CE" w:rsidP="009854CE">
      <w:pPr>
        <w:ind w:firstLine="709"/>
        <w:rPr>
          <w:sz w:val="24"/>
          <w:szCs w:val="24"/>
          <w:lang w:eastAsia="en-US"/>
        </w:rPr>
      </w:pPr>
      <w:r w:rsidRPr="009854CE">
        <w:rPr>
          <w:sz w:val="24"/>
          <w:szCs w:val="24"/>
          <w:lang w:eastAsia="en-US"/>
        </w:rPr>
        <w:t>письменное представление результатов выполненной проектной работы (объём – 100–120 слов).</w:t>
      </w:r>
    </w:p>
    <w:p w:rsidR="009854CE" w:rsidRPr="00897C9D" w:rsidRDefault="009854CE" w:rsidP="009854CE">
      <w:pPr>
        <w:ind w:firstLine="709"/>
        <w:rPr>
          <w:b/>
          <w:sz w:val="24"/>
          <w:szCs w:val="24"/>
          <w:lang w:eastAsia="en-US"/>
        </w:rPr>
      </w:pPr>
      <w:r w:rsidRPr="00897C9D">
        <w:rPr>
          <w:b/>
          <w:sz w:val="24"/>
          <w:szCs w:val="24"/>
          <w:lang w:eastAsia="en-US"/>
        </w:rPr>
        <w:t>Языковые знания и умения.</w:t>
      </w:r>
    </w:p>
    <w:p w:rsidR="009854CE" w:rsidRPr="00897C9D" w:rsidRDefault="009854CE" w:rsidP="009854CE">
      <w:pPr>
        <w:ind w:firstLine="709"/>
        <w:rPr>
          <w:b/>
          <w:sz w:val="24"/>
          <w:szCs w:val="24"/>
          <w:lang w:eastAsia="en-US"/>
        </w:rPr>
      </w:pPr>
      <w:r w:rsidRPr="00897C9D">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ыражение модального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Различение на слух британского и американского вариантов произношения в прослушанных текстах или услышанных высказываниях.</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897C9D" w:rsidRDefault="009854CE" w:rsidP="009854CE">
      <w:pPr>
        <w:ind w:firstLine="709"/>
        <w:rPr>
          <w:b/>
          <w:sz w:val="24"/>
          <w:szCs w:val="24"/>
          <w:lang w:eastAsia="en-US"/>
        </w:rPr>
      </w:pPr>
      <w:r w:rsidRPr="00897C9D">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897C9D" w:rsidRDefault="009854CE" w:rsidP="009854CE">
      <w:pPr>
        <w:ind w:firstLine="709"/>
        <w:rPr>
          <w:b/>
          <w:sz w:val="24"/>
          <w:szCs w:val="24"/>
          <w:lang w:eastAsia="en-US"/>
        </w:rPr>
      </w:pPr>
      <w:r w:rsidRPr="00897C9D">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глаголов с помощью префиксов under-, over-, dis-, mis-;</w:t>
      </w:r>
    </w:p>
    <w:p w:rsidR="009854CE" w:rsidRPr="009854CE" w:rsidRDefault="009854CE" w:rsidP="009854CE">
      <w:pPr>
        <w:ind w:firstLine="709"/>
        <w:rPr>
          <w:sz w:val="24"/>
          <w:szCs w:val="24"/>
          <w:lang w:eastAsia="en-US"/>
        </w:rPr>
      </w:pPr>
      <w:r w:rsidRPr="009854CE">
        <w:rPr>
          <w:sz w:val="24"/>
          <w:szCs w:val="24"/>
          <w:lang w:eastAsia="en-US"/>
        </w:rPr>
        <w:t>имён прилагательных с помощью суффиксов -able/-ible;</w:t>
      </w:r>
    </w:p>
    <w:p w:rsidR="009854CE" w:rsidRPr="009854CE" w:rsidRDefault="009854CE" w:rsidP="009854CE">
      <w:pPr>
        <w:ind w:firstLine="709"/>
        <w:rPr>
          <w:sz w:val="24"/>
          <w:szCs w:val="24"/>
          <w:lang w:eastAsia="en-US"/>
        </w:rPr>
      </w:pPr>
      <w:r w:rsidRPr="009854CE">
        <w:rPr>
          <w:sz w:val="24"/>
          <w:szCs w:val="24"/>
          <w:lang w:eastAsia="en-US"/>
        </w:rPr>
        <w:t>имён существительных с помощью отрицательных префиксов in-/im-;</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ы числительного с основой существительного с добавлением суффикса -ed(eight-legged);</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 существительных с предлогом (father-in-law);</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причастия настоящего времени (nice-looking);</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причастия прошедшего времени (well-behaved);</w:t>
      </w:r>
    </w:p>
    <w:p w:rsidR="009854CE" w:rsidRPr="009854CE" w:rsidRDefault="009854CE" w:rsidP="009854CE">
      <w:pPr>
        <w:ind w:firstLine="709"/>
        <w:rPr>
          <w:sz w:val="24"/>
          <w:szCs w:val="24"/>
          <w:lang w:eastAsia="en-US"/>
        </w:rPr>
      </w:pPr>
      <w:r w:rsidRPr="009854CE">
        <w:rPr>
          <w:sz w:val="24"/>
          <w:szCs w:val="24"/>
          <w:lang w:eastAsia="en-US"/>
        </w:rPr>
        <w:lastRenderedPageBreak/>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897C9D" w:rsidRDefault="009854CE" w:rsidP="009854CE">
      <w:pPr>
        <w:ind w:firstLine="709"/>
        <w:rPr>
          <w:b/>
          <w:sz w:val="24"/>
          <w:szCs w:val="24"/>
          <w:lang w:eastAsia="en-US"/>
        </w:rPr>
      </w:pPr>
      <w:r w:rsidRPr="00897C9D">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2B3C18" w:rsidRDefault="009854CE" w:rsidP="009854CE">
      <w:pPr>
        <w:ind w:firstLine="709"/>
        <w:rPr>
          <w:sz w:val="24"/>
          <w:szCs w:val="24"/>
          <w:lang w:val="en-US" w:eastAsia="en-US"/>
        </w:rPr>
      </w:pPr>
      <w:r w:rsidRPr="009854CE">
        <w:rPr>
          <w:sz w:val="24"/>
          <w:szCs w:val="24"/>
          <w:lang w:eastAsia="en-US"/>
        </w:rPr>
        <w:t>Предложениясосложным</w:t>
      </w:r>
      <w:r w:rsidRPr="002B3C18">
        <w:rPr>
          <w:sz w:val="24"/>
          <w:szCs w:val="24"/>
          <w:lang w:val="en-US" w:eastAsia="en-US"/>
        </w:rPr>
        <w:t xml:space="preserve"> </w:t>
      </w:r>
      <w:r w:rsidRPr="009854CE">
        <w:rPr>
          <w:sz w:val="24"/>
          <w:szCs w:val="24"/>
          <w:lang w:eastAsia="en-US"/>
        </w:rPr>
        <w:t>дополнением</w:t>
      </w:r>
      <w:r w:rsidRPr="002B3C18">
        <w:rPr>
          <w:sz w:val="24"/>
          <w:szCs w:val="24"/>
          <w:lang w:val="en-US" w:eastAsia="en-US"/>
        </w:rPr>
        <w:t xml:space="preserve">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и для выражения предпочтения I prefer …/I’d prefer …/I’d rather ….</w:t>
      </w:r>
    </w:p>
    <w:p w:rsidR="009854CE" w:rsidRPr="009854CE" w:rsidRDefault="009854CE" w:rsidP="009854CE">
      <w:pPr>
        <w:ind w:firstLine="709"/>
        <w:rPr>
          <w:sz w:val="24"/>
          <w:szCs w:val="24"/>
          <w:lang w:eastAsia="en-US"/>
        </w:rPr>
      </w:pPr>
      <w:r w:rsidRPr="009854CE">
        <w:rPr>
          <w:sz w:val="24"/>
          <w:szCs w:val="24"/>
          <w:lang w:eastAsia="en-US"/>
        </w:rPr>
        <w:t>Конструкция I wish ….</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rsidR="009854CE" w:rsidRPr="009854CE" w:rsidRDefault="009854CE" w:rsidP="009854CE">
      <w:pPr>
        <w:ind w:firstLine="709"/>
        <w:rPr>
          <w:sz w:val="24"/>
          <w:szCs w:val="24"/>
          <w:lang w:eastAsia="en-US"/>
        </w:rPr>
      </w:pPr>
      <w:r w:rsidRPr="009854CE">
        <w:rPr>
          <w:sz w:val="24"/>
          <w:szCs w:val="24"/>
          <w:lang w:eastAsia="en-US"/>
        </w:rPr>
        <w:t>Порядок следования имён прилагательных (nice long blond hair).</w:t>
      </w:r>
    </w:p>
    <w:p w:rsidR="009854CE" w:rsidRPr="00897C9D" w:rsidRDefault="009854CE" w:rsidP="009854CE">
      <w:pPr>
        <w:ind w:firstLine="709"/>
        <w:rPr>
          <w:b/>
          <w:sz w:val="24"/>
          <w:szCs w:val="24"/>
          <w:lang w:eastAsia="en-US"/>
        </w:rPr>
      </w:pPr>
      <w:r w:rsidRPr="00897C9D">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элементарного представление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Соблюдение норм вежливости в межкультурном общении. </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и других людей);</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 xml:space="preserve">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w:t>
      </w:r>
      <w:r w:rsidRPr="009854CE">
        <w:rPr>
          <w:sz w:val="24"/>
          <w:szCs w:val="24"/>
          <w:lang w:eastAsia="en-US"/>
        </w:rPr>
        <w:lastRenderedPageBreak/>
        <w:t>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A638C" w:rsidRDefault="005A638C" w:rsidP="00897C9D">
      <w:pPr>
        <w:ind w:firstLine="709"/>
        <w:jc w:val="center"/>
        <w:rPr>
          <w:b/>
          <w:sz w:val="24"/>
          <w:szCs w:val="24"/>
          <w:lang w:eastAsia="en-US"/>
        </w:rPr>
      </w:pPr>
    </w:p>
    <w:p w:rsidR="009854CE" w:rsidRDefault="009854CE" w:rsidP="00897C9D">
      <w:pPr>
        <w:ind w:firstLine="709"/>
        <w:jc w:val="center"/>
        <w:rPr>
          <w:b/>
          <w:sz w:val="24"/>
          <w:szCs w:val="24"/>
          <w:lang w:eastAsia="en-US"/>
        </w:rPr>
      </w:pPr>
      <w:r w:rsidRPr="00897C9D">
        <w:rPr>
          <w:b/>
          <w:sz w:val="24"/>
          <w:szCs w:val="24"/>
          <w:lang w:eastAsia="en-US"/>
        </w:rPr>
        <w:t>Планируемые результаты освоения программы по иностранному (английскому) языку на уров</w:t>
      </w:r>
      <w:r w:rsidR="00897C9D">
        <w:rPr>
          <w:b/>
          <w:sz w:val="24"/>
          <w:szCs w:val="24"/>
          <w:lang w:eastAsia="en-US"/>
        </w:rPr>
        <w:t>не основного общего образования</w:t>
      </w:r>
    </w:p>
    <w:p w:rsidR="00897C9D" w:rsidRPr="00897C9D" w:rsidRDefault="00897C9D" w:rsidP="00897C9D">
      <w:pPr>
        <w:ind w:firstLine="709"/>
        <w:jc w:val="center"/>
        <w:rPr>
          <w:b/>
          <w:sz w:val="24"/>
          <w:szCs w:val="24"/>
          <w:lang w:eastAsia="en-US"/>
        </w:rPr>
      </w:pP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9854CE" w:rsidRPr="009854CE" w:rsidRDefault="009854CE" w:rsidP="009854CE">
      <w:pPr>
        <w:ind w:firstLine="709"/>
        <w:rPr>
          <w:sz w:val="24"/>
          <w:szCs w:val="24"/>
          <w:lang w:eastAsia="en-US"/>
        </w:rPr>
      </w:pPr>
      <w:r w:rsidRPr="009854CE">
        <w:rPr>
          <w:sz w:val="24"/>
          <w:szCs w:val="24"/>
          <w:lang w:eastAsia="en-US"/>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9854CE" w:rsidRPr="009854CE" w:rsidRDefault="009854CE" w:rsidP="009854CE">
      <w:pPr>
        <w:ind w:firstLine="709"/>
        <w:rPr>
          <w:sz w:val="24"/>
          <w:szCs w:val="24"/>
          <w:lang w:eastAsia="en-US"/>
        </w:rPr>
      </w:pPr>
      <w:r w:rsidRPr="009854CE">
        <w:rPr>
          <w:sz w:val="24"/>
          <w:szCs w:val="24"/>
          <w:lang w:eastAsia="en-US"/>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9854CE" w:rsidRPr="009854CE" w:rsidRDefault="009854CE" w:rsidP="009854CE">
      <w:pPr>
        <w:ind w:firstLine="709"/>
        <w:rPr>
          <w:sz w:val="24"/>
          <w:szCs w:val="24"/>
          <w:lang w:eastAsia="en-US"/>
        </w:rPr>
      </w:pPr>
      <w:r w:rsidRPr="009854CE">
        <w:rPr>
          <w:sz w:val="24"/>
          <w:szCs w:val="24"/>
          <w:lang w:eastAsia="en-US"/>
        </w:rPr>
        <w:t>гражданского воспитания:</w:t>
      </w:r>
    </w:p>
    <w:p w:rsidR="009854CE" w:rsidRPr="009854CE" w:rsidRDefault="009854CE" w:rsidP="009854CE">
      <w:pPr>
        <w:ind w:firstLine="709"/>
        <w:rPr>
          <w:sz w:val="24"/>
          <w:szCs w:val="24"/>
          <w:lang w:eastAsia="en-US"/>
        </w:rPr>
      </w:pPr>
      <w:r w:rsidRPr="009854CE">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w:t>
      </w:r>
    </w:p>
    <w:p w:rsidR="009854CE" w:rsidRPr="009854CE" w:rsidRDefault="009854CE" w:rsidP="009854CE">
      <w:pPr>
        <w:ind w:firstLine="709"/>
        <w:rPr>
          <w:sz w:val="24"/>
          <w:szCs w:val="24"/>
          <w:lang w:eastAsia="en-US"/>
        </w:rPr>
      </w:pPr>
      <w:r w:rsidRPr="009854CE">
        <w:rPr>
          <w:sz w:val="24"/>
          <w:szCs w:val="24"/>
          <w:lang w:eastAsia="en-US"/>
        </w:rPr>
        <w:t>активное участие в жизни семьи, организации, местного сообщества, родного края, страны;</w:t>
      </w:r>
    </w:p>
    <w:p w:rsidR="009854CE" w:rsidRPr="009854CE" w:rsidRDefault="009854CE" w:rsidP="009854CE">
      <w:pPr>
        <w:ind w:firstLine="709"/>
        <w:rPr>
          <w:sz w:val="24"/>
          <w:szCs w:val="24"/>
          <w:lang w:eastAsia="en-US"/>
        </w:rPr>
      </w:pPr>
      <w:r w:rsidRPr="009854CE">
        <w:rPr>
          <w:sz w:val="24"/>
          <w:szCs w:val="24"/>
          <w:lang w:eastAsia="en-US"/>
        </w:rPr>
        <w:t>неприятие любых форм экстремизма, дискриминации;</w:t>
      </w:r>
    </w:p>
    <w:p w:rsidR="009854CE" w:rsidRPr="009854CE" w:rsidRDefault="009854CE" w:rsidP="009854CE">
      <w:pPr>
        <w:ind w:firstLine="709"/>
        <w:rPr>
          <w:sz w:val="24"/>
          <w:szCs w:val="24"/>
          <w:lang w:eastAsia="en-US"/>
        </w:rPr>
      </w:pPr>
      <w:r w:rsidRPr="009854CE">
        <w:rPr>
          <w:sz w:val="24"/>
          <w:szCs w:val="24"/>
          <w:lang w:eastAsia="en-US"/>
        </w:rPr>
        <w:t>понимание роли различных социальных институтов в жизни человека;</w:t>
      </w:r>
    </w:p>
    <w:p w:rsidR="009854CE" w:rsidRPr="009854CE" w:rsidRDefault="009854CE" w:rsidP="009854CE">
      <w:pPr>
        <w:ind w:firstLine="709"/>
        <w:rPr>
          <w:sz w:val="24"/>
          <w:szCs w:val="24"/>
          <w:lang w:eastAsia="en-US"/>
        </w:rPr>
      </w:pPr>
      <w:r w:rsidRPr="009854CE">
        <w:rPr>
          <w:sz w:val="24"/>
          <w:szCs w:val="24"/>
          <w:lang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9854CE" w:rsidRPr="009854CE" w:rsidRDefault="009854CE" w:rsidP="009854CE">
      <w:pPr>
        <w:ind w:firstLine="709"/>
        <w:rPr>
          <w:sz w:val="24"/>
          <w:szCs w:val="24"/>
          <w:lang w:eastAsia="en-US"/>
        </w:rPr>
      </w:pPr>
      <w:r w:rsidRPr="009854CE">
        <w:rPr>
          <w:sz w:val="24"/>
          <w:szCs w:val="24"/>
          <w:lang w:eastAsia="en-US"/>
        </w:rPr>
        <w:t>представление о способах противодействия коррупции;</w:t>
      </w:r>
    </w:p>
    <w:p w:rsidR="009854CE" w:rsidRPr="009854CE" w:rsidRDefault="009854CE" w:rsidP="009854CE">
      <w:pPr>
        <w:ind w:firstLine="709"/>
        <w:rPr>
          <w:sz w:val="24"/>
          <w:szCs w:val="24"/>
          <w:lang w:eastAsia="en-US"/>
        </w:rPr>
      </w:pPr>
      <w:r w:rsidRPr="009854CE">
        <w:rPr>
          <w:sz w:val="24"/>
          <w:szCs w:val="24"/>
          <w:lang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гуманитарной деятельности (волонтёрство, помощь людям, нуждающимся в ней);</w:t>
      </w:r>
    </w:p>
    <w:p w:rsidR="009854CE" w:rsidRPr="009854CE" w:rsidRDefault="009854CE" w:rsidP="009854CE">
      <w:pPr>
        <w:ind w:firstLine="709"/>
        <w:rPr>
          <w:sz w:val="24"/>
          <w:szCs w:val="24"/>
          <w:lang w:eastAsia="en-US"/>
        </w:rPr>
      </w:pPr>
      <w:r w:rsidRPr="009854CE">
        <w:rPr>
          <w:sz w:val="24"/>
          <w:szCs w:val="24"/>
          <w:lang w:eastAsia="en-US"/>
        </w:rPr>
        <w:t>патриотического воспитания:</w:t>
      </w:r>
    </w:p>
    <w:p w:rsidR="009854CE" w:rsidRPr="009854CE" w:rsidRDefault="009854CE" w:rsidP="009854CE">
      <w:pPr>
        <w:ind w:firstLine="709"/>
        <w:rPr>
          <w:sz w:val="24"/>
          <w:szCs w:val="24"/>
          <w:lang w:eastAsia="en-US"/>
        </w:rPr>
      </w:pPr>
      <w:r w:rsidRPr="009854CE">
        <w:rPr>
          <w:sz w:val="24"/>
          <w:szCs w:val="24"/>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9854CE" w:rsidRPr="009854CE" w:rsidRDefault="009854CE" w:rsidP="009854CE">
      <w:pPr>
        <w:ind w:firstLine="709"/>
        <w:rPr>
          <w:sz w:val="24"/>
          <w:szCs w:val="24"/>
          <w:lang w:eastAsia="en-US"/>
        </w:rPr>
      </w:pPr>
      <w:r w:rsidRPr="009854CE">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9854CE" w:rsidRPr="009854CE" w:rsidRDefault="009854CE" w:rsidP="009854CE">
      <w:pPr>
        <w:ind w:firstLine="709"/>
        <w:rPr>
          <w:sz w:val="24"/>
          <w:szCs w:val="24"/>
          <w:lang w:eastAsia="en-US"/>
        </w:rPr>
      </w:pPr>
      <w:r w:rsidRPr="009854CE">
        <w:rPr>
          <w:sz w:val="24"/>
          <w:szCs w:val="24"/>
          <w:lang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9854CE" w:rsidRPr="009854CE" w:rsidRDefault="009854CE" w:rsidP="009854CE">
      <w:pPr>
        <w:ind w:firstLine="709"/>
        <w:rPr>
          <w:sz w:val="24"/>
          <w:szCs w:val="24"/>
          <w:lang w:eastAsia="en-US"/>
        </w:rPr>
      </w:pPr>
      <w:r w:rsidRPr="009854CE">
        <w:rPr>
          <w:sz w:val="24"/>
          <w:szCs w:val="24"/>
          <w:lang w:eastAsia="en-US"/>
        </w:rPr>
        <w:t>духовно-нравственного воспитания:</w:t>
      </w:r>
    </w:p>
    <w:p w:rsidR="009854CE" w:rsidRPr="009854CE" w:rsidRDefault="009854CE" w:rsidP="009854CE">
      <w:pPr>
        <w:ind w:firstLine="709"/>
        <w:rPr>
          <w:sz w:val="24"/>
          <w:szCs w:val="24"/>
          <w:lang w:eastAsia="en-US"/>
        </w:rPr>
      </w:pPr>
      <w:r w:rsidRPr="009854CE">
        <w:rPr>
          <w:sz w:val="24"/>
          <w:szCs w:val="24"/>
          <w:lang w:eastAsia="en-US"/>
        </w:rPr>
        <w:t>ориентация на моральные ценности и нормы в ситуациях нравственного выбора;</w:t>
      </w:r>
    </w:p>
    <w:p w:rsidR="009854CE" w:rsidRPr="009854CE" w:rsidRDefault="009854CE" w:rsidP="009854CE">
      <w:pPr>
        <w:ind w:firstLine="709"/>
        <w:rPr>
          <w:sz w:val="24"/>
          <w:szCs w:val="24"/>
          <w:lang w:eastAsia="en-US"/>
        </w:rPr>
      </w:pPr>
      <w:r w:rsidRPr="009854CE">
        <w:rPr>
          <w:sz w:val="24"/>
          <w:szCs w:val="24"/>
          <w:lang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9854CE" w:rsidRPr="009854CE" w:rsidRDefault="009854CE" w:rsidP="009854CE">
      <w:pPr>
        <w:ind w:firstLine="709"/>
        <w:rPr>
          <w:sz w:val="24"/>
          <w:szCs w:val="24"/>
          <w:lang w:eastAsia="en-US"/>
        </w:rPr>
      </w:pPr>
      <w:r w:rsidRPr="009854CE">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9854CE" w:rsidRPr="009854CE" w:rsidRDefault="009854CE" w:rsidP="009854CE">
      <w:pPr>
        <w:ind w:firstLine="709"/>
        <w:rPr>
          <w:sz w:val="24"/>
          <w:szCs w:val="24"/>
          <w:lang w:eastAsia="en-US"/>
        </w:rPr>
      </w:pPr>
      <w:r w:rsidRPr="009854CE">
        <w:rPr>
          <w:sz w:val="24"/>
          <w:szCs w:val="24"/>
          <w:lang w:eastAsia="en-US"/>
        </w:rPr>
        <w:lastRenderedPageBreak/>
        <w:t>эстетического воспитания:</w:t>
      </w:r>
    </w:p>
    <w:p w:rsidR="009854CE" w:rsidRPr="009854CE" w:rsidRDefault="009854CE" w:rsidP="009854CE">
      <w:pPr>
        <w:ind w:firstLine="709"/>
        <w:rPr>
          <w:sz w:val="24"/>
          <w:szCs w:val="24"/>
          <w:lang w:eastAsia="en-US"/>
        </w:rPr>
      </w:pPr>
      <w:r w:rsidRPr="009854CE">
        <w:rPr>
          <w:sz w:val="24"/>
          <w:szCs w:val="24"/>
          <w:lang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9854CE" w:rsidRPr="009854CE" w:rsidRDefault="009854CE" w:rsidP="009854CE">
      <w:pPr>
        <w:ind w:firstLine="709"/>
        <w:rPr>
          <w:sz w:val="24"/>
          <w:szCs w:val="24"/>
          <w:lang w:eastAsia="en-US"/>
        </w:rPr>
      </w:pPr>
      <w:r w:rsidRPr="009854CE">
        <w:rPr>
          <w:sz w:val="24"/>
          <w:szCs w:val="24"/>
          <w:lang w:eastAsia="en-US"/>
        </w:rPr>
        <w:t>осознание важности художественной культуры как средства коммуникации и самовыражения;</w:t>
      </w:r>
    </w:p>
    <w:p w:rsidR="009854CE" w:rsidRPr="009854CE" w:rsidRDefault="009854CE" w:rsidP="009854CE">
      <w:pPr>
        <w:ind w:firstLine="709"/>
        <w:rPr>
          <w:sz w:val="24"/>
          <w:szCs w:val="24"/>
          <w:lang w:eastAsia="en-US"/>
        </w:rPr>
      </w:pPr>
      <w:r w:rsidRPr="009854CE">
        <w:rPr>
          <w:sz w:val="24"/>
          <w:szCs w:val="24"/>
          <w:lang w:eastAsia="en-US"/>
        </w:rPr>
        <w:t>понимание ценности отечественного и мирового искусства, роли этнических культурных традиций и народного творчества;</w:t>
      </w:r>
    </w:p>
    <w:p w:rsidR="009854CE" w:rsidRPr="009854CE" w:rsidRDefault="009854CE" w:rsidP="009854CE">
      <w:pPr>
        <w:ind w:firstLine="709"/>
        <w:rPr>
          <w:sz w:val="24"/>
          <w:szCs w:val="24"/>
          <w:lang w:eastAsia="en-US"/>
        </w:rPr>
      </w:pPr>
      <w:r w:rsidRPr="009854CE">
        <w:rPr>
          <w:sz w:val="24"/>
          <w:szCs w:val="24"/>
          <w:lang w:eastAsia="en-US"/>
        </w:rPr>
        <w:t>стремление к самовыражению в разных видах искусства;</w:t>
      </w:r>
    </w:p>
    <w:p w:rsidR="009854CE" w:rsidRPr="009854CE" w:rsidRDefault="009854CE" w:rsidP="009854CE">
      <w:pPr>
        <w:ind w:firstLine="709"/>
        <w:rPr>
          <w:sz w:val="24"/>
          <w:szCs w:val="24"/>
          <w:lang w:eastAsia="en-US"/>
        </w:rPr>
      </w:pPr>
      <w:r w:rsidRPr="009854CE">
        <w:rPr>
          <w:sz w:val="24"/>
          <w:szCs w:val="24"/>
          <w:lang w:eastAsia="en-US"/>
        </w:rPr>
        <w:t>физического воспитания, формирования культуры здоровья и эмоционального благополучия:</w:t>
      </w:r>
    </w:p>
    <w:p w:rsidR="009854CE" w:rsidRPr="009854CE" w:rsidRDefault="009854CE" w:rsidP="009854CE">
      <w:pPr>
        <w:ind w:firstLine="709"/>
        <w:rPr>
          <w:sz w:val="24"/>
          <w:szCs w:val="24"/>
          <w:lang w:eastAsia="en-US"/>
        </w:rPr>
      </w:pPr>
      <w:r w:rsidRPr="009854CE">
        <w:rPr>
          <w:sz w:val="24"/>
          <w:szCs w:val="24"/>
          <w:lang w:eastAsia="en-US"/>
        </w:rPr>
        <w:t>осознание ценности жизни;</w:t>
      </w:r>
    </w:p>
    <w:p w:rsidR="009854CE" w:rsidRPr="009854CE" w:rsidRDefault="009854CE" w:rsidP="009854CE">
      <w:pPr>
        <w:ind w:firstLine="709"/>
        <w:rPr>
          <w:sz w:val="24"/>
          <w:szCs w:val="24"/>
          <w:lang w:eastAsia="en-US"/>
        </w:rPr>
      </w:pPr>
      <w:r w:rsidRPr="009854CE">
        <w:rPr>
          <w:sz w:val="24"/>
          <w:szCs w:val="24"/>
          <w:lang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9854CE" w:rsidRPr="009854CE" w:rsidRDefault="009854CE" w:rsidP="009854CE">
      <w:pPr>
        <w:ind w:firstLine="709"/>
        <w:rPr>
          <w:sz w:val="24"/>
          <w:szCs w:val="24"/>
          <w:lang w:eastAsia="en-US"/>
        </w:rPr>
      </w:pPr>
      <w:r w:rsidRPr="009854CE">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9854CE" w:rsidRPr="009854CE" w:rsidRDefault="009854CE" w:rsidP="009854CE">
      <w:pPr>
        <w:ind w:firstLine="709"/>
        <w:rPr>
          <w:sz w:val="24"/>
          <w:szCs w:val="24"/>
          <w:lang w:eastAsia="en-US"/>
        </w:rPr>
      </w:pPr>
      <w:r w:rsidRPr="009854CE">
        <w:rPr>
          <w:sz w:val="24"/>
          <w:szCs w:val="24"/>
          <w:lang w:eastAsia="en-US"/>
        </w:rPr>
        <w:t>соблюдение правил безопасности, в том числе навыков безопасного поведения в Интернет-среде;</w:t>
      </w:r>
    </w:p>
    <w:p w:rsidR="009854CE" w:rsidRPr="009854CE" w:rsidRDefault="009854CE" w:rsidP="009854CE">
      <w:pPr>
        <w:ind w:firstLine="709"/>
        <w:rPr>
          <w:sz w:val="24"/>
          <w:szCs w:val="24"/>
          <w:lang w:eastAsia="en-US"/>
        </w:rPr>
      </w:pPr>
      <w:r w:rsidRPr="009854CE">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9854CE" w:rsidRPr="009854CE" w:rsidRDefault="009854CE" w:rsidP="009854CE">
      <w:pPr>
        <w:ind w:firstLine="709"/>
        <w:rPr>
          <w:sz w:val="24"/>
          <w:szCs w:val="24"/>
          <w:lang w:eastAsia="en-US"/>
        </w:rPr>
      </w:pPr>
      <w:r w:rsidRPr="009854CE">
        <w:rPr>
          <w:sz w:val="24"/>
          <w:szCs w:val="24"/>
          <w:lang w:eastAsia="en-US"/>
        </w:rPr>
        <w:t>умение 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умение осознавать эмоциональное состояние себя и других, умение управлять собственным эмоциональным состоянием;</w:t>
      </w:r>
    </w:p>
    <w:p w:rsidR="009854CE" w:rsidRPr="009854CE" w:rsidRDefault="009854CE" w:rsidP="009854CE">
      <w:pPr>
        <w:ind w:firstLine="709"/>
        <w:rPr>
          <w:sz w:val="24"/>
          <w:szCs w:val="24"/>
          <w:lang w:eastAsia="en-US"/>
        </w:rPr>
      </w:pPr>
      <w:r w:rsidRPr="009854CE">
        <w:rPr>
          <w:sz w:val="24"/>
          <w:szCs w:val="24"/>
          <w:lang w:eastAsia="en-US"/>
        </w:rPr>
        <w:t>сформированность навыка рефлексии, признание своего права на ошибку и такого же права другого человека;</w:t>
      </w:r>
    </w:p>
    <w:p w:rsidR="009854CE" w:rsidRPr="009854CE" w:rsidRDefault="009854CE" w:rsidP="009854CE">
      <w:pPr>
        <w:ind w:firstLine="709"/>
        <w:rPr>
          <w:sz w:val="24"/>
          <w:szCs w:val="24"/>
          <w:lang w:eastAsia="en-US"/>
        </w:rPr>
      </w:pPr>
      <w:r w:rsidRPr="009854CE">
        <w:rPr>
          <w:sz w:val="24"/>
          <w:szCs w:val="24"/>
          <w:lang w:eastAsia="en-US"/>
        </w:rPr>
        <w:t>трудового воспитания:</w:t>
      </w:r>
    </w:p>
    <w:p w:rsidR="009854CE" w:rsidRPr="009854CE" w:rsidRDefault="009854CE" w:rsidP="009854CE">
      <w:pPr>
        <w:ind w:firstLine="709"/>
        <w:rPr>
          <w:sz w:val="24"/>
          <w:szCs w:val="24"/>
          <w:lang w:eastAsia="en-US"/>
        </w:rPr>
      </w:pPr>
      <w:r w:rsidRPr="009854CE">
        <w:rPr>
          <w:sz w:val="24"/>
          <w:szCs w:val="24"/>
          <w:lang w:eastAsia="en-US"/>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9854CE" w:rsidRPr="009854CE" w:rsidRDefault="009854CE" w:rsidP="009854CE">
      <w:pPr>
        <w:ind w:firstLine="709"/>
        <w:rPr>
          <w:sz w:val="24"/>
          <w:szCs w:val="24"/>
          <w:lang w:eastAsia="en-US"/>
        </w:rPr>
      </w:pPr>
      <w:r w:rsidRPr="009854CE">
        <w:rPr>
          <w:sz w:val="24"/>
          <w:szCs w:val="24"/>
          <w:lang w:eastAsia="en-US"/>
        </w:rPr>
        <w:t>интерес к практическому изучению профессий и труда различного рода, в том числе на основе применения изучаемого предметного знания;</w:t>
      </w:r>
    </w:p>
    <w:p w:rsidR="009854CE" w:rsidRPr="009854CE" w:rsidRDefault="009854CE" w:rsidP="009854CE">
      <w:pPr>
        <w:ind w:firstLine="709"/>
        <w:rPr>
          <w:sz w:val="24"/>
          <w:szCs w:val="24"/>
          <w:lang w:eastAsia="en-US"/>
        </w:rPr>
      </w:pPr>
      <w:r w:rsidRPr="009854CE">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9854CE" w:rsidRPr="009854CE" w:rsidRDefault="009854CE" w:rsidP="009854CE">
      <w:pPr>
        <w:ind w:firstLine="709"/>
        <w:rPr>
          <w:sz w:val="24"/>
          <w:szCs w:val="24"/>
          <w:lang w:eastAsia="en-US"/>
        </w:rPr>
      </w:pPr>
      <w:r w:rsidRPr="009854CE">
        <w:rPr>
          <w:sz w:val="24"/>
          <w:szCs w:val="24"/>
          <w:lang w:eastAsia="en-US"/>
        </w:rPr>
        <w:t>готовность адаптироваться в профессиональной среде;</w:t>
      </w:r>
    </w:p>
    <w:p w:rsidR="009854CE" w:rsidRPr="009854CE" w:rsidRDefault="009854CE" w:rsidP="009854CE">
      <w:pPr>
        <w:ind w:firstLine="709"/>
        <w:rPr>
          <w:sz w:val="24"/>
          <w:szCs w:val="24"/>
          <w:lang w:eastAsia="en-US"/>
        </w:rPr>
      </w:pPr>
      <w:r w:rsidRPr="009854CE">
        <w:rPr>
          <w:sz w:val="24"/>
          <w:szCs w:val="24"/>
          <w:lang w:eastAsia="en-US"/>
        </w:rPr>
        <w:t>уважение к труду и результатам трудовой деятельности;</w:t>
      </w:r>
    </w:p>
    <w:p w:rsidR="009854CE" w:rsidRPr="009854CE" w:rsidRDefault="009854CE" w:rsidP="009854CE">
      <w:pPr>
        <w:ind w:firstLine="709"/>
        <w:rPr>
          <w:sz w:val="24"/>
          <w:szCs w:val="24"/>
          <w:lang w:eastAsia="en-US"/>
        </w:rPr>
      </w:pPr>
      <w:r w:rsidRPr="009854CE">
        <w:rPr>
          <w:sz w:val="24"/>
          <w:szCs w:val="24"/>
          <w:lang w:eastAsia="en-US"/>
        </w:rPr>
        <w:t>осознанный выбор и построение индивидуальной траекторииобразования и жизненных планов с учётом личных и общественных интересов, и потребностей;</w:t>
      </w:r>
    </w:p>
    <w:p w:rsidR="009854CE" w:rsidRPr="009854CE" w:rsidRDefault="009854CE" w:rsidP="009854CE">
      <w:pPr>
        <w:ind w:firstLine="709"/>
        <w:rPr>
          <w:sz w:val="24"/>
          <w:szCs w:val="24"/>
          <w:lang w:eastAsia="en-US"/>
        </w:rPr>
      </w:pPr>
      <w:r w:rsidRPr="009854CE">
        <w:rPr>
          <w:sz w:val="24"/>
          <w:szCs w:val="24"/>
          <w:lang w:eastAsia="en-US"/>
        </w:rPr>
        <w:t>экологического воспитания:</w:t>
      </w:r>
    </w:p>
    <w:p w:rsidR="009854CE" w:rsidRPr="009854CE" w:rsidRDefault="009854CE" w:rsidP="009854CE">
      <w:pPr>
        <w:ind w:firstLine="709"/>
        <w:rPr>
          <w:sz w:val="24"/>
          <w:szCs w:val="24"/>
          <w:lang w:eastAsia="en-US"/>
        </w:rPr>
      </w:pPr>
      <w:r w:rsidRPr="009854CE">
        <w:rPr>
          <w:sz w:val="24"/>
          <w:szCs w:val="24"/>
          <w:lang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9854CE" w:rsidRPr="009854CE" w:rsidRDefault="009854CE" w:rsidP="009854CE">
      <w:pPr>
        <w:ind w:firstLine="709"/>
        <w:rPr>
          <w:sz w:val="24"/>
          <w:szCs w:val="24"/>
          <w:lang w:eastAsia="en-US"/>
        </w:rPr>
      </w:pPr>
      <w:r w:rsidRPr="009854CE">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9854CE" w:rsidRPr="009854CE" w:rsidRDefault="009854CE" w:rsidP="009854CE">
      <w:pPr>
        <w:ind w:firstLine="709"/>
        <w:rPr>
          <w:sz w:val="24"/>
          <w:szCs w:val="24"/>
          <w:lang w:eastAsia="en-US"/>
        </w:rPr>
      </w:pPr>
      <w:r w:rsidRPr="009854CE">
        <w:rPr>
          <w:sz w:val="24"/>
          <w:szCs w:val="24"/>
          <w:lang w:eastAsia="en-US"/>
        </w:rPr>
        <w:t>осознание своей роли как гражданина и потребителя в условиях взаимосвязи природной, технологической и социальной сред;</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практической деятельности экологической направленности;</w:t>
      </w:r>
    </w:p>
    <w:p w:rsidR="009854CE" w:rsidRPr="009854CE" w:rsidRDefault="009854CE" w:rsidP="009854CE">
      <w:pPr>
        <w:ind w:firstLine="709"/>
        <w:rPr>
          <w:sz w:val="24"/>
          <w:szCs w:val="24"/>
          <w:lang w:eastAsia="en-US"/>
        </w:rPr>
      </w:pPr>
      <w:r w:rsidRPr="009854CE">
        <w:rPr>
          <w:sz w:val="24"/>
          <w:szCs w:val="24"/>
          <w:lang w:eastAsia="en-US"/>
        </w:rPr>
        <w:t>ценности научного познания:</w:t>
      </w:r>
    </w:p>
    <w:p w:rsidR="009854CE" w:rsidRPr="009854CE" w:rsidRDefault="009854CE" w:rsidP="009854CE">
      <w:pPr>
        <w:ind w:firstLine="709"/>
        <w:rPr>
          <w:sz w:val="24"/>
          <w:szCs w:val="24"/>
          <w:lang w:eastAsia="en-US"/>
        </w:rPr>
      </w:pPr>
      <w:r w:rsidRPr="009854CE">
        <w:rPr>
          <w:sz w:val="24"/>
          <w:szCs w:val="24"/>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9854CE" w:rsidRPr="009854CE" w:rsidRDefault="009854CE" w:rsidP="009854CE">
      <w:pPr>
        <w:ind w:firstLine="709"/>
        <w:rPr>
          <w:sz w:val="24"/>
          <w:szCs w:val="24"/>
          <w:lang w:eastAsia="en-US"/>
        </w:rPr>
      </w:pPr>
      <w:r w:rsidRPr="009854CE">
        <w:rPr>
          <w:sz w:val="24"/>
          <w:szCs w:val="24"/>
          <w:lang w:eastAsia="en-US"/>
        </w:rPr>
        <w:t>овладение языковой и читательской культурой как средством познания мира;</w:t>
      </w:r>
    </w:p>
    <w:p w:rsidR="009854CE" w:rsidRPr="009854CE" w:rsidRDefault="009854CE" w:rsidP="009854CE">
      <w:pPr>
        <w:ind w:firstLine="709"/>
        <w:rPr>
          <w:sz w:val="24"/>
          <w:szCs w:val="24"/>
          <w:lang w:eastAsia="en-US"/>
        </w:rPr>
      </w:pPr>
      <w:r w:rsidRPr="009854CE">
        <w:rPr>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9854CE" w:rsidRPr="009854CE" w:rsidRDefault="009854CE" w:rsidP="009854CE">
      <w:pPr>
        <w:ind w:firstLine="709"/>
        <w:rPr>
          <w:sz w:val="24"/>
          <w:szCs w:val="24"/>
          <w:lang w:eastAsia="en-US"/>
        </w:rPr>
      </w:pPr>
      <w:r w:rsidRPr="009854CE">
        <w:rPr>
          <w:sz w:val="24"/>
          <w:szCs w:val="24"/>
          <w:lang w:eastAsia="en-US"/>
        </w:rPr>
        <w:t>адаптации обучающегося к изменяющимся условиям социальной и природной среды:</w:t>
      </w:r>
    </w:p>
    <w:p w:rsidR="009854CE" w:rsidRPr="009854CE" w:rsidRDefault="009854CE" w:rsidP="009854CE">
      <w:pPr>
        <w:ind w:firstLine="709"/>
        <w:rPr>
          <w:sz w:val="24"/>
          <w:szCs w:val="24"/>
          <w:lang w:eastAsia="en-US"/>
        </w:rPr>
      </w:pPr>
      <w:r w:rsidRPr="009854CE">
        <w:rPr>
          <w:sz w:val="24"/>
          <w:szCs w:val="24"/>
          <w:lang w:eastAsia="en-US"/>
        </w:rPr>
        <w:lastRenderedPageBreak/>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взаимодействовать в условиях неопределённости, открытость опыту и знаниям других;</w:t>
      </w:r>
    </w:p>
    <w:p w:rsidR="009854CE" w:rsidRPr="009854CE" w:rsidRDefault="009854CE" w:rsidP="009854CE">
      <w:pPr>
        <w:ind w:firstLine="709"/>
        <w:rPr>
          <w:sz w:val="24"/>
          <w:szCs w:val="24"/>
          <w:lang w:eastAsia="en-US"/>
        </w:rPr>
      </w:pPr>
      <w:r w:rsidRPr="009854CE">
        <w:rPr>
          <w:sz w:val="24"/>
          <w:szCs w:val="24"/>
          <w:lang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9854CE" w:rsidRPr="009854CE" w:rsidRDefault="009854CE" w:rsidP="009854CE">
      <w:pPr>
        <w:ind w:firstLine="709"/>
        <w:rPr>
          <w:sz w:val="24"/>
          <w:szCs w:val="24"/>
          <w:lang w:eastAsia="en-US"/>
        </w:rPr>
      </w:pPr>
      <w:r w:rsidRPr="009854CE">
        <w:rPr>
          <w:sz w:val="24"/>
          <w:szCs w:val="24"/>
          <w:lang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9854CE" w:rsidRPr="009854CE" w:rsidRDefault="009854CE" w:rsidP="009854CE">
      <w:pPr>
        <w:ind w:firstLine="709"/>
        <w:rPr>
          <w:sz w:val="24"/>
          <w:szCs w:val="24"/>
          <w:lang w:eastAsia="en-US"/>
        </w:rPr>
      </w:pPr>
      <w:r w:rsidRPr="009854CE">
        <w:rPr>
          <w:sz w:val="24"/>
          <w:szCs w:val="24"/>
          <w:lang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9854CE" w:rsidRPr="009854CE" w:rsidRDefault="009854CE" w:rsidP="009854CE">
      <w:pPr>
        <w:ind w:firstLine="709"/>
        <w:rPr>
          <w:sz w:val="24"/>
          <w:szCs w:val="24"/>
          <w:lang w:eastAsia="en-US"/>
        </w:rPr>
      </w:pPr>
      <w:r w:rsidRPr="009854CE">
        <w:rPr>
          <w:sz w:val="24"/>
          <w:szCs w:val="24"/>
          <w:lang w:eastAsia="en-US"/>
        </w:rPr>
        <w:t>умение анализировать и выявлять взаимосвязи природы, общества и экономики;</w:t>
      </w:r>
    </w:p>
    <w:p w:rsidR="009854CE" w:rsidRPr="009854CE" w:rsidRDefault="009854CE" w:rsidP="009854CE">
      <w:pPr>
        <w:ind w:firstLine="709"/>
        <w:rPr>
          <w:sz w:val="24"/>
          <w:szCs w:val="24"/>
          <w:lang w:eastAsia="en-US"/>
        </w:rPr>
      </w:pPr>
      <w:r w:rsidRPr="009854CE">
        <w:rPr>
          <w:sz w:val="24"/>
          <w:szCs w:val="24"/>
          <w:lang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осознавать стрессовую ситуацию, оценивать происходящие изменения и их последствия;</w:t>
      </w:r>
    </w:p>
    <w:p w:rsidR="009854CE" w:rsidRPr="009854CE" w:rsidRDefault="009854CE" w:rsidP="009854CE">
      <w:pPr>
        <w:ind w:firstLine="709"/>
        <w:rPr>
          <w:sz w:val="24"/>
          <w:szCs w:val="24"/>
          <w:lang w:eastAsia="en-US"/>
        </w:rPr>
      </w:pPr>
      <w:r w:rsidRPr="009854CE">
        <w:rPr>
          <w:sz w:val="24"/>
          <w:szCs w:val="24"/>
          <w:lang w:eastAsia="en-US"/>
        </w:rPr>
        <w:t>воспринимать стрессовую ситуацию как вызов, требующий контрмер;</w:t>
      </w:r>
    </w:p>
    <w:p w:rsidR="009854CE" w:rsidRPr="009854CE" w:rsidRDefault="009854CE" w:rsidP="009854CE">
      <w:pPr>
        <w:ind w:firstLine="709"/>
        <w:rPr>
          <w:sz w:val="24"/>
          <w:szCs w:val="24"/>
          <w:lang w:eastAsia="en-US"/>
        </w:rPr>
      </w:pPr>
      <w:r w:rsidRPr="009854CE">
        <w:rPr>
          <w:sz w:val="24"/>
          <w:szCs w:val="24"/>
          <w:lang w:eastAsia="en-US"/>
        </w:rPr>
        <w:t>оценивать ситуацию стресса, корректировать принимаемые решения и действия;</w:t>
      </w:r>
    </w:p>
    <w:p w:rsidR="009854CE" w:rsidRPr="009854CE" w:rsidRDefault="009854CE" w:rsidP="009854CE">
      <w:pPr>
        <w:ind w:firstLine="709"/>
        <w:rPr>
          <w:sz w:val="24"/>
          <w:szCs w:val="24"/>
          <w:lang w:eastAsia="en-US"/>
        </w:rPr>
      </w:pPr>
      <w:r w:rsidRPr="009854CE">
        <w:rPr>
          <w:sz w:val="24"/>
          <w:szCs w:val="24"/>
          <w:lang w:eastAsia="en-US"/>
        </w:rPr>
        <w:t>формулировать и оценивать риски и последствия, формировать опыт,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быть готовым действовать в отсутствие гарантий успеха.</w:t>
      </w: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854CE" w:rsidRPr="00897C9D" w:rsidRDefault="009854CE" w:rsidP="009854CE">
      <w:pPr>
        <w:ind w:firstLine="709"/>
        <w:rPr>
          <w:b/>
          <w:sz w:val="24"/>
          <w:szCs w:val="24"/>
          <w:lang w:eastAsia="en-US"/>
        </w:rPr>
      </w:pPr>
      <w:r w:rsidRPr="00897C9D">
        <w:rPr>
          <w:b/>
          <w:sz w:val="24"/>
          <w:szCs w:val="24"/>
          <w:lang w:eastAsia="en-US"/>
        </w:rPr>
        <w:t>Уобучающегося будут сформированы следующие базовые логиче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и характеризовать существенные признаки объектов (явлений);</w:t>
      </w:r>
    </w:p>
    <w:p w:rsidR="009854CE" w:rsidRPr="009854CE" w:rsidRDefault="009854CE" w:rsidP="009854CE">
      <w:pPr>
        <w:ind w:firstLine="709"/>
        <w:rPr>
          <w:sz w:val="24"/>
          <w:szCs w:val="24"/>
          <w:lang w:eastAsia="en-US"/>
        </w:rPr>
      </w:pPr>
      <w:r w:rsidRPr="009854CE">
        <w:rPr>
          <w:sz w:val="24"/>
          <w:szCs w:val="24"/>
          <w:lang w:eastAsia="en-US"/>
        </w:rPr>
        <w:t>устанавливать существенный признак классификации, основания для обобщения и сравнения, критерии проводимого анализа;</w:t>
      </w:r>
    </w:p>
    <w:p w:rsidR="009854CE" w:rsidRPr="009854CE" w:rsidRDefault="009854CE" w:rsidP="009854CE">
      <w:pPr>
        <w:ind w:firstLine="709"/>
        <w:rPr>
          <w:sz w:val="24"/>
          <w:szCs w:val="24"/>
          <w:lang w:eastAsia="en-US"/>
        </w:rPr>
      </w:pPr>
      <w:r w:rsidRPr="009854CE">
        <w:rPr>
          <w:sz w:val="24"/>
          <w:szCs w:val="24"/>
          <w:lang w:eastAsia="en-US"/>
        </w:rPr>
        <w:t>с учётом предложенной задачи выявлять закономерности и противоречия в рассматриваемых фактах, данных и наблюдениях;</w:t>
      </w:r>
    </w:p>
    <w:p w:rsidR="009854CE" w:rsidRPr="009854CE" w:rsidRDefault="009854CE" w:rsidP="009854CE">
      <w:pPr>
        <w:ind w:firstLine="709"/>
        <w:rPr>
          <w:sz w:val="24"/>
          <w:szCs w:val="24"/>
          <w:lang w:eastAsia="en-US"/>
        </w:rPr>
      </w:pPr>
      <w:r w:rsidRPr="009854CE">
        <w:rPr>
          <w:sz w:val="24"/>
          <w:szCs w:val="24"/>
          <w:lang w:eastAsia="en-US"/>
        </w:rPr>
        <w:t>предлагать критерии для выявления закономерностей и противоречий;</w:t>
      </w:r>
    </w:p>
    <w:p w:rsidR="009854CE" w:rsidRPr="009854CE" w:rsidRDefault="009854CE" w:rsidP="009854CE">
      <w:pPr>
        <w:ind w:firstLine="709"/>
        <w:rPr>
          <w:sz w:val="24"/>
          <w:szCs w:val="24"/>
          <w:lang w:eastAsia="en-US"/>
        </w:rPr>
      </w:pPr>
      <w:r w:rsidRPr="009854CE">
        <w:rPr>
          <w:sz w:val="24"/>
          <w:szCs w:val="24"/>
          <w:lang w:eastAsia="en-US"/>
        </w:rPr>
        <w:t>выявлять дефицит информации, данных, необходимых для решения поставленной задачи;</w:t>
      </w:r>
    </w:p>
    <w:p w:rsidR="009854CE" w:rsidRPr="009854CE" w:rsidRDefault="009854CE" w:rsidP="009854CE">
      <w:pPr>
        <w:ind w:firstLine="709"/>
        <w:rPr>
          <w:sz w:val="24"/>
          <w:szCs w:val="24"/>
          <w:lang w:eastAsia="en-US"/>
        </w:rPr>
      </w:pPr>
      <w:r w:rsidRPr="009854CE">
        <w:rPr>
          <w:sz w:val="24"/>
          <w:szCs w:val="24"/>
          <w:lang w:eastAsia="en-US"/>
        </w:rPr>
        <w:t>выявлять причинно-следственные связи при изучении явлений и процессов;</w:t>
      </w:r>
    </w:p>
    <w:p w:rsidR="009854CE" w:rsidRPr="009854CE" w:rsidRDefault="009854CE" w:rsidP="009854CE">
      <w:pPr>
        <w:ind w:firstLine="709"/>
        <w:rPr>
          <w:sz w:val="24"/>
          <w:szCs w:val="24"/>
          <w:lang w:eastAsia="en-US"/>
        </w:rPr>
      </w:pPr>
      <w:r w:rsidRPr="009854CE">
        <w:rPr>
          <w:sz w:val="24"/>
          <w:szCs w:val="24"/>
          <w:lang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использовать вопросы как исследовательский инструмент познания;</w:t>
      </w:r>
    </w:p>
    <w:p w:rsidR="009854CE" w:rsidRPr="009854CE" w:rsidRDefault="009854CE" w:rsidP="009854CE">
      <w:pPr>
        <w:ind w:firstLine="709"/>
        <w:rPr>
          <w:sz w:val="24"/>
          <w:szCs w:val="24"/>
          <w:lang w:eastAsia="en-US"/>
        </w:rPr>
      </w:pPr>
      <w:r w:rsidRPr="009854CE">
        <w:rPr>
          <w:sz w:val="24"/>
          <w:szCs w:val="24"/>
          <w:lang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9854CE" w:rsidRPr="009854CE" w:rsidRDefault="009854CE" w:rsidP="009854CE">
      <w:pPr>
        <w:ind w:firstLine="709"/>
        <w:rPr>
          <w:sz w:val="24"/>
          <w:szCs w:val="24"/>
          <w:lang w:eastAsia="en-US"/>
        </w:rPr>
      </w:pPr>
      <w:r w:rsidRPr="009854CE">
        <w:rPr>
          <w:sz w:val="24"/>
          <w:szCs w:val="24"/>
          <w:lang w:eastAsia="en-US"/>
        </w:rPr>
        <w:t>формулировать гипотезу об истинности собственных суждений и суждений других, аргументировать свою позицию, мнение;</w:t>
      </w:r>
    </w:p>
    <w:p w:rsidR="009854CE" w:rsidRPr="009854CE" w:rsidRDefault="009854CE" w:rsidP="009854CE">
      <w:pPr>
        <w:ind w:firstLine="709"/>
        <w:rPr>
          <w:sz w:val="24"/>
          <w:szCs w:val="24"/>
          <w:lang w:eastAsia="en-US"/>
        </w:rPr>
      </w:pPr>
      <w:r w:rsidRPr="009854CE">
        <w:rPr>
          <w:sz w:val="24"/>
          <w:szCs w:val="24"/>
          <w:lang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9854CE" w:rsidRPr="009854CE" w:rsidRDefault="009854CE" w:rsidP="009854CE">
      <w:pPr>
        <w:ind w:firstLine="709"/>
        <w:rPr>
          <w:sz w:val="24"/>
          <w:szCs w:val="24"/>
          <w:lang w:eastAsia="en-US"/>
        </w:rPr>
      </w:pPr>
      <w:r w:rsidRPr="009854CE">
        <w:rPr>
          <w:sz w:val="24"/>
          <w:szCs w:val="24"/>
          <w:lang w:eastAsia="en-US"/>
        </w:rPr>
        <w:lastRenderedPageBreak/>
        <w:t>оценивать на применимость и достоверность информацию, полученную в ходе исследования (эксперимента);</w:t>
      </w:r>
    </w:p>
    <w:p w:rsidR="009854CE" w:rsidRPr="009854CE" w:rsidRDefault="009854CE" w:rsidP="009854CE">
      <w:pPr>
        <w:ind w:firstLine="709"/>
        <w:rPr>
          <w:sz w:val="24"/>
          <w:szCs w:val="24"/>
          <w:lang w:eastAsia="en-US"/>
        </w:rPr>
      </w:pPr>
      <w:r w:rsidRPr="009854CE">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9854CE" w:rsidRPr="009854CE" w:rsidRDefault="009854CE" w:rsidP="009854CE">
      <w:pPr>
        <w:ind w:firstLine="709"/>
        <w:rPr>
          <w:sz w:val="24"/>
          <w:szCs w:val="24"/>
          <w:lang w:eastAsia="en-US"/>
        </w:rPr>
      </w:pPr>
      <w:r w:rsidRPr="009854CE">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9854CE" w:rsidRPr="009854CE" w:rsidRDefault="009854CE" w:rsidP="009854CE">
      <w:pPr>
        <w:ind w:firstLine="709"/>
        <w:rPr>
          <w:sz w:val="24"/>
          <w:szCs w:val="24"/>
          <w:lang w:eastAsia="en-US"/>
        </w:rPr>
      </w:pPr>
      <w:r w:rsidRPr="009854CE">
        <w:rPr>
          <w:sz w:val="24"/>
          <w:szCs w:val="24"/>
          <w:lang w:eastAsia="en-US"/>
        </w:rPr>
        <w:t>выбирать, анализировать, систематизировать и интерпретировать информацию различных видов и форм представления;</w:t>
      </w:r>
    </w:p>
    <w:p w:rsidR="009854CE" w:rsidRPr="009854CE" w:rsidRDefault="009854CE" w:rsidP="009854CE">
      <w:pPr>
        <w:ind w:firstLine="709"/>
        <w:rPr>
          <w:sz w:val="24"/>
          <w:szCs w:val="24"/>
          <w:lang w:eastAsia="en-US"/>
        </w:rPr>
      </w:pPr>
      <w:r w:rsidRPr="009854CE">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9854CE" w:rsidRPr="009854CE" w:rsidRDefault="009854CE" w:rsidP="009854CE">
      <w:pPr>
        <w:ind w:firstLine="709"/>
        <w:rPr>
          <w:sz w:val="24"/>
          <w:szCs w:val="24"/>
          <w:lang w:eastAsia="en-US"/>
        </w:rPr>
      </w:pPr>
      <w:r w:rsidRPr="009854CE">
        <w:rPr>
          <w:sz w:val="24"/>
          <w:szCs w:val="24"/>
          <w:lang w:eastAsia="en-US"/>
        </w:rPr>
        <w:t>оценивать надёжность информации по критериям, предложенным педагогическим работником или сформулированным самостоятельно;</w:t>
      </w:r>
    </w:p>
    <w:p w:rsidR="009854CE" w:rsidRPr="009854CE" w:rsidRDefault="009854CE" w:rsidP="009854CE">
      <w:pPr>
        <w:ind w:firstLine="709"/>
        <w:rPr>
          <w:sz w:val="24"/>
          <w:szCs w:val="24"/>
          <w:lang w:eastAsia="en-US"/>
        </w:rPr>
      </w:pPr>
      <w:r w:rsidRPr="009854CE">
        <w:rPr>
          <w:sz w:val="24"/>
          <w:szCs w:val="24"/>
          <w:lang w:eastAsia="en-US"/>
        </w:rPr>
        <w:t>эффективно запоминать и систематизировать информацию.</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общения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оспринимать и формулировать суждения, выражать эмоции в соответствии с целями и условиями общения;</w:t>
      </w:r>
    </w:p>
    <w:p w:rsidR="009854CE" w:rsidRPr="009854CE" w:rsidRDefault="009854CE" w:rsidP="009854CE">
      <w:pPr>
        <w:ind w:firstLine="709"/>
        <w:rPr>
          <w:sz w:val="24"/>
          <w:szCs w:val="24"/>
          <w:lang w:eastAsia="en-US"/>
        </w:rPr>
      </w:pPr>
      <w:r w:rsidRPr="009854CE">
        <w:rPr>
          <w:sz w:val="24"/>
          <w:szCs w:val="24"/>
          <w:lang w:eastAsia="en-US"/>
        </w:rPr>
        <w:t>выражать себя (свою точку зрения) в устных и письменных текстах;</w:t>
      </w:r>
    </w:p>
    <w:p w:rsidR="009854CE" w:rsidRPr="009854CE" w:rsidRDefault="009854CE" w:rsidP="009854CE">
      <w:pPr>
        <w:ind w:firstLine="709"/>
        <w:rPr>
          <w:sz w:val="24"/>
          <w:szCs w:val="24"/>
          <w:lang w:eastAsia="en-US"/>
        </w:rPr>
      </w:pPr>
      <w:r w:rsidRPr="009854CE">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9854CE" w:rsidRPr="009854CE" w:rsidRDefault="009854CE" w:rsidP="009854CE">
      <w:pPr>
        <w:ind w:firstLine="709"/>
        <w:rPr>
          <w:sz w:val="24"/>
          <w:szCs w:val="24"/>
          <w:lang w:eastAsia="en-US"/>
        </w:rPr>
      </w:pPr>
      <w:r w:rsidRPr="009854CE">
        <w:rPr>
          <w:sz w:val="24"/>
          <w:szCs w:val="24"/>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9854CE" w:rsidRPr="009854CE" w:rsidRDefault="009854CE" w:rsidP="009854CE">
      <w:pPr>
        <w:ind w:firstLine="709"/>
        <w:rPr>
          <w:sz w:val="24"/>
          <w:szCs w:val="24"/>
          <w:lang w:eastAsia="en-US"/>
        </w:rPr>
      </w:pPr>
      <w:r w:rsidRPr="009854CE">
        <w:rPr>
          <w:sz w:val="24"/>
          <w:szCs w:val="24"/>
          <w:lang w:eastAsia="en-US"/>
        </w:rPr>
        <w:t>в ходе диалога и(или) дискуссии задавать вопросы по существу обсуждаемой темы и высказывать идеи, нацеленные на решение задачи и поддержание общения;</w:t>
      </w:r>
    </w:p>
    <w:p w:rsidR="009854CE" w:rsidRPr="009854CE" w:rsidRDefault="009854CE" w:rsidP="009854CE">
      <w:pPr>
        <w:ind w:firstLine="709"/>
        <w:rPr>
          <w:sz w:val="24"/>
          <w:szCs w:val="24"/>
          <w:lang w:eastAsia="en-US"/>
        </w:rPr>
      </w:pPr>
      <w:r w:rsidRPr="009854CE">
        <w:rPr>
          <w:sz w:val="24"/>
          <w:szCs w:val="24"/>
          <w:lang w:eastAsia="en-US"/>
        </w:rPr>
        <w:t>сопоставлять свои суждения с суждениями других участников диалога, обнаруживать различие и сходство позиций;</w:t>
      </w:r>
    </w:p>
    <w:p w:rsidR="009854CE" w:rsidRPr="009854CE" w:rsidRDefault="009854CE" w:rsidP="009854CE">
      <w:pPr>
        <w:ind w:firstLine="709"/>
        <w:rPr>
          <w:sz w:val="24"/>
          <w:szCs w:val="24"/>
          <w:lang w:eastAsia="en-US"/>
        </w:rPr>
      </w:pPr>
      <w:r w:rsidRPr="009854CE">
        <w:rPr>
          <w:sz w:val="24"/>
          <w:szCs w:val="24"/>
          <w:lang w:eastAsia="en-US"/>
        </w:rPr>
        <w:t>публично представлять результаты выполненного опыта (эксперимента, исследования, проекта);</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овместной деятельности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9854CE" w:rsidRPr="009854CE" w:rsidRDefault="009854CE" w:rsidP="009854CE">
      <w:pPr>
        <w:ind w:firstLine="709"/>
        <w:rPr>
          <w:sz w:val="24"/>
          <w:szCs w:val="24"/>
          <w:lang w:eastAsia="en-US"/>
        </w:rPr>
      </w:pPr>
      <w:r w:rsidRPr="009854CE">
        <w:rPr>
          <w:sz w:val="24"/>
          <w:szCs w:val="24"/>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9854CE" w:rsidRPr="009854CE" w:rsidRDefault="009854CE" w:rsidP="009854CE">
      <w:pPr>
        <w:ind w:firstLine="709"/>
        <w:rPr>
          <w:sz w:val="24"/>
          <w:szCs w:val="24"/>
          <w:lang w:eastAsia="en-US"/>
        </w:rPr>
      </w:pPr>
      <w:r w:rsidRPr="009854CE">
        <w:rPr>
          <w:sz w:val="24"/>
          <w:szCs w:val="24"/>
          <w:lang w:eastAsia="en-US"/>
        </w:rPr>
        <w:t>обобщать мнения нескольких человек, проявлять готовность руководить, выполнять поручения, подчиняться;</w:t>
      </w:r>
    </w:p>
    <w:p w:rsidR="009854CE" w:rsidRPr="009854CE" w:rsidRDefault="009854CE" w:rsidP="009854CE">
      <w:pPr>
        <w:ind w:firstLine="709"/>
        <w:rPr>
          <w:sz w:val="24"/>
          <w:szCs w:val="24"/>
          <w:lang w:eastAsia="en-US"/>
        </w:rPr>
      </w:pPr>
      <w:r w:rsidRPr="009854CE">
        <w:rPr>
          <w:sz w:val="24"/>
          <w:szCs w:val="24"/>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9854CE" w:rsidRPr="009854CE" w:rsidRDefault="009854CE" w:rsidP="009854CE">
      <w:pPr>
        <w:ind w:firstLine="709"/>
        <w:rPr>
          <w:sz w:val="24"/>
          <w:szCs w:val="24"/>
          <w:lang w:eastAsia="en-US"/>
        </w:rPr>
      </w:pPr>
      <w:r w:rsidRPr="009854CE">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854CE" w:rsidRPr="009854CE" w:rsidRDefault="009854CE" w:rsidP="009854CE">
      <w:pPr>
        <w:ind w:firstLine="709"/>
        <w:rPr>
          <w:sz w:val="24"/>
          <w:szCs w:val="24"/>
          <w:lang w:eastAsia="en-US"/>
        </w:rPr>
      </w:pPr>
      <w:r w:rsidRPr="009854CE">
        <w:rPr>
          <w:sz w:val="24"/>
          <w:szCs w:val="24"/>
          <w:lang w:eastAsia="en-US"/>
        </w:rPr>
        <w:lastRenderedPageBreak/>
        <w:t>оценивать качество своего вклада в общий продукт по критериям, самостоятельно сформулированным участниками взаимодействия;</w:t>
      </w:r>
    </w:p>
    <w:p w:rsidR="009854CE" w:rsidRPr="009854CE" w:rsidRDefault="009854CE" w:rsidP="009854CE">
      <w:pPr>
        <w:ind w:firstLine="709"/>
        <w:rPr>
          <w:sz w:val="24"/>
          <w:szCs w:val="24"/>
          <w:lang w:eastAsia="en-US"/>
        </w:rPr>
      </w:pPr>
      <w:r w:rsidRPr="009854CE">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амоорганизации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проблемы для решения в жизненных и учебных ситуациях;</w:t>
      </w:r>
    </w:p>
    <w:p w:rsidR="009854CE" w:rsidRPr="009854CE" w:rsidRDefault="009854CE" w:rsidP="009854CE">
      <w:pPr>
        <w:ind w:firstLine="709"/>
        <w:rPr>
          <w:sz w:val="24"/>
          <w:szCs w:val="24"/>
          <w:lang w:eastAsia="en-US"/>
        </w:rPr>
      </w:pPr>
      <w:r w:rsidRPr="009854CE">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9854CE" w:rsidRPr="009854CE" w:rsidRDefault="009854CE" w:rsidP="009854CE">
      <w:pPr>
        <w:ind w:firstLine="709"/>
        <w:rPr>
          <w:sz w:val="24"/>
          <w:szCs w:val="24"/>
          <w:lang w:eastAsia="en-US"/>
        </w:rPr>
      </w:pPr>
      <w:r w:rsidRPr="009854CE">
        <w:rPr>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9854CE" w:rsidRPr="009854CE" w:rsidRDefault="009854CE" w:rsidP="009854CE">
      <w:pPr>
        <w:ind w:firstLine="709"/>
        <w:rPr>
          <w:sz w:val="24"/>
          <w:szCs w:val="24"/>
          <w:lang w:eastAsia="en-US"/>
        </w:rPr>
      </w:pPr>
      <w:r w:rsidRPr="009854CE">
        <w:rPr>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854CE" w:rsidRPr="009854CE" w:rsidRDefault="009854CE" w:rsidP="009854CE">
      <w:pPr>
        <w:ind w:firstLine="709"/>
        <w:rPr>
          <w:sz w:val="24"/>
          <w:szCs w:val="24"/>
          <w:lang w:eastAsia="en-US"/>
        </w:rPr>
      </w:pPr>
      <w:r w:rsidRPr="009854CE">
        <w:rPr>
          <w:sz w:val="24"/>
          <w:szCs w:val="24"/>
          <w:lang w:eastAsia="en-US"/>
        </w:rPr>
        <w:t>проводить выбор и брать ответственность за решение.</w:t>
      </w:r>
    </w:p>
    <w:p w:rsidR="009854CE" w:rsidRPr="009854CE" w:rsidRDefault="009854CE" w:rsidP="009854CE">
      <w:pPr>
        <w:ind w:firstLine="709"/>
        <w:rPr>
          <w:sz w:val="24"/>
          <w:szCs w:val="24"/>
          <w:lang w:eastAsia="en-US"/>
        </w:rPr>
      </w:pPr>
      <w:r w:rsidRPr="009854CE">
        <w:rPr>
          <w:sz w:val="24"/>
          <w:szCs w:val="24"/>
          <w:lang w:eastAsia="en-US"/>
        </w:rPr>
        <w:t> У обучающегося будут сформированы умения самоконтроля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ладеть способами самоконтроля, самомотивации и рефлексии;</w:t>
      </w:r>
    </w:p>
    <w:p w:rsidR="009854CE" w:rsidRPr="009854CE" w:rsidRDefault="009854CE" w:rsidP="009854CE">
      <w:pPr>
        <w:ind w:firstLine="709"/>
        <w:rPr>
          <w:sz w:val="24"/>
          <w:szCs w:val="24"/>
          <w:lang w:eastAsia="en-US"/>
        </w:rPr>
      </w:pPr>
      <w:r w:rsidRPr="009854CE">
        <w:rPr>
          <w:sz w:val="24"/>
          <w:szCs w:val="24"/>
          <w:lang w:eastAsia="en-US"/>
        </w:rPr>
        <w:t>давать оценку ситуации и предлагать план её изменения;</w:t>
      </w:r>
    </w:p>
    <w:p w:rsidR="009854CE" w:rsidRPr="009854CE" w:rsidRDefault="009854CE" w:rsidP="009854CE">
      <w:pPr>
        <w:ind w:firstLine="709"/>
        <w:rPr>
          <w:sz w:val="24"/>
          <w:szCs w:val="24"/>
          <w:lang w:eastAsia="en-US"/>
        </w:rPr>
      </w:pPr>
      <w:r w:rsidRPr="009854CE">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9854CE" w:rsidRPr="009854CE" w:rsidRDefault="009854CE" w:rsidP="009854CE">
      <w:pPr>
        <w:ind w:firstLine="709"/>
        <w:rPr>
          <w:sz w:val="24"/>
          <w:szCs w:val="24"/>
          <w:lang w:eastAsia="en-US"/>
        </w:rPr>
      </w:pPr>
      <w:r w:rsidRPr="009854CE">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9854CE" w:rsidRPr="009854CE" w:rsidRDefault="009854CE" w:rsidP="009854CE">
      <w:pPr>
        <w:ind w:firstLine="709"/>
        <w:rPr>
          <w:sz w:val="24"/>
          <w:szCs w:val="24"/>
          <w:lang w:eastAsia="en-US"/>
        </w:rPr>
      </w:pPr>
      <w:r w:rsidRPr="009854CE">
        <w:rPr>
          <w:sz w:val="24"/>
          <w:szCs w:val="24"/>
          <w:lang w:eastAsia="en-US"/>
        </w:rPr>
        <w:t>оценивать соответствие результата цели и условиям.</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эмоционального интеллекта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различать, называть и управлять собственными эмоциями и эмоциями других;</w:t>
      </w:r>
    </w:p>
    <w:p w:rsidR="009854CE" w:rsidRPr="009854CE" w:rsidRDefault="009854CE" w:rsidP="009854CE">
      <w:pPr>
        <w:ind w:firstLine="709"/>
        <w:rPr>
          <w:sz w:val="24"/>
          <w:szCs w:val="24"/>
          <w:lang w:eastAsia="en-US"/>
        </w:rPr>
      </w:pPr>
      <w:r w:rsidRPr="009854CE">
        <w:rPr>
          <w:sz w:val="24"/>
          <w:szCs w:val="24"/>
          <w:lang w:eastAsia="en-US"/>
        </w:rPr>
        <w:t>выявлять и анализировать причины эмоций;</w:t>
      </w:r>
    </w:p>
    <w:p w:rsidR="009854CE" w:rsidRPr="009854CE" w:rsidRDefault="009854CE" w:rsidP="009854CE">
      <w:pPr>
        <w:ind w:firstLine="709"/>
        <w:rPr>
          <w:sz w:val="24"/>
          <w:szCs w:val="24"/>
          <w:lang w:eastAsia="en-US"/>
        </w:rPr>
      </w:pPr>
      <w:r w:rsidRPr="009854CE">
        <w:rPr>
          <w:sz w:val="24"/>
          <w:szCs w:val="24"/>
          <w:lang w:eastAsia="en-US"/>
        </w:rPr>
        <w:t>ставить себя на место другого человека, понимать мотивы и намерения другого;</w:t>
      </w:r>
    </w:p>
    <w:p w:rsidR="009854CE" w:rsidRPr="009854CE" w:rsidRDefault="009854CE" w:rsidP="009854CE">
      <w:pPr>
        <w:ind w:firstLine="709"/>
        <w:rPr>
          <w:sz w:val="24"/>
          <w:szCs w:val="24"/>
          <w:lang w:eastAsia="en-US"/>
        </w:rPr>
      </w:pPr>
      <w:r w:rsidRPr="009854CE">
        <w:rPr>
          <w:sz w:val="24"/>
          <w:szCs w:val="24"/>
          <w:lang w:eastAsia="en-US"/>
        </w:rPr>
        <w:t>регулировать способ выражения эмоций.</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принимать себя и других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осознанно относиться к другому человеку, его мнению; признавать своё право на ошибку и такое же право другого;</w:t>
      </w:r>
    </w:p>
    <w:p w:rsidR="009854CE" w:rsidRPr="009854CE" w:rsidRDefault="009854CE" w:rsidP="009854CE">
      <w:pPr>
        <w:ind w:firstLine="709"/>
        <w:rPr>
          <w:sz w:val="24"/>
          <w:szCs w:val="24"/>
          <w:lang w:eastAsia="en-US"/>
        </w:rPr>
      </w:pPr>
      <w:r w:rsidRPr="009854CE">
        <w:rPr>
          <w:sz w:val="24"/>
          <w:szCs w:val="24"/>
          <w:lang w:eastAsia="en-US"/>
        </w:rPr>
        <w:t>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открытость себе и другим;</w:t>
      </w:r>
    </w:p>
    <w:p w:rsidR="009854CE" w:rsidRPr="009854CE" w:rsidRDefault="009854CE" w:rsidP="009854CE">
      <w:pPr>
        <w:ind w:firstLine="709"/>
        <w:rPr>
          <w:sz w:val="24"/>
          <w:szCs w:val="24"/>
          <w:lang w:eastAsia="en-US"/>
        </w:rPr>
      </w:pPr>
      <w:r w:rsidRPr="009854CE">
        <w:rPr>
          <w:sz w:val="24"/>
          <w:szCs w:val="24"/>
          <w:lang w:eastAsia="en-US"/>
        </w:rPr>
        <w:t>осознавать невозможность контролировать всё вокруг.</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9854CE" w:rsidRPr="009854CE" w:rsidRDefault="009854CE" w:rsidP="009854CE">
      <w:pPr>
        <w:ind w:firstLine="709"/>
        <w:rPr>
          <w:sz w:val="24"/>
          <w:szCs w:val="24"/>
          <w:lang w:eastAsia="en-US"/>
        </w:rPr>
      </w:pPr>
      <w:r w:rsidRPr="009854CE">
        <w:rPr>
          <w:sz w:val="24"/>
          <w:szCs w:val="24"/>
          <w:lang w:eastAsia="en-US"/>
        </w:rPr>
        <w:t>Предметные результаты освоения программы по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5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 xml:space="preserve">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w:t>
      </w:r>
      <w:r w:rsidRPr="009854CE">
        <w:rPr>
          <w:sz w:val="24"/>
          <w:szCs w:val="24"/>
          <w:lang w:eastAsia="en-US"/>
        </w:rPr>
        <w:lastRenderedPageBreak/>
        <w:t>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9854CE" w:rsidRPr="009854CE" w:rsidRDefault="009854CE" w:rsidP="009854CE">
      <w:pPr>
        <w:ind w:firstLine="709"/>
        <w:rPr>
          <w:sz w:val="24"/>
          <w:szCs w:val="24"/>
          <w:lang w:eastAsia="en-US"/>
        </w:rPr>
      </w:pPr>
      <w:r w:rsidRPr="009854CE">
        <w:rPr>
          <w:sz w:val="24"/>
          <w:szCs w:val="24"/>
          <w:lang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tion, имена прилагательные с суффиксами -ful, -ian/-an, наречия с суффиксом -ly, имена прилагательные, имена существительные и наречия с отрицательным префиксом un-;</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lastRenderedPageBreak/>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равильно оформлять адрес, писать фамилии и имена (свои, родственников и друзей)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1B2BBC" w:rsidRDefault="009854CE" w:rsidP="009854CE">
      <w:pPr>
        <w:ind w:firstLine="709"/>
        <w:rPr>
          <w:b/>
          <w:sz w:val="24"/>
          <w:szCs w:val="24"/>
          <w:lang w:eastAsia="en-US"/>
        </w:rPr>
      </w:pPr>
      <w:r w:rsidRPr="009854CE">
        <w:rPr>
          <w:sz w:val="24"/>
          <w:szCs w:val="24"/>
          <w:lang w:eastAsia="en-US"/>
        </w:rPr>
        <w:t> </w:t>
      </w: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6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7–8 фраз); кратко излагать результаты выполненной проектной работы (объём –7–8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9854CE" w:rsidRPr="009854CE" w:rsidRDefault="009854CE" w:rsidP="009854CE">
      <w:pPr>
        <w:ind w:firstLine="709"/>
        <w:rPr>
          <w:sz w:val="24"/>
          <w:szCs w:val="24"/>
          <w:lang w:eastAsia="en-US"/>
        </w:rPr>
      </w:pPr>
      <w:r w:rsidRPr="009854CE">
        <w:rPr>
          <w:sz w:val="24"/>
          <w:szCs w:val="24"/>
          <w:lang w:eastAsia="en-US"/>
        </w:rPr>
        <w:lastRenderedPageBreak/>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для обеспечения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 Past Continuous Tense;</w:t>
      </w:r>
    </w:p>
    <w:p w:rsidR="009854CE" w:rsidRPr="002B3C18" w:rsidRDefault="009854CE" w:rsidP="009854CE">
      <w:pPr>
        <w:ind w:firstLine="709"/>
        <w:rPr>
          <w:sz w:val="24"/>
          <w:szCs w:val="24"/>
          <w:lang w:val="en-US" w:eastAsia="en-US"/>
        </w:rPr>
      </w:pPr>
      <w:r w:rsidRPr="009854CE">
        <w:rPr>
          <w:sz w:val="24"/>
          <w:szCs w:val="24"/>
          <w:lang w:eastAsia="en-US"/>
        </w:rPr>
        <w:t>модальные</w:t>
      </w:r>
      <w:r w:rsidRPr="002B3C18">
        <w:rPr>
          <w:sz w:val="24"/>
          <w:szCs w:val="24"/>
          <w:lang w:val="en-US" w:eastAsia="en-US"/>
        </w:rPr>
        <w:t xml:space="preserve"> </w:t>
      </w:r>
      <w:r w:rsidRPr="009854CE">
        <w:rPr>
          <w:sz w:val="24"/>
          <w:szCs w:val="24"/>
          <w:lang w:eastAsia="en-US"/>
        </w:rPr>
        <w:t>глаголы</w:t>
      </w:r>
      <w:r w:rsidRPr="002B3C18">
        <w:rPr>
          <w:sz w:val="24"/>
          <w:szCs w:val="24"/>
          <w:lang w:val="en-US" w:eastAsia="en-US"/>
        </w:rPr>
        <w:t xml:space="preserve"> </w:t>
      </w:r>
      <w:r w:rsidRPr="009854CE">
        <w:rPr>
          <w:sz w:val="24"/>
          <w:szCs w:val="24"/>
          <w:lang w:eastAsia="en-US"/>
        </w:rPr>
        <w:t>и</w:t>
      </w:r>
      <w:r w:rsidRPr="002B3C18">
        <w:rPr>
          <w:sz w:val="24"/>
          <w:szCs w:val="24"/>
          <w:lang w:val="en-US" w:eastAsia="en-US"/>
        </w:rPr>
        <w:t xml:space="preserve"> </w:t>
      </w:r>
      <w:r w:rsidRPr="009854CE">
        <w:rPr>
          <w:sz w:val="24"/>
          <w:szCs w:val="24"/>
          <w:lang w:eastAsia="en-US"/>
        </w:rPr>
        <w:t>их</w:t>
      </w:r>
      <w:r w:rsidRPr="002B3C18">
        <w:rPr>
          <w:sz w:val="24"/>
          <w:szCs w:val="24"/>
          <w:lang w:val="en-US" w:eastAsia="en-US"/>
        </w:rPr>
        <w:t xml:space="preserve"> </w:t>
      </w:r>
      <w:r w:rsidRPr="009854CE">
        <w:rPr>
          <w:sz w:val="24"/>
          <w:szCs w:val="24"/>
          <w:lang w:eastAsia="en-US"/>
        </w:rPr>
        <w:t>эквиваленты</w:t>
      </w:r>
      <w:r w:rsidRPr="002B3C18">
        <w:rPr>
          <w:sz w:val="24"/>
          <w:szCs w:val="24"/>
          <w:lang w:val="en-US" w:eastAsia="en-US"/>
        </w:rPr>
        <w:t xml:space="preserve"> (can/be able to, must/ have to, may, should, need);</w:t>
      </w:r>
    </w:p>
    <w:p w:rsidR="009854CE" w:rsidRPr="002B3C18" w:rsidRDefault="009854CE" w:rsidP="009854CE">
      <w:pPr>
        <w:ind w:firstLine="709"/>
        <w:rPr>
          <w:sz w:val="24"/>
          <w:szCs w:val="24"/>
          <w:lang w:val="en-US" w:eastAsia="en-US"/>
        </w:rPr>
      </w:pPr>
      <w:r w:rsidRPr="002B3C18">
        <w:rPr>
          <w:sz w:val="24"/>
          <w:szCs w:val="24"/>
          <w:lang w:val="en-US" w:eastAsia="en-US"/>
        </w:rPr>
        <w:t>c</w:t>
      </w:r>
      <w:r w:rsidRPr="009854CE">
        <w:rPr>
          <w:sz w:val="24"/>
          <w:szCs w:val="24"/>
          <w:lang w:eastAsia="en-US"/>
        </w:rPr>
        <w:t>лова</w:t>
      </w:r>
      <w:r w:rsidRPr="002B3C18">
        <w:rPr>
          <w:sz w:val="24"/>
          <w:szCs w:val="24"/>
          <w:lang w:val="en-US" w:eastAsia="en-US"/>
        </w:rPr>
        <w:t xml:space="preserve">, </w:t>
      </w:r>
      <w:r w:rsidRPr="009854CE">
        <w:rPr>
          <w:sz w:val="24"/>
          <w:szCs w:val="24"/>
          <w:lang w:eastAsia="en-US"/>
        </w:rPr>
        <w:t>выражающие</w:t>
      </w:r>
      <w:r w:rsidRPr="002B3C18">
        <w:rPr>
          <w:sz w:val="24"/>
          <w:szCs w:val="24"/>
          <w:lang w:val="en-US" w:eastAsia="en-US"/>
        </w:rPr>
        <w:t xml:space="preserve"> </w:t>
      </w:r>
      <w:r w:rsidRPr="009854CE">
        <w:rPr>
          <w:sz w:val="24"/>
          <w:szCs w:val="24"/>
          <w:lang w:eastAsia="en-US"/>
        </w:rPr>
        <w:t>количество</w:t>
      </w:r>
      <w:r w:rsidRPr="002B3C18">
        <w:rPr>
          <w:sz w:val="24"/>
          <w:szCs w:val="24"/>
          <w:lang w:val="en-US" w:eastAsia="en-US"/>
        </w:rPr>
        <w:t xml:space="preserve"> (little/a little, few/a few);</w:t>
      </w:r>
    </w:p>
    <w:p w:rsidR="009854CE" w:rsidRPr="009854CE" w:rsidRDefault="009854CE" w:rsidP="009854CE">
      <w:pPr>
        <w:ind w:firstLine="709"/>
        <w:rPr>
          <w:sz w:val="24"/>
          <w:szCs w:val="24"/>
          <w:lang w:eastAsia="en-US"/>
        </w:rPr>
      </w:pPr>
      <w:r w:rsidRPr="009854CE">
        <w:rPr>
          <w:sz w:val="24"/>
          <w:szCs w:val="24"/>
          <w:lang w:eastAsia="en-US"/>
        </w:rPr>
        <w:t>возвратные, неопределённые местоимения some, any и их производные (somebody, anybody; something, anything, etc.), every и производные (everybody, everything и другие)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1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lastRenderedPageBreak/>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7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90 слов), создавать небольшое письменное высказывание с использованием образца, плана, ключевых слов, таблицы (объём высказывания – до 9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ment, имена прилагательные с помощью суффиксов -ous, -ly,-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lastRenderedPageBreak/>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ю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2B3C18" w:rsidRDefault="009854CE" w:rsidP="009854CE">
      <w:pPr>
        <w:ind w:firstLine="709"/>
        <w:rPr>
          <w:sz w:val="24"/>
          <w:szCs w:val="24"/>
          <w:lang w:val="en-US" w:eastAsia="en-US"/>
        </w:rPr>
      </w:pPr>
      <w:r w:rsidRPr="009854CE">
        <w:rPr>
          <w:sz w:val="24"/>
          <w:szCs w:val="24"/>
          <w:lang w:eastAsia="en-US"/>
        </w:rPr>
        <w:t>местоимения</w:t>
      </w:r>
      <w:r w:rsidRPr="002B3C18">
        <w:rPr>
          <w:sz w:val="24"/>
          <w:szCs w:val="24"/>
          <w:lang w:val="en-US" w:eastAsia="en-US"/>
        </w:rPr>
        <w:t xml:space="preserve">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8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w:t>
      </w:r>
      <w:r w:rsidRPr="009854CE">
        <w:rPr>
          <w:sz w:val="24"/>
          <w:szCs w:val="24"/>
          <w:lang w:eastAsia="en-US"/>
        </w:rPr>
        <w:lastRenderedPageBreak/>
        <w:t>опорами (объём – 9–10 фраз), излагать результаты выполненной проектной работы (объём – 9–10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ance/-ence, имена прилагательные с помощью префикса inter-;</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согласование времё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2B3C18" w:rsidRDefault="009854CE" w:rsidP="009854CE">
      <w:pPr>
        <w:ind w:firstLine="709"/>
        <w:rPr>
          <w:sz w:val="24"/>
          <w:szCs w:val="24"/>
          <w:lang w:val="en-US" w:eastAsia="en-US"/>
        </w:rPr>
      </w:pPr>
      <w:r w:rsidRPr="009854CE">
        <w:rPr>
          <w:sz w:val="24"/>
          <w:szCs w:val="24"/>
          <w:lang w:eastAsia="en-US"/>
        </w:rPr>
        <w:lastRenderedPageBreak/>
        <w:t>конструкции</w:t>
      </w:r>
      <w:r w:rsidRPr="002B3C18">
        <w:rPr>
          <w:sz w:val="24"/>
          <w:szCs w:val="24"/>
          <w:lang w:val="en-US" w:eastAsia="en-US"/>
        </w:rPr>
        <w:t xml:space="preserve"> </w:t>
      </w:r>
      <w:r w:rsidRPr="009854CE">
        <w:rPr>
          <w:sz w:val="24"/>
          <w:szCs w:val="24"/>
          <w:lang w:eastAsia="en-US"/>
        </w:rPr>
        <w:t>с</w:t>
      </w:r>
      <w:r w:rsidRPr="002B3C18">
        <w:rPr>
          <w:sz w:val="24"/>
          <w:szCs w:val="24"/>
          <w:lang w:val="en-US" w:eastAsia="en-US"/>
        </w:rPr>
        <w:t xml:space="preserve"> </w:t>
      </w:r>
      <w:r w:rsidRPr="009854CE">
        <w:rPr>
          <w:sz w:val="24"/>
          <w:szCs w:val="24"/>
          <w:lang w:eastAsia="en-US"/>
        </w:rPr>
        <w:t>глаголами</w:t>
      </w:r>
      <w:r w:rsidRPr="002B3C18">
        <w:rPr>
          <w:sz w:val="24"/>
          <w:szCs w:val="24"/>
          <w:lang w:val="en-US" w:eastAsia="en-US"/>
        </w:rPr>
        <w:t xml:space="preserve"> </w:t>
      </w:r>
      <w:r w:rsidRPr="009854CE">
        <w:rPr>
          <w:sz w:val="24"/>
          <w:szCs w:val="24"/>
          <w:lang w:eastAsia="en-US"/>
        </w:rPr>
        <w:t>на</w:t>
      </w:r>
      <w:r w:rsidRPr="002B3C18">
        <w:rPr>
          <w:sz w:val="24"/>
          <w:szCs w:val="24"/>
          <w:lang w:val="en-US" w:eastAsia="en-US"/>
        </w:rPr>
        <w:t xml:space="preserve"> -ing: to love/hate doing something;</w:t>
      </w:r>
    </w:p>
    <w:p w:rsidR="009854CE" w:rsidRPr="002B3C18" w:rsidRDefault="009854CE" w:rsidP="009854CE">
      <w:pPr>
        <w:ind w:firstLine="709"/>
        <w:rPr>
          <w:sz w:val="24"/>
          <w:szCs w:val="24"/>
          <w:lang w:val="en-US" w:eastAsia="en-US"/>
        </w:rPr>
      </w:pPr>
      <w:r w:rsidRPr="009854CE">
        <w:rPr>
          <w:sz w:val="24"/>
          <w:szCs w:val="24"/>
          <w:lang w:eastAsia="en-US"/>
        </w:rPr>
        <w:t>конструкции</w:t>
      </w:r>
      <w:r w:rsidRPr="002B3C18">
        <w:rPr>
          <w:sz w:val="24"/>
          <w:szCs w:val="24"/>
          <w:lang w:val="en-US" w:eastAsia="en-US"/>
        </w:rPr>
        <w:t xml:space="preserve">, </w:t>
      </w:r>
      <w:r w:rsidRPr="009854CE">
        <w:rPr>
          <w:sz w:val="24"/>
          <w:szCs w:val="24"/>
          <w:lang w:eastAsia="en-US"/>
        </w:rPr>
        <w:t>содержащие</w:t>
      </w:r>
      <w:r w:rsidRPr="002B3C18">
        <w:rPr>
          <w:sz w:val="24"/>
          <w:szCs w:val="24"/>
          <w:lang w:val="en-US" w:eastAsia="en-US"/>
        </w:rPr>
        <w:t xml:space="preserve"> </w:t>
      </w:r>
      <w:r w:rsidRPr="009854CE">
        <w:rPr>
          <w:sz w:val="24"/>
          <w:szCs w:val="24"/>
          <w:lang w:eastAsia="en-US"/>
        </w:rPr>
        <w:t>глаголы</w:t>
      </w:r>
      <w:r w:rsidRPr="002B3C18">
        <w:rPr>
          <w:sz w:val="24"/>
          <w:szCs w:val="24"/>
          <w:lang w:val="en-US" w:eastAsia="en-US"/>
        </w:rPr>
        <w:t>-</w:t>
      </w:r>
      <w:r w:rsidRPr="009854CE">
        <w:rPr>
          <w:sz w:val="24"/>
          <w:szCs w:val="24"/>
          <w:lang w:eastAsia="en-US"/>
        </w:rPr>
        <w:t>связки</w:t>
      </w:r>
      <w:r w:rsidRPr="002B3C18">
        <w:rPr>
          <w:sz w:val="24"/>
          <w:szCs w:val="24"/>
          <w:lang w:val="en-US" w:eastAsia="en-US"/>
        </w:rPr>
        <w:t xml:space="preserve"> to be/to look/to feel/to seem;</w:t>
      </w:r>
    </w:p>
    <w:p w:rsidR="009854CE" w:rsidRPr="002B3C18" w:rsidRDefault="009854CE" w:rsidP="009854CE">
      <w:pPr>
        <w:ind w:firstLine="709"/>
        <w:rPr>
          <w:sz w:val="24"/>
          <w:szCs w:val="24"/>
          <w:lang w:val="en-US" w:eastAsia="en-US"/>
        </w:rPr>
      </w:pPr>
      <w:r w:rsidRPr="009854CE">
        <w:rPr>
          <w:sz w:val="24"/>
          <w:szCs w:val="24"/>
          <w:lang w:eastAsia="en-US"/>
        </w:rPr>
        <w:t>конструкции</w:t>
      </w:r>
      <w:r w:rsidRPr="002B3C18">
        <w:rPr>
          <w:sz w:val="24"/>
          <w:szCs w:val="24"/>
          <w:lang w:val="en-US" w:eastAsia="en-US"/>
        </w:rPr>
        <w:t xml:space="preserve"> be/get used to do something; be/get used doing something;</w:t>
      </w:r>
    </w:p>
    <w:p w:rsidR="009854CE" w:rsidRPr="002B3C18" w:rsidRDefault="009854CE" w:rsidP="009854CE">
      <w:pPr>
        <w:ind w:firstLine="709"/>
        <w:rPr>
          <w:sz w:val="24"/>
          <w:szCs w:val="24"/>
          <w:lang w:val="en-US" w:eastAsia="en-US"/>
        </w:rPr>
      </w:pPr>
      <w:r w:rsidRPr="009854CE">
        <w:rPr>
          <w:sz w:val="24"/>
          <w:szCs w:val="24"/>
          <w:lang w:eastAsia="en-US"/>
        </w:rPr>
        <w:t>конструкцию</w:t>
      </w:r>
      <w:r w:rsidRPr="002B3C18">
        <w:rPr>
          <w:sz w:val="24"/>
          <w:szCs w:val="24"/>
          <w:lang w:val="en-US" w:eastAsia="en-US"/>
        </w:rPr>
        <w:t xml:space="preserve"> both … and …;</w:t>
      </w:r>
    </w:p>
    <w:p w:rsidR="009854CE" w:rsidRPr="002B3C18" w:rsidRDefault="009854CE" w:rsidP="009854CE">
      <w:pPr>
        <w:ind w:firstLine="709"/>
        <w:rPr>
          <w:sz w:val="24"/>
          <w:szCs w:val="24"/>
          <w:lang w:val="en-US" w:eastAsia="en-US"/>
        </w:rPr>
      </w:pPr>
      <w:r w:rsidRPr="009854CE">
        <w:rPr>
          <w:sz w:val="24"/>
          <w:szCs w:val="24"/>
          <w:lang w:eastAsia="en-US"/>
        </w:rPr>
        <w:t>конструкции</w:t>
      </w:r>
      <w:r w:rsidRPr="002B3C18">
        <w:rPr>
          <w:sz w:val="24"/>
          <w:szCs w:val="24"/>
          <w:lang w:val="en-US" w:eastAsia="en-US"/>
        </w:rPr>
        <w:t xml:space="preserve"> c </w:t>
      </w:r>
      <w:r w:rsidRPr="009854CE">
        <w:rPr>
          <w:sz w:val="24"/>
          <w:szCs w:val="24"/>
          <w:lang w:eastAsia="en-US"/>
        </w:rPr>
        <w:t>глаголами</w:t>
      </w:r>
      <w:r w:rsidRPr="002B3C18">
        <w:rPr>
          <w:sz w:val="24"/>
          <w:szCs w:val="24"/>
          <w:lang w:val="en-US" w:eastAsia="en-US"/>
        </w:rPr>
        <w:t xml:space="preserve"> to stop, to remember, to forget (</w:t>
      </w:r>
      <w:r w:rsidRPr="009854CE">
        <w:rPr>
          <w:sz w:val="24"/>
          <w:szCs w:val="24"/>
          <w:lang w:eastAsia="en-US"/>
        </w:rPr>
        <w:t>разница</w:t>
      </w:r>
      <w:r w:rsidRPr="002B3C18">
        <w:rPr>
          <w:sz w:val="24"/>
          <w:szCs w:val="24"/>
          <w:lang w:val="en-US" w:eastAsia="en-US"/>
        </w:rPr>
        <w:t xml:space="preserve"> </w:t>
      </w:r>
      <w:r w:rsidRPr="009854CE">
        <w:rPr>
          <w:sz w:val="24"/>
          <w:szCs w:val="24"/>
          <w:lang w:eastAsia="en-US"/>
        </w:rPr>
        <w:t>в</w:t>
      </w:r>
      <w:r w:rsidRPr="002B3C18">
        <w:rPr>
          <w:sz w:val="24"/>
          <w:szCs w:val="24"/>
          <w:lang w:val="en-US" w:eastAsia="en-US"/>
        </w:rPr>
        <w:t xml:space="preserve"> </w:t>
      </w:r>
      <w:r w:rsidRPr="009854CE">
        <w:rPr>
          <w:sz w:val="24"/>
          <w:szCs w:val="24"/>
          <w:lang w:eastAsia="en-US"/>
        </w:rPr>
        <w:t>значении</w:t>
      </w:r>
      <w:r w:rsidRPr="002B3C18">
        <w:rPr>
          <w:sz w:val="24"/>
          <w:szCs w:val="24"/>
          <w:lang w:val="en-US" w:eastAsia="en-US"/>
        </w:rPr>
        <w:t xml:space="preserve"> to stop doing smth </w:t>
      </w:r>
      <w:r w:rsidRPr="009854CE">
        <w:rPr>
          <w:sz w:val="24"/>
          <w:szCs w:val="24"/>
          <w:lang w:eastAsia="en-US"/>
        </w:rPr>
        <w:t>и</w:t>
      </w:r>
      <w:r w:rsidRPr="002B3C18">
        <w:rPr>
          <w:sz w:val="24"/>
          <w:szCs w:val="24"/>
          <w:lang w:val="en-US" w:eastAsia="en-US"/>
        </w:rPr>
        <w:t xml:space="preserve"> to stop to do smth);</w:t>
      </w:r>
    </w:p>
    <w:p w:rsidR="009854CE" w:rsidRPr="002B3C18" w:rsidRDefault="009854CE" w:rsidP="009854CE">
      <w:pPr>
        <w:ind w:firstLine="709"/>
        <w:rPr>
          <w:sz w:val="24"/>
          <w:szCs w:val="24"/>
          <w:lang w:val="en-US" w:eastAsia="en-US"/>
        </w:rPr>
      </w:pPr>
      <w:r w:rsidRPr="009854CE">
        <w:rPr>
          <w:sz w:val="24"/>
          <w:szCs w:val="24"/>
          <w:lang w:eastAsia="en-US"/>
        </w:rPr>
        <w:t>глаголы</w:t>
      </w:r>
      <w:r w:rsidRPr="002B3C18">
        <w:rPr>
          <w:sz w:val="24"/>
          <w:szCs w:val="24"/>
          <w:lang w:val="en-US" w:eastAsia="en-US"/>
        </w:rPr>
        <w:t xml:space="preserve"> </w:t>
      </w:r>
      <w:r w:rsidRPr="009854CE">
        <w:rPr>
          <w:sz w:val="24"/>
          <w:szCs w:val="24"/>
          <w:lang w:eastAsia="en-US"/>
        </w:rPr>
        <w:t>в</w:t>
      </w:r>
      <w:r w:rsidRPr="002B3C18">
        <w:rPr>
          <w:sz w:val="24"/>
          <w:szCs w:val="24"/>
          <w:lang w:val="en-US" w:eastAsia="en-US"/>
        </w:rPr>
        <w:t xml:space="preserve"> </w:t>
      </w:r>
      <w:r w:rsidRPr="009854CE">
        <w:rPr>
          <w:sz w:val="24"/>
          <w:szCs w:val="24"/>
          <w:lang w:eastAsia="en-US"/>
        </w:rPr>
        <w:t>видовременных</w:t>
      </w:r>
      <w:r w:rsidRPr="002B3C18">
        <w:rPr>
          <w:sz w:val="24"/>
          <w:szCs w:val="24"/>
          <w:lang w:val="en-US" w:eastAsia="en-US"/>
        </w:rPr>
        <w:t xml:space="preserve"> </w:t>
      </w:r>
      <w:r w:rsidRPr="009854CE">
        <w:rPr>
          <w:sz w:val="24"/>
          <w:szCs w:val="24"/>
          <w:lang w:eastAsia="en-US"/>
        </w:rPr>
        <w:t>формах</w:t>
      </w:r>
      <w:r w:rsidRPr="002B3C18">
        <w:rPr>
          <w:sz w:val="24"/>
          <w:szCs w:val="24"/>
          <w:lang w:val="en-US" w:eastAsia="en-US"/>
        </w:rPr>
        <w:t xml:space="preserve"> </w:t>
      </w:r>
      <w:r w:rsidRPr="009854CE">
        <w:rPr>
          <w:sz w:val="24"/>
          <w:szCs w:val="24"/>
          <w:lang w:eastAsia="en-US"/>
        </w:rPr>
        <w:t>действительного</w:t>
      </w:r>
      <w:r w:rsidRPr="002B3C18">
        <w:rPr>
          <w:sz w:val="24"/>
          <w:szCs w:val="24"/>
          <w:lang w:val="en-US" w:eastAsia="en-US"/>
        </w:rPr>
        <w:t xml:space="preserve"> </w:t>
      </w:r>
      <w:r w:rsidRPr="009854CE">
        <w:rPr>
          <w:sz w:val="24"/>
          <w:szCs w:val="24"/>
          <w:lang w:eastAsia="en-US"/>
        </w:rPr>
        <w:t>залога</w:t>
      </w:r>
      <w:r w:rsidRPr="002B3C18">
        <w:rPr>
          <w:sz w:val="24"/>
          <w:szCs w:val="24"/>
          <w:lang w:val="en-US" w:eastAsia="en-US"/>
        </w:rPr>
        <w:t xml:space="preserve"> </w:t>
      </w:r>
      <w:r w:rsidRPr="009854CE">
        <w:rPr>
          <w:sz w:val="24"/>
          <w:szCs w:val="24"/>
          <w:lang w:eastAsia="en-US"/>
        </w:rPr>
        <w:t>в</w:t>
      </w:r>
      <w:r w:rsidRPr="002B3C18">
        <w:rPr>
          <w:sz w:val="24"/>
          <w:szCs w:val="24"/>
          <w:lang w:val="en-US" w:eastAsia="en-US"/>
        </w:rPr>
        <w:t xml:space="preserve"> </w:t>
      </w:r>
      <w:r w:rsidRPr="009854CE">
        <w:rPr>
          <w:sz w:val="24"/>
          <w:szCs w:val="24"/>
          <w:lang w:eastAsia="en-US"/>
        </w:rPr>
        <w:t>изъявительном</w:t>
      </w:r>
      <w:r w:rsidRPr="002B3C18">
        <w:rPr>
          <w:sz w:val="24"/>
          <w:szCs w:val="24"/>
          <w:lang w:val="en-US" w:eastAsia="en-US"/>
        </w:rPr>
        <w:t xml:space="preserve"> </w:t>
      </w:r>
      <w:r w:rsidRPr="009854CE">
        <w:rPr>
          <w:sz w:val="24"/>
          <w:szCs w:val="24"/>
          <w:lang w:eastAsia="en-US"/>
        </w:rPr>
        <w:t>наклонении</w:t>
      </w:r>
      <w:r w:rsidRPr="002B3C18">
        <w:rPr>
          <w:sz w:val="24"/>
          <w:szCs w:val="24"/>
          <w:lang w:val="en-US" w:eastAsia="en-US"/>
        </w:rPr>
        <w:t xml:space="preserve">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 etc.), none;</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9854CE" w:rsidRPr="009854CE" w:rsidRDefault="009854CE" w:rsidP="009854CE">
      <w:pPr>
        <w:ind w:firstLine="709"/>
        <w:rPr>
          <w:sz w:val="24"/>
          <w:szCs w:val="24"/>
          <w:lang w:eastAsia="en-US"/>
        </w:rPr>
      </w:pPr>
      <w:r w:rsidRPr="009854CE">
        <w:rPr>
          <w:sz w:val="24"/>
          <w:szCs w:val="24"/>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10)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1)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Предметные результаты освоения программы по иностранному (английскому) языку к концу обучения в 9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9854CE" w:rsidRPr="009854CE" w:rsidRDefault="009854CE" w:rsidP="009854CE">
      <w:pPr>
        <w:ind w:firstLine="709"/>
        <w:rPr>
          <w:sz w:val="24"/>
          <w:szCs w:val="24"/>
          <w:lang w:eastAsia="en-US"/>
        </w:rPr>
      </w:pPr>
      <w:r w:rsidRPr="009854CE">
        <w:rPr>
          <w:sz w:val="24"/>
          <w:szCs w:val="24"/>
          <w:lang w:eastAsia="en-US"/>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w:t>
      </w:r>
      <w:r w:rsidRPr="009854CE">
        <w:rPr>
          <w:sz w:val="24"/>
          <w:szCs w:val="24"/>
          <w:lang w:eastAsia="en-US"/>
        </w:rPr>
        <w:lastRenderedPageBreak/>
        <w:t>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2B3C18" w:rsidRDefault="009854CE" w:rsidP="009854CE">
      <w:pPr>
        <w:ind w:firstLine="709"/>
        <w:rPr>
          <w:sz w:val="24"/>
          <w:szCs w:val="24"/>
          <w:lang w:val="en-US" w:eastAsia="en-US"/>
        </w:rPr>
      </w:pPr>
      <w:r w:rsidRPr="009854CE">
        <w:rPr>
          <w:sz w:val="24"/>
          <w:szCs w:val="24"/>
          <w:lang w:eastAsia="en-US"/>
        </w:rPr>
        <w:t>предложения</w:t>
      </w:r>
      <w:r w:rsidRPr="002B3C18">
        <w:rPr>
          <w:sz w:val="24"/>
          <w:szCs w:val="24"/>
          <w:lang w:val="en-US" w:eastAsia="en-US"/>
        </w:rPr>
        <w:t xml:space="preserve"> </w:t>
      </w:r>
      <w:r w:rsidRPr="009854CE">
        <w:rPr>
          <w:sz w:val="24"/>
          <w:szCs w:val="24"/>
          <w:lang w:eastAsia="en-US"/>
        </w:rPr>
        <w:t>со</w:t>
      </w:r>
      <w:r w:rsidRPr="002B3C18">
        <w:rPr>
          <w:sz w:val="24"/>
          <w:szCs w:val="24"/>
          <w:lang w:val="en-US" w:eastAsia="en-US"/>
        </w:rPr>
        <w:t xml:space="preserve"> </w:t>
      </w:r>
      <w:r w:rsidRPr="009854CE">
        <w:rPr>
          <w:sz w:val="24"/>
          <w:szCs w:val="24"/>
          <w:lang w:eastAsia="en-US"/>
        </w:rPr>
        <w:t>сложным</w:t>
      </w:r>
      <w:r w:rsidRPr="002B3C18">
        <w:rPr>
          <w:sz w:val="24"/>
          <w:szCs w:val="24"/>
          <w:lang w:val="en-US" w:eastAsia="en-US"/>
        </w:rPr>
        <w:t xml:space="preserve"> </w:t>
      </w:r>
      <w:r w:rsidRPr="009854CE">
        <w:rPr>
          <w:sz w:val="24"/>
          <w:szCs w:val="24"/>
          <w:lang w:eastAsia="en-US"/>
        </w:rPr>
        <w:t>дополнением</w:t>
      </w:r>
      <w:r w:rsidRPr="002B3C18">
        <w:rPr>
          <w:sz w:val="24"/>
          <w:szCs w:val="24"/>
          <w:lang w:val="en-US" w:eastAsia="en-US"/>
        </w:rPr>
        <w:t xml:space="preserve">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предложения с I wish;</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ю для выражения предпочтения I prefer …/I’d prefer …/I’d rather…;</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lastRenderedPageBreak/>
        <w:t>формы страдательного залога Present Perfect Passive;</w:t>
      </w:r>
    </w:p>
    <w:p w:rsidR="009854CE" w:rsidRPr="009854CE" w:rsidRDefault="009854CE" w:rsidP="009854CE">
      <w:pPr>
        <w:ind w:firstLine="709"/>
        <w:rPr>
          <w:sz w:val="24"/>
          <w:szCs w:val="24"/>
          <w:lang w:eastAsia="en-US"/>
        </w:rPr>
      </w:pPr>
      <w:r w:rsidRPr="009854CE">
        <w:rPr>
          <w:sz w:val="24"/>
          <w:szCs w:val="24"/>
          <w:lang w:eastAsia="en-US"/>
        </w:rPr>
        <w:t>порядок следования имён прилагательных (nice long blond hair);</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9854CE" w:rsidRPr="009854CE" w:rsidRDefault="009854CE" w:rsidP="009854CE">
      <w:pPr>
        <w:ind w:firstLine="709"/>
        <w:rPr>
          <w:sz w:val="24"/>
          <w:szCs w:val="24"/>
          <w:lang w:eastAsia="en-US"/>
        </w:rPr>
      </w:pPr>
      <w:r w:rsidRPr="009854CE">
        <w:rPr>
          <w:sz w:val="24"/>
          <w:szCs w:val="24"/>
          <w:lang w:eastAsia="en-US"/>
        </w:rPr>
        <w:t>выражать модальные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иметь элементарные представления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9)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0)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4D0F58" w:rsidRPr="00553E63" w:rsidRDefault="004D0F58" w:rsidP="00357537">
      <w:pPr>
        <w:spacing w:line="240" w:lineRule="auto"/>
        <w:ind w:right="6" w:firstLine="0"/>
        <w:rPr>
          <w:sz w:val="24"/>
          <w:szCs w:val="24"/>
        </w:rPr>
      </w:pPr>
    </w:p>
    <w:p w:rsidR="00357537" w:rsidRDefault="001B2BBC" w:rsidP="00357537">
      <w:pPr>
        <w:spacing w:line="240" w:lineRule="auto"/>
        <w:ind w:left="540"/>
        <w:contextualSpacing/>
        <w:jc w:val="center"/>
        <w:rPr>
          <w:sz w:val="24"/>
          <w:szCs w:val="24"/>
        </w:rPr>
      </w:pPr>
      <w:r>
        <w:rPr>
          <w:sz w:val="24"/>
          <w:szCs w:val="24"/>
        </w:rPr>
        <w:tab/>
      </w:r>
    </w:p>
    <w:p w:rsidR="005A638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Тематическое планирование учебного предмета</w:t>
      </w:r>
    </w:p>
    <w:p w:rsidR="001B2BB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 xml:space="preserve"> «</w:t>
      </w:r>
      <w:r w:rsidR="005A638C">
        <w:rPr>
          <w:rFonts w:eastAsia="Calibri" w:cs="Times New Roman"/>
          <w:b/>
          <w:sz w:val="24"/>
          <w:szCs w:val="24"/>
          <w:lang w:eastAsia="en-US"/>
        </w:rPr>
        <w:t>Иностранный (английский)</w:t>
      </w:r>
      <w:r w:rsidRPr="001B2BBC">
        <w:rPr>
          <w:rFonts w:eastAsia="Calibri" w:cs="Times New Roman"/>
          <w:b/>
          <w:sz w:val="24"/>
          <w:szCs w:val="24"/>
          <w:lang w:eastAsia="en-US"/>
        </w:rPr>
        <w:t xml:space="preserve"> язык»</w:t>
      </w:r>
    </w:p>
    <w:p w:rsidR="005A638C" w:rsidRPr="001B2BBC" w:rsidRDefault="005A638C" w:rsidP="00357537">
      <w:pPr>
        <w:spacing w:line="240" w:lineRule="auto"/>
        <w:ind w:left="540"/>
        <w:contextualSpacing/>
        <w:jc w:val="center"/>
        <w:rPr>
          <w:rFonts w:eastAsia="Calibri" w:cs="Times New Roman"/>
          <w:b/>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B2BBC" w:rsidRPr="001B2BBC" w:rsidRDefault="001B2BBC" w:rsidP="001B2BBC">
      <w:pPr>
        <w:widowControl w:val="0"/>
        <w:spacing w:line="240" w:lineRule="auto"/>
        <w:ind w:firstLine="709"/>
        <w:rPr>
          <w:rFonts w:eastAsia="SchoolBookSanPin" w:cs="Times New Roman"/>
          <w:sz w:val="24"/>
          <w:szCs w:val="24"/>
          <w:lang w:eastAsia="en-US"/>
        </w:rPr>
      </w:pPr>
      <w:r w:rsidRPr="001B2BB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1B2BBC" w:rsidRPr="001B2BBC" w:rsidTr="00000C8C">
        <w:trPr>
          <w:trHeight w:val="575"/>
        </w:trPr>
        <w:tc>
          <w:tcPr>
            <w:tcW w:w="993" w:type="dxa"/>
          </w:tcPr>
          <w:p w:rsidR="001B2BBC" w:rsidRPr="001B2BBC" w:rsidRDefault="001B2BBC" w:rsidP="001B2BBC">
            <w:pPr>
              <w:spacing w:line="240" w:lineRule="auto"/>
              <w:ind w:left="142" w:right="354" w:firstLine="96"/>
              <w:jc w:val="center"/>
              <w:rPr>
                <w:rFonts w:eastAsia="Times New Roman"/>
                <w:sz w:val="24"/>
                <w:szCs w:val="24"/>
                <w:lang w:eastAsia="en-US"/>
              </w:rPr>
            </w:pPr>
            <w:r w:rsidRPr="001B2BBC">
              <w:rPr>
                <w:rFonts w:eastAsia="Times New Roman"/>
                <w:sz w:val="24"/>
                <w:szCs w:val="24"/>
                <w:lang w:eastAsia="en-US"/>
              </w:rPr>
              <w:t>№п/п</w:t>
            </w:r>
          </w:p>
        </w:tc>
        <w:tc>
          <w:tcPr>
            <w:tcW w:w="4394" w:type="dxa"/>
          </w:tcPr>
          <w:p w:rsidR="001B2BBC" w:rsidRPr="001B2BBC" w:rsidRDefault="001B2BBC" w:rsidP="001B2BBC">
            <w:pPr>
              <w:spacing w:line="240" w:lineRule="auto"/>
              <w:ind w:left="142" w:firstLine="0"/>
              <w:jc w:val="center"/>
              <w:rPr>
                <w:rFonts w:eastAsia="Times New Roman"/>
                <w:sz w:val="24"/>
                <w:szCs w:val="24"/>
                <w:lang w:eastAsia="en-US"/>
              </w:rPr>
            </w:pPr>
            <w:r w:rsidRPr="001B2BBC">
              <w:rPr>
                <w:rFonts w:eastAsia="Times New Roman"/>
                <w:sz w:val="24"/>
                <w:szCs w:val="24"/>
                <w:lang w:eastAsia="en-US"/>
              </w:rPr>
              <w:t>Тема</w:t>
            </w:r>
          </w:p>
        </w:tc>
        <w:tc>
          <w:tcPr>
            <w:tcW w:w="2126" w:type="dxa"/>
          </w:tcPr>
          <w:p w:rsidR="001B2BBC" w:rsidRPr="001B2BBC" w:rsidRDefault="001B2BBC" w:rsidP="001B2BBC">
            <w:pPr>
              <w:spacing w:line="240" w:lineRule="auto"/>
              <w:ind w:left="142" w:right="27" w:hanging="72"/>
              <w:jc w:val="center"/>
              <w:rPr>
                <w:rFonts w:eastAsia="Times New Roman"/>
                <w:sz w:val="24"/>
                <w:szCs w:val="24"/>
                <w:lang w:val="ru-RU" w:eastAsia="en-US"/>
              </w:rPr>
            </w:pPr>
            <w:r w:rsidRPr="001B2BBC">
              <w:rPr>
                <w:rFonts w:eastAsia="Times New Roman"/>
                <w:spacing w:val="-1"/>
                <w:sz w:val="24"/>
                <w:szCs w:val="24"/>
                <w:lang w:val="ru-RU" w:eastAsia="en-US"/>
              </w:rPr>
              <w:t>Количество часов, отводимых на освоение каждой темы</w:t>
            </w:r>
          </w:p>
        </w:tc>
        <w:tc>
          <w:tcPr>
            <w:tcW w:w="2126" w:type="dxa"/>
          </w:tcPr>
          <w:p w:rsidR="001B2BBC" w:rsidRPr="001B2BBC" w:rsidRDefault="001B2BBC" w:rsidP="001B2BBC">
            <w:pPr>
              <w:spacing w:line="240" w:lineRule="auto"/>
              <w:ind w:left="142" w:right="27" w:hanging="72"/>
              <w:jc w:val="center"/>
              <w:rPr>
                <w:rFonts w:eastAsia="Times New Roman"/>
                <w:spacing w:val="-1"/>
                <w:sz w:val="24"/>
                <w:szCs w:val="24"/>
                <w:lang w:eastAsia="en-US"/>
              </w:rPr>
            </w:pPr>
            <w:r w:rsidRPr="001B2BBC">
              <w:rPr>
                <w:rFonts w:eastAsia="Times New Roman"/>
                <w:spacing w:val="-1"/>
                <w:sz w:val="24"/>
                <w:szCs w:val="24"/>
                <w:lang w:eastAsia="en-US"/>
              </w:rPr>
              <w:t xml:space="preserve">Э(Ц)ОР </w:t>
            </w:r>
          </w:p>
        </w:tc>
      </w:tr>
      <w:tr w:rsidR="00357537" w:rsidRPr="001B2BBC" w:rsidTr="00357537">
        <w:trPr>
          <w:trHeight w:val="2513"/>
        </w:trPr>
        <w:tc>
          <w:tcPr>
            <w:tcW w:w="993" w:type="dxa"/>
            <w:tcBorders>
              <w:bottom w:val="single" w:sz="4" w:space="0" w:color="auto"/>
            </w:tcBorders>
          </w:tcPr>
          <w:p w:rsidR="00357537" w:rsidRPr="001B2BBC" w:rsidRDefault="00357537" w:rsidP="001B2BBC">
            <w:pPr>
              <w:spacing w:line="240" w:lineRule="auto"/>
              <w:ind w:left="142" w:firstLine="0"/>
              <w:jc w:val="left"/>
              <w:rPr>
                <w:rFonts w:eastAsia="Times New Roman"/>
                <w:sz w:val="24"/>
                <w:szCs w:val="24"/>
                <w:lang w:eastAsia="en-US"/>
              </w:rPr>
            </w:pPr>
            <w:r w:rsidRPr="001B2BBC">
              <w:rPr>
                <w:rFonts w:eastAsia="Times New Roman"/>
                <w:sz w:val="24"/>
                <w:szCs w:val="24"/>
                <w:lang w:eastAsia="en-US"/>
              </w:rPr>
              <w:t>1.</w:t>
            </w:r>
          </w:p>
        </w:tc>
        <w:tc>
          <w:tcPr>
            <w:tcW w:w="4394" w:type="dxa"/>
            <w:tcBorders>
              <w:bottom w:val="single" w:sz="4" w:space="0" w:color="auto"/>
            </w:tcBorders>
          </w:tcPr>
          <w:p w:rsidR="00357537" w:rsidRDefault="00357537" w:rsidP="001B2BBC">
            <w:pPr>
              <w:rPr>
                <w:rFonts w:eastAsia="OfficinaSansBoldITC"/>
                <w:sz w:val="24"/>
                <w:szCs w:val="28"/>
                <w:lang w:val="ru-RU" w:eastAsia="en-US"/>
              </w:rPr>
            </w:pPr>
            <w:r>
              <w:rPr>
                <w:rFonts w:eastAsia="OfficinaSansBoldITC"/>
                <w:sz w:val="24"/>
                <w:szCs w:val="28"/>
                <w:lang w:val="ru-RU" w:eastAsia="en-US"/>
              </w:rPr>
              <w:t>5 класс</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 Коммуникативные умения.</w:t>
            </w:r>
          </w:p>
          <w:p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1.1. Говоре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1. Развитие коммуникативных умений диалогической речи на базе умений, сформированных на уровне начального общего образования </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2. Развитие коммуникативных умений монологической речи на базе умений, сформированных на уровне </w:t>
            </w:r>
            <w:r w:rsidRPr="001B2BBC">
              <w:rPr>
                <w:rFonts w:eastAsia="OfficinaSansBoldITC"/>
                <w:sz w:val="24"/>
                <w:szCs w:val="28"/>
                <w:lang w:val="ru-RU" w:eastAsia="en-US"/>
              </w:rPr>
              <w:lastRenderedPageBreak/>
              <w:t>начального общего образован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2. Аудирова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3. Смысловое чте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4. Письменная речь.</w:t>
            </w:r>
          </w:p>
          <w:p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2. Языковые знания и умен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1. Фонетическая сторона речи.</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2. Графика, орфография и пунктуац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3. Лексическая сторона речи.</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4. Компенсаторные умения.</w:t>
            </w:r>
          </w:p>
        </w:tc>
        <w:tc>
          <w:tcPr>
            <w:tcW w:w="2126" w:type="dxa"/>
            <w:vMerge w:val="restart"/>
          </w:tcPr>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lastRenderedPageBreak/>
              <w:t xml:space="preserve">Часы на каждую тему распределяются учителем-предметником в зависимости от нагрузки по учебному плану на текущий учебный </w:t>
            </w:r>
            <w:r w:rsidRPr="001B2BBC">
              <w:rPr>
                <w:rFonts w:eastAsia="Times New Roman"/>
                <w:i/>
                <w:sz w:val="24"/>
                <w:szCs w:val="24"/>
                <w:lang w:val="ru-RU" w:eastAsia="en-US"/>
              </w:rPr>
              <w:lastRenderedPageBreak/>
              <w:t>год в рабочей программе учителя</w:t>
            </w:r>
          </w:p>
        </w:tc>
        <w:tc>
          <w:tcPr>
            <w:tcW w:w="2126" w:type="dxa"/>
            <w:vMerge w:val="restart"/>
          </w:tcPr>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lastRenderedPageBreak/>
              <w:t xml:space="preserve">Каждый учитель-предметник в своей рабочей программе указывает в данном разделе возможное использование </w:t>
            </w:r>
          </w:p>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 xml:space="preserve">учебно-методических материалов </w:t>
            </w:r>
            <w:r w:rsidRPr="001B2BBC">
              <w:rPr>
                <w:rFonts w:eastAsia="Times New Roman"/>
                <w:i/>
                <w:sz w:val="24"/>
                <w:szCs w:val="24"/>
                <w:lang w:val="ru-RU" w:eastAsia="en-US"/>
              </w:rPr>
              <w:lastRenderedPageBreak/>
              <w:t>(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57537" w:rsidRPr="001B2BBC" w:rsidTr="00357537">
        <w:trPr>
          <w:trHeight w:val="1804"/>
        </w:trPr>
        <w:tc>
          <w:tcPr>
            <w:tcW w:w="993" w:type="dxa"/>
            <w:vMerge w:val="restart"/>
            <w:tcBorders>
              <w:top w:val="single" w:sz="4" w:space="0" w:color="auto"/>
            </w:tcBorders>
          </w:tcPr>
          <w:p w:rsidR="00357537" w:rsidRPr="00357537" w:rsidRDefault="00357537"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Borders>
              <w:top w:val="single" w:sz="4" w:space="0" w:color="auto"/>
              <w:bottom w:val="single" w:sz="4" w:space="0" w:color="auto"/>
            </w:tcBorders>
          </w:tcPr>
          <w:p w:rsidR="00357537" w:rsidRPr="00357537" w:rsidRDefault="00357537" w:rsidP="001B2BBC">
            <w:pPr>
              <w:rPr>
                <w:rFonts w:eastAsia="OfficinaSansBoldITC"/>
                <w:sz w:val="24"/>
                <w:szCs w:val="28"/>
                <w:lang w:val="ru-RU" w:eastAsia="en-US"/>
              </w:rPr>
            </w:pPr>
            <w:r>
              <w:rPr>
                <w:rFonts w:eastAsia="OfficinaSansBoldITC"/>
                <w:sz w:val="24"/>
                <w:szCs w:val="28"/>
                <w:lang w:val="ru-RU" w:eastAsia="en-US"/>
              </w:rPr>
              <w:t>6 класс</w:t>
            </w:r>
          </w:p>
          <w:p w:rsidR="00357537" w:rsidRPr="00F32A5A" w:rsidRDefault="00357537" w:rsidP="001B2BBC">
            <w:pPr>
              <w:rPr>
                <w:rFonts w:eastAsia="OfficinaSansBoldITC"/>
                <w:sz w:val="24"/>
                <w:szCs w:val="28"/>
                <w:lang w:val="ru-RU" w:eastAsia="en-US"/>
              </w:rPr>
            </w:pPr>
            <w:r w:rsidRPr="00F32A5A">
              <w:rPr>
                <w:rFonts w:eastAsia="OfficinaSansBoldITC"/>
                <w:sz w:val="24"/>
                <w:szCs w:val="28"/>
                <w:lang w:val="ru-RU" w:eastAsia="en-US"/>
              </w:rPr>
              <w:t>136.4.1. Коммуникативные умения.</w:t>
            </w:r>
          </w:p>
          <w:p w:rsidR="00357537" w:rsidRPr="00F32A5A" w:rsidRDefault="00357537" w:rsidP="00357537">
            <w:pPr>
              <w:rPr>
                <w:rFonts w:eastAsia="OfficinaSansBoldITC"/>
                <w:sz w:val="24"/>
                <w:szCs w:val="28"/>
                <w:lang w:val="ru-RU" w:eastAsia="en-US"/>
              </w:rPr>
            </w:pPr>
            <w:r w:rsidRPr="00F32A5A">
              <w:rPr>
                <w:rFonts w:eastAsia="OfficinaSansBoldITC"/>
                <w:sz w:val="24"/>
                <w:szCs w:val="28"/>
                <w:lang w:val="ru-RU" w:eastAsia="en-US"/>
              </w:rPr>
              <w:t>136.4.1.1. Говор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1. Развитие коммуникативных умений диа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2. Развитие коммуникативных умений моно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2. Аудирование</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3. Смысловое чтение</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4. Письменная речь</w:t>
            </w:r>
            <w:r>
              <w:rPr>
                <w:rFonts w:eastAsia="OfficinaSansBoldITC"/>
                <w:sz w:val="24"/>
                <w:szCs w:val="28"/>
                <w:lang w:val="ru-RU" w:eastAsia="en-US"/>
              </w:rPr>
              <w:t>.</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 Языков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1. Фонетическая сторона речи.</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rsidTr="00357537">
        <w:trPr>
          <w:trHeight w:val="1584"/>
        </w:trPr>
        <w:tc>
          <w:tcPr>
            <w:tcW w:w="993" w:type="dxa"/>
            <w:vMerge/>
          </w:tcPr>
          <w:p w:rsidR="00357537" w:rsidRPr="00357537" w:rsidRDefault="00357537" w:rsidP="001B2BBC">
            <w:pPr>
              <w:spacing w:line="240" w:lineRule="auto"/>
              <w:ind w:left="142" w:firstLine="0"/>
              <w:jc w:val="left"/>
              <w:rPr>
                <w:rFonts w:eastAsia="Times New Roman"/>
                <w:sz w:val="24"/>
                <w:szCs w:val="24"/>
                <w:lang w:val="ru-RU" w:eastAsia="en-US"/>
              </w:rPr>
            </w:pPr>
          </w:p>
        </w:tc>
        <w:tc>
          <w:tcPr>
            <w:tcW w:w="4394" w:type="dxa"/>
            <w:tcBorders>
              <w:bottom w:val="single" w:sz="4" w:space="0" w:color="auto"/>
            </w:tcBorders>
          </w:tcPr>
          <w:p w:rsidR="00357537" w:rsidRDefault="00357537" w:rsidP="001B2BBC">
            <w:pPr>
              <w:rPr>
                <w:rFonts w:eastAsia="OfficinaSansBoldITC"/>
                <w:sz w:val="24"/>
                <w:szCs w:val="28"/>
                <w:lang w:val="ru-RU" w:eastAsia="en-US"/>
              </w:rPr>
            </w:pPr>
            <w:r w:rsidRPr="00357537">
              <w:rPr>
                <w:rFonts w:eastAsia="OfficinaSansBoldITC"/>
                <w:sz w:val="24"/>
                <w:szCs w:val="28"/>
                <w:lang w:val="ru-RU" w:eastAsia="en-US"/>
              </w:rPr>
              <w:t>136.4.2.2. Графика, орфография и пунктуац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3. Лекс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4. Компенсаторные умения.</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rsidTr="0005272C">
        <w:trPr>
          <w:trHeight w:val="1813"/>
        </w:trPr>
        <w:tc>
          <w:tcPr>
            <w:tcW w:w="993" w:type="dxa"/>
            <w:vMerge/>
          </w:tcPr>
          <w:p w:rsidR="00357537" w:rsidRPr="00357537" w:rsidRDefault="00357537"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rsidR="00357537" w:rsidRDefault="00357537" w:rsidP="00357537">
            <w:pPr>
              <w:rPr>
                <w:rFonts w:eastAsia="OfficinaSansBoldITC"/>
                <w:sz w:val="24"/>
                <w:szCs w:val="28"/>
                <w:lang w:val="ru-RU" w:eastAsia="en-US"/>
              </w:rPr>
            </w:pPr>
            <w:r>
              <w:rPr>
                <w:rFonts w:eastAsia="OfficinaSansBoldITC"/>
                <w:sz w:val="24"/>
                <w:szCs w:val="28"/>
                <w:lang w:val="ru-RU" w:eastAsia="en-US"/>
              </w:rPr>
              <w:t>7 класс</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 Коммуникативные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 Говор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2. Развитие коммуникативных умений моно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2. Аудирова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3. Смысловое чт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4. Письменная речь.</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 Языковые знания и умен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1. Фоне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2. Графика, орфография и пунктуац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3. Лекс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4. Компенсаторные умения.</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05272C" w:rsidRPr="001B2BBC" w:rsidTr="0005272C">
        <w:trPr>
          <w:trHeight w:val="1813"/>
        </w:trPr>
        <w:tc>
          <w:tcPr>
            <w:tcW w:w="993" w:type="dxa"/>
          </w:tcPr>
          <w:p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rsidR="0005272C" w:rsidRPr="0005272C" w:rsidRDefault="0005272C" w:rsidP="00357537">
            <w:pPr>
              <w:rPr>
                <w:rFonts w:eastAsia="OfficinaSansBoldITC"/>
                <w:sz w:val="24"/>
                <w:szCs w:val="28"/>
                <w:lang w:val="ru-RU" w:eastAsia="en-US"/>
              </w:rPr>
            </w:pPr>
            <w:r>
              <w:rPr>
                <w:rFonts w:eastAsia="OfficinaSansBoldITC"/>
                <w:sz w:val="24"/>
                <w:szCs w:val="28"/>
                <w:lang w:val="ru-RU" w:eastAsia="en-US"/>
              </w:rPr>
              <w:t>8 класс</w:t>
            </w:r>
          </w:p>
          <w:p w:rsidR="0005272C" w:rsidRPr="00F32A5A" w:rsidRDefault="0005272C" w:rsidP="00357537">
            <w:pPr>
              <w:rPr>
                <w:rFonts w:eastAsia="OfficinaSansBoldITC"/>
                <w:sz w:val="24"/>
                <w:szCs w:val="28"/>
                <w:lang w:val="ru-RU" w:eastAsia="en-US"/>
              </w:rPr>
            </w:pPr>
            <w:r w:rsidRPr="00F32A5A">
              <w:rPr>
                <w:rFonts w:eastAsia="OfficinaSansBoldITC"/>
                <w:sz w:val="24"/>
                <w:szCs w:val="28"/>
                <w:lang w:val="ru-RU" w:eastAsia="en-US"/>
              </w:rPr>
              <w:t>136.6.1. Коммуникативные умения.</w:t>
            </w:r>
          </w:p>
          <w:p w:rsidR="0005272C" w:rsidRPr="00F32A5A" w:rsidRDefault="0005272C" w:rsidP="0005272C">
            <w:pPr>
              <w:rPr>
                <w:rFonts w:eastAsia="OfficinaSansBoldITC"/>
                <w:sz w:val="24"/>
                <w:szCs w:val="28"/>
                <w:lang w:val="ru-RU" w:eastAsia="en-US"/>
              </w:rPr>
            </w:pPr>
            <w:r w:rsidRPr="00F32A5A">
              <w:rPr>
                <w:rFonts w:eastAsia="OfficinaSansBoldITC"/>
                <w:sz w:val="24"/>
                <w:szCs w:val="28"/>
                <w:lang w:val="ru-RU" w:eastAsia="en-US"/>
              </w:rPr>
              <w:t>136.6.1.1. Говор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1.1. Развитие коммуникативных умений диалогической речи, а именно умений вести разные виды диалогов</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2. Аудирова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3. Смысловое чт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4. Письменная речь.</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 Языковые знания и умен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1. Фоне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2. Графика, орфография и пунктуац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3. Лекс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4. Грамма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3. Социокультурные знания и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4. Компенсаторные умения.</w:t>
            </w: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r>
      <w:tr w:rsidR="0005272C" w:rsidRPr="001B2BBC" w:rsidTr="00357537">
        <w:trPr>
          <w:trHeight w:val="1813"/>
        </w:trPr>
        <w:tc>
          <w:tcPr>
            <w:tcW w:w="993" w:type="dxa"/>
          </w:tcPr>
          <w:p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tcBorders>
          </w:tcPr>
          <w:p w:rsidR="0005272C" w:rsidRDefault="0005272C" w:rsidP="00357537">
            <w:pPr>
              <w:rPr>
                <w:rFonts w:eastAsia="OfficinaSansBoldITC"/>
                <w:sz w:val="24"/>
                <w:szCs w:val="28"/>
                <w:lang w:val="ru-RU" w:eastAsia="en-US"/>
              </w:rPr>
            </w:pPr>
            <w:r>
              <w:rPr>
                <w:rFonts w:eastAsia="OfficinaSansBoldITC"/>
                <w:sz w:val="24"/>
                <w:szCs w:val="28"/>
                <w:lang w:val="ru-RU" w:eastAsia="en-US"/>
              </w:rPr>
              <w:t>9 класс</w:t>
            </w:r>
          </w:p>
          <w:p w:rsidR="0005272C" w:rsidRDefault="0005272C" w:rsidP="00357537">
            <w:pPr>
              <w:rPr>
                <w:rFonts w:eastAsia="OfficinaSansBoldITC"/>
                <w:sz w:val="24"/>
                <w:szCs w:val="28"/>
                <w:lang w:val="ru-RU" w:eastAsia="en-US"/>
              </w:rPr>
            </w:pPr>
            <w:r w:rsidRPr="0005272C">
              <w:rPr>
                <w:rFonts w:eastAsia="OfficinaSansBoldITC"/>
                <w:sz w:val="24"/>
                <w:szCs w:val="28"/>
                <w:lang w:val="ru-RU" w:eastAsia="en-US"/>
              </w:rPr>
              <w:t>136.7.1. Коммуникативные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 Говор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1. Развитие коммуникативных умений диалогической речи, а именно умений вести комбинированный диалог, включающий различные виды диалогов</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3. Аудирование</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4. Смысловое чт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5. Письменная речь.</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 Языковые знания и умен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1. Фоне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2. Графика, орфография и пунктуац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3. Лекс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4. Грамма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3. Социокультурные знания и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4. Компенсаторные умения.</w:t>
            </w: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r>
    </w:tbl>
    <w:p w:rsidR="001B2BBC" w:rsidRPr="001B2BBC" w:rsidRDefault="001B2BBC" w:rsidP="001B2BBC">
      <w:pPr>
        <w:spacing w:after="160" w:line="259" w:lineRule="auto"/>
        <w:ind w:firstLine="708"/>
        <w:jc w:val="left"/>
        <w:rPr>
          <w:rFonts w:ascii="Calibri" w:eastAsia="Calibri" w:hAnsi="Calibri" w:cs="Times New Roman"/>
          <w:sz w:val="22"/>
          <w:lang w:eastAsia="en-US"/>
        </w:rPr>
      </w:pPr>
    </w:p>
    <w:p w:rsidR="004D0F58" w:rsidRPr="00553E63" w:rsidRDefault="004D0F58" w:rsidP="001B2BBC">
      <w:pPr>
        <w:tabs>
          <w:tab w:val="left" w:pos="3029"/>
        </w:tabs>
        <w:spacing w:line="240" w:lineRule="auto"/>
        <w:ind w:right="6" w:firstLine="567"/>
        <w:rPr>
          <w:sz w:val="24"/>
          <w:szCs w:val="24"/>
        </w:rPr>
      </w:pPr>
    </w:p>
    <w:p w:rsidR="00251200" w:rsidRDefault="00251200" w:rsidP="00251200">
      <w:pPr>
        <w:pStyle w:val="ac"/>
        <w:numPr>
          <w:ilvl w:val="2"/>
          <w:numId w:val="1"/>
        </w:numPr>
        <w:tabs>
          <w:tab w:val="left" w:pos="3029"/>
        </w:tabs>
        <w:spacing w:line="240" w:lineRule="auto"/>
        <w:ind w:right="6"/>
        <w:jc w:val="center"/>
        <w:rPr>
          <w:b/>
          <w:sz w:val="24"/>
          <w:szCs w:val="24"/>
        </w:rPr>
      </w:pPr>
      <w:bookmarkStart w:id="31" w:name="_Toc124426183"/>
      <w:r>
        <w:rPr>
          <w:b/>
          <w:sz w:val="24"/>
          <w:szCs w:val="24"/>
        </w:rPr>
        <w:t>Р</w:t>
      </w:r>
      <w:r w:rsidR="00000C8C" w:rsidRPr="00251200">
        <w:rPr>
          <w:b/>
          <w:sz w:val="24"/>
          <w:szCs w:val="24"/>
        </w:rPr>
        <w:t xml:space="preserve">абочая программа по учебному предмету «Математика» </w:t>
      </w:r>
    </w:p>
    <w:p w:rsidR="00000C8C" w:rsidRPr="00251200" w:rsidRDefault="00000C8C" w:rsidP="00251200">
      <w:pPr>
        <w:pStyle w:val="ac"/>
        <w:tabs>
          <w:tab w:val="left" w:pos="3029"/>
        </w:tabs>
        <w:spacing w:line="240" w:lineRule="auto"/>
        <w:ind w:left="1627" w:right="6" w:firstLine="0"/>
        <w:jc w:val="center"/>
        <w:rPr>
          <w:b/>
          <w:sz w:val="24"/>
          <w:szCs w:val="24"/>
        </w:rPr>
      </w:pPr>
      <w:r w:rsidRPr="00251200">
        <w:rPr>
          <w:b/>
          <w:sz w:val="24"/>
          <w:szCs w:val="24"/>
        </w:rPr>
        <w:t>(базовый уровень)</w:t>
      </w:r>
    </w:p>
    <w:p w:rsidR="00000C8C" w:rsidRPr="00000C8C" w:rsidRDefault="00000C8C" w:rsidP="00000C8C">
      <w:pPr>
        <w:tabs>
          <w:tab w:val="left" w:pos="3029"/>
        </w:tabs>
        <w:spacing w:line="240" w:lineRule="auto"/>
        <w:ind w:right="6" w:firstLine="567"/>
        <w:jc w:val="center"/>
        <w:rPr>
          <w:sz w:val="24"/>
          <w:szCs w:val="24"/>
        </w:rPr>
      </w:pPr>
    </w:p>
    <w:p w:rsidR="00251200" w:rsidRDefault="00251200" w:rsidP="00251200">
      <w:pPr>
        <w:ind w:firstLine="709"/>
        <w:rPr>
          <w:sz w:val="24"/>
          <w:szCs w:val="24"/>
          <w:lang w:eastAsia="en-US"/>
        </w:rPr>
      </w:pPr>
      <w:r>
        <w:rPr>
          <w:sz w:val="24"/>
          <w:szCs w:val="24"/>
        </w:rPr>
        <w:t>Р</w:t>
      </w:r>
      <w:r w:rsidR="00000C8C" w:rsidRPr="00000C8C">
        <w:rPr>
          <w:sz w:val="24"/>
          <w:szCs w:val="24"/>
        </w:rPr>
        <w:t>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r>
        <w:rPr>
          <w:sz w:val="24"/>
          <w:szCs w:val="24"/>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51200" w:rsidRPr="009A3342" w:rsidRDefault="00251200" w:rsidP="00251200">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математике базового уровня</w:t>
      </w:r>
      <w:r w:rsidRPr="009A3342">
        <w:rPr>
          <w:sz w:val="24"/>
          <w:szCs w:val="24"/>
          <w:lang w:eastAsia="en-US"/>
        </w:rPr>
        <w:t>.</w:t>
      </w:r>
    </w:p>
    <w:p w:rsidR="00000C8C" w:rsidRPr="00000C8C" w:rsidRDefault="00000C8C" w:rsidP="00000C8C">
      <w:pPr>
        <w:tabs>
          <w:tab w:val="left" w:pos="3029"/>
        </w:tabs>
        <w:spacing w:line="240" w:lineRule="auto"/>
        <w:ind w:right="6" w:firstLine="567"/>
        <w:rPr>
          <w:sz w:val="24"/>
          <w:szCs w:val="24"/>
        </w:rPr>
      </w:pPr>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lastRenderedPageBreak/>
        <w:t>Пояснительная записка</w:t>
      </w:r>
    </w:p>
    <w:bookmarkEnd w:id="31"/>
    <w:p w:rsidR="00000C8C" w:rsidRPr="00000C8C" w:rsidRDefault="00000C8C" w:rsidP="00000C8C">
      <w:pPr>
        <w:tabs>
          <w:tab w:val="left" w:pos="3029"/>
        </w:tabs>
        <w:spacing w:line="240" w:lineRule="auto"/>
        <w:ind w:right="6" w:firstLine="567"/>
        <w:rPr>
          <w:sz w:val="24"/>
          <w:szCs w:val="24"/>
        </w:rPr>
      </w:pPr>
    </w:p>
    <w:p w:rsidR="00000C8C" w:rsidRPr="00000C8C" w:rsidRDefault="00000C8C" w:rsidP="00000C8C">
      <w:pPr>
        <w:tabs>
          <w:tab w:val="left" w:pos="3029"/>
        </w:tabs>
        <w:spacing w:line="240" w:lineRule="auto"/>
        <w:ind w:right="6" w:firstLine="567"/>
        <w:rPr>
          <w:sz w:val="24"/>
          <w:szCs w:val="24"/>
        </w:rPr>
      </w:pPr>
      <w:r w:rsidRPr="00000C8C">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оритетными целями обучения математике в 5–9 классах являются: </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w:t>
      </w:r>
      <w:r w:rsidRPr="00000C8C">
        <w:rPr>
          <w:sz w:val="24"/>
          <w:szCs w:val="24"/>
        </w:rPr>
        <w:lastRenderedPageBreak/>
        <w:t xml:space="preserve">«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000C8C" w:rsidRDefault="00000C8C" w:rsidP="00000C8C">
      <w:pPr>
        <w:tabs>
          <w:tab w:val="left" w:pos="3029"/>
        </w:tabs>
        <w:spacing w:line="240" w:lineRule="auto"/>
        <w:ind w:right="6" w:firstLine="567"/>
        <w:rPr>
          <w:sz w:val="24"/>
          <w:szCs w:val="24"/>
        </w:rPr>
      </w:pPr>
      <w:r w:rsidRPr="00000C8C">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000C8C" w:rsidRPr="00000C8C" w:rsidRDefault="00000C8C" w:rsidP="00000C8C">
      <w:pPr>
        <w:tabs>
          <w:tab w:val="left" w:pos="3029"/>
        </w:tabs>
        <w:spacing w:line="240" w:lineRule="auto"/>
        <w:ind w:right="6" w:firstLine="567"/>
        <w:rPr>
          <w:sz w:val="24"/>
          <w:szCs w:val="24"/>
        </w:rPr>
      </w:pPr>
      <w:r>
        <w:rPr>
          <w:sz w:val="24"/>
          <w:szCs w:val="24"/>
        </w:rPr>
        <w:t>Общее количество часов на освоение учебного предмета определено учебным планом на текущий учебный год.</w:t>
      </w:r>
    </w:p>
    <w:p w:rsidR="00000C8C" w:rsidRPr="00000C8C" w:rsidRDefault="00000C8C" w:rsidP="00000C8C">
      <w:pPr>
        <w:tabs>
          <w:tab w:val="left" w:pos="3029"/>
        </w:tabs>
        <w:spacing w:line="240" w:lineRule="auto"/>
        <w:ind w:right="6" w:firstLine="0"/>
        <w:rPr>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000C8C" w:rsidRPr="00000C8C" w:rsidRDefault="00000C8C" w:rsidP="00000C8C">
      <w:pPr>
        <w:tabs>
          <w:tab w:val="left" w:pos="3029"/>
        </w:tabs>
        <w:spacing w:line="240" w:lineRule="auto"/>
        <w:ind w:right="6" w:firstLine="567"/>
        <w:rPr>
          <w:b/>
          <w:sz w:val="24"/>
          <w:szCs w:val="24"/>
        </w:rPr>
      </w:pPr>
      <w:r w:rsidRPr="00000C8C">
        <w:rPr>
          <w:b/>
          <w:sz w:val="24"/>
          <w:szCs w:val="24"/>
        </w:rPr>
        <w:t>Личностные результаты освоения программы по математике характеризу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1) патрио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000C8C" w:rsidRPr="00000C8C" w:rsidRDefault="00000C8C" w:rsidP="00000C8C">
      <w:pPr>
        <w:tabs>
          <w:tab w:val="left" w:pos="3029"/>
        </w:tabs>
        <w:spacing w:line="240" w:lineRule="auto"/>
        <w:ind w:right="6" w:firstLine="567"/>
        <w:rPr>
          <w:sz w:val="24"/>
          <w:szCs w:val="24"/>
        </w:rPr>
      </w:pPr>
      <w:r w:rsidRPr="00000C8C">
        <w:rPr>
          <w:sz w:val="24"/>
          <w:szCs w:val="24"/>
        </w:rPr>
        <w:t>2) гражданское и духовно-нравственн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00C8C" w:rsidRPr="00000C8C" w:rsidRDefault="00000C8C" w:rsidP="00000C8C">
      <w:pPr>
        <w:tabs>
          <w:tab w:val="left" w:pos="3029"/>
        </w:tabs>
        <w:spacing w:line="240" w:lineRule="auto"/>
        <w:ind w:right="6" w:firstLine="567"/>
        <w:rPr>
          <w:sz w:val="24"/>
          <w:szCs w:val="24"/>
        </w:rPr>
      </w:pPr>
      <w:r w:rsidRPr="00000C8C">
        <w:rPr>
          <w:sz w:val="24"/>
          <w:szCs w:val="24"/>
        </w:rPr>
        <w:t>3) трудов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4) эсте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00C8C" w:rsidRPr="00000C8C" w:rsidRDefault="00000C8C" w:rsidP="00000C8C">
      <w:pPr>
        <w:tabs>
          <w:tab w:val="left" w:pos="3029"/>
        </w:tabs>
        <w:spacing w:line="240" w:lineRule="auto"/>
        <w:ind w:right="6" w:firstLine="567"/>
        <w:rPr>
          <w:sz w:val="24"/>
          <w:szCs w:val="24"/>
        </w:rPr>
      </w:pPr>
      <w:r w:rsidRPr="00000C8C">
        <w:rPr>
          <w:sz w:val="24"/>
          <w:szCs w:val="24"/>
        </w:rPr>
        <w:t>5) ценности научного позна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6) физическое воспитание, формирование культуры здоровья и эмоционального благополуч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00C8C" w:rsidRPr="00000C8C" w:rsidRDefault="00000C8C" w:rsidP="00000C8C">
      <w:pPr>
        <w:tabs>
          <w:tab w:val="left" w:pos="3029"/>
        </w:tabs>
        <w:spacing w:line="240" w:lineRule="auto"/>
        <w:ind w:right="6" w:firstLine="567"/>
        <w:rPr>
          <w:sz w:val="24"/>
          <w:szCs w:val="24"/>
        </w:rPr>
      </w:pPr>
      <w:r w:rsidRPr="00000C8C">
        <w:rPr>
          <w:sz w:val="24"/>
          <w:szCs w:val="24"/>
        </w:rPr>
        <w:t>7) эколог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8) адаптация к изменяющимся условиям социальной и природной среды:</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00C8C" w:rsidRPr="00000C8C" w:rsidRDefault="00000C8C" w:rsidP="00000C8C">
      <w:pPr>
        <w:tabs>
          <w:tab w:val="left" w:pos="3029"/>
        </w:tabs>
        <w:spacing w:line="240" w:lineRule="auto"/>
        <w:ind w:right="6" w:firstLine="567"/>
        <w:rPr>
          <w:sz w:val="24"/>
          <w:szCs w:val="24"/>
        </w:rPr>
      </w:pPr>
      <w:r w:rsidRPr="00000C8C">
        <w:rPr>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000C8C" w:rsidRPr="00000C8C" w:rsidRDefault="00000C8C" w:rsidP="00000C8C">
      <w:pPr>
        <w:tabs>
          <w:tab w:val="left" w:pos="3029"/>
        </w:tabs>
        <w:spacing w:line="240" w:lineRule="auto"/>
        <w:ind w:right="6" w:firstLine="567"/>
        <w:rPr>
          <w:sz w:val="24"/>
          <w:szCs w:val="24"/>
        </w:rPr>
      </w:pPr>
      <w:r w:rsidRPr="00000C8C">
        <w:rPr>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формулировать и преобразовывать суждения: утвердительные и отрицательные, единичные, частные и общие, условные;</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выводы с использованием законов логики, дедуктивных и индуктивных умозаключений, умозаключений по аналог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гнозировать возможное развитие процесса, а также выдвигать предположения о его развитии в новых условиях.</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недостаточность и избыточность информации, данных, необходимых для решения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анализировать, систематизировать и интерпретировать информацию различных видов и форм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надёжность информации по критериям, предложенным учителем или сформулированным самостоятельно.</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коммуникативные действия обеспечивают сформированность социальных навыков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общения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отрудничества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онимать и использовать преимущества командной и индивидуальной работы при решении учебных математически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000C8C" w:rsidRPr="00000C8C" w:rsidRDefault="00000C8C" w:rsidP="00000C8C">
      <w:pPr>
        <w:tabs>
          <w:tab w:val="left" w:pos="3029"/>
        </w:tabs>
        <w:spacing w:line="240" w:lineRule="auto"/>
        <w:ind w:right="6" w:firstLine="567"/>
        <w:rPr>
          <w:sz w:val="24"/>
          <w:szCs w:val="24"/>
        </w:rPr>
      </w:pPr>
      <w:r w:rsidRPr="00000C8C">
        <w:rPr>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регулятивные действия обеспечивают формирование смысловых установок и жизненных навыков лич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 У обучающегося будут сформированы умения самоорганизации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амоконтроля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ладеть способами самопроверки, самоконтроля процесса и результата решения математической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000C8C" w:rsidRDefault="00000C8C" w:rsidP="00000C8C">
      <w:pPr>
        <w:tabs>
          <w:tab w:val="left" w:pos="3029"/>
        </w:tabs>
        <w:spacing w:line="240" w:lineRule="auto"/>
        <w:ind w:right="6" w:firstLine="567"/>
        <w:rPr>
          <w:sz w:val="24"/>
          <w:szCs w:val="24"/>
        </w:rPr>
      </w:pPr>
      <w:bookmarkStart w:id="32" w:name="_Toc124426190"/>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Федеральная рабочая программа учебного курса</w:t>
      </w:r>
      <w:bookmarkEnd w:id="32"/>
      <w:r w:rsidRPr="00000C8C">
        <w:rPr>
          <w:b/>
          <w:sz w:val="24"/>
          <w:szCs w:val="24"/>
        </w:rPr>
        <w:t xml:space="preserve"> «Математика» в 5–6 классах (далее соответственно – программа учебного курса «Математика», учебный курс).</w:t>
      </w:r>
    </w:p>
    <w:p w:rsidR="00000C8C" w:rsidRDefault="00000C8C" w:rsidP="00000C8C">
      <w:pPr>
        <w:tabs>
          <w:tab w:val="left" w:pos="3029"/>
        </w:tabs>
        <w:spacing w:line="240" w:lineRule="auto"/>
        <w:ind w:right="6" w:firstLine="567"/>
        <w:rPr>
          <w:sz w:val="24"/>
          <w:szCs w:val="24"/>
        </w:rPr>
      </w:pPr>
    </w:p>
    <w:p w:rsidR="00000C8C" w:rsidRDefault="00000C8C" w:rsidP="00000C8C">
      <w:pPr>
        <w:tabs>
          <w:tab w:val="left" w:pos="3029"/>
        </w:tabs>
        <w:spacing w:line="240" w:lineRule="auto"/>
        <w:ind w:right="6" w:firstLine="567"/>
        <w:jc w:val="center"/>
        <w:rPr>
          <w:sz w:val="24"/>
          <w:szCs w:val="24"/>
        </w:rPr>
      </w:pPr>
      <w:r w:rsidRPr="00000C8C">
        <w:rPr>
          <w:b/>
          <w:sz w:val="24"/>
          <w:szCs w:val="24"/>
        </w:rPr>
        <w:t>Пояснительная записка</w:t>
      </w:r>
    </w:p>
    <w:p w:rsidR="00000C8C" w:rsidRPr="00000C8C" w:rsidRDefault="00000C8C" w:rsidP="00000C8C">
      <w:pPr>
        <w:tabs>
          <w:tab w:val="left" w:pos="3029"/>
        </w:tabs>
        <w:spacing w:line="240" w:lineRule="auto"/>
        <w:ind w:right="6" w:firstLine="567"/>
        <w:jc w:val="center"/>
        <w:rPr>
          <w:sz w:val="24"/>
          <w:szCs w:val="24"/>
        </w:rPr>
      </w:pPr>
    </w:p>
    <w:p w:rsidR="00000C8C" w:rsidRPr="00000C8C" w:rsidRDefault="00000C8C" w:rsidP="00000C8C">
      <w:pPr>
        <w:tabs>
          <w:tab w:val="left" w:pos="3029"/>
        </w:tabs>
        <w:spacing w:line="240" w:lineRule="auto"/>
        <w:ind w:right="6" w:firstLine="567"/>
        <w:rPr>
          <w:sz w:val="24"/>
          <w:szCs w:val="24"/>
        </w:rPr>
      </w:pPr>
      <w:r w:rsidRPr="00000C8C">
        <w:rPr>
          <w:sz w:val="24"/>
          <w:szCs w:val="24"/>
        </w:rPr>
        <w:t>Приоритетными целями обучения математике в 5–6 классах явл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w:t>
      </w:r>
      <w:r w:rsidRPr="00000C8C">
        <w:rPr>
          <w:sz w:val="24"/>
          <w:szCs w:val="24"/>
        </w:rPr>
        <w:lastRenderedPageBreak/>
        <w:t>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щее количество часов на освоение учебного предмета определено учебным планом на текущий учебный год.</w:t>
      </w:r>
    </w:p>
    <w:p w:rsidR="00000C8C" w:rsidRDefault="00000C8C" w:rsidP="00000C8C">
      <w:pPr>
        <w:tabs>
          <w:tab w:val="left" w:pos="3029"/>
        </w:tabs>
        <w:spacing w:line="240" w:lineRule="auto"/>
        <w:ind w:right="6" w:firstLine="567"/>
        <w:rPr>
          <w:color w:val="FF0000"/>
          <w:sz w:val="24"/>
          <w:szCs w:val="24"/>
        </w:rPr>
      </w:pPr>
    </w:p>
    <w:p w:rsidR="00000C8C" w:rsidRPr="00000C8C" w:rsidRDefault="00000C8C" w:rsidP="00000C8C">
      <w:pPr>
        <w:tabs>
          <w:tab w:val="left" w:pos="3029"/>
        </w:tabs>
        <w:spacing w:line="240" w:lineRule="auto"/>
        <w:ind w:right="6" w:firstLine="567"/>
        <w:rPr>
          <w:color w:val="FF0000"/>
          <w:sz w:val="24"/>
          <w:szCs w:val="24"/>
        </w:rPr>
      </w:pPr>
    </w:p>
    <w:p w:rsidR="00000C8C" w:rsidRPr="00000C8C" w:rsidRDefault="00000C8C" w:rsidP="00000C8C">
      <w:pPr>
        <w:tabs>
          <w:tab w:val="left" w:pos="3029"/>
        </w:tabs>
        <w:spacing w:line="240" w:lineRule="auto"/>
        <w:ind w:right="6" w:firstLine="567"/>
        <w:jc w:val="center"/>
        <w:rPr>
          <w:b/>
          <w:sz w:val="24"/>
          <w:szCs w:val="24"/>
        </w:rPr>
      </w:pPr>
      <w:bookmarkStart w:id="33" w:name="_Toc124426195"/>
      <w:r w:rsidRPr="00000C8C">
        <w:rPr>
          <w:b/>
          <w:sz w:val="24"/>
          <w:szCs w:val="24"/>
        </w:rPr>
        <w:t>Содержание обучения в 5 классе</w:t>
      </w:r>
    </w:p>
    <w:p w:rsidR="00000C8C" w:rsidRPr="00000C8C" w:rsidRDefault="00000C8C" w:rsidP="00000C8C">
      <w:pPr>
        <w:tabs>
          <w:tab w:val="left" w:pos="3029"/>
        </w:tabs>
        <w:spacing w:line="240" w:lineRule="auto"/>
        <w:ind w:right="6" w:firstLine="567"/>
        <w:jc w:val="center"/>
        <w:rPr>
          <w:b/>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Натуральные числа и нуль</w:t>
      </w:r>
      <w:bookmarkEnd w:id="33"/>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туральное число. Ряд натуральных чисел. Число 0. Изображение натуральных чисел точками на координатной (числовой) прямо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Позиционная система счисления. Римская нумерация как пример непозиционной системы счисления. Десятичная система счис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Сравнение натуральных чисел, сравнение натуральных чисел с нулём. Способы сравнения. Округление натуральных чисел.</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ние букв для обозначения неизвестного компонента и записи свойств арифметически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Делители и кратные числа, разложение на множители. Простые и составные числа. Признаки делимости на 2, 5, 10, 3, 9. Деление с остатком.</w:t>
      </w:r>
    </w:p>
    <w:p w:rsidR="00000C8C" w:rsidRPr="00000C8C" w:rsidRDefault="00000C8C" w:rsidP="00000C8C">
      <w:pPr>
        <w:tabs>
          <w:tab w:val="left" w:pos="3029"/>
        </w:tabs>
        <w:spacing w:line="240" w:lineRule="auto"/>
        <w:ind w:right="6" w:firstLine="567"/>
        <w:rPr>
          <w:sz w:val="24"/>
          <w:szCs w:val="24"/>
        </w:rPr>
      </w:pPr>
      <w:r w:rsidRPr="00000C8C">
        <w:rPr>
          <w:sz w:val="24"/>
          <w:szCs w:val="24"/>
        </w:rPr>
        <w:t>Степень с натуральным показателем. Запись числа в виде суммы разрядных слагаемых.</w:t>
      </w:r>
    </w:p>
    <w:p w:rsidR="00000C8C" w:rsidRPr="00000C8C" w:rsidRDefault="00000C8C" w:rsidP="00000C8C">
      <w:pPr>
        <w:tabs>
          <w:tab w:val="left" w:pos="3029"/>
        </w:tabs>
        <w:spacing w:line="240" w:lineRule="auto"/>
        <w:ind w:right="6" w:firstLine="567"/>
        <w:rPr>
          <w:sz w:val="24"/>
          <w:szCs w:val="24"/>
        </w:rPr>
      </w:pPr>
      <w:r w:rsidRPr="00000C8C">
        <w:rPr>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000C8C" w:rsidRPr="00000C8C" w:rsidRDefault="00000C8C" w:rsidP="00000C8C">
      <w:pPr>
        <w:tabs>
          <w:tab w:val="left" w:pos="3029"/>
        </w:tabs>
        <w:spacing w:line="240" w:lineRule="auto"/>
        <w:ind w:right="6" w:firstLine="567"/>
        <w:rPr>
          <w:b/>
          <w:sz w:val="24"/>
          <w:szCs w:val="24"/>
        </w:rPr>
      </w:pPr>
      <w:bookmarkStart w:id="34" w:name="_Toc124426196"/>
      <w:r w:rsidRPr="00000C8C">
        <w:rPr>
          <w:b/>
          <w:sz w:val="24"/>
          <w:szCs w:val="24"/>
        </w:rPr>
        <w:t>Дроби</w:t>
      </w:r>
      <w:bookmarkEnd w:id="34"/>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и вычитание дробей. Умножение и деление дробей, взаимно-обратные дроби. Нахождение части целого и целого по его ча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Арифметические действия с десятичными дробями. Округление десятичных дробей.</w:t>
      </w:r>
    </w:p>
    <w:p w:rsidR="00000C8C" w:rsidRDefault="00000C8C" w:rsidP="00000C8C">
      <w:pPr>
        <w:tabs>
          <w:tab w:val="left" w:pos="3029"/>
        </w:tabs>
        <w:spacing w:line="240" w:lineRule="auto"/>
        <w:ind w:right="6" w:firstLine="567"/>
        <w:rPr>
          <w:b/>
          <w:sz w:val="24"/>
          <w:szCs w:val="24"/>
        </w:rPr>
      </w:pPr>
      <w:bookmarkStart w:id="35" w:name="_Toc124426197"/>
    </w:p>
    <w:p w:rsidR="00000C8C" w:rsidRDefault="00000C8C" w:rsidP="00000C8C">
      <w:pPr>
        <w:tabs>
          <w:tab w:val="left" w:pos="3029"/>
        </w:tabs>
        <w:spacing w:line="240" w:lineRule="auto"/>
        <w:ind w:right="6" w:firstLine="567"/>
        <w:rPr>
          <w:b/>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Решение текстовых задач</w:t>
      </w:r>
      <w:bookmarkEnd w:id="35"/>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основных задач на дроб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данных в виде таблиц, столбчатых диаграмм.</w:t>
      </w:r>
    </w:p>
    <w:p w:rsidR="00000C8C" w:rsidRPr="00000C8C" w:rsidRDefault="00000C8C" w:rsidP="00000C8C">
      <w:pPr>
        <w:tabs>
          <w:tab w:val="left" w:pos="3029"/>
        </w:tabs>
        <w:spacing w:line="240" w:lineRule="auto"/>
        <w:ind w:right="6" w:firstLine="567"/>
        <w:rPr>
          <w:b/>
          <w:sz w:val="24"/>
          <w:szCs w:val="24"/>
        </w:rPr>
      </w:pPr>
      <w:bookmarkStart w:id="36" w:name="_Toc124426198"/>
      <w:r w:rsidRPr="00000C8C">
        <w:rPr>
          <w:b/>
          <w:sz w:val="24"/>
          <w:szCs w:val="24"/>
        </w:rPr>
        <w:t>Наглядная геометрия</w:t>
      </w:r>
      <w:bookmarkEnd w:id="36"/>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000C8C" w:rsidRPr="00000C8C" w:rsidRDefault="00000C8C" w:rsidP="00000C8C">
      <w:pPr>
        <w:tabs>
          <w:tab w:val="left" w:pos="3029"/>
        </w:tabs>
        <w:spacing w:line="240" w:lineRule="auto"/>
        <w:ind w:right="6" w:firstLine="567"/>
        <w:rPr>
          <w:sz w:val="24"/>
          <w:szCs w:val="24"/>
        </w:rPr>
      </w:pPr>
      <w:r w:rsidRPr="00000C8C">
        <w:rPr>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многоугольник, прямоугольник, квадрат, треугольник, о равенстве фигур.</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ъём прямоугольного параллелепипеда, куба. Единицы измерения объёма.</w:t>
      </w:r>
    </w:p>
    <w:p w:rsidR="00000C8C" w:rsidRDefault="00000C8C" w:rsidP="00000C8C">
      <w:pPr>
        <w:tabs>
          <w:tab w:val="left" w:pos="3029"/>
        </w:tabs>
        <w:spacing w:line="240" w:lineRule="auto"/>
        <w:ind w:right="6" w:firstLine="567"/>
        <w:rPr>
          <w:color w:val="FF0000"/>
          <w:sz w:val="24"/>
          <w:szCs w:val="24"/>
        </w:rPr>
      </w:pPr>
      <w:bookmarkStart w:id="37" w:name="_Toc124426200"/>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Содержание обучения в 6 классе</w:t>
      </w:r>
    </w:p>
    <w:p w:rsidR="00000C8C" w:rsidRDefault="00000C8C" w:rsidP="00000C8C">
      <w:pPr>
        <w:tabs>
          <w:tab w:val="left" w:pos="3029"/>
        </w:tabs>
        <w:spacing w:line="240" w:lineRule="auto"/>
        <w:ind w:right="6" w:firstLine="567"/>
        <w:rPr>
          <w:color w:val="FF0000"/>
          <w:sz w:val="24"/>
          <w:szCs w:val="24"/>
        </w:rPr>
      </w:pPr>
    </w:p>
    <w:p w:rsidR="00000C8C" w:rsidRPr="005F3560" w:rsidRDefault="00000C8C" w:rsidP="00000C8C">
      <w:pPr>
        <w:tabs>
          <w:tab w:val="left" w:pos="3029"/>
        </w:tabs>
        <w:spacing w:line="240" w:lineRule="auto"/>
        <w:ind w:right="6" w:firstLine="567"/>
        <w:rPr>
          <w:b/>
          <w:sz w:val="24"/>
          <w:szCs w:val="24"/>
        </w:rPr>
      </w:pPr>
      <w:r w:rsidRPr="005F3560">
        <w:rPr>
          <w:b/>
          <w:sz w:val="24"/>
          <w:szCs w:val="24"/>
        </w:rPr>
        <w:t>Натуральные числа</w:t>
      </w:r>
      <w:bookmarkEnd w:id="3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000C8C" w:rsidRPr="005F3560" w:rsidRDefault="00000C8C" w:rsidP="00000C8C">
      <w:pPr>
        <w:tabs>
          <w:tab w:val="left" w:pos="3029"/>
        </w:tabs>
        <w:spacing w:line="240" w:lineRule="auto"/>
        <w:ind w:right="6" w:firstLine="567"/>
        <w:rPr>
          <w:sz w:val="24"/>
          <w:szCs w:val="24"/>
        </w:rPr>
      </w:pPr>
      <w:r w:rsidRPr="005F3560">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rsidR="00000C8C" w:rsidRPr="005F3560" w:rsidRDefault="00000C8C" w:rsidP="00000C8C">
      <w:pPr>
        <w:tabs>
          <w:tab w:val="left" w:pos="3029"/>
        </w:tabs>
        <w:spacing w:line="240" w:lineRule="auto"/>
        <w:ind w:right="6" w:firstLine="567"/>
        <w:rPr>
          <w:b/>
          <w:sz w:val="24"/>
          <w:szCs w:val="24"/>
        </w:rPr>
      </w:pPr>
      <w:bookmarkStart w:id="38" w:name="_Toc124426201"/>
      <w:r w:rsidRPr="005F3560">
        <w:rPr>
          <w:b/>
          <w:sz w:val="24"/>
          <w:szCs w:val="24"/>
        </w:rPr>
        <w:t>Дроби</w:t>
      </w:r>
      <w:bookmarkEnd w:id="3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Отношение. Деление в данном отношении. Масштаб, пропорция. Применение пропорций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000C8C" w:rsidRPr="005F3560" w:rsidRDefault="00000C8C" w:rsidP="00000C8C">
      <w:pPr>
        <w:tabs>
          <w:tab w:val="left" w:pos="3029"/>
        </w:tabs>
        <w:spacing w:line="240" w:lineRule="auto"/>
        <w:ind w:right="6" w:firstLine="567"/>
        <w:rPr>
          <w:b/>
          <w:sz w:val="24"/>
          <w:szCs w:val="24"/>
        </w:rPr>
      </w:pPr>
      <w:bookmarkStart w:id="39" w:name="_Toc124426202"/>
      <w:r w:rsidRPr="005F3560">
        <w:rPr>
          <w:b/>
          <w:sz w:val="24"/>
          <w:szCs w:val="24"/>
        </w:rPr>
        <w:t>Положительные и отрицательные числа</w:t>
      </w:r>
      <w:bookmarkEnd w:id="3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000C8C" w:rsidRPr="005F3560" w:rsidRDefault="00000C8C" w:rsidP="00000C8C">
      <w:pPr>
        <w:tabs>
          <w:tab w:val="left" w:pos="3029"/>
        </w:tabs>
        <w:spacing w:line="240" w:lineRule="auto"/>
        <w:ind w:right="6" w:firstLine="567"/>
        <w:rPr>
          <w:b/>
          <w:sz w:val="24"/>
          <w:szCs w:val="24"/>
        </w:rPr>
      </w:pPr>
      <w:bookmarkStart w:id="40" w:name="_Toc124426203"/>
      <w:r w:rsidRPr="005F3560">
        <w:rPr>
          <w:b/>
          <w:sz w:val="24"/>
          <w:szCs w:val="24"/>
        </w:rPr>
        <w:t>Буквенные выражения</w:t>
      </w:r>
      <w:bookmarkEnd w:id="4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000C8C" w:rsidRPr="005F3560" w:rsidRDefault="00000C8C" w:rsidP="00000C8C">
      <w:pPr>
        <w:tabs>
          <w:tab w:val="left" w:pos="3029"/>
        </w:tabs>
        <w:spacing w:line="240" w:lineRule="auto"/>
        <w:ind w:right="6" w:firstLine="567"/>
        <w:rPr>
          <w:b/>
          <w:sz w:val="24"/>
          <w:szCs w:val="24"/>
        </w:rPr>
      </w:pPr>
      <w:bookmarkStart w:id="41" w:name="_Toc124426204"/>
      <w:r w:rsidRPr="005F3560">
        <w:rPr>
          <w:b/>
          <w:sz w:val="24"/>
          <w:szCs w:val="24"/>
        </w:rPr>
        <w:t>Решение текстовых задач</w:t>
      </w:r>
      <w:bookmarkEnd w:id="41"/>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текстовых задач арифметическим способом. Решение логических задач. Решение задач перебором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Решение задач, связанных с отношением, пропорциональностью величин, процентами; решение основных задач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Оценка и прикидка, округление результата. Составление буквенных выражений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ение данных с помощью таблиц и диаграмм. Столбчатые диаграммы: чтение и построение. Чтение круговых диаграмм.</w:t>
      </w:r>
    </w:p>
    <w:p w:rsidR="00000C8C" w:rsidRPr="005F3560" w:rsidRDefault="00000C8C" w:rsidP="00000C8C">
      <w:pPr>
        <w:tabs>
          <w:tab w:val="left" w:pos="3029"/>
        </w:tabs>
        <w:spacing w:line="240" w:lineRule="auto"/>
        <w:ind w:right="6" w:firstLine="567"/>
        <w:rPr>
          <w:b/>
          <w:sz w:val="24"/>
          <w:szCs w:val="24"/>
        </w:rPr>
      </w:pPr>
      <w:bookmarkStart w:id="42" w:name="_Toc124426205"/>
      <w:r w:rsidRPr="005F3560">
        <w:rPr>
          <w:b/>
          <w:sz w:val="24"/>
          <w:szCs w:val="24"/>
        </w:rPr>
        <w:t>Наглядная геометрия</w:t>
      </w:r>
      <w:bookmarkEnd w:id="42"/>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000C8C" w:rsidRPr="005F3560" w:rsidRDefault="00000C8C" w:rsidP="00000C8C">
      <w:pPr>
        <w:tabs>
          <w:tab w:val="left" w:pos="3029"/>
        </w:tabs>
        <w:spacing w:line="240" w:lineRule="auto"/>
        <w:ind w:right="6" w:firstLine="567"/>
        <w:rPr>
          <w:sz w:val="24"/>
          <w:szCs w:val="24"/>
        </w:rPr>
      </w:pPr>
      <w:r w:rsidRPr="005F3560">
        <w:rPr>
          <w:sz w:val="24"/>
          <w:szCs w:val="24"/>
        </w:rPr>
        <w:t>Симметрия: центральная, осевая и зеркальная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строение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объёма, единицы измерения объёма. Объём прямоугольного параллелепипеда, куба.</w:t>
      </w:r>
    </w:p>
    <w:p w:rsidR="00000C8C" w:rsidRPr="005F3560" w:rsidRDefault="00000C8C" w:rsidP="00000C8C">
      <w:pPr>
        <w:tabs>
          <w:tab w:val="left" w:pos="3029"/>
        </w:tabs>
        <w:spacing w:line="240" w:lineRule="auto"/>
        <w:ind w:right="6" w:firstLine="567"/>
        <w:rPr>
          <w:sz w:val="24"/>
          <w:szCs w:val="24"/>
        </w:rPr>
      </w:pPr>
      <w:bookmarkStart w:id="43" w:name="_Toc124426206"/>
    </w:p>
    <w:p w:rsidR="00000C8C" w:rsidRPr="005F3560" w:rsidRDefault="00000C8C" w:rsidP="005F3560">
      <w:pPr>
        <w:tabs>
          <w:tab w:val="left" w:pos="3029"/>
        </w:tabs>
        <w:spacing w:line="240" w:lineRule="auto"/>
        <w:ind w:right="6" w:firstLine="567"/>
        <w:jc w:val="center"/>
        <w:rPr>
          <w:b/>
          <w:sz w:val="24"/>
          <w:szCs w:val="24"/>
        </w:rPr>
      </w:pPr>
      <w:r w:rsidRPr="005F3560">
        <w:rPr>
          <w:b/>
          <w:sz w:val="24"/>
          <w:szCs w:val="24"/>
        </w:rPr>
        <w:t>Предметные результаты освоения программы учебного курса</w:t>
      </w:r>
      <w:bookmarkEnd w:id="43"/>
      <w:r w:rsidR="005F3560" w:rsidRPr="005F3560">
        <w:rPr>
          <w:b/>
          <w:sz w:val="24"/>
          <w:szCs w:val="24"/>
        </w:rPr>
        <w:t xml:space="preserve"> «Математика»</w:t>
      </w:r>
      <w:bookmarkStart w:id="44" w:name="_Toc124426207"/>
    </w:p>
    <w:p w:rsidR="00000C8C" w:rsidRPr="005F3560" w:rsidRDefault="00000C8C" w:rsidP="00000C8C">
      <w:pPr>
        <w:tabs>
          <w:tab w:val="left" w:pos="3029"/>
        </w:tabs>
        <w:spacing w:line="240" w:lineRule="auto"/>
        <w:ind w:right="6" w:firstLine="567"/>
        <w:rPr>
          <w:sz w:val="24"/>
          <w:szCs w:val="24"/>
        </w:rPr>
      </w:pPr>
      <w:r w:rsidRPr="005F3560">
        <w:rPr>
          <w:sz w:val="24"/>
          <w:szCs w:val="24"/>
        </w:rPr>
        <w:t>Предметные результаты освоения программы учебного курса к концу обучения в 5 класс</w:t>
      </w:r>
      <w:bookmarkEnd w:id="44"/>
      <w:r w:rsidRPr="005F3560">
        <w:rPr>
          <w:sz w:val="24"/>
          <w:szCs w:val="24"/>
        </w:rPr>
        <w:t>е.</w:t>
      </w:r>
    </w:p>
    <w:p w:rsidR="00000C8C" w:rsidRPr="005F3560" w:rsidRDefault="00000C8C" w:rsidP="005F3560">
      <w:pPr>
        <w:tabs>
          <w:tab w:val="left" w:pos="3029"/>
        </w:tabs>
        <w:spacing w:line="240" w:lineRule="auto"/>
        <w:ind w:right="6" w:firstLine="0"/>
        <w:rPr>
          <w:b/>
          <w:sz w:val="24"/>
          <w:szCs w:val="24"/>
        </w:rPr>
      </w:pPr>
      <w:bookmarkStart w:id="45" w:name="_Toc124426208"/>
      <w:r w:rsidRPr="005F3560">
        <w:rPr>
          <w:b/>
          <w:sz w:val="24"/>
          <w:szCs w:val="24"/>
        </w:rPr>
        <w:t>Числа и вычисления</w:t>
      </w:r>
      <w:bookmarkEnd w:id="45"/>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правильно употреблять термины, связанные с натуральными числами,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натуральные числа, сравнивать в простейших случаях обыкновенные дроби, десятичные дроби.</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арифметические действия с натуральными числами, с обыкновенными дробями в простейших случаях.</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проверку, прикидку результата вычислений.</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натуральные числа.</w:t>
      </w:r>
    </w:p>
    <w:p w:rsidR="00000C8C" w:rsidRPr="005F3560" w:rsidRDefault="00000C8C" w:rsidP="00000C8C">
      <w:pPr>
        <w:tabs>
          <w:tab w:val="left" w:pos="3029"/>
        </w:tabs>
        <w:spacing w:line="240" w:lineRule="auto"/>
        <w:ind w:right="6" w:firstLine="567"/>
        <w:rPr>
          <w:b/>
          <w:sz w:val="24"/>
          <w:szCs w:val="24"/>
        </w:rPr>
      </w:pPr>
      <w:bookmarkStart w:id="46" w:name="_Toc124426209"/>
      <w:r w:rsidRPr="005F3560">
        <w:rPr>
          <w:b/>
          <w:sz w:val="24"/>
          <w:szCs w:val="24"/>
        </w:rPr>
        <w:t>Решение текстовых задач</w:t>
      </w:r>
      <w:bookmarkEnd w:id="46"/>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текстовые задачи арифметическим способом и с помощью организованного конечного перебора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краткие записи, схемы, таблицы, обозначения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b/>
          <w:sz w:val="24"/>
          <w:szCs w:val="24"/>
        </w:rPr>
      </w:pPr>
      <w:bookmarkStart w:id="47" w:name="_Toc124426210"/>
      <w:r w:rsidRPr="005F3560">
        <w:rPr>
          <w:b/>
          <w:sz w:val="24"/>
          <w:szCs w:val="24"/>
        </w:rPr>
        <w:t>Наглядная геометрия</w:t>
      </w:r>
      <w:bookmarkEnd w:id="4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точка, прямая, отрезок, луч, угол, много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изученные геометрические фигуры на нелинованной и клетчатой бумаге с помощью циркуля и линей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свойства сторон и углов прямоугольника, квадрата для их построения, вычисления площади и периметр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метрическими единицами измерения длины, площад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объём куба, параллелепипеда по заданным измерениям, пользоваться единицами измерения объёма.</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несложные задачи на измерение геометрических величин в практических ситуациях.</w:t>
      </w:r>
    </w:p>
    <w:p w:rsidR="00000C8C" w:rsidRPr="005F3560" w:rsidRDefault="00000C8C" w:rsidP="00000C8C">
      <w:pPr>
        <w:tabs>
          <w:tab w:val="left" w:pos="3029"/>
        </w:tabs>
        <w:spacing w:line="240" w:lineRule="auto"/>
        <w:ind w:right="6" w:firstLine="567"/>
        <w:rPr>
          <w:b/>
          <w:sz w:val="24"/>
          <w:szCs w:val="24"/>
        </w:rPr>
      </w:pPr>
      <w:r w:rsidRPr="005F3560">
        <w:rPr>
          <w:b/>
          <w:sz w:val="24"/>
          <w:szCs w:val="24"/>
        </w:rPr>
        <w:t>Предметные результаты освоения программы учебного курса к концу обучения в 6 классе.</w:t>
      </w:r>
    </w:p>
    <w:p w:rsidR="005F3560" w:rsidRPr="005F3560" w:rsidRDefault="005F3560" w:rsidP="00000C8C">
      <w:pPr>
        <w:tabs>
          <w:tab w:val="left" w:pos="3029"/>
        </w:tabs>
        <w:spacing w:line="240" w:lineRule="auto"/>
        <w:ind w:right="6" w:firstLine="567"/>
        <w:rPr>
          <w:sz w:val="24"/>
          <w:szCs w:val="24"/>
        </w:rPr>
      </w:pPr>
      <w:bookmarkStart w:id="48" w:name="_Toc124426211"/>
    </w:p>
    <w:p w:rsidR="00000C8C" w:rsidRPr="005F3560" w:rsidRDefault="00000C8C" w:rsidP="00000C8C">
      <w:pPr>
        <w:tabs>
          <w:tab w:val="left" w:pos="3029"/>
        </w:tabs>
        <w:spacing w:line="240" w:lineRule="auto"/>
        <w:ind w:right="6" w:firstLine="567"/>
        <w:rPr>
          <w:b/>
          <w:sz w:val="24"/>
          <w:szCs w:val="24"/>
        </w:rPr>
      </w:pPr>
      <w:r w:rsidRPr="005F3560">
        <w:rPr>
          <w:b/>
          <w:sz w:val="24"/>
          <w:szCs w:val="24"/>
        </w:rPr>
        <w:t>Числа и вычисления</w:t>
      </w:r>
      <w:bookmarkEnd w:id="4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целые числа, обыкновенные и десятичные дроби, сравнивать числа одного и разных знаков.</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и в прямоугольной системе координат с координатами этой точ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целые числа и десятичные дроби, находить приближения чисел.</w:t>
      </w:r>
    </w:p>
    <w:p w:rsidR="00000C8C" w:rsidRPr="005F3560" w:rsidRDefault="00000C8C" w:rsidP="00000C8C">
      <w:pPr>
        <w:tabs>
          <w:tab w:val="left" w:pos="3029"/>
        </w:tabs>
        <w:spacing w:line="240" w:lineRule="auto"/>
        <w:ind w:right="6" w:firstLine="567"/>
        <w:rPr>
          <w:b/>
          <w:sz w:val="24"/>
          <w:szCs w:val="24"/>
        </w:rPr>
      </w:pPr>
      <w:bookmarkStart w:id="49" w:name="_Toc124426212"/>
      <w:r w:rsidRPr="005F3560">
        <w:rPr>
          <w:b/>
          <w:sz w:val="24"/>
          <w:szCs w:val="24"/>
        </w:rPr>
        <w:t> Числовые и буквенные выражения</w:t>
      </w:r>
      <w:bookmarkEnd w:id="4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признаками делимости, раскладывать натуральные числа на простые множители.</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Пользоваться масштабом, составлять пропорции и отношения. </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неизвестный компонент равенства.</w:t>
      </w:r>
    </w:p>
    <w:p w:rsidR="00000C8C" w:rsidRPr="005F3560" w:rsidRDefault="00000C8C" w:rsidP="00000C8C">
      <w:pPr>
        <w:tabs>
          <w:tab w:val="left" w:pos="3029"/>
        </w:tabs>
        <w:spacing w:line="240" w:lineRule="auto"/>
        <w:ind w:right="6" w:firstLine="567"/>
        <w:rPr>
          <w:b/>
          <w:sz w:val="24"/>
          <w:szCs w:val="24"/>
        </w:rPr>
      </w:pPr>
      <w:bookmarkStart w:id="50" w:name="_Toc124426213"/>
      <w:r w:rsidRPr="005F3560">
        <w:rPr>
          <w:b/>
          <w:sz w:val="24"/>
          <w:szCs w:val="24"/>
        </w:rPr>
        <w:t>Решение текстовых задач</w:t>
      </w:r>
      <w:bookmarkEnd w:id="5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многошаговые текстовые задачи арифметическим способом.</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вязанные с отношением, пропорциональностью величин, процентами, решать три основные задачи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000C8C" w:rsidRPr="005F3560" w:rsidRDefault="00000C8C" w:rsidP="00000C8C">
      <w:pPr>
        <w:tabs>
          <w:tab w:val="left" w:pos="3029"/>
        </w:tabs>
        <w:spacing w:line="240" w:lineRule="auto"/>
        <w:ind w:right="6" w:firstLine="567"/>
        <w:rPr>
          <w:sz w:val="24"/>
          <w:szCs w:val="24"/>
        </w:rPr>
      </w:pPr>
      <w:r w:rsidRPr="005F3560">
        <w:rPr>
          <w:sz w:val="24"/>
          <w:szCs w:val="24"/>
        </w:rPr>
        <w:t>Составлять буквенные выражения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ять информацию с помощью таблиц, линейной и столбчатой диаграмм.</w:t>
      </w:r>
    </w:p>
    <w:p w:rsidR="00000C8C" w:rsidRPr="005F3560" w:rsidRDefault="00000C8C" w:rsidP="00000C8C">
      <w:pPr>
        <w:tabs>
          <w:tab w:val="left" w:pos="3029"/>
        </w:tabs>
        <w:spacing w:line="240" w:lineRule="auto"/>
        <w:ind w:right="6" w:firstLine="567"/>
        <w:rPr>
          <w:b/>
          <w:sz w:val="24"/>
          <w:szCs w:val="24"/>
        </w:rPr>
      </w:pPr>
      <w:bookmarkStart w:id="51" w:name="_Toc124426214"/>
      <w:r w:rsidRPr="005F3560">
        <w:rPr>
          <w:b/>
          <w:sz w:val="24"/>
          <w:szCs w:val="24"/>
        </w:rPr>
        <w:t>Наглядная геометрия</w:t>
      </w:r>
      <w:bookmarkEnd w:id="51"/>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используя чертёжные инструменты, расстояния: между двумя точками, от точки до прямой, длину пути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на клетчатой бумаге прямоугольный параллелепипед.</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Вычислять объём прямоугольного параллелепипеда, куба, пользоваться основными единицами измерения объёма; </w:t>
      </w:r>
    </w:p>
    <w:p w:rsidR="005A638C" w:rsidRPr="00251200" w:rsidRDefault="00000C8C" w:rsidP="00251200">
      <w:pPr>
        <w:tabs>
          <w:tab w:val="left" w:pos="3029"/>
        </w:tabs>
        <w:spacing w:line="240" w:lineRule="auto"/>
        <w:ind w:right="6" w:firstLine="567"/>
        <w:rPr>
          <w:sz w:val="24"/>
          <w:szCs w:val="24"/>
        </w:rPr>
      </w:pPr>
      <w:r w:rsidRPr="005F3560">
        <w:rPr>
          <w:sz w:val="24"/>
          <w:szCs w:val="24"/>
        </w:rPr>
        <w:t>Решать несложные задачи на нахождение геометрических ве</w:t>
      </w:r>
      <w:r w:rsidR="00251200">
        <w:rPr>
          <w:sz w:val="24"/>
          <w:szCs w:val="24"/>
        </w:rPr>
        <w:t>личин в практических ситуациях.</w:t>
      </w:r>
    </w:p>
    <w:p w:rsidR="004A2AA2"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 xml:space="preserve">Тематическое планирование учебного </w:t>
      </w:r>
      <w:r w:rsidR="004A2AA2">
        <w:rPr>
          <w:rFonts w:eastAsia="Calibri" w:cs="Times New Roman"/>
          <w:b/>
          <w:sz w:val="24"/>
          <w:szCs w:val="24"/>
          <w:lang w:eastAsia="en-US"/>
        </w:rPr>
        <w:t xml:space="preserve">интегрированного </w:t>
      </w:r>
      <w:r w:rsidRPr="005F3560">
        <w:rPr>
          <w:rFonts w:eastAsia="Calibri" w:cs="Times New Roman"/>
          <w:b/>
          <w:sz w:val="24"/>
          <w:szCs w:val="24"/>
          <w:lang w:eastAsia="en-US"/>
        </w:rPr>
        <w:t xml:space="preserve">предмета </w:t>
      </w:r>
    </w:p>
    <w:p w:rsidR="005F3560" w:rsidRPr="005F3560"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w:t>
      </w:r>
      <w:r w:rsidR="004A2AA2">
        <w:rPr>
          <w:rFonts w:eastAsia="Calibri" w:cs="Times New Roman"/>
          <w:b/>
          <w:sz w:val="24"/>
          <w:szCs w:val="24"/>
          <w:lang w:eastAsia="en-US"/>
        </w:rPr>
        <w:t>Математика</w:t>
      </w:r>
      <w:r w:rsidRPr="005F3560">
        <w:rPr>
          <w:rFonts w:eastAsia="Calibri" w:cs="Times New Roman"/>
          <w:b/>
          <w:sz w:val="24"/>
          <w:szCs w:val="24"/>
          <w:lang w:eastAsia="en-US"/>
        </w:rPr>
        <w:t>»</w:t>
      </w:r>
    </w:p>
    <w:p w:rsidR="005A638C" w:rsidRDefault="005A638C" w:rsidP="005A638C">
      <w:pPr>
        <w:spacing w:line="240" w:lineRule="auto"/>
        <w:ind w:firstLine="709"/>
        <w:contextualSpacing/>
        <w:rPr>
          <w:rFonts w:eastAsia="SchoolBookSanPin" w:cs="Times New Roman"/>
          <w:i/>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P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 xml:space="preserve">«рабочей программе </w:t>
      </w:r>
      <w:r w:rsidRPr="005A638C">
        <w:rPr>
          <w:rFonts w:eastAsia="SchoolBookSanPin" w:cs="Times New Roman"/>
          <w:b/>
          <w:sz w:val="24"/>
          <w:szCs w:val="24"/>
          <w:lang w:eastAsia="en-US"/>
        </w:rPr>
        <w:lastRenderedPageBreak/>
        <w:t>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F3560" w:rsidRPr="005F3560" w:rsidRDefault="005F3560" w:rsidP="004A2AA2">
      <w:pPr>
        <w:widowControl w:val="0"/>
        <w:spacing w:line="240" w:lineRule="auto"/>
        <w:ind w:firstLine="709"/>
        <w:rPr>
          <w:rFonts w:eastAsia="SchoolBookSanPin" w:cs="Times New Roman"/>
          <w:sz w:val="24"/>
          <w:szCs w:val="24"/>
          <w:lang w:eastAsia="en-US"/>
        </w:rPr>
      </w:pPr>
      <w:r w:rsidRPr="005F356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F3560" w:rsidRPr="005F3560" w:rsidTr="00C90759">
        <w:trPr>
          <w:trHeight w:val="575"/>
        </w:trPr>
        <w:tc>
          <w:tcPr>
            <w:tcW w:w="993" w:type="dxa"/>
          </w:tcPr>
          <w:p w:rsidR="005F3560" w:rsidRPr="005F3560" w:rsidRDefault="005F3560" w:rsidP="005F3560">
            <w:pPr>
              <w:spacing w:line="240" w:lineRule="auto"/>
              <w:ind w:left="142" w:right="354" w:firstLine="96"/>
              <w:jc w:val="center"/>
              <w:rPr>
                <w:rFonts w:eastAsia="Times New Roman"/>
                <w:sz w:val="24"/>
                <w:szCs w:val="24"/>
                <w:lang w:eastAsia="en-US"/>
              </w:rPr>
            </w:pPr>
            <w:r w:rsidRPr="005F3560">
              <w:rPr>
                <w:rFonts w:eastAsia="Times New Roman"/>
                <w:sz w:val="24"/>
                <w:szCs w:val="24"/>
                <w:lang w:eastAsia="en-US"/>
              </w:rPr>
              <w:t>№п/п</w:t>
            </w:r>
          </w:p>
        </w:tc>
        <w:tc>
          <w:tcPr>
            <w:tcW w:w="4394" w:type="dxa"/>
          </w:tcPr>
          <w:p w:rsidR="005F3560" w:rsidRPr="005F3560" w:rsidRDefault="005F3560" w:rsidP="005F3560">
            <w:pPr>
              <w:spacing w:line="240" w:lineRule="auto"/>
              <w:ind w:left="142" w:firstLine="0"/>
              <w:jc w:val="center"/>
              <w:rPr>
                <w:rFonts w:eastAsia="Times New Roman"/>
                <w:sz w:val="24"/>
                <w:szCs w:val="24"/>
                <w:lang w:eastAsia="en-US"/>
              </w:rPr>
            </w:pPr>
            <w:r w:rsidRPr="005F3560">
              <w:rPr>
                <w:rFonts w:eastAsia="Times New Roman"/>
                <w:sz w:val="24"/>
                <w:szCs w:val="24"/>
                <w:lang w:eastAsia="en-US"/>
              </w:rPr>
              <w:t>Тема</w:t>
            </w:r>
          </w:p>
        </w:tc>
        <w:tc>
          <w:tcPr>
            <w:tcW w:w="2126" w:type="dxa"/>
          </w:tcPr>
          <w:p w:rsidR="005F3560" w:rsidRPr="005F3560" w:rsidRDefault="005F3560" w:rsidP="005F3560">
            <w:pPr>
              <w:spacing w:line="240" w:lineRule="auto"/>
              <w:ind w:left="142" w:right="27" w:hanging="72"/>
              <w:jc w:val="center"/>
              <w:rPr>
                <w:rFonts w:eastAsia="Times New Roman"/>
                <w:sz w:val="24"/>
                <w:szCs w:val="24"/>
                <w:lang w:val="ru-RU" w:eastAsia="en-US"/>
              </w:rPr>
            </w:pPr>
            <w:r w:rsidRPr="005F3560">
              <w:rPr>
                <w:rFonts w:eastAsia="Times New Roman"/>
                <w:spacing w:val="-1"/>
                <w:sz w:val="24"/>
                <w:szCs w:val="24"/>
                <w:lang w:val="ru-RU" w:eastAsia="en-US"/>
              </w:rPr>
              <w:t>Количество часов, отводимых на освоение каждой темы</w:t>
            </w:r>
          </w:p>
        </w:tc>
        <w:tc>
          <w:tcPr>
            <w:tcW w:w="2126" w:type="dxa"/>
          </w:tcPr>
          <w:p w:rsidR="005F3560" w:rsidRPr="005F3560" w:rsidRDefault="005F3560" w:rsidP="005F3560">
            <w:pPr>
              <w:spacing w:line="240" w:lineRule="auto"/>
              <w:ind w:left="142" w:right="27" w:hanging="72"/>
              <w:jc w:val="center"/>
              <w:rPr>
                <w:rFonts w:eastAsia="Times New Roman"/>
                <w:spacing w:val="-1"/>
                <w:sz w:val="24"/>
                <w:szCs w:val="24"/>
                <w:lang w:eastAsia="en-US"/>
              </w:rPr>
            </w:pPr>
            <w:r w:rsidRPr="005F3560">
              <w:rPr>
                <w:rFonts w:eastAsia="Times New Roman"/>
                <w:spacing w:val="-1"/>
                <w:sz w:val="24"/>
                <w:szCs w:val="24"/>
                <w:lang w:eastAsia="en-US"/>
              </w:rPr>
              <w:t xml:space="preserve">Э(Ц)ОР </w:t>
            </w:r>
          </w:p>
        </w:tc>
      </w:tr>
      <w:tr w:rsidR="005F3560" w:rsidRPr="005F3560" w:rsidTr="004A2AA2">
        <w:trPr>
          <w:trHeight w:val="4639"/>
        </w:trPr>
        <w:tc>
          <w:tcPr>
            <w:tcW w:w="993" w:type="dxa"/>
          </w:tcPr>
          <w:p w:rsidR="005F3560" w:rsidRPr="005F3560" w:rsidRDefault="005F3560" w:rsidP="005F3560">
            <w:pPr>
              <w:spacing w:line="240" w:lineRule="auto"/>
              <w:ind w:left="142" w:firstLine="0"/>
              <w:jc w:val="left"/>
              <w:rPr>
                <w:rFonts w:eastAsia="Times New Roman"/>
                <w:sz w:val="24"/>
                <w:szCs w:val="24"/>
                <w:lang w:eastAsia="en-US"/>
              </w:rPr>
            </w:pPr>
            <w:r w:rsidRPr="005F3560">
              <w:rPr>
                <w:rFonts w:eastAsia="Times New Roman"/>
                <w:sz w:val="24"/>
                <w:szCs w:val="24"/>
                <w:lang w:eastAsia="en-US"/>
              </w:rPr>
              <w:t>1.</w:t>
            </w:r>
          </w:p>
        </w:tc>
        <w:tc>
          <w:tcPr>
            <w:tcW w:w="4394" w:type="dxa"/>
          </w:tcPr>
          <w:p w:rsid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5 класс</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1.</w:t>
            </w:r>
            <w:r w:rsidRPr="004A2AA2">
              <w:rPr>
                <w:rFonts w:eastAsia="OfficinaSansBoldITC"/>
                <w:sz w:val="24"/>
                <w:szCs w:val="28"/>
                <w:lang w:eastAsia="en-US"/>
              </w:rPr>
              <w:t> </w:t>
            </w:r>
            <w:r w:rsidRPr="004A2AA2">
              <w:rPr>
                <w:rFonts w:eastAsia="OfficinaSansBoldITC"/>
                <w:sz w:val="24"/>
                <w:szCs w:val="28"/>
                <w:lang w:val="ru-RU" w:eastAsia="en-US"/>
              </w:rPr>
              <w:t>Натуральные числа и нуль.</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туральное число. Ряд натуральных чисел. Число 0. Изображение натуральных чисел точками на координатной (числовой) прямо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зиционная система счисления. Римская нумерация как пример непозиционной системы счисления. Десятичная система счисл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равнение натуральных чисел, сравнение натуральных чисел с нулём. Способы сравнения. Округление натуральных чисел.</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спользование букв для обозначения неизвестного компонента и записи свойств арифметических действи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разложение на множители. Простые и составные числа. Признаки делимости на 2, 5, 10, 3, 9. Деление с остатко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тепень с натуральным показателем. Запись числа в виде суммы разрядных слагаемых.</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2.</w:t>
            </w:r>
            <w:r w:rsidRPr="004A2AA2">
              <w:rPr>
                <w:rFonts w:eastAsia="OfficinaSansBoldITC"/>
                <w:sz w:val="24"/>
                <w:szCs w:val="28"/>
                <w:lang w:eastAsia="en-US"/>
              </w:rPr>
              <w:t> </w:t>
            </w:r>
            <w:r w:rsidRPr="004A2AA2">
              <w:rPr>
                <w:rFonts w:eastAsia="OfficinaSansBoldITC"/>
                <w:sz w:val="24"/>
                <w:szCs w:val="28"/>
                <w:lang w:val="ru-RU" w:eastAsia="en-US"/>
              </w:rPr>
              <w:t>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w:t>
            </w:r>
            <w:r w:rsidRPr="004A2AA2">
              <w:rPr>
                <w:rFonts w:eastAsia="OfficinaSansBoldITC"/>
                <w:sz w:val="24"/>
                <w:szCs w:val="28"/>
                <w:lang w:val="ru-RU" w:eastAsia="en-US"/>
              </w:rPr>
              <w:lastRenderedPageBreak/>
              <w:t>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и вычитание дробей. Умножение и деление дробей, взаимно-обратные дроби. Нахождение части целого и целого по его част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Арифметические действия с десятичными дробями. Округл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3.</w:t>
            </w:r>
            <w:r w:rsidRPr="004A2AA2">
              <w:rPr>
                <w:rFonts w:eastAsia="OfficinaSansBoldITC"/>
                <w:sz w:val="24"/>
                <w:szCs w:val="28"/>
                <w:lang w:eastAsia="en-US"/>
              </w:rPr>
              <w:t> </w:t>
            </w:r>
            <w:r w:rsidRPr="004A2AA2">
              <w:rPr>
                <w:rFonts w:eastAsia="OfficinaSansBoldITC"/>
                <w:sz w:val="24"/>
                <w:szCs w:val="28"/>
                <w:lang w:val="ru-RU" w:eastAsia="en-US"/>
              </w:rPr>
              <w:t>Решение текстовых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основных задач на 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в виде таблиц, столбчатых диаграм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4.</w:t>
            </w:r>
            <w:r w:rsidRPr="004A2AA2">
              <w:rPr>
                <w:rFonts w:eastAsia="OfficinaSansBoldITC"/>
                <w:sz w:val="24"/>
                <w:szCs w:val="28"/>
                <w:lang w:eastAsia="en-US"/>
              </w:rPr>
              <w:t> </w:t>
            </w:r>
            <w:r w:rsidRPr="004A2AA2">
              <w:rPr>
                <w:rFonts w:eastAsia="OfficinaSansBoldITC"/>
                <w:sz w:val="24"/>
                <w:szCs w:val="28"/>
                <w:lang w:val="ru-RU" w:eastAsia="en-US"/>
              </w:rPr>
              <w:t>Наглядная геометр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лина отрезка, метрические единицы длины. Длина ломаной, периметр многоугольника. Измерение и построение углов с помощью транспортир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многоугольник, прямоугольник, квадрат, треугольник, о равенстве фигур.</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Наглядные представления о пространственных фигурах: </w:t>
            </w:r>
            <w:r w:rsidRPr="004A2AA2">
              <w:rPr>
                <w:rFonts w:eastAsia="OfficinaSansBoldITC"/>
                <w:sz w:val="24"/>
                <w:szCs w:val="28"/>
                <w:lang w:val="ru-RU" w:eastAsia="en-US"/>
              </w:rPr>
              <w:lastRenderedPageBreak/>
              <w:t>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5F3560"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ъём прямоугольного параллелепипеда, куба. Единицы измерения объёма.</w:t>
            </w:r>
          </w:p>
        </w:tc>
        <w:tc>
          <w:tcPr>
            <w:tcW w:w="2126" w:type="dxa"/>
            <w:vMerge w:val="restart"/>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A2AA2" w:rsidRPr="005F3560" w:rsidTr="00C90759">
        <w:trPr>
          <w:trHeight w:val="2227"/>
        </w:trPr>
        <w:tc>
          <w:tcPr>
            <w:tcW w:w="993" w:type="dxa"/>
          </w:tcPr>
          <w:p w:rsidR="004A2AA2" w:rsidRPr="00F32A5A" w:rsidRDefault="004A2AA2" w:rsidP="005F3560">
            <w:pPr>
              <w:spacing w:line="240" w:lineRule="auto"/>
              <w:ind w:left="142" w:firstLine="0"/>
              <w:jc w:val="left"/>
              <w:rPr>
                <w:rFonts w:eastAsia="Times New Roman"/>
                <w:sz w:val="24"/>
                <w:szCs w:val="24"/>
                <w:lang w:val="ru-RU" w:eastAsia="en-US"/>
              </w:rPr>
            </w:pPr>
          </w:p>
        </w:tc>
        <w:tc>
          <w:tcPr>
            <w:tcW w:w="4394" w:type="dxa"/>
          </w:tcPr>
          <w:p w:rsidR="004A2AA2" w:rsidRDefault="004A2AA2" w:rsidP="005F3560">
            <w:pPr>
              <w:ind w:firstLine="0"/>
              <w:rPr>
                <w:rFonts w:eastAsia="OfficinaSansBoldITC"/>
                <w:sz w:val="24"/>
                <w:szCs w:val="28"/>
                <w:lang w:val="ru-RU" w:eastAsia="en-US"/>
              </w:rPr>
            </w:pPr>
            <w:r>
              <w:rPr>
                <w:rFonts w:eastAsia="OfficinaSansBoldITC"/>
                <w:sz w:val="24"/>
                <w:szCs w:val="28"/>
                <w:lang w:val="ru-RU" w:eastAsia="en-US"/>
              </w:rPr>
              <w:t>6 класс</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1. Натуральные числ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наибольший общий делитель и наименьшее общее кратное. Делимость суммы и произведения. Деление с остатко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2. 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тношение. Деление в данном отношении. Масштаб, пропорция. Применение пропорций при решении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146.4.3.3. Положительные и </w:t>
            </w:r>
            <w:r w:rsidRPr="004A2AA2">
              <w:rPr>
                <w:rFonts w:eastAsia="OfficinaSansBoldITC"/>
                <w:sz w:val="24"/>
                <w:szCs w:val="28"/>
                <w:lang w:val="ru-RU" w:eastAsia="en-US"/>
              </w:rPr>
              <w:lastRenderedPageBreak/>
              <w:t>отрицательные числ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4. Буквенные выра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5. Решение текстовых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вязанных с отношением, пропорциональностью величин, процентами; решение основных задач на дроби и процент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ценка и прикидка, округление результата. Составление буквенных выражений по условию задач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с помощью таблиц и диаграмм. Столбчатые диаграммы: чтение и построение. Чтение круговых диаграм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6. Наглядная геометр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w:t>
            </w:r>
            <w:r w:rsidRPr="004A2AA2">
              <w:rPr>
                <w:rFonts w:eastAsia="OfficinaSansBoldITC"/>
                <w:sz w:val="24"/>
                <w:szCs w:val="28"/>
                <w:lang w:val="ru-RU" w:eastAsia="en-US"/>
              </w:rPr>
              <w:lastRenderedPageBreak/>
              <w:t>квадратной сетке.</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имметрия: центральная, осевая и зеркальная симметри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строение симметричных фигур.</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объёма, единицы измерения объёма. Объём прямоугольного параллелепипеда, куба.</w:t>
            </w:r>
          </w:p>
        </w:tc>
        <w:tc>
          <w:tcPr>
            <w:tcW w:w="2126" w:type="dxa"/>
          </w:tcPr>
          <w:p w:rsidR="004A2AA2" w:rsidRPr="005F3560" w:rsidRDefault="004A2AA2" w:rsidP="005F3560">
            <w:pPr>
              <w:spacing w:line="240" w:lineRule="auto"/>
              <w:ind w:firstLine="0"/>
              <w:jc w:val="center"/>
              <w:rPr>
                <w:rFonts w:eastAsia="Times New Roman"/>
                <w:i/>
                <w:sz w:val="24"/>
                <w:szCs w:val="24"/>
                <w:lang w:eastAsia="en-US"/>
              </w:rPr>
            </w:pPr>
          </w:p>
        </w:tc>
        <w:tc>
          <w:tcPr>
            <w:tcW w:w="2126" w:type="dxa"/>
          </w:tcPr>
          <w:p w:rsidR="004A2AA2" w:rsidRPr="005F3560" w:rsidRDefault="004A2AA2" w:rsidP="005F3560">
            <w:pPr>
              <w:spacing w:line="240" w:lineRule="auto"/>
              <w:ind w:firstLine="0"/>
              <w:jc w:val="center"/>
              <w:rPr>
                <w:rFonts w:eastAsia="Times New Roman"/>
                <w:i/>
                <w:sz w:val="24"/>
                <w:szCs w:val="24"/>
                <w:lang w:eastAsia="en-US"/>
              </w:rPr>
            </w:pPr>
          </w:p>
        </w:tc>
      </w:tr>
    </w:tbl>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251200">
      <w:pPr>
        <w:pStyle w:val="ac"/>
        <w:numPr>
          <w:ilvl w:val="2"/>
          <w:numId w:val="1"/>
        </w:numPr>
        <w:tabs>
          <w:tab w:val="left" w:pos="1276"/>
        </w:tabs>
        <w:spacing w:line="240" w:lineRule="auto"/>
        <w:ind w:left="0" w:right="6" w:firstLine="709"/>
        <w:jc w:val="center"/>
        <w:rPr>
          <w:b/>
          <w:sz w:val="24"/>
          <w:szCs w:val="24"/>
        </w:rPr>
      </w:pPr>
      <w:r>
        <w:rPr>
          <w:b/>
          <w:sz w:val="24"/>
          <w:szCs w:val="24"/>
        </w:rPr>
        <w:t>Р</w:t>
      </w:r>
      <w:r w:rsidR="00000C8C" w:rsidRPr="00251200">
        <w:rPr>
          <w:b/>
          <w:sz w:val="24"/>
          <w:szCs w:val="24"/>
        </w:rPr>
        <w:t>абочая программа учебного курса «Алгебра» в 7–9 классах</w:t>
      </w:r>
    </w:p>
    <w:p w:rsidR="00251200" w:rsidRDefault="00251200" w:rsidP="00251200">
      <w:pPr>
        <w:pStyle w:val="ac"/>
        <w:tabs>
          <w:tab w:val="left" w:pos="3029"/>
        </w:tabs>
        <w:spacing w:line="240" w:lineRule="auto"/>
        <w:ind w:left="709" w:right="6" w:firstLine="0"/>
        <w:jc w:val="center"/>
        <w:rPr>
          <w:b/>
          <w:sz w:val="24"/>
          <w:szCs w:val="24"/>
        </w:rPr>
      </w:pPr>
    </w:p>
    <w:p w:rsidR="005F3560" w:rsidRPr="005F3560" w:rsidRDefault="005F3560" w:rsidP="00251200">
      <w:pPr>
        <w:pStyle w:val="ac"/>
        <w:tabs>
          <w:tab w:val="left" w:pos="3029"/>
        </w:tabs>
        <w:spacing w:line="240" w:lineRule="auto"/>
        <w:ind w:left="709" w:right="6" w:firstLine="0"/>
        <w:jc w:val="center"/>
        <w:rPr>
          <w:b/>
          <w:sz w:val="24"/>
          <w:szCs w:val="24"/>
        </w:rPr>
      </w:pPr>
      <w:r>
        <w:rPr>
          <w:b/>
          <w:sz w:val="24"/>
          <w:szCs w:val="24"/>
        </w:rPr>
        <w:t>Пояснительная записка</w:t>
      </w:r>
    </w:p>
    <w:p w:rsidR="00000C8C" w:rsidRPr="00701F82" w:rsidRDefault="00000C8C" w:rsidP="005F3560">
      <w:pPr>
        <w:tabs>
          <w:tab w:val="left" w:pos="3029"/>
        </w:tabs>
        <w:spacing w:line="240" w:lineRule="auto"/>
        <w:ind w:right="6" w:firstLine="567"/>
        <w:rPr>
          <w:sz w:val="24"/>
          <w:szCs w:val="24"/>
        </w:rPr>
      </w:pPr>
      <w:r w:rsidRPr="005F3560">
        <w:rPr>
          <w:sz w:val="24"/>
          <w:szCs w:val="24"/>
        </w:rPr>
        <w:t xml:space="preserve">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w:t>
      </w:r>
      <w:r w:rsidRPr="005F3560">
        <w:rPr>
          <w:sz w:val="24"/>
          <w:szCs w:val="24"/>
        </w:rPr>
        <w:lastRenderedPageBreak/>
        <w:t>обучающихся, поэтому самостоятельное решение задач является реализацией деятельностного при</w:t>
      </w:r>
      <w:r w:rsidRPr="00701F82">
        <w:rPr>
          <w:sz w:val="24"/>
          <w:szCs w:val="24"/>
        </w:rPr>
        <w:t>нципа обуч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000C8C" w:rsidRPr="00701F82" w:rsidRDefault="00701F82" w:rsidP="00000C8C">
      <w:pPr>
        <w:tabs>
          <w:tab w:val="left" w:pos="3029"/>
        </w:tabs>
        <w:spacing w:line="240" w:lineRule="auto"/>
        <w:ind w:right="6" w:firstLine="567"/>
        <w:rPr>
          <w:sz w:val="24"/>
          <w:szCs w:val="24"/>
        </w:rPr>
      </w:pPr>
      <w:r w:rsidRPr="00701F82">
        <w:rPr>
          <w:sz w:val="24"/>
          <w:szCs w:val="24"/>
        </w:rPr>
        <w:t>Общее количество часов на освоение учебного предмета определяется учебным планом на текущий учебный год.</w:t>
      </w:r>
    </w:p>
    <w:p w:rsidR="00701F82" w:rsidRPr="00000C8C" w:rsidRDefault="00701F82" w:rsidP="00000C8C">
      <w:pPr>
        <w:tabs>
          <w:tab w:val="left" w:pos="3029"/>
        </w:tabs>
        <w:spacing w:line="240" w:lineRule="auto"/>
        <w:ind w:right="6" w:firstLine="567"/>
        <w:rPr>
          <w:color w:val="FF0000"/>
          <w:sz w:val="24"/>
          <w:szCs w:val="24"/>
        </w:rPr>
      </w:pPr>
    </w:p>
    <w:p w:rsidR="00000C8C" w:rsidRPr="00701F82" w:rsidRDefault="00701F82" w:rsidP="00701F82">
      <w:pPr>
        <w:tabs>
          <w:tab w:val="left" w:pos="3029"/>
        </w:tabs>
        <w:spacing w:line="240" w:lineRule="auto"/>
        <w:ind w:right="6" w:firstLine="567"/>
        <w:jc w:val="center"/>
        <w:rPr>
          <w:b/>
          <w:sz w:val="24"/>
          <w:szCs w:val="24"/>
        </w:rPr>
      </w:pPr>
      <w:bookmarkStart w:id="52" w:name="_Toc124426220"/>
      <w:r w:rsidRPr="00701F82">
        <w:rPr>
          <w:b/>
          <w:sz w:val="24"/>
          <w:szCs w:val="24"/>
        </w:rPr>
        <w:t>Содержание обучения в 7 классе</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w:t>
      </w:r>
      <w:r w:rsidRPr="00701F82">
        <w:rPr>
          <w:sz w:val="24"/>
          <w:szCs w:val="24"/>
        </w:rPr>
        <w:lastRenderedPageBreak/>
        <w:t>дроби в виде процентов. Три основные задачи на проценты, решение задач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ение признаков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альные зависимости, в том числе прямая и обратная пропорциональности.</w:t>
      </w:r>
    </w:p>
    <w:p w:rsidR="00000C8C" w:rsidRPr="00701F82" w:rsidRDefault="00000C8C" w:rsidP="00000C8C">
      <w:pPr>
        <w:tabs>
          <w:tab w:val="left" w:pos="3029"/>
        </w:tabs>
        <w:spacing w:line="240" w:lineRule="auto"/>
        <w:ind w:right="6" w:firstLine="567"/>
        <w:rPr>
          <w:b/>
          <w:sz w:val="24"/>
          <w:szCs w:val="24"/>
        </w:rPr>
      </w:pPr>
      <w:bookmarkStart w:id="53" w:name="_Toc124426221"/>
      <w:r w:rsidRPr="00701F82">
        <w:rPr>
          <w:b/>
          <w:sz w:val="24"/>
          <w:szCs w:val="24"/>
        </w:rPr>
        <w:t>Алгебраические выражения</w:t>
      </w:r>
      <w:bookmarkEnd w:id="5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00C8C" w:rsidRPr="00701F82" w:rsidRDefault="00000C8C" w:rsidP="00000C8C">
      <w:pPr>
        <w:tabs>
          <w:tab w:val="left" w:pos="3029"/>
        </w:tabs>
        <w:spacing w:line="240" w:lineRule="auto"/>
        <w:ind w:right="6" w:firstLine="567"/>
        <w:rPr>
          <w:sz w:val="24"/>
          <w:szCs w:val="24"/>
        </w:rPr>
      </w:pPr>
      <w:r w:rsidRPr="00701F82">
        <w:rPr>
          <w:sz w:val="24"/>
          <w:szCs w:val="24"/>
        </w:rPr>
        <w:t>Свойства степени с натуральн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00C8C" w:rsidRPr="00701F82" w:rsidRDefault="00000C8C" w:rsidP="00000C8C">
      <w:pPr>
        <w:tabs>
          <w:tab w:val="left" w:pos="3029"/>
        </w:tabs>
        <w:spacing w:line="240" w:lineRule="auto"/>
        <w:ind w:right="6" w:firstLine="567"/>
        <w:rPr>
          <w:b/>
          <w:sz w:val="24"/>
          <w:szCs w:val="24"/>
        </w:rPr>
      </w:pPr>
      <w:bookmarkStart w:id="54" w:name="_Toc124426222"/>
      <w:r w:rsidRPr="00701F82">
        <w:rPr>
          <w:b/>
          <w:sz w:val="24"/>
          <w:szCs w:val="24"/>
        </w:rPr>
        <w:t>Уравнения</w:t>
      </w:r>
      <w:bookmarkEnd w:id="54"/>
      <w:r w:rsidRPr="00701F82">
        <w:rPr>
          <w:b/>
          <w:sz w:val="24"/>
          <w:szCs w:val="24"/>
        </w:rPr>
        <w:t xml:space="preserve"> и неравен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корень уравнения, правила преобразования уравнения, равносильность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p>
    <w:p w:rsidR="00000C8C" w:rsidRPr="00701F82" w:rsidRDefault="00000C8C" w:rsidP="00000C8C">
      <w:pPr>
        <w:tabs>
          <w:tab w:val="left" w:pos="3029"/>
        </w:tabs>
        <w:spacing w:line="240" w:lineRule="auto"/>
        <w:ind w:right="6" w:firstLine="567"/>
        <w:rPr>
          <w:sz w:val="24"/>
          <w:szCs w:val="24"/>
        </w:rPr>
      </w:pPr>
      <w:r w:rsidRPr="00701F82">
        <w:rPr>
          <w:sz w:val="24"/>
          <w:szCs w:val="24"/>
        </w:rPr>
        <w:t>Координата точки на прямой. Числовые промежутки. Расстояние между двумя точкам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рямоугольная система координат, оси </w:t>
      </w:r>
      <w:r w:rsidRPr="00701F82">
        <w:rPr>
          <w:i/>
          <w:sz w:val="24"/>
          <w:szCs w:val="24"/>
          <w:lang w:val="en-US"/>
        </w:rPr>
        <w:t>Ox</w:t>
      </w:r>
      <w:r w:rsidRPr="00701F82">
        <w:rPr>
          <w:sz w:val="24"/>
          <w:szCs w:val="24"/>
        </w:rPr>
        <w:t xml:space="preserve">и </w:t>
      </w:r>
      <w:r w:rsidRPr="00701F82">
        <w:rPr>
          <w:i/>
          <w:sz w:val="24"/>
          <w:szCs w:val="24"/>
          <w:lang w:val="en-US"/>
        </w:rPr>
        <w:t>Oy</w:t>
      </w:r>
      <w:r w:rsidRPr="00701F82">
        <w:rPr>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Графическое решение линейных уравнений и систем линейных уравнений.</w:t>
      </w:r>
    </w:p>
    <w:p w:rsidR="00701F82" w:rsidRPr="00701F82" w:rsidRDefault="00701F82" w:rsidP="00000C8C">
      <w:pPr>
        <w:tabs>
          <w:tab w:val="left" w:pos="3029"/>
        </w:tabs>
        <w:spacing w:line="240" w:lineRule="auto"/>
        <w:ind w:right="6" w:firstLine="567"/>
        <w:rPr>
          <w:sz w:val="24"/>
          <w:szCs w:val="24"/>
        </w:rPr>
      </w:pPr>
      <w:bookmarkStart w:id="55" w:name="_Toc124426224"/>
    </w:p>
    <w:p w:rsidR="00B34051" w:rsidRDefault="00B34051" w:rsidP="00701F82">
      <w:pPr>
        <w:tabs>
          <w:tab w:val="left" w:pos="3029"/>
        </w:tabs>
        <w:spacing w:line="240" w:lineRule="auto"/>
        <w:ind w:right="6" w:firstLine="567"/>
        <w:jc w:val="center"/>
        <w:rPr>
          <w:b/>
          <w:sz w:val="24"/>
          <w:szCs w:val="24"/>
        </w:rPr>
      </w:pPr>
    </w:p>
    <w:p w:rsidR="00B34051" w:rsidRDefault="00B34051" w:rsidP="00701F82">
      <w:pPr>
        <w:tabs>
          <w:tab w:val="left" w:pos="3029"/>
        </w:tabs>
        <w:spacing w:line="240" w:lineRule="auto"/>
        <w:ind w:right="6" w:firstLine="567"/>
        <w:jc w:val="center"/>
        <w:rPr>
          <w:b/>
          <w:sz w:val="24"/>
          <w:szCs w:val="24"/>
        </w:rPr>
      </w:pPr>
    </w:p>
    <w:p w:rsidR="00B34051" w:rsidRDefault="00B34051" w:rsidP="00701F82">
      <w:pPr>
        <w:tabs>
          <w:tab w:val="left" w:pos="3029"/>
        </w:tabs>
        <w:spacing w:line="240" w:lineRule="auto"/>
        <w:ind w:right="6" w:firstLine="567"/>
        <w:jc w:val="center"/>
        <w:rPr>
          <w:b/>
          <w:sz w:val="24"/>
          <w:szCs w:val="24"/>
        </w:rPr>
      </w:pPr>
    </w:p>
    <w:p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8 классе</w:t>
      </w:r>
    </w:p>
    <w:p w:rsidR="00701F82" w:rsidRDefault="00701F82" w:rsidP="00000C8C">
      <w:pPr>
        <w:tabs>
          <w:tab w:val="left" w:pos="3029"/>
        </w:tabs>
        <w:spacing w:line="240" w:lineRule="auto"/>
        <w:ind w:right="6" w:firstLine="567"/>
        <w:rPr>
          <w:color w:val="FF0000"/>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целым показателем и её свойства. Стандартная запись числа.</w:t>
      </w:r>
    </w:p>
    <w:p w:rsidR="00000C8C" w:rsidRPr="00701F82" w:rsidRDefault="00000C8C" w:rsidP="00000C8C">
      <w:pPr>
        <w:tabs>
          <w:tab w:val="left" w:pos="3029"/>
        </w:tabs>
        <w:spacing w:line="240" w:lineRule="auto"/>
        <w:ind w:right="6" w:firstLine="567"/>
        <w:rPr>
          <w:b/>
          <w:sz w:val="24"/>
          <w:szCs w:val="24"/>
        </w:rPr>
      </w:pPr>
      <w:bookmarkStart w:id="56" w:name="_Toc124426225"/>
      <w:r w:rsidRPr="00701F82">
        <w:rPr>
          <w:b/>
          <w:sz w:val="24"/>
          <w:szCs w:val="24"/>
        </w:rPr>
        <w:t>Алгебраические выражения</w:t>
      </w:r>
      <w:bookmarkEnd w:id="5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трёхчлен, разложение квадратного трёхчлена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000C8C" w:rsidRPr="00701F82" w:rsidRDefault="00000C8C" w:rsidP="00000C8C">
      <w:pPr>
        <w:tabs>
          <w:tab w:val="left" w:pos="3029"/>
        </w:tabs>
        <w:spacing w:line="240" w:lineRule="auto"/>
        <w:ind w:right="6" w:firstLine="567"/>
        <w:rPr>
          <w:b/>
          <w:sz w:val="24"/>
          <w:szCs w:val="24"/>
        </w:rPr>
      </w:pPr>
      <w:bookmarkStart w:id="57" w:name="_Toc124426226"/>
      <w:r w:rsidRPr="00701F82">
        <w:rPr>
          <w:b/>
          <w:sz w:val="24"/>
          <w:szCs w:val="24"/>
        </w:rPr>
        <w:t>Уравнения и неравенства</w:t>
      </w:r>
      <w:bookmarkEnd w:id="5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00C8C" w:rsidRPr="00701F82" w:rsidRDefault="00000C8C" w:rsidP="00000C8C">
      <w:pPr>
        <w:tabs>
          <w:tab w:val="left" w:pos="3029"/>
        </w:tabs>
        <w:spacing w:line="240" w:lineRule="auto"/>
        <w:ind w:right="6" w:firstLine="567"/>
        <w:rPr>
          <w:b/>
          <w:sz w:val="24"/>
          <w:szCs w:val="24"/>
        </w:rPr>
      </w:pPr>
      <w:bookmarkStart w:id="58" w:name="_Toc124426227"/>
      <w:r w:rsidRPr="00701F82">
        <w:rPr>
          <w:b/>
          <w:sz w:val="24"/>
          <w:szCs w:val="24"/>
        </w:rPr>
        <w:t>Функции</w:t>
      </w:r>
      <w:bookmarkEnd w:id="5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ятие функции. Область определения и множество значений функции. Способы задания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График функции. Чтение свойств функции по её графику. Примеры графиков функций, отражающих реальные процессы.</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Функции, описывающие прямую и обратную пропорциональные зависимости, их графики. Функции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2</w:t>
      </w:r>
      <w:r w:rsidRPr="00701F82">
        <w:rPr>
          <w:i/>
          <w:sz w:val="24"/>
          <w:szCs w:val="24"/>
        </w:rPr>
        <w:t xml:space="preserve">,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3</w:t>
      </w:r>
      <w:r w:rsidRPr="00701F82">
        <w:rPr>
          <w:i/>
          <w:sz w:val="24"/>
          <w:szCs w:val="24"/>
        </w:rPr>
        <w:t xml:space="preserve">, </w:t>
      </w:r>
      <w:r w:rsidRPr="00701F82">
        <w:rPr>
          <w:i/>
          <w:sz w:val="24"/>
          <w:szCs w:val="24"/>
          <w:lang w:val="en-US"/>
        </w:rPr>
        <w:t>y</w:t>
      </w:r>
      <w:r w:rsidRPr="00701F82">
        <w:rPr>
          <w:i/>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sidRPr="00701F82">
        <w:rPr>
          <w:i/>
          <w:sz w:val="24"/>
          <w:szCs w:val="24"/>
        </w:rPr>
        <w:t xml:space="preserve">, </w:t>
      </w:r>
      <w:r w:rsidRPr="00701F82">
        <w:rPr>
          <w:i/>
          <w:sz w:val="24"/>
          <w:szCs w:val="24"/>
          <w:lang w:val="en-US"/>
        </w:rPr>
        <w:t>y</w:t>
      </w:r>
      <w:r w:rsidRPr="00701F82">
        <w:rPr>
          <w:i/>
          <w:sz w:val="24"/>
          <w:szCs w:val="24"/>
        </w:rPr>
        <w:t>=|</w:t>
      </w:r>
      <w:r w:rsidRPr="00701F82">
        <w:rPr>
          <w:i/>
          <w:sz w:val="24"/>
          <w:szCs w:val="24"/>
          <w:lang w:val="en-US"/>
        </w:rPr>
        <w:t>x</w:t>
      </w:r>
      <w:r w:rsidRPr="00701F82">
        <w:rPr>
          <w:i/>
          <w:sz w:val="24"/>
          <w:szCs w:val="24"/>
        </w:rPr>
        <w:t>|</w:t>
      </w:r>
      <w:r w:rsidRPr="00701F82">
        <w:rPr>
          <w:sz w:val="24"/>
          <w:szCs w:val="24"/>
        </w:rPr>
        <w:t>. Графическое решение уравнений и систем уравнений.</w:t>
      </w:r>
    </w:p>
    <w:p w:rsidR="00701F82" w:rsidRPr="00701F82" w:rsidRDefault="00701F82" w:rsidP="00000C8C">
      <w:pPr>
        <w:tabs>
          <w:tab w:val="left" w:pos="3029"/>
        </w:tabs>
        <w:spacing w:line="240" w:lineRule="auto"/>
        <w:ind w:right="6" w:firstLine="567"/>
        <w:rPr>
          <w:sz w:val="24"/>
          <w:szCs w:val="24"/>
        </w:rPr>
      </w:pPr>
      <w:bookmarkStart w:id="59" w:name="_Toc124426229"/>
    </w:p>
    <w:p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9 классе</w:t>
      </w:r>
    </w:p>
    <w:p w:rsidR="00701F82" w:rsidRPr="00701F82" w:rsidRDefault="00701F82" w:rsidP="00000C8C">
      <w:pPr>
        <w:tabs>
          <w:tab w:val="left" w:pos="3029"/>
        </w:tabs>
        <w:spacing w:line="240" w:lineRule="auto"/>
        <w:ind w:right="6" w:firstLine="567"/>
        <w:rPr>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ение действительных чисел, арифметические действия с действите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змеры объектов окружающего мира, длительность процессов в окружающем мире.</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ближённое значение величины, точность приближения. Округление чисел. Прикидка и оценка результатов вычислений.</w:t>
      </w:r>
    </w:p>
    <w:p w:rsidR="00000C8C" w:rsidRPr="00701F82" w:rsidRDefault="00000C8C" w:rsidP="00000C8C">
      <w:pPr>
        <w:tabs>
          <w:tab w:val="left" w:pos="3029"/>
        </w:tabs>
        <w:spacing w:line="240" w:lineRule="auto"/>
        <w:ind w:right="6" w:firstLine="567"/>
        <w:rPr>
          <w:b/>
          <w:sz w:val="24"/>
          <w:szCs w:val="24"/>
        </w:rPr>
      </w:pPr>
      <w:bookmarkStart w:id="60" w:name="_Toc124426230"/>
      <w:r w:rsidRPr="00701F82">
        <w:rPr>
          <w:b/>
          <w:sz w:val="24"/>
          <w:szCs w:val="24"/>
        </w:rPr>
        <w:t>Уравнения и неравенства</w:t>
      </w:r>
      <w:bookmarkEnd w:id="6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Решение уравнений, сводящихся к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дробно-рациональных уравнений. Решение текстовых задач алгебраическим метод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00C8C" w:rsidRPr="00701F82" w:rsidRDefault="00000C8C" w:rsidP="00000C8C">
      <w:pPr>
        <w:tabs>
          <w:tab w:val="left" w:pos="3029"/>
        </w:tabs>
        <w:spacing w:line="240" w:lineRule="auto"/>
        <w:ind w:right="6" w:firstLine="567"/>
        <w:rPr>
          <w:b/>
          <w:sz w:val="24"/>
          <w:szCs w:val="24"/>
        </w:rPr>
      </w:pPr>
      <w:bookmarkStart w:id="61" w:name="_Toc124426231"/>
      <w:r w:rsidRPr="00701F82">
        <w:rPr>
          <w:b/>
          <w:sz w:val="24"/>
          <w:szCs w:val="24"/>
        </w:rPr>
        <w:t>Функции</w:t>
      </w:r>
      <w:bookmarkEnd w:id="6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ичная функция, её график и свойства. Парабола, координаты вершины параболы, ось симметрии параболы.</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01F82">
        <w:rPr>
          <w:sz w:val="24"/>
          <w:szCs w:val="24"/>
        </w:rPr>
        <w:t>, и их свойства.</w:t>
      </w:r>
    </w:p>
    <w:p w:rsidR="00000C8C" w:rsidRPr="00701F82" w:rsidRDefault="00000C8C" w:rsidP="00000C8C">
      <w:pPr>
        <w:tabs>
          <w:tab w:val="left" w:pos="3029"/>
        </w:tabs>
        <w:spacing w:line="240" w:lineRule="auto"/>
        <w:ind w:right="6" w:firstLine="567"/>
        <w:rPr>
          <w:b/>
          <w:sz w:val="24"/>
          <w:szCs w:val="24"/>
        </w:rPr>
      </w:pPr>
      <w:bookmarkStart w:id="62" w:name="_Toc124426232"/>
      <w:r w:rsidRPr="00701F82">
        <w:rPr>
          <w:b/>
          <w:sz w:val="24"/>
          <w:szCs w:val="24"/>
        </w:rPr>
        <w:t>Числовые последовательности</w:t>
      </w:r>
      <w:bookmarkEnd w:id="62"/>
      <w:r w:rsidRPr="00701F82">
        <w:rPr>
          <w:b/>
          <w:sz w:val="24"/>
          <w:szCs w:val="24"/>
        </w:rPr>
        <w:t xml:space="preserve"> и прогрессии.</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 xml:space="preserve">Понятие числовой последовательности. Задание последовательности рекуррентной формулой и формулой </w:t>
      </w:r>
      <w:r w:rsidRPr="00701F82">
        <w:rPr>
          <w:i/>
          <w:sz w:val="24"/>
          <w:szCs w:val="24"/>
          <w:lang w:val="en-US"/>
        </w:rPr>
        <w:t>n</w:t>
      </w:r>
      <w:r w:rsidRPr="00701F82">
        <w:rPr>
          <w:sz w:val="24"/>
          <w:szCs w:val="24"/>
        </w:rPr>
        <w:t>-го члена.</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Арифметическая и геометрическая прогрессии. Формулы </w:t>
      </w:r>
      <w:r w:rsidRPr="00701F82">
        <w:rPr>
          <w:i/>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i/>
          <w:sz w:val="24"/>
          <w:szCs w:val="24"/>
          <w:lang w:val="en-US"/>
        </w:rPr>
        <w:t>n</w:t>
      </w:r>
      <w:r w:rsidRPr="00701F82">
        <w:rPr>
          <w:sz w:val="24"/>
          <w:szCs w:val="24"/>
        </w:rPr>
        <w:t>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BC0740" w:rsidRDefault="00BC0740" w:rsidP="00701F82">
      <w:pPr>
        <w:tabs>
          <w:tab w:val="left" w:pos="3029"/>
        </w:tabs>
        <w:spacing w:line="240" w:lineRule="auto"/>
        <w:ind w:right="6" w:firstLine="567"/>
        <w:jc w:val="center"/>
        <w:rPr>
          <w:b/>
          <w:sz w:val="24"/>
          <w:szCs w:val="24"/>
        </w:rPr>
      </w:pPr>
    </w:p>
    <w:p w:rsidR="00000C8C" w:rsidRPr="00701F82" w:rsidRDefault="00000C8C" w:rsidP="00701F82">
      <w:pPr>
        <w:tabs>
          <w:tab w:val="left" w:pos="3029"/>
        </w:tabs>
        <w:spacing w:line="240" w:lineRule="auto"/>
        <w:ind w:right="6" w:firstLine="567"/>
        <w:jc w:val="center"/>
        <w:rPr>
          <w:b/>
          <w:sz w:val="24"/>
          <w:szCs w:val="24"/>
        </w:rPr>
      </w:pPr>
      <w:r w:rsidRPr="00701F82">
        <w:rPr>
          <w:b/>
          <w:sz w:val="24"/>
          <w:szCs w:val="24"/>
        </w:rPr>
        <w:t>Предметные результаты освоения про</w:t>
      </w:r>
      <w:r w:rsidR="00701F82" w:rsidRPr="00701F82">
        <w:rPr>
          <w:b/>
          <w:sz w:val="24"/>
          <w:szCs w:val="24"/>
        </w:rPr>
        <w:t>граммы учебного курса «Алгебра»</w:t>
      </w:r>
    </w:p>
    <w:p w:rsidR="00701F82" w:rsidRPr="00701F82" w:rsidRDefault="00701F82" w:rsidP="00000C8C">
      <w:pPr>
        <w:tabs>
          <w:tab w:val="left" w:pos="3029"/>
        </w:tabs>
        <w:spacing w:line="240" w:lineRule="auto"/>
        <w:ind w:right="6" w:firstLine="567"/>
        <w:rPr>
          <w:sz w:val="24"/>
          <w:szCs w:val="24"/>
        </w:rPr>
      </w:pPr>
      <w:bookmarkStart w:id="63" w:name="_Toc124426234"/>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7 классе.</w:t>
      </w:r>
    </w:p>
    <w:p w:rsidR="00000C8C" w:rsidRPr="00701F82" w:rsidRDefault="00000C8C" w:rsidP="00000C8C">
      <w:pPr>
        <w:tabs>
          <w:tab w:val="left" w:pos="3029"/>
        </w:tabs>
        <w:spacing w:line="240" w:lineRule="auto"/>
        <w:ind w:right="6" w:firstLine="567"/>
        <w:rPr>
          <w:b/>
          <w:sz w:val="24"/>
          <w:szCs w:val="24"/>
        </w:rPr>
      </w:pPr>
      <w:bookmarkStart w:id="64" w:name="_Toc124426235"/>
      <w:bookmarkEnd w:id="63"/>
      <w:r w:rsidRPr="00701F82">
        <w:rPr>
          <w:b/>
          <w:sz w:val="24"/>
          <w:szCs w:val="24"/>
        </w:rPr>
        <w:t>Числа и вычисления</w:t>
      </w:r>
      <w:bookmarkEnd w:id="6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сочетая устные и письменные приёмы, арифметические действия с 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изнаки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00C8C" w:rsidRPr="00701F82" w:rsidRDefault="00000C8C" w:rsidP="00000C8C">
      <w:pPr>
        <w:tabs>
          <w:tab w:val="left" w:pos="3029"/>
        </w:tabs>
        <w:spacing w:line="240" w:lineRule="auto"/>
        <w:ind w:right="6" w:firstLine="567"/>
        <w:rPr>
          <w:b/>
          <w:sz w:val="24"/>
          <w:szCs w:val="24"/>
        </w:rPr>
      </w:pPr>
      <w:bookmarkStart w:id="65" w:name="_Toc124426236"/>
      <w:r w:rsidRPr="00701F82">
        <w:rPr>
          <w:b/>
          <w:sz w:val="24"/>
          <w:szCs w:val="24"/>
        </w:rPr>
        <w:t>Алгебраические выражения</w:t>
      </w:r>
      <w:bookmarkEnd w:id="6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алгебраическую терминологию и символику, применять её в процессе освоения учебного материа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буквенных выражений при заданных значениях переменных.</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еобразования целого выражения в многочлен приведением подобных слагаемых, раскрытием скобок.</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умножение одночлена на многочлен и многочлена на многочлен, применять формулы квадрата суммы и квадрата разн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многочленов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свойства степеней с натуральными показателями для преобразования выражений.</w:t>
      </w:r>
    </w:p>
    <w:p w:rsidR="00000C8C" w:rsidRPr="00701F82" w:rsidRDefault="00000C8C" w:rsidP="00000C8C">
      <w:pPr>
        <w:tabs>
          <w:tab w:val="left" w:pos="3029"/>
        </w:tabs>
        <w:spacing w:line="240" w:lineRule="auto"/>
        <w:ind w:right="6" w:firstLine="567"/>
        <w:rPr>
          <w:b/>
          <w:sz w:val="24"/>
          <w:szCs w:val="24"/>
        </w:rPr>
      </w:pPr>
      <w:bookmarkStart w:id="66" w:name="_Toc124426237"/>
      <w:r w:rsidRPr="00701F82">
        <w:rPr>
          <w:b/>
          <w:sz w:val="24"/>
          <w:szCs w:val="24"/>
        </w:rPr>
        <w:t>Уравнения и неравенства</w:t>
      </w:r>
      <w:bookmarkEnd w:id="6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графические методы при решении линейных уравнений и их сист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дбирать примеры пар чисел, являющихся решением линейного уравнения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Решать системы двух линейных уравнений с двумя переменными, в том числе графически.</w:t>
      </w:r>
    </w:p>
    <w:p w:rsidR="00000C8C" w:rsidRPr="00701F82" w:rsidRDefault="00000C8C" w:rsidP="00000C8C">
      <w:pPr>
        <w:tabs>
          <w:tab w:val="left" w:pos="3029"/>
        </w:tabs>
        <w:spacing w:line="240" w:lineRule="auto"/>
        <w:ind w:right="6" w:firstLine="567"/>
        <w:rPr>
          <w:sz w:val="24"/>
          <w:szCs w:val="24"/>
        </w:rPr>
      </w:pPr>
      <w:r w:rsidRPr="00701F82">
        <w:rPr>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701F82" w:rsidRDefault="00701F82" w:rsidP="00000C8C">
      <w:pPr>
        <w:tabs>
          <w:tab w:val="left" w:pos="3029"/>
        </w:tabs>
        <w:spacing w:line="240" w:lineRule="auto"/>
        <w:ind w:right="6" w:firstLine="567"/>
        <w:rPr>
          <w:b/>
          <w:sz w:val="24"/>
          <w:szCs w:val="24"/>
        </w:rPr>
      </w:pPr>
      <w:bookmarkStart w:id="67" w:name="_Toc124426238"/>
    </w:p>
    <w:p w:rsidR="00701F82" w:rsidRDefault="00701F82"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6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01F82">
        <w:rPr>
          <w:i/>
          <w:sz w:val="24"/>
          <w:szCs w:val="24"/>
          <w:lang w:val="en-US"/>
        </w:rPr>
        <w:t>y</w:t>
      </w:r>
      <w:r w:rsidRPr="00701F82">
        <w:rPr>
          <w:i/>
          <w:sz w:val="24"/>
          <w:szCs w:val="24"/>
        </w:rPr>
        <w:t xml:space="preserve"> = |х|.</w:t>
      </w:r>
    </w:p>
    <w:p w:rsidR="00000C8C" w:rsidRPr="00701F82" w:rsidRDefault="00000C8C" w:rsidP="00000C8C">
      <w:pPr>
        <w:tabs>
          <w:tab w:val="left" w:pos="3029"/>
        </w:tabs>
        <w:spacing w:line="240" w:lineRule="auto"/>
        <w:ind w:right="6" w:firstLine="567"/>
        <w:rPr>
          <w:sz w:val="24"/>
          <w:szCs w:val="24"/>
        </w:rPr>
      </w:pPr>
      <w:r w:rsidRPr="00701F82">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е функции по значению её аргумента.</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701F82" w:rsidRPr="00701F82" w:rsidRDefault="00701F82"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8 классе.</w:t>
      </w:r>
    </w:p>
    <w:p w:rsidR="00000C8C" w:rsidRPr="00701F82" w:rsidRDefault="00000C8C" w:rsidP="00000C8C">
      <w:pPr>
        <w:tabs>
          <w:tab w:val="left" w:pos="3029"/>
        </w:tabs>
        <w:spacing w:line="240" w:lineRule="auto"/>
        <w:ind w:right="6" w:firstLine="567"/>
        <w:rPr>
          <w:b/>
          <w:sz w:val="24"/>
          <w:szCs w:val="24"/>
        </w:rPr>
      </w:pPr>
      <w:bookmarkStart w:id="68" w:name="_Toc124426240"/>
      <w:r w:rsidRPr="00701F82">
        <w:rPr>
          <w:b/>
          <w:sz w:val="24"/>
          <w:szCs w:val="24"/>
        </w:rPr>
        <w:t>Числа и вычисления</w:t>
      </w:r>
      <w:bookmarkEnd w:id="6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записи больших и малых чисел с помощью десятичных дробей и степеней числа 10.</w:t>
      </w:r>
    </w:p>
    <w:p w:rsidR="00000C8C" w:rsidRPr="00701F82" w:rsidRDefault="00000C8C" w:rsidP="00000C8C">
      <w:pPr>
        <w:tabs>
          <w:tab w:val="left" w:pos="3029"/>
        </w:tabs>
        <w:spacing w:line="240" w:lineRule="auto"/>
        <w:ind w:right="6" w:firstLine="567"/>
        <w:rPr>
          <w:b/>
          <w:sz w:val="24"/>
          <w:szCs w:val="24"/>
        </w:rPr>
      </w:pPr>
      <w:bookmarkStart w:id="69" w:name="_Toc124426241"/>
      <w:r w:rsidRPr="00701F82">
        <w:rPr>
          <w:b/>
          <w:sz w:val="24"/>
          <w:szCs w:val="24"/>
        </w:rPr>
        <w:t>Алгебраические выражения</w:t>
      </w:r>
      <w:bookmarkEnd w:id="6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степени с целым показателем, выполнять преобразования выражений, содержащих степени с цел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кладывать квадратный трёхчлен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выражений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b/>
          <w:sz w:val="24"/>
          <w:szCs w:val="24"/>
        </w:rPr>
      </w:pPr>
      <w:bookmarkStart w:id="70" w:name="_Toc124426242"/>
      <w:r w:rsidRPr="00701F82">
        <w:rPr>
          <w:b/>
          <w:sz w:val="24"/>
          <w:szCs w:val="24"/>
        </w:rPr>
        <w:t>Уравнения и неравенства</w:t>
      </w:r>
      <w:bookmarkEnd w:id="7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квадратные уравнения и рациональные уравнения, сводящиеся к ним,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00C8C" w:rsidRPr="00701F82" w:rsidRDefault="00000C8C" w:rsidP="00000C8C">
      <w:pPr>
        <w:tabs>
          <w:tab w:val="left" w:pos="3029"/>
        </w:tabs>
        <w:spacing w:line="240" w:lineRule="auto"/>
        <w:ind w:right="6" w:firstLine="567"/>
        <w:rPr>
          <w:b/>
          <w:sz w:val="24"/>
          <w:szCs w:val="24"/>
        </w:rPr>
      </w:pPr>
      <w:bookmarkStart w:id="71" w:name="_Toc124426243"/>
      <w:r w:rsidRPr="00701F82">
        <w:rPr>
          <w:b/>
          <w:sz w:val="24"/>
          <w:szCs w:val="24"/>
        </w:rPr>
        <w:t>Функции</w:t>
      </w:r>
      <w:bookmarkEnd w:id="7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графики элементарных функций вида:</w:t>
      </w:r>
    </w:p>
    <w:p w:rsidR="00000C8C" w:rsidRPr="00701F82" w:rsidRDefault="00000C8C" w:rsidP="00000C8C">
      <w:pPr>
        <w:tabs>
          <w:tab w:val="left" w:pos="3029"/>
        </w:tabs>
        <w:spacing w:line="240" w:lineRule="auto"/>
        <w:ind w:right="6" w:firstLine="567"/>
        <w:rPr>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01F82">
        <w:rPr>
          <w:i/>
          <w:sz w:val="24"/>
          <w:szCs w:val="24"/>
        </w:rPr>
        <w:t>,</w:t>
      </w:r>
      <w:r w:rsidRPr="00701F82">
        <w:rPr>
          <w:sz w:val="24"/>
          <w:szCs w:val="24"/>
        </w:rPr>
        <w:t xml:space="preserve"> описывать свойства числовой функции по её графику.</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9 классе.</w:t>
      </w:r>
    </w:p>
    <w:p w:rsidR="00000C8C" w:rsidRPr="00701F82" w:rsidRDefault="00000C8C" w:rsidP="00000C8C">
      <w:pPr>
        <w:tabs>
          <w:tab w:val="left" w:pos="3029"/>
        </w:tabs>
        <w:spacing w:line="240" w:lineRule="auto"/>
        <w:ind w:right="6" w:firstLine="567"/>
        <w:rPr>
          <w:b/>
          <w:sz w:val="24"/>
          <w:szCs w:val="24"/>
        </w:rPr>
      </w:pPr>
      <w:bookmarkStart w:id="72" w:name="_Toc124426245"/>
      <w:r w:rsidRPr="00701F82">
        <w:rPr>
          <w:b/>
          <w:sz w:val="24"/>
          <w:szCs w:val="24"/>
        </w:rPr>
        <w:t> Числа и вычисления</w:t>
      </w:r>
      <w:bookmarkEnd w:id="7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и ир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степеней с целыми показателями и корней, вычислять значения числовых выраж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действительные числа, выполнять прикидку результата вычислений, оценку числовых выражений.</w:t>
      </w:r>
    </w:p>
    <w:p w:rsidR="00000C8C" w:rsidRPr="00701F82" w:rsidRDefault="00000C8C" w:rsidP="00000C8C">
      <w:pPr>
        <w:tabs>
          <w:tab w:val="left" w:pos="3029"/>
        </w:tabs>
        <w:spacing w:line="240" w:lineRule="auto"/>
        <w:ind w:right="6" w:firstLine="567"/>
        <w:rPr>
          <w:b/>
          <w:sz w:val="24"/>
          <w:szCs w:val="24"/>
        </w:rPr>
      </w:pPr>
      <w:bookmarkStart w:id="73" w:name="_Toc124426246"/>
      <w:r w:rsidRPr="00701F82">
        <w:rPr>
          <w:b/>
          <w:sz w:val="24"/>
          <w:szCs w:val="24"/>
        </w:rPr>
        <w:t>Уравнения и неравенства</w:t>
      </w:r>
      <w:bookmarkEnd w:id="7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и квадратные уравнения, уравнения, сводящиеся к ни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еравенства при решении различных задач.</w:t>
      </w:r>
    </w:p>
    <w:p w:rsidR="00000C8C" w:rsidRPr="00701F82" w:rsidRDefault="00000C8C" w:rsidP="00000C8C">
      <w:pPr>
        <w:tabs>
          <w:tab w:val="left" w:pos="3029"/>
        </w:tabs>
        <w:spacing w:line="240" w:lineRule="auto"/>
        <w:ind w:right="6" w:firstLine="567"/>
        <w:rPr>
          <w:b/>
          <w:sz w:val="24"/>
          <w:szCs w:val="24"/>
        </w:rPr>
      </w:pPr>
      <w:bookmarkStart w:id="74" w:name="_Toc124426247"/>
      <w:r w:rsidRPr="00701F82">
        <w:rPr>
          <w:b/>
          <w:sz w:val="24"/>
          <w:szCs w:val="24"/>
        </w:rPr>
        <w:t>Функции</w:t>
      </w:r>
      <w:bookmarkEnd w:id="7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01F82">
        <w:rPr>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1"/>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xml:space="preserve"> в зависимости от значений коэффициентов, описывать свойства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и изображать схематически графики квадратичных функций, описывать свойства квадратичных функций по их графика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квадратичную функцию по формуле, приводить примеры квадратичных функций из реальной жизни, физики, геометрии.</w:t>
      </w:r>
    </w:p>
    <w:p w:rsidR="00000C8C" w:rsidRPr="00701F82" w:rsidRDefault="00000C8C" w:rsidP="00000C8C">
      <w:pPr>
        <w:tabs>
          <w:tab w:val="left" w:pos="3029"/>
        </w:tabs>
        <w:spacing w:line="240" w:lineRule="auto"/>
        <w:ind w:right="6" w:firstLine="567"/>
        <w:rPr>
          <w:b/>
          <w:sz w:val="24"/>
          <w:szCs w:val="24"/>
        </w:rPr>
      </w:pPr>
      <w:bookmarkStart w:id="75" w:name="_Toc124426248"/>
      <w:r w:rsidRPr="00701F82">
        <w:rPr>
          <w:b/>
          <w:sz w:val="24"/>
          <w:szCs w:val="24"/>
        </w:rPr>
        <w:t>Числовые последовательности и прогрессии</w:t>
      </w:r>
      <w:bookmarkEnd w:id="7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арифметическую и геометрическую прогрессии при разных способах зада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Выполнять вычисления с использованием формул </w:t>
      </w:r>
      <w:r w:rsidRPr="00701F82">
        <w:rPr>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sz w:val="24"/>
          <w:szCs w:val="24"/>
          <w:lang w:val="en-US"/>
        </w:rPr>
        <w:t>n</w:t>
      </w:r>
      <w:r w:rsidRPr="00701F82">
        <w:rPr>
          <w:sz w:val="24"/>
          <w:szCs w:val="24"/>
        </w:rPr>
        <w:t xml:space="preserve"> 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члены последовательности точками на координатной плоск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BC0740" w:rsidRDefault="00BC0740" w:rsidP="00B34051">
      <w:pPr>
        <w:spacing w:line="240" w:lineRule="auto"/>
        <w:ind w:firstLine="0"/>
        <w:contextualSpacing/>
        <w:rPr>
          <w:color w:val="FF0000"/>
          <w:sz w:val="24"/>
          <w:szCs w:val="24"/>
        </w:rPr>
      </w:pPr>
      <w:bookmarkStart w:id="76" w:name="_Toc124426249"/>
    </w:p>
    <w:p w:rsidR="00701F82" w:rsidRDefault="00701F82" w:rsidP="00701F82">
      <w:pPr>
        <w:spacing w:line="240" w:lineRule="auto"/>
        <w:ind w:left="540"/>
        <w:contextualSpacing/>
        <w:jc w:val="center"/>
        <w:rPr>
          <w:rFonts w:eastAsia="Calibri" w:cs="Times New Roman"/>
          <w:b/>
          <w:sz w:val="24"/>
          <w:szCs w:val="24"/>
          <w:lang w:eastAsia="en-US"/>
        </w:rPr>
      </w:pPr>
      <w:r w:rsidRPr="00701F82">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701F82">
        <w:rPr>
          <w:rFonts w:eastAsia="Calibri" w:cs="Times New Roman"/>
          <w:b/>
          <w:sz w:val="24"/>
          <w:szCs w:val="24"/>
          <w:lang w:eastAsia="en-US"/>
        </w:rPr>
        <w:t xml:space="preserve"> «</w:t>
      </w:r>
      <w:r w:rsidR="00061F78">
        <w:rPr>
          <w:rFonts w:eastAsia="Calibri" w:cs="Times New Roman"/>
          <w:b/>
          <w:sz w:val="24"/>
          <w:szCs w:val="24"/>
          <w:lang w:eastAsia="en-US"/>
        </w:rPr>
        <w:t>Алгебра</w:t>
      </w:r>
      <w:r w:rsidRPr="00701F82">
        <w:rPr>
          <w:rFonts w:eastAsia="Calibri" w:cs="Times New Roman"/>
          <w:b/>
          <w:sz w:val="24"/>
          <w:szCs w:val="24"/>
          <w:lang w:eastAsia="en-US"/>
        </w:rPr>
        <w:t>»</w:t>
      </w:r>
    </w:p>
    <w:p w:rsidR="00061F78" w:rsidRPr="00701F82" w:rsidRDefault="00061F78" w:rsidP="00701F82">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lastRenderedPageBreak/>
        <w:t>(базовый уровень)</w:t>
      </w:r>
    </w:p>
    <w:p w:rsidR="00701F82" w:rsidRPr="00701F82" w:rsidRDefault="00701F82" w:rsidP="00701F82">
      <w:pPr>
        <w:spacing w:line="240" w:lineRule="auto"/>
        <w:ind w:left="540" w:firstLine="0"/>
        <w:contextualSpacing/>
        <w:jc w:val="center"/>
        <w:rPr>
          <w:rFonts w:eastAsia="SchoolBookSanPin" w:cs="Times New Roman"/>
          <w:b/>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701F82" w:rsidRPr="00701F82" w:rsidRDefault="00701F82" w:rsidP="00701F82">
      <w:pPr>
        <w:widowControl w:val="0"/>
        <w:spacing w:line="240" w:lineRule="auto"/>
        <w:ind w:firstLine="709"/>
        <w:rPr>
          <w:rFonts w:eastAsia="SchoolBookSanPin" w:cs="Times New Roman"/>
          <w:sz w:val="24"/>
          <w:szCs w:val="24"/>
          <w:lang w:eastAsia="en-US"/>
        </w:rPr>
      </w:pPr>
      <w:r w:rsidRPr="00701F8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701F82" w:rsidRPr="00701F82" w:rsidTr="00C90759">
        <w:trPr>
          <w:trHeight w:val="575"/>
        </w:trPr>
        <w:tc>
          <w:tcPr>
            <w:tcW w:w="993" w:type="dxa"/>
          </w:tcPr>
          <w:p w:rsidR="00701F82" w:rsidRPr="00701F82" w:rsidRDefault="00701F82" w:rsidP="00701F82">
            <w:pPr>
              <w:spacing w:line="240" w:lineRule="auto"/>
              <w:ind w:left="142" w:right="354" w:firstLine="96"/>
              <w:jc w:val="center"/>
              <w:rPr>
                <w:rFonts w:eastAsia="Times New Roman"/>
                <w:sz w:val="24"/>
                <w:szCs w:val="24"/>
                <w:lang w:eastAsia="en-US"/>
              </w:rPr>
            </w:pPr>
            <w:r w:rsidRPr="00701F82">
              <w:rPr>
                <w:rFonts w:eastAsia="Times New Roman"/>
                <w:sz w:val="24"/>
                <w:szCs w:val="24"/>
                <w:lang w:eastAsia="en-US"/>
              </w:rPr>
              <w:t>№п/п</w:t>
            </w:r>
          </w:p>
        </w:tc>
        <w:tc>
          <w:tcPr>
            <w:tcW w:w="4394" w:type="dxa"/>
          </w:tcPr>
          <w:p w:rsidR="00701F82" w:rsidRPr="00701F82" w:rsidRDefault="00701F82" w:rsidP="00701F82">
            <w:pPr>
              <w:spacing w:line="240" w:lineRule="auto"/>
              <w:ind w:left="142" w:firstLine="0"/>
              <w:jc w:val="center"/>
              <w:rPr>
                <w:rFonts w:eastAsia="Times New Roman"/>
                <w:sz w:val="24"/>
                <w:szCs w:val="24"/>
                <w:lang w:eastAsia="en-US"/>
              </w:rPr>
            </w:pPr>
            <w:r w:rsidRPr="00701F82">
              <w:rPr>
                <w:rFonts w:eastAsia="Times New Roman"/>
                <w:sz w:val="24"/>
                <w:szCs w:val="24"/>
                <w:lang w:eastAsia="en-US"/>
              </w:rPr>
              <w:t>Тема</w:t>
            </w:r>
          </w:p>
        </w:tc>
        <w:tc>
          <w:tcPr>
            <w:tcW w:w="2126" w:type="dxa"/>
          </w:tcPr>
          <w:p w:rsidR="00701F82" w:rsidRPr="00701F82" w:rsidRDefault="00701F82" w:rsidP="00701F82">
            <w:pPr>
              <w:spacing w:line="240" w:lineRule="auto"/>
              <w:ind w:left="142" w:right="27" w:hanging="72"/>
              <w:jc w:val="center"/>
              <w:rPr>
                <w:rFonts w:eastAsia="Times New Roman"/>
                <w:sz w:val="24"/>
                <w:szCs w:val="24"/>
                <w:lang w:val="ru-RU" w:eastAsia="en-US"/>
              </w:rPr>
            </w:pPr>
            <w:r w:rsidRPr="00701F82">
              <w:rPr>
                <w:rFonts w:eastAsia="Times New Roman"/>
                <w:spacing w:val="-1"/>
                <w:sz w:val="24"/>
                <w:szCs w:val="24"/>
                <w:lang w:val="ru-RU" w:eastAsia="en-US"/>
              </w:rPr>
              <w:t>Количество часов, отводимых на освоение каждой темы</w:t>
            </w:r>
          </w:p>
        </w:tc>
        <w:tc>
          <w:tcPr>
            <w:tcW w:w="2126" w:type="dxa"/>
          </w:tcPr>
          <w:p w:rsidR="00701F82" w:rsidRPr="00701F82" w:rsidRDefault="00701F82" w:rsidP="00701F82">
            <w:pPr>
              <w:spacing w:line="240" w:lineRule="auto"/>
              <w:ind w:left="142" w:right="27" w:hanging="72"/>
              <w:jc w:val="center"/>
              <w:rPr>
                <w:rFonts w:eastAsia="Times New Roman"/>
                <w:spacing w:val="-1"/>
                <w:sz w:val="24"/>
                <w:szCs w:val="24"/>
                <w:lang w:eastAsia="en-US"/>
              </w:rPr>
            </w:pPr>
            <w:r w:rsidRPr="00701F82">
              <w:rPr>
                <w:rFonts w:eastAsia="Times New Roman"/>
                <w:spacing w:val="-1"/>
                <w:sz w:val="24"/>
                <w:szCs w:val="24"/>
                <w:lang w:eastAsia="en-US"/>
              </w:rPr>
              <w:t xml:space="preserve">Э(Ц)ОР </w:t>
            </w:r>
          </w:p>
        </w:tc>
      </w:tr>
      <w:tr w:rsidR="00701F82" w:rsidRPr="00701F82" w:rsidTr="00C90759">
        <w:trPr>
          <w:trHeight w:val="2227"/>
        </w:trPr>
        <w:tc>
          <w:tcPr>
            <w:tcW w:w="993" w:type="dxa"/>
          </w:tcPr>
          <w:p w:rsidR="00701F82" w:rsidRPr="00701F82" w:rsidRDefault="00701F82" w:rsidP="00701F82">
            <w:pPr>
              <w:spacing w:line="240" w:lineRule="auto"/>
              <w:ind w:left="142" w:firstLine="0"/>
              <w:jc w:val="left"/>
              <w:rPr>
                <w:rFonts w:eastAsia="Times New Roman"/>
                <w:sz w:val="24"/>
                <w:szCs w:val="24"/>
                <w:lang w:eastAsia="en-US"/>
              </w:rPr>
            </w:pPr>
            <w:r w:rsidRPr="00701F82">
              <w:rPr>
                <w:rFonts w:eastAsia="Times New Roman"/>
                <w:sz w:val="24"/>
                <w:szCs w:val="24"/>
                <w:lang w:eastAsia="en-US"/>
              </w:rPr>
              <w:t>1.</w:t>
            </w:r>
          </w:p>
        </w:tc>
        <w:tc>
          <w:tcPr>
            <w:tcW w:w="4394" w:type="dxa"/>
          </w:tcPr>
          <w:p w:rsidR="00061F78" w:rsidRDefault="00061F78" w:rsidP="00061F78">
            <w:pPr>
              <w:rPr>
                <w:rFonts w:eastAsia="OfficinaSansBoldITC"/>
                <w:sz w:val="24"/>
                <w:szCs w:val="28"/>
                <w:lang w:val="ru-RU" w:eastAsia="en-US"/>
              </w:rPr>
            </w:pPr>
            <w:r>
              <w:rPr>
                <w:rFonts w:eastAsia="OfficinaSansBoldITC"/>
                <w:sz w:val="24"/>
                <w:szCs w:val="28"/>
                <w:lang w:val="ru-RU" w:eastAsia="en-US"/>
              </w:rPr>
              <w:t>7 класс</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рименение признаков делимости, разложение на множители натуральных чисел.</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Реальные зависимости, в том числе прямая и обратная пропорциональност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войства степени с натуральным показателем.</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lastRenderedPageBreak/>
              <w:t>Уравнение, корень уравнения, правила преобразования уравнения, равносильность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rsidR="00061F78" w:rsidRPr="00701F82" w:rsidRDefault="00061F78" w:rsidP="00061F78">
            <w:pPr>
              <w:rPr>
                <w:rFonts w:eastAsia="OfficinaSansBoldITC"/>
                <w:sz w:val="24"/>
                <w:szCs w:val="28"/>
                <w:lang w:val="ru-RU" w:eastAsia="en-US"/>
              </w:rPr>
            </w:pPr>
            <w:r w:rsidRPr="00061F78">
              <w:rPr>
                <w:rFonts w:eastAsia="OfficinaSansBoldITC"/>
                <w:sz w:val="24"/>
                <w:szCs w:val="28"/>
                <w:lang w:val="ru-RU" w:eastAsia="en-US"/>
              </w:rPr>
              <w:t xml:space="preserve">Прямоугольная система координат, оси </w:t>
            </w:r>
            <w:r w:rsidRPr="00061F78">
              <w:rPr>
                <w:rFonts w:eastAsia="OfficinaSansBoldITC"/>
                <w:i/>
                <w:sz w:val="24"/>
                <w:szCs w:val="28"/>
                <w:lang w:eastAsia="en-US"/>
              </w:rPr>
              <w:t>Ox</w:t>
            </w:r>
            <w:r w:rsidRPr="00061F78">
              <w:rPr>
                <w:rFonts w:eastAsia="OfficinaSansBoldITC"/>
                <w:sz w:val="24"/>
                <w:szCs w:val="28"/>
                <w:lang w:val="ru-RU" w:eastAsia="en-US"/>
              </w:rPr>
              <w:t xml:space="preserve">и </w:t>
            </w:r>
            <w:r w:rsidRPr="00061F78">
              <w:rPr>
                <w:rFonts w:eastAsia="OfficinaSansBoldITC"/>
                <w:i/>
                <w:sz w:val="24"/>
                <w:szCs w:val="28"/>
                <w:lang w:eastAsia="en-US"/>
              </w:rPr>
              <w:t>Oy</w:t>
            </w:r>
            <w:r w:rsidRPr="00061F78">
              <w:rPr>
                <w:rFonts w:eastAsia="OfficinaSansBoldITC"/>
                <w:sz w:val="24"/>
                <w:szCs w:val="28"/>
                <w:lang w:val="ru-RU"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eastAsia="OfficinaSansBoldITC" w:hAnsi="Cambria Math"/>
                  <w:sz w:val="24"/>
                  <w:szCs w:val="28"/>
                  <w:lang w:eastAsia="en-US"/>
                </w:rPr>
                <m:t>y</m:t>
              </m:r>
              <m:r>
                <m:rPr>
                  <m:sty m:val="p"/>
                </m:rPr>
                <w:rPr>
                  <w:rFonts w:ascii="Cambria Math" w:eastAsia="OfficinaSansBoldITC" w:hAnsi="Cambria Math"/>
                  <w:sz w:val="24"/>
                  <w:szCs w:val="28"/>
                  <w:lang w:val="ru-RU" w:eastAsia="en-US"/>
                </w:rPr>
                <m:t>=|</m:t>
              </m:r>
              <m:r>
                <w:rPr>
                  <w:rFonts w:ascii="Cambria Math" w:eastAsia="OfficinaSansBoldITC" w:hAnsi="Cambria Math"/>
                  <w:sz w:val="24"/>
                  <w:szCs w:val="28"/>
                  <w:lang w:eastAsia="en-US"/>
                </w:rPr>
                <m:t>x</m:t>
              </m:r>
              <m:r>
                <m:rPr>
                  <m:sty m:val="p"/>
                </m:rPr>
                <w:rPr>
                  <w:rFonts w:ascii="Cambria Math" w:eastAsia="OfficinaSansBoldITC" w:hAnsi="Cambria Math"/>
                  <w:sz w:val="24"/>
                  <w:szCs w:val="28"/>
                  <w:lang w:val="ru-RU" w:eastAsia="en-US"/>
                </w:rPr>
                <m:t>|</m:t>
              </m:r>
            </m:oMath>
            <w:r w:rsidRPr="00061F78">
              <w:rPr>
                <w:rFonts w:eastAsia="OfficinaSansBoldITC"/>
                <w:sz w:val="24"/>
                <w:szCs w:val="28"/>
                <w:lang w:val="ru-RU" w:eastAsia="en-US"/>
              </w:rPr>
              <w:t>. Графическое решение линейных уравнений и систем линейных уравнений.</w:t>
            </w:r>
          </w:p>
        </w:tc>
        <w:tc>
          <w:tcPr>
            <w:tcW w:w="2126" w:type="dxa"/>
            <w:vMerge w:val="restart"/>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w:t>
            </w:r>
            <w:r w:rsidRPr="00701F82">
              <w:rPr>
                <w:rFonts w:eastAsia="Times New Roman"/>
                <w:i/>
                <w:sz w:val="24"/>
                <w:szCs w:val="24"/>
                <w:lang w:val="ru-RU" w:eastAsia="en-US"/>
              </w:rPr>
              <w:lastRenderedPageBreak/>
              <w:t>об образовании.</w:t>
            </w:r>
          </w:p>
        </w:tc>
      </w:tr>
      <w:tr w:rsidR="00061F78" w:rsidRPr="00701F82" w:rsidTr="00C9075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w:t>
            </w:r>
            <w:r w:rsidRPr="00061F78">
              <w:rPr>
                <w:rFonts w:eastAsia="OfficinaSansBoldITC"/>
                <w:sz w:val="24"/>
                <w:szCs w:val="28"/>
                <w:lang w:eastAsia="en-US"/>
              </w:rPr>
              <w:t> </w:t>
            </w:r>
            <w:r w:rsidRPr="00061F78">
              <w:rPr>
                <w:rFonts w:eastAsia="OfficinaSansBoldITC"/>
                <w:sz w:val="24"/>
                <w:szCs w:val="28"/>
                <w:lang w:val="ru-RU" w:eastAsia="en-US"/>
              </w:rPr>
              <w:t>Содержание обучения в 8 класс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Степень с целым показателем и её свойства. Стандартная запись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трёхчлен, разложение квадратного трёхчлена на множител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Квадратное уравнение, формула корней квадратного уравнения. Теорема Виета. Решение уравнений, сводящихся к линейным и квадратным. Простейшие </w:t>
            </w:r>
            <w:r w:rsidRPr="00061F78">
              <w:rPr>
                <w:rFonts w:eastAsia="OfficinaSansBoldITC"/>
                <w:sz w:val="24"/>
                <w:szCs w:val="28"/>
                <w:lang w:val="ru-RU" w:eastAsia="en-US"/>
              </w:rPr>
              <w:lastRenderedPageBreak/>
              <w:t>дробно-рациональные уравн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Понятие функции. Область определения и множество значений функции. Способы задания функци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к функции. Чтение свойств функции по её графику. Примеры графиков функций, отражающих реальные процессы.</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Функции, описывающие прямую и обратную пропорциональные зависимости, их графики. Функции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2</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3</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w:t>
            </w:r>
            <m:oMath>
              <m:rad>
                <m:radPr>
                  <m:degHide m:val="1"/>
                  <m:ctrlPr>
                    <w:rPr>
                      <w:rFonts w:ascii="Cambria Math" w:eastAsia="OfficinaSansBoldITC" w:hAnsi="Cambria Math"/>
                      <w:i/>
                      <w:sz w:val="24"/>
                      <w:szCs w:val="28"/>
                      <w:lang w:eastAsia="en-US"/>
                    </w:rPr>
                  </m:ctrlPr>
                </m:radPr>
                <m:deg/>
                <m:e>
                  <m:r>
                    <w:rPr>
                      <w:rFonts w:ascii="Cambria Math" w:eastAsia="OfficinaSansBoldITC" w:hAnsi="Cambria Math"/>
                      <w:sz w:val="24"/>
                      <w:szCs w:val="28"/>
                      <w:lang w:eastAsia="en-US"/>
                    </w:rPr>
                    <m:t>x</m:t>
                  </m:r>
                </m:e>
              </m:rad>
            </m:oMath>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w:t>
            </w:r>
            <w:r w:rsidRPr="00061F78">
              <w:rPr>
                <w:rFonts w:eastAsia="OfficinaSansBoldITC"/>
                <w:i/>
                <w:sz w:val="24"/>
                <w:szCs w:val="28"/>
                <w:lang w:eastAsia="en-US"/>
              </w:rPr>
              <w:t>x</w:t>
            </w:r>
            <w:r w:rsidRPr="00061F78">
              <w:rPr>
                <w:rFonts w:eastAsia="OfficinaSansBoldITC"/>
                <w:i/>
                <w:sz w:val="24"/>
                <w:szCs w:val="28"/>
                <w:lang w:val="ru-RU" w:eastAsia="en-US"/>
              </w:rPr>
              <w:t>|</w:t>
            </w:r>
            <w:r w:rsidRPr="00061F78">
              <w:rPr>
                <w:rFonts w:eastAsia="OfficinaSansBoldITC"/>
                <w:sz w:val="24"/>
                <w:szCs w:val="28"/>
                <w:lang w:val="ru-RU" w:eastAsia="en-US"/>
              </w:rPr>
              <w:t>. Графическое решение уравнений и систем уравнений.</w:t>
            </w:r>
          </w:p>
        </w:tc>
        <w:tc>
          <w:tcPr>
            <w:tcW w:w="2126" w:type="dxa"/>
          </w:tcPr>
          <w:p w:rsidR="00061F78" w:rsidRPr="00061F78" w:rsidRDefault="00061F78" w:rsidP="00701F82">
            <w:pPr>
              <w:spacing w:line="240" w:lineRule="auto"/>
              <w:ind w:firstLine="0"/>
              <w:jc w:val="center"/>
              <w:rPr>
                <w:rFonts w:eastAsia="Times New Roman"/>
                <w:i/>
                <w:sz w:val="24"/>
                <w:szCs w:val="24"/>
                <w:lang w:val="ru-RU" w:eastAsia="en-US"/>
              </w:rPr>
            </w:pPr>
          </w:p>
        </w:tc>
        <w:tc>
          <w:tcPr>
            <w:tcW w:w="2126" w:type="dxa"/>
          </w:tcPr>
          <w:p w:rsidR="00061F78" w:rsidRPr="00061F78" w:rsidRDefault="00061F78" w:rsidP="00701F82">
            <w:pPr>
              <w:spacing w:line="240" w:lineRule="auto"/>
              <w:ind w:firstLine="0"/>
              <w:jc w:val="center"/>
              <w:rPr>
                <w:rFonts w:eastAsia="Times New Roman"/>
                <w:i/>
                <w:sz w:val="24"/>
                <w:szCs w:val="24"/>
                <w:lang w:val="ru-RU" w:eastAsia="en-US"/>
              </w:rPr>
            </w:pPr>
          </w:p>
        </w:tc>
      </w:tr>
      <w:tr w:rsidR="00061F78" w:rsidRPr="00701F82" w:rsidTr="00C9075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061F78" w:rsidRPr="00061F78" w:rsidRDefault="00061F78" w:rsidP="00061F78">
            <w:pPr>
              <w:spacing w:line="240" w:lineRule="auto"/>
              <w:rPr>
                <w:rFonts w:eastAsia="Calibri"/>
                <w:sz w:val="24"/>
                <w:szCs w:val="28"/>
                <w:lang w:val="ru-RU" w:eastAsia="en-US"/>
              </w:rPr>
            </w:pPr>
            <w:r>
              <w:rPr>
                <w:rFonts w:eastAsia="Calibri"/>
                <w:sz w:val="24"/>
                <w:szCs w:val="28"/>
                <w:lang w:val="ru-RU" w:eastAsia="en-US"/>
              </w:rPr>
              <w:t>9 класс</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1.</w:t>
            </w:r>
            <w:r w:rsidRPr="00061F78">
              <w:rPr>
                <w:rFonts w:eastAsia="Calibri"/>
                <w:sz w:val="24"/>
                <w:szCs w:val="28"/>
                <w:lang w:eastAsia="en-US"/>
              </w:rPr>
              <w:t> </w:t>
            </w:r>
            <w:r w:rsidRPr="00F32A5A">
              <w:rPr>
                <w:rFonts w:eastAsia="Calibri"/>
                <w:sz w:val="24"/>
                <w:szCs w:val="28"/>
                <w:lang w:val="ru-RU" w:eastAsia="en-US"/>
              </w:rPr>
              <w:t>Числа и вычисления.</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Сравнение действительных чисел, арифметические действия с действительными числам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змеры объектов окружающего мира, длительность процессов в окружающем мире.</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Приближённое значение величины, точность приближения. Округление чисел. Прикидка и оценка результатов вычислени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2.</w:t>
            </w:r>
            <w:r w:rsidRPr="00061F78">
              <w:rPr>
                <w:rFonts w:eastAsia="Calibri"/>
                <w:sz w:val="24"/>
                <w:szCs w:val="28"/>
                <w:lang w:eastAsia="en-US"/>
              </w:rPr>
              <w:t> </w:t>
            </w:r>
            <w:r w:rsidRPr="00F32A5A">
              <w:rPr>
                <w:rFonts w:eastAsia="Calibri"/>
                <w:sz w:val="24"/>
                <w:szCs w:val="28"/>
                <w:lang w:val="ru-RU" w:eastAsia="en-US"/>
              </w:rPr>
              <w:t>Уравнения и неравенства.</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Линейное уравнение. Решение уравнений, сводящихся к линейным.</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 xml:space="preserve">Квадратное уравнение. Решение уравнений, сводящихся к квадратным. </w:t>
            </w:r>
            <w:r w:rsidRPr="00F32A5A">
              <w:rPr>
                <w:rFonts w:eastAsia="Calibri"/>
                <w:sz w:val="24"/>
                <w:szCs w:val="28"/>
                <w:lang w:val="ru-RU" w:eastAsia="en-US"/>
              </w:rPr>
              <w:lastRenderedPageBreak/>
              <w:t>Биквадратное уравнение. Примеры решения уравнений третьей и четвёртой степеней разложением на множител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ешение дробно-рациональных уравнений. Решение текстовых задач алгебраическим метод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Числовые неравенства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3.</w:t>
            </w:r>
            <w:r w:rsidRPr="00061F78">
              <w:rPr>
                <w:rFonts w:eastAsia="Calibri"/>
                <w:sz w:val="24"/>
                <w:szCs w:val="28"/>
                <w:lang w:eastAsia="en-US"/>
              </w:rPr>
              <w:t> </w:t>
            </w:r>
            <w:r w:rsidRPr="00061F78">
              <w:rPr>
                <w:rFonts w:eastAsia="Calibri"/>
                <w:sz w:val="24"/>
                <w:szCs w:val="28"/>
                <w:lang w:val="ru-RU" w:eastAsia="en-US"/>
              </w:rPr>
              <w:t>Функц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Квадратичная функция, её график и свойства. Парабола, координаты вершины параболы, ось симметрии параболы.</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Графики функций: </w:t>
            </w:r>
            <m:oMath>
              <m:r>
                <w:rPr>
                  <w:rFonts w:ascii="Cambria Math" w:eastAsia="Calibri" w:hAnsi="Cambria Math"/>
                  <w:sz w:val="24"/>
                  <w:szCs w:val="28"/>
                  <w:lang w:val="ru-RU" w:eastAsia="en-US"/>
                </w:rPr>
                <m:t xml:space="preserve">у=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m:t>
              </m:r>
              <m:r>
                <w:rPr>
                  <w:rFonts w:ascii="Cambria Math" w:eastAsia="Calibri" w:hAnsi="Cambria Math"/>
                  <w:sz w:val="24"/>
                  <w:szCs w:val="28"/>
                  <w:lang w:eastAsia="en-US"/>
                </w:rPr>
                <m:t>b</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f>
                <m:fPr>
                  <m:ctrlPr>
                    <w:rPr>
                      <w:rFonts w:ascii="Cambria Math" w:eastAsia="Calibri" w:hAnsi="Cambria Math"/>
                      <w:i/>
                      <w:sz w:val="24"/>
                      <w:szCs w:val="28"/>
                      <w:lang w:eastAsia="en-US"/>
                    </w:rPr>
                  </m:ctrlPr>
                </m:fPr>
                <m:num>
                  <m:r>
                    <m:rPr>
                      <m:scr m:val="script"/>
                    </m:rPr>
                    <w:rPr>
                      <w:rFonts w:ascii="Cambria Math" w:eastAsia="Calibri" w:hAnsi="Cambria Math"/>
                      <w:sz w:val="24"/>
                      <w:szCs w:val="28"/>
                      <w:lang w:eastAsia="en-US"/>
                    </w:rPr>
                    <m:t>k</m:t>
                  </m:r>
                </m:num>
                <m:den>
                  <m:r>
                    <w:rPr>
                      <w:rFonts w:ascii="Cambria Math" w:eastAsia="Calibri" w:hAnsi="Cambria Math"/>
                      <w:sz w:val="24"/>
                      <w:szCs w:val="28"/>
                      <w:lang w:eastAsia="en-US"/>
                    </w:rPr>
                    <m:t>x</m:t>
                  </m:r>
                </m:den>
              </m:f>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sSup>
                <m:sSupPr>
                  <m:ctrlPr>
                    <w:rPr>
                      <w:rFonts w:ascii="Cambria Math" w:eastAsia="Calibri" w:hAnsi="Cambria Math"/>
                      <w:i/>
                      <w:sz w:val="24"/>
                      <w:szCs w:val="28"/>
                      <w:lang w:eastAsia="en-US"/>
                    </w:rPr>
                  </m:ctrlPr>
                </m:sSupPr>
                <m:e>
                  <m:r>
                    <w:rPr>
                      <w:rFonts w:ascii="Cambria Math" w:eastAsia="Calibri" w:hAnsi="Cambria Math"/>
                      <w:sz w:val="24"/>
                      <w:szCs w:val="28"/>
                      <w:lang w:eastAsia="en-US"/>
                    </w:rPr>
                    <m:t>x</m:t>
                  </m:r>
                </m:e>
                <m:sup>
                  <m:r>
                    <w:rPr>
                      <w:rFonts w:ascii="Cambria Math" w:eastAsia="Calibri" w:hAnsi="Cambria Math"/>
                      <w:sz w:val="24"/>
                      <w:szCs w:val="28"/>
                      <w:lang w:val="ru-RU" w:eastAsia="en-US"/>
                    </w:rPr>
                    <m:t>3</m:t>
                  </m:r>
                </m:sup>
              </m:sSup>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ad>
                <m:radPr>
                  <m:degHide m:val="1"/>
                  <m:ctrlPr>
                    <w:rPr>
                      <w:rFonts w:ascii="Cambria Math" w:eastAsia="Calibri" w:hAnsi="Cambria Math"/>
                      <w:i/>
                      <w:sz w:val="24"/>
                      <w:szCs w:val="28"/>
                      <w:lang w:eastAsia="en-US"/>
                    </w:rPr>
                  </m:ctrlPr>
                </m:radPr>
                <m:deg/>
                <m:e>
                  <m:r>
                    <w:rPr>
                      <w:rFonts w:ascii="Cambria Math" w:eastAsia="Calibri" w:hAnsi="Cambria Math"/>
                      <w:sz w:val="24"/>
                      <w:szCs w:val="28"/>
                      <w:lang w:eastAsia="en-US"/>
                    </w:rPr>
                    <m:t>x</m:t>
                  </m:r>
                </m:e>
              </m:rad>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m:t>
              </m:r>
              <m:r>
                <w:rPr>
                  <w:rFonts w:ascii="Cambria Math" w:eastAsia="Calibri" w:hAnsi="Cambria Math"/>
                  <w:sz w:val="24"/>
                  <w:szCs w:val="28"/>
                  <w:lang w:eastAsia="en-US"/>
                </w:rPr>
                <m:t>x</m:t>
              </m:r>
              <m:r>
                <w:rPr>
                  <w:rFonts w:ascii="Cambria Math" w:eastAsia="Calibri" w:hAnsi="Cambria Math"/>
                  <w:sz w:val="24"/>
                  <w:szCs w:val="28"/>
                  <w:lang w:val="ru-RU" w:eastAsia="en-US"/>
                </w:rPr>
                <m:t>|</m:t>
              </m:r>
            </m:oMath>
            <w:r w:rsidRPr="00061F78">
              <w:rPr>
                <w:rFonts w:eastAsia="Calibri"/>
                <w:sz w:val="24"/>
                <w:szCs w:val="28"/>
                <w:lang w:val="ru-RU" w:eastAsia="en-US"/>
              </w:rPr>
              <w:t>,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4.</w:t>
            </w:r>
            <w:r w:rsidRPr="00061F78">
              <w:rPr>
                <w:rFonts w:eastAsia="Calibri"/>
                <w:sz w:val="24"/>
                <w:szCs w:val="28"/>
                <w:lang w:eastAsia="en-US"/>
              </w:rPr>
              <w:t> </w:t>
            </w:r>
            <w:r w:rsidRPr="00061F78">
              <w:rPr>
                <w:rFonts w:eastAsia="Calibri"/>
                <w:sz w:val="24"/>
                <w:szCs w:val="28"/>
                <w:lang w:val="ru-RU" w:eastAsia="en-US"/>
              </w:rPr>
              <w:t>Числовые последовательности и прогресс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Понятие числовой последовательности. Задание последовательности рекуррентной формулой и формулой </w:t>
            </w:r>
            <w:r w:rsidRPr="00061F78">
              <w:rPr>
                <w:rFonts w:eastAsia="Calibri"/>
                <w:i/>
                <w:sz w:val="24"/>
                <w:szCs w:val="28"/>
                <w:lang w:eastAsia="en-US"/>
              </w:rPr>
              <w:t>n</w:t>
            </w:r>
            <w:r w:rsidRPr="00061F78">
              <w:rPr>
                <w:rFonts w:eastAsia="Calibri"/>
                <w:sz w:val="24"/>
                <w:szCs w:val="28"/>
                <w:lang w:val="ru-RU" w:eastAsia="en-US"/>
              </w:rPr>
              <w:t>-го член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Арифметическая и геометрическая прогрессии. Формулы </w:t>
            </w:r>
            <w:r w:rsidRPr="00061F78">
              <w:rPr>
                <w:rFonts w:eastAsia="Calibri"/>
                <w:i/>
                <w:sz w:val="24"/>
                <w:szCs w:val="28"/>
                <w:lang w:eastAsia="en-US"/>
              </w:rPr>
              <w:t>n</w:t>
            </w:r>
            <w:r w:rsidRPr="00061F78">
              <w:rPr>
                <w:rFonts w:eastAsia="Calibri"/>
                <w:sz w:val="24"/>
                <w:szCs w:val="28"/>
                <w:lang w:val="ru-RU" w:eastAsia="en-US"/>
              </w:rPr>
              <w:t xml:space="preserve">-го члена арифметической и геометрической прогрессий, суммы первых </w:t>
            </w:r>
            <w:r w:rsidRPr="00061F78">
              <w:rPr>
                <w:rFonts w:eastAsia="Calibri"/>
                <w:i/>
                <w:sz w:val="24"/>
                <w:szCs w:val="28"/>
                <w:lang w:eastAsia="en-US"/>
              </w:rPr>
              <w:t>n</w:t>
            </w:r>
            <w:r w:rsidRPr="00061F78">
              <w:rPr>
                <w:rFonts w:eastAsia="Calibri"/>
                <w:sz w:val="24"/>
                <w:szCs w:val="28"/>
                <w:lang w:val="ru-RU" w:eastAsia="en-US"/>
              </w:rPr>
              <w:t>членов.</w:t>
            </w:r>
          </w:p>
          <w:p w:rsidR="00061F78" w:rsidRPr="00936BFD" w:rsidRDefault="00061F78" w:rsidP="00936BFD">
            <w:pPr>
              <w:spacing w:line="240" w:lineRule="auto"/>
              <w:rPr>
                <w:rFonts w:eastAsia="Calibri"/>
                <w:sz w:val="24"/>
                <w:szCs w:val="28"/>
                <w:lang w:eastAsia="en-US"/>
              </w:rPr>
            </w:pPr>
            <w:r w:rsidRPr="00061F78">
              <w:rPr>
                <w:rFonts w:eastAsia="Calibri"/>
                <w:sz w:val="24"/>
                <w:szCs w:val="28"/>
                <w:lang w:val="ru-RU" w:eastAsia="en-US"/>
              </w:rPr>
              <w:t xml:space="preserve">Изображение членов арифметической и геометрической прогрессий точками на координатной плоскости. </w:t>
            </w:r>
            <w:r w:rsidRPr="00061F78">
              <w:rPr>
                <w:rFonts w:eastAsia="Calibri"/>
                <w:sz w:val="24"/>
                <w:szCs w:val="28"/>
                <w:lang w:eastAsia="en-US"/>
              </w:rPr>
              <w:t>Линейный и экспоненциальный рост. Сложные проценты.</w:t>
            </w:r>
          </w:p>
        </w:tc>
        <w:tc>
          <w:tcPr>
            <w:tcW w:w="2126" w:type="dxa"/>
          </w:tcPr>
          <w:p w:rsidR="00061F78" w:rsidRPr="00061F78" w:rsidRDefault="00061F78" w:rsidP="00701F82">
            <w:pPr>
              <w:spacing w:line="240" w:lineRule="auto"/>
              <w:ind w:firstLine="0"/>
              <w:jc w:val="center"/>
              <w:rPr>
                <w:rFonts w:eastAsia="Times New Roman"/>
                <w:i/>
                <w:sz w:val="24"/>
                <w:szCs w:val="24"/>
                <w:lang w:eastAsia="en-US"/>
              </w:rPr>
            </w:pPr>
          </w:p>
        </w:tc>
        <w:tc>
          <w:tcPr>
            <w:tcW w:w="2126" w:type="dxa"/>
          </w:tcPr>
          <w:p w:rsidR="00061F78" w:rsidRPr="00061F78" w:rsidRDefault="00061F78" w:rsidP="00701F82">
            <w:pPr>
              <w:spacing w:line="240" w:lineRule="auto"/>
              <w:ind w:firstLine="0"/>
              <w:jc w:val="center"/>
              <w:rPr>
                <w:rFonts w:eastAsia="Times New Roman"/>
                <w:i/>
                <w:sz w:val="24"/>
                <w:szCs w:val="24"/>
                <w:lang w:eastAsia="en-US"/>
              </w:rPr>
            </w:pPr>
          </w:p>
        </w:tc>
      </w:tr>
    </w:tbl>
    <w:p w:rsidR="00701F82" w:rsidRDefault="00701F82" w:rsidP="00701F82">
      <w:pPr>
        <w:tabs>
          <w:tab w:val="left" w:pos="2581"/>
        </w:tabs>
        <w:spacing w:line="240" w:lineRule="auto"/>
        <w:ind w:right="6" w:firstLine="567"/>
        <w:rPr>
          <w:color w:val="FF0000"/>
          <w:sz w:val="24"/>
          <w:szCs w:val="24"/>
        </w:rPr>
      </w:pPr>
    </w:p>
    <w:p w:rsidR="00BC0740" w:rsidRDefault="00BC0740" w:rsidP="00B34051">
      <w:pPr>
        <w:tabs>
          <w:tab w:val="left" w:pos="3029"/>
        </w:tabs>
        <w:spacing w:line="240" w:lineRule="auto"/>
        <w:ind w:right="6" w:firstLine="0"/>
        <w:rPr>
          <w:b/>
          <w:sz w:val="24"/>
          <w:szCs w:val="24"/>
        </w:rPr>
      </w:pPr>
    </w:p>
    <w:p w:rsidR="00000C8C" w:rsidRPr="00B34051" w:rsidRDefault="00B34051" w:rsidP="00B34051">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w:t>
      </w:r>
      <w:bookmarkEnd w:id="76"/>
      <w:r w:rsidR="00000C8C" w:rsidRPr="00B34051">
        <w:rPr>
          <w:b/>
          <w:sz w:val="24"/>
          <w:szCs w:val="24"/>
        </w:rPr>
        <w:t xml:space="preserve"> учебного курса «Геометрия» в 7–9 классах </w:t>
      </w:r>
    </w:p>
    <w:p w:rsidR="00936BFD" w:rsidRPr="000039F1" w:rsidRDefault="000039F1" w:rsidP="000039F1">
      <w:pPr>
        <w:tabs>
          <w:tab w:val="left" w:pos="4429"/>
        </w:tabs>
        <w:spacing w:line="240" w:lineRule="auto"/>
        <w:ind w:right="6" w:firstLine="567"/>
        <w:jc w:val="center"/>
        <w:rPr>
          <w:b/>
          <w:sz w:val="24"/>
          <w:szCs w:val="24"/>
        </w:rPr>
      </w:pPr>
      <w:r w:rsidRPr="000039F1">
        <w:rPr>
          <w:b/>
          <w:sz w:val="24"/>
          <w:szCs w:val="24"/>
        </w:rPr>
        <w:t>(базовый уровень)</w:t>
      </w:r>
    </w:p>
    <w:p w:rsidR="000039F1" w:rsidRPr="000039F1" w:rsidRDefault="000039F1" w:rsidP="00936BFD">
      <w:pPr>
        <w:tabs>
          <w:tab w:val="left" w:pos="3029"/>
        </w:tabs>
        <w:spacing w:line="240" w:lineRule="auto"/>
        <w:ind w:right="6" w:firstLine="567"/>
        <w:jc w:val="center"/>
        <w:rPr>
          <w:b/>
          <w:sz w:val="24"/>
          <w:szCs w:val="24"/>
        </w:rPr>
      </w:pPr>
    </w:p>
    <w:p w:rsidR="00000C8C" w:rsidRPr="000039F1" w:rsidRDefault="00936BFD" w:rsidP="00936BFD">
      <w:pPr>
        <w:tabs>
          <w:tab w:val="left" w:pos="3029"/>
        </w:tabs>
        <w:spacing w:line="240" w:lineRule="auto"/>
        <w:ind w:right="6" w:firstLine="567"/>
        <w:jc w:val="center"/>
        <w:rPr>
          <w:b/>
          <w:sz w:val="24"/>
          <w:szCs w:val="24"/>
        </w:rPr>
      </w:pPr>
      <w:r w:rsidRPr="000039F1">
        <w:rPr>
          <w:b/>
          <w:sz w:val="24"/>
          <w:szCs w:val="24"/>
        </w:rPr>
        <w:t>Пояснительная записка</w:t>
      </w:r>
    </w:p>
    <w:p w:rsidR="00936BFD" w:rsidRPr="000039F1" w:rsidRDefault="00936BFD" w:rsidP="00936BFD">
      <w:pPr>
        <w:tabs>
          <w:tab w:val="left" w:pos="3029"/>
        </w:tabs>
        <w:spacing w:line="240" w:lineRule="auto"/>
        <w:ind w:right="6" w:firstLine="567"/>
        <w:jc w:val="center"/>
        <w:rPr>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000C8C" w:rsidRPr="000039F1" w:rsidRDefault="00000C8C" w:rsidP="00000C8C">
      <w:pPr>
        <w:tabs>
          <w:tab w:val="left" w:pos="3029"/>
        </w:tabs>
        <w:spacing w:line="240" w:lineRule="auto"/>
        <w:ind w:right="6" w:firstLine="567"/>
        <w:rPr>
          <w:sz w:val="24"/>
          <w:szCs w:val="24"/>
        </w:rPr>
      </w:pPr>
      <w:r w:rsidRPr="000039F1">
        <w:rPr>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000C8C" w:rsidRPr="000039F1" w:rsidRDefault="00000C8C" w:rsidP="00000C8C">
      <w:pPr>
        <w:tabs>
          <w:tab w:val="left" w:pos="3029"/>
        </w:tabs>
        <w:spacing w:line="240" w:lineRule="auto"/>
        <w:ind w:right="6" w:firstLine="567"/>
        <w:rPr>
          <w:sz w:val="24"/>
          <w:szCs w:val="24"/>
        </w:rPr>
      </w:pPr>
      <w:r w:rsidRPr="000039F1">
        <w:rPr>
          <w:sz w:val="24"/>
          <w:szCs w:val="24"/>
        </w:rPr>
        <w:t>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000C8C" w:rsidRPr="000039F1" w:rsidRDefault="000039F1" w:rsidP="00000C8C">
      <w:pPr>
        <w:tabs>
          <w:tab w:val="left" w:pos="3029"/>
        </w:tabs>
        <w:spacing w:line="240" w:lineRule="auto"/>
        <w:ind w:right="6" w:firstLine="567"/>
        <w:rPr>
          <w:sz w:val="24"/>
          <w:szCs w:val="24"/>
        </w:rPr>
      </w:pPr>
      <w:r w:rsidRPr="000039F1">
        <w:rPr>
          <w:sz w:val="24"/>
          <w:szCs w:val="24"/>
        </w:rPr>
        <w:t>Общее количество часов на освоение учебного предмета определяется учебным планом на текущий учебный год.</w:t>
      </w:r>
    </w:p>
    <w:p w:rsidR="000039F1" w:rsidRPr="00000C8C" w:rsidRDefault="000039F1" w:rsidP="00000C8C">
      <w:pPr>
        <w:tabs>
          <w:tab w:val="left" w:pos="3029"/>
        </w:tabs>
        <w:spacing w:line="240" w:lineRule="auto"/>
        <w:ind w:right="6" w:firstLine="567"/>
        <w:rPr>
          <w:color w:val="FF0000"/>
          <w:sz w:val="24"/>
          <w:szCs w:val="24"/>
        </w:rPr>
      </w:pPr>
    </w:p>
    <w:p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С</w:t>
      </w:r>
      <w:r w:rsidR="000039F1" w:rsidRPr="000039F1">
        <w:rPr>
          <w:b/>
          <w:sz w:val="24"/>
          <w:szCs w:val="24"/>
        </w:rPr>
        <w:t>одержание обучения в 7 классе</w:t>
      </w:r>
    </w:p>
    <w:p w:rsidR="000039F1" w:rsidRPr="00000C8C" w:rsidRDefault="000039F1" w:rsidP="00000C8C">
      <w:pPr>
        <w:tabs>
          <w:tab w:val="left" w:pos="3029"/>
        </w:tabs>
        <w:spacing w:line="240" w:lineRule="auto"/>
        <w:ind w:right="6" w:firstLine="567"/>
        <w:rPr>
          <w:color w:val="FF0000"/>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мметричные фигуры. Основные свойства осевой симметрии. Примеры симметрии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Основные построения с помощью циркуля и линейки. Треугольник. Высота, медиана, биссектриса, их свойства.</w:t>
      </w:r>
    </w:p>
    <w:p w:rsidR="00000C8C" w:rsidRPr="000039F1" w:rsidRDefault="00000C8C" w:rsidP="00000C8C">
      <w:pPr>
        <w:tabs>
          <w:tab w:val="left" w:pos="3029"/>
        </w:tabs>
        <w:spacing w:line="240" w:lineRule="auto"/>
        <w:ind w:right="6" w:firstLine="567"/>
        <w:rPr>
          <w:sz w:val="24"/>
          <w:szCs w:val="24"/>
        </w:rPr>
      </w:pPr>
      <w:r w:rsidRPr="000039F1">
        <w:rPr>
          <w:sz w:val="24"/>
          <w:szCs w:val="24"/>
        </w:rPr>
        <w:t>Равнобедренный и равносторонний треугольники. Неравенство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равнобедренного треугольника. Признаки равенства треугольник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параллельных прямых. Сумма углов треугольника. Внешние углы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000C8C" w:rsidRPr="000039F1" w:rsidRDefault="00000C8C" w:rsidP="00000C8C">
      <w:pPr>
        <w:tabs>
          <w:tab w:val="left" w:pos="3029"/>
        </w:tabs>
        <w:spacing w:line="240" w:lineRule="auto"/>
        <w:ind w:right="6" w:firstLine="567"/>
        <w:rPr>
          <w:sz w:val="24"/>
          <w:szCs w:val="24"/>
        </w:rPr>
      </w:pPr>
      <w:r w:rsidRPr="000039F1">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000C8C" w:rsidRPr="000039F1" w:rsidRDefault="00000C8C" w:rsidP="00000C8C">
      <w:pPr>
        <w:tabs>
          <w:tab w:val="left" w:pos="3029"/>
        </w:tabs>
        <w:spacing w:line="240" w:lineRule="auto"/>
        <w:ind w:right="6" w:firstLine="567"/>
        <w:rPr>
          <w:sz w:val="24"/>
          <w:szCs w:val="24"/>
        </w:rPr>
      </w:pPr>
      <w:r w:rsidRPr="000039F1">
        <w:rPr>
          <w:sz w:val="24"/>
          <w:szCs w:val="24"/>
        </w:rPr>
        <w:t>Геометрическое место точек. Биссектриса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0039F1" w:rsidRPr="000039F1" w:rsidRDefault="000039F1" w:rsidP="00000C8C">
      <w:pPr>
        <w:tabs>
          <w:tab w:val="left" w:pos="3029"/>
        </w:tabs>
        <w:spacing w:line="240" w:lineRule="auto"/>
        <w:ind w:right="6" w:firstLine="567"/>
        <w:rPr>
          <w:sz w:val="24"/>
          <w:szCs w:val="24"/>
        </w:rPr>
      </w:pPr>
    </w:p>
    <w:p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8 классе</w:t>
      </w:r>
    </w:p>
    <w:p w:rsidR="000039F1" w:rsidRPr="000039F1" w:rsidRDefault="000039F1" w:rsidP="00000C8C">
      <w:pPr>
        <w:tabs>
          <w:tab w:val="left" w:pos="3029"/>
        </w:tabs>
        <w:spacing w:line="240" w:lineRule="auto"/>
        <w:ind w:right="6" w:firstLine="567"/>
        <w:rPr>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Метод удвоения медианы. Центральная симметрия. Теорема Фалеса и теорема о пропорциональных отрезках.</w:t>
      </w:r>
    </w:p>
    <w:p w:rsidR="00000C8C" w:rsidRPr="000039F1" w:rsidRDefault="00000C8C" w:rsidP="00000C8C">
      <w:pPr>
        <w:tabs>
          <w:tab w:val="left" w:pos="3029"/>
        </w:tabs>
        <w:spacing w:line="240" w:lineRule="auto"/>
        <w:ind w:right="6" w:firstLine="567"/>
        <w:rPr>
          <w:sz w:val="24"/>
          <w:szCs w:val="24"/>
        </w:rPr>
      </w:pPr>
      <w:r w:rsidRPr="000039F1">
        <w:rPr>
          <w:sz w:val="24"/>
          <w:szCs w:val="24"/>
        </w:rPr>
        <w:t>Средние линии треугольника и трапеции. Центр масс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ение площадей треугольников и многоугольников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Пифагора. Применение теоремы Пифагора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000C8C" w:rsidRPr="000039F1" w:rsidRDefault="00000C8C" w:rsidP="00000C8C">
      <w:pPr>
        <w:tabs>
          <w:tab w:val="left" w:pos="3029"/>
        </w:tabs>
        <w:spacing w:line="240" w:lineRule="auto"/>
        <w:ind w:right="6" w:firstLine="567"/>
        <w:rPr>
          <w:sz w:val="24"/>
          <w:szCs w:val="24"/>
        </w:rPr>
      </w:pPr>
      <w:r w:rsidRPr="000039F1">
        <w:rPr>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0039F1" w:rsidRPr="000039F1" w:rsidRDefault="000039F1" w:rsidP="00000C8C">
      <w:pPr>
        <w:tabs>
          <w:tab w:val="left" w:pos="3029"/>
        </w:tabs>
        <w:spacing w:line="240" w:lineRule="auto"/>
        <w:ind w:right="6" w:firstLine="567"/>
        <w:rPr>
          <w:sz w:val="24"/>
          <w:szCs w:val="24"/>
        </w:rPr>
      </w:pPr>
    </w:p>
    <w:p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углов от 0 до 180°. Основное тригонометрическое тождество. Формулы приведе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еобразование подобия. Подобие соответственных элемент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о произведении отрезков хорд, теоремы о произведении отрезков секущих, теорема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000C8C" w:rsidRPr="000039F1" w:rsidRDefault="00000C8C" w:rsidP="00000C8C">
      <w:pPr>
        <w:tabs>
          <w:tab w:val="left" w:pos="3029"/>
        </w:tabs>
        <w:spacing w:line="240" w:lineRule="auto"/>
        <w:ind w:right="6" w:firstLine="567"/>
        <w:rPr>
          <w:sz w:val="24"/>
          <w:szCs w:val="24"/>
        </w:rPr>
      </w:pPr>
      <w:r w:rsidRPr="000039F1">
        <w:rPr>
          <w:sz w:val="24"/>
          <w:szCs w:val="24"/>
        </w:rPr>
        <w:t>Движения плоскости и внутренние симметрии фигур (элементарные представления). Параллельный перенос. Поворот.</w:t>
      </w:r>
    </w:p>
    <w:p w:rsidR="000039F1" w:rsidRPr="000039F1" w:rsidRDefault="000039F1" w:rsidP="00000C8C">
      <w:pPr>
        <w:tabs>
          <w:tab w:val="left" w:pos="3029"/>
        </w:tabs>
        <w:spacing w:line="240" w:lineRule="auto"/>
        <w:ind w:right="6" w:firstLine="567"/>
        <w:rPr>
          <w:sz w:val="24"/>
          <w:szCs w:val="24"/>
        </w:rPr>
      </w:pPr>
    </w:p>
    <w:p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Предметные результаты освоения прогр</w:t>
      </w:r>
      <w:r w:rsidR="000039F1" w:rsidRPr="000039F1">
        <w:rPr>
          <w:b/>
          <w:sz w:val="24"/>
          <w:szCs w:val="24"/>
        </w:rPr>
        <w:t>аммы учебного курса «Геометрия»</w:t>
      </w:r>
    </w:p>
    <w:p w:rsidR="000039F1" w:rsidRPr="000039F1" w:rsidRDefault="000039F1" w:rsidP="00000C8C">
      <w:pPr>
        <w:tabs>
          <w:tab w:val="left" w:pos="3029"/>
        </w:tabs>
        <w:spacing w:line="240" w:lineRule="auto"/>
        <w:ind w:right="6" w:firstLine="567"/>
        <w:rPr>
          <w:b/>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Предметные результаты освоения программы учебного курса к концу обучения в 7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Распознавать изученные геометрические фигуры, определять их взаимное расположение, изображать геометрические фигуры, выполнять чертежи по условию </w:t>
      </w:r>
      <w:r w:rsidRPr="000039F1">
        <w:rPr>
          <w:sz w:val="24"/>
          <w:szCs w:val="24"/>
        </w:rPr>
        <w:lastRenderedPageBreak/>
        <w:t>задачи. Измерять линейные и угловые величины. Решать задачи на вычисление длин отрезков и величин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Строить чертежи к геометрическим задача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логические рассуждения с использованием геометрических теоре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ать задачи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остейшими геометрическими неравенствами, понимать их практический смысл.</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основные геометрические построения с помощью циркуля и линейки.</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8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основные виды четырёхугольников, их элементы, пользоваться их свойствами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свойства точки пересечения медиан треугольника (центра масс) в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ризнаки подобия треугольников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го четырёхугольника, применять свойства описанного четырёхугольник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00C8C" w:rsidRPr="000039F1" w:rsidRDefault="00000C8C" w:rsidP="00000C8C">
      <w:pPr>
        <w:tabs>
          <w:tab w:val="left" w:pos="3029"/>
        </w:tabs>
        <w:spacing w:line="240" w:lineRule="auto"/>
        <w:ind w:right="6" w:firstLine="567"/>
        <w:rPr>
          <w:sz w:val="24"/>
          <w:szCs w:val="24"/>
        </w:rPr>
      </w:pPr>
      <w:r w:rsidRPr="000039F1">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ами о произведении отрезков хорд, о произведении отрезков секущих,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методом координат на плоскости, применять его в решении геометрических 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t>Находить оси (или центры) симметрии фигур, применять движения плоскости в простейших случаях.</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0039F1" w:rsidRDefault="000039F1" w:rsidP="00000C8C">
      <w:pPr>
        <w:tabs>
          <w:tab w:val="left" w:pos="3029"/>
        </w:tabs>
        <w:spacing w:line="240" w:lineRule="auto"/>
        <w:ind w:right="6" w:firstLine="567"/>
        <w:rPr>
          <w:color w:val="FF0000"/>
          <w:sz w:val="24"/>
          <w:szCs w:val="24"/>
        </w:rPr>
      </w:pPr>
    </w:p>
    <w:p w:rsidR="00B34051" w:rsidRDefault="000039F1" w:rsidP="00495095">
      <w:pPr>
        <w:spacing w:line="240" w:lineRule="auto"/>
        <w:ind w:left="540"/>
        <w:contextualSpacing/>
        <w:jc w:val="center"/>
        <w:rPr>
          <w:color w:val="FF0000"/>
          <w:sz w:val="24"/>
          <w:szCs w:val="24"/>
        </w:rPr>
      </w:pPr>
      <w:r>
        <w:rPr>
          <w:color w:val="FF0000"/>
          <w:sz w:val="24"/>
          <w:szCs w:val="24"/>
        </w:rPr>
        <w:tab/>
      </w:r>
    </w:p>
    <w:p w:rsidR="00B34051" w:rsidRDefault="00B34051" w:rsidP="000039F1">
      <w:pPr>
        <w:spacing w:line="240" w:lineRule="auto"/>
        <w:ind w:left="540"/>
        <w:contextualSpacing/>
        <w:jc w:val="center"/>
        <w:rPr>
          <w:color w:val="FF0000"/>
          <w:sz w:val="24"/>
          <w:szCs w:val="24"/>
        </w:rPr>
      </w:pPr>
    </w:p>
    <w:p w:rsidR="000039F1" w:rsidRDefault="000039F1" w:rsidP="000039F1">
      <w:pPr>
        <w:spacing w:line="240" w:lineRule="auto"/>
        <w:ind w:left="540"/>
        <w:contextualSpacing/>
        <w:jc w:val="center"/>
        <w:rPr>
          <w:rFonts w:eastAsia="Calibri" w:cs="Times New Roman"/>
          <w:b/>
          <w:sz w:val="24"/>
          <w:szCs w:val="24"/>
          <w:lang w:eastAsia="en-US"/>
        </w:rPr>
      </w:pPr>
      <w:r w:rsidRPr="000039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метрия</w:t>
      </w:r>
      <w:r w:rsidRPr="000039F1">
        <w:rPr>
          <w:rFonts w:eastAsia="Calibri" w:cs="Times New Roman"/>
          <w:b/>
          <w:sz w:val="24"/>
          <w:szCs w:val="24"/>
          <w:lang w:eastAsia="en-US"/>
        </w:rPr>
        <w:t>»</w:t>
      </w:r>
    </w:p>
    <w:p w:rsidR="000039F1" w:rsidRPr="000039F1" w:rsidRDefault="000039F1" w:rsidP="000039F1">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C0740" w:rsidRDefault="00BC0740" w:rsidP="00BC0740">
      <w:pPr>
        <w:spacing w:line="240" w:lineRule="auto"/>
        <w:ind w:firstLine="709"/>
        <w:contextualSpacing/>
        <w:rPr>
          <w:rFonts w:eastAsia="SchoolBookSanPin" w:cs="Times New Roman"/>
          <w:i/>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0039F1" w:rsidRPr="000039F1" w:rsidRDefault="000039F1" w:rsidP="000039F1">
      <w:pPr>
        <w:widowControl w:val="0"/>
        <w:spacing w:line="240" w:lineRule="auto"/>
        <w:ind w:firstLine="709"/>
        <w:rPr>
          <w:rFonts w:eastAsia="SchoolBookSanPin" w:cs="Times New Roman"/>
          <w:sz w:val="24"/>
          <w:szCs w:val="24"/>
          <w:lang w:eastAsia="en-US"/>
        </w:rPr>
      </w:pPr>
      <w:r w:rsidRPr="000039F1">
        <w:rPr>
          <w:rFonts w:eastAsia="SchoolBookSanPin" w:cs="Times New Roman"/>
          <w:sz w:val="24"/>
          <w:szCs w:val="24"/>
          <w:lang w:eastAsia="en-US"/>
        </w:rPr>
        <w:t xml:space="preserve">Структура тематического планирования рабочей программы в соответствие с </w:t>
      </w:r>
      <w:r w:rsidRPr="000039F1">
        <w:rPr>
          <w:rFonts w:eastAsia="SchoolBookSanPin" w:cs="Times New Roman"/>
          <w:sz w:val="24"/>
          <w:szCs w:val="24"/>
          <w:lang w:eastAsia="en-US"/>
        </w:rPr>
        <w:lastRenderedPageBreak/>
        <w:t>ФГОС ООО (пункт 32.1) включает в себя следующие структурные компоненты:</w:t>
      </w:r>
    </w:p>
    <w:tbl>
      <w:tblPr>
        <w:tblStyle w:val="TableNormal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0039F1" w:rsidRPr="000039F1" w:rsidTr="00C90759">
        <w:trPr>
          <w:trHeight w:val="575"/>
        </w:trPr>
        <w:tc>
          <w:tcPr>
            <w:tcW w:w="993" w:type="dxa"/>
          </w:tcPr>
          <w:p w:rsidR="000039F1" w:rsidRPr="000039F1" w:rsidRDefault="000039F1" w:rsidP="000039F1">
            <w:pPr>
              <w:spacing w:line="240" w:lineRule="auto"/>
              <w:ind w:left="142" w:right="354" w:firstLine="96"/>
              <w:jc w:val="center"/>
              <w:rPr>
                <w:rFonts w:eastAsia="Times New Roman"/>
                <w:sz w:val="24"/>
                <w:szCs w:val="24"/>
                <w:lang w:eastAsia="en-US"/>
              </w:rPr>
            </w:pPr>
            <w:r w:rsidRPr="000039F1">
              <w:rPr>
                <w:rFonts w:eastAsia="Times New Roman"/>
                <w:sz w:val="24"/>
                <w:szCs w:val="24"/>
                <w:lang w:eastAsia="en-US"/>
              </w:rPr>
              <w:t>№п/п</w:t>
            </w:r>
          </w:p>
        </w:tc>
        <w:tc>
          <w:tcPr>
            <w:tcW w:w="4394" w:type="dxa"/>
          </w:tcPr>
          <w:p w:rsidR="000039F1" w:rsidRPr="000039F1" w:rsidRDefault="000039F1" w:rsidP="000039F1">
            <w:pPr>
              <w:spacing w:line="240" w:lineRule="auto"/>
              <w:ind w:left="142" w:firstLine="0"/>
              <w:jc w:val="center"/>
              <w:rPr>
                <w:rFonts w:eastAsia="Times New Roman"/>
                <w:sz w:val="24"/>
                <w:szCs w:val="24"/>
                <w:lang w:eastAsia="en-US"/>
              </w:rPr>
            </w:pPr>
            <w:r w:rsidRPr="000039F1">
              <w:rPr>
                <w:rFonts w:eastAsia="Times New Roman"/>
                <w:sz w:val="24"/>
                <w:szCs w:val="24"/>
                <w:lang w:eastAsia="en-US"/>
              </w:rPr>
              <w:t>Тема</w:t>
            </w:r>
          </w:p>
        </w:tc>
        <w:tc>
          <w:tcPr>
            <w:tcW w:w="2126" w:type="dxa"/>
          </w:tcPr>
          <w:p w:rsidR="000039F1" w:rsidRPr="000039F1" w:rsidRDefault="000039F1" w:rsidP="000039F1">
            <w:pPr>
              <w:spacing w:line="240" w:lineRule="auto"/>
              <w:ind w:left="142" w:right="27" w:hanging="72"/>
              <w:jc w:val="center"/>
              <w:rPr>
                <w:rFonts w:eastAsia="Times New Roman"/>
                <w:sz w:val="24"/>
                <w:szCs w:val="24"/>
                <w:lang w:val="ru-RU" w:eastAsia="en-US"/>
              </w:rPr>
            </w:pPr>
            <w:r w:rsidRPr="000039F1">
              <w:rPr>
                <w:rFonts w:eastAsia="Times New Roman"/>
                <w:spacing w:val="-1"/>
                <w:sz w:val="24"/>
                <w:szCs w:val="24"/>
                <w:lang w:val="ru-RU" w:eastAsia="en-US"/>
              </w:rPr>
              <w:t>Количество часов, отводимых на освоение каждой темы</w:t>
            </w:r>
          </w:p>
        </w:tc>
        <w:tc>
          <w:tcPr>
            <w:tcW w:w="2126" w:type="dxa"/>
          </w:tcPr>
          <w:p w:rsidR="000039F1" w:rsidRPr="000039F1" w:rsidRDefault="000039F1" w:rsidP="000039F1">
            <w:pPr>
              <w:spacing w:line="240" w:lineRule="auto"/>
              <w:ind w:left="142" w:right="27" w:hanging="72"/>
              <w:jc w:val="center"/>
              <w:rPr>
                <w:rFonts w:eastAsia="Times New Roman"/>
                <w:spacing w:val="-1"/>
                <w:sz w:val="24"/>
                <w:szCs w:val="24"/>
                <w:lang w:eastAsia="en-US"/>
              </w:rPr>
            </w:pPr>
            <w:r w:rsidRPr="000039F1">
              <w:rPr>
                <w:rFonts w:eastAsia="Times New Roman"/>
                <w:spacing w:val="-1"/>
                <w:sz w:val="24"/>
                <w:szCs w:val="24"/>
                <w:lang w:eastAsia="en-US"/>
              </w:rPr>
              <w:t xml:space="preserve">Э(Ц)ОР </w:t>
            </w:r>
          </w:p>
        </w:tc>
      </w:tr>
      <w:tr w:rsidR="000039F1" w:rsidRPr="000039F1" w:rsidTr="00B34051">
        <w:trPr>
          <w:trHeight w:val="387"/>
        </w:trPr>
        <w:tc>
          <w:tcPr>
            <w:tcW w:w="993" w:type="dxa"/>
          </w:tcPr>
          <w:p w:rsidR="000039F1" w:rsidRPr="000039F1" w:rsidRDefault="000039F1" w:rsidP="000039F1">
            <w:pPr>
              <w:spacing w:line="240" w:lineRule="auto"/>
              <w:ind w:left="142" w:firstLine="0"/>
              <w:jc w:val="left"/>
              <w:rPr>
                <w:rFonts w:eastAsia="Times New Roman"/>
                <w:sz w:val="24"/>
                <w:szCs w:val="24"/>
                <w:lang w:eastAsia="en-US"/>
              </w:rPr>
            </w:pPr>
            <w:r w:rsidRPr="000039F1">
              <w:rPr>
                <w:rFonts w:eastAsia="Times New Roman"/>
                <w:sz w:val="24"/>
                <w:szCs w:val="24"/>
                <w:lang w:eastAsia="en-US"/>
              </w:rPr>
              <w:t>1.</w:t>
            </w:r>
          </w:p>
        </w:tc>
        <w:tc>
          <w:tcPr>
            <w:tcW w:w="4394" w:type="dxa"/>
          </w:tcPr>
          <w:p w:rsidR="00E4401D" w:rsidRDefault="00E4401D" w:rsidP="00E4401D">
            <w:pPr>
              <w:rPr>
                <w:rFonts w:eastAsia="OfficinaSansBoldITC"/>
                <w:sz w:val="24"/>
                <w:szCs w:val="28"/>
                <w:lang w:val="ru-RU" w:eastAsia="en-US"/>
              </w:rPr>
            </w:pPr>
            <w:r>
              <w:rPr>
                <w:rFonts w:eastAsia="OfficinaSansBoldITC"/>
                <w:sz w:val="24"/>
                <w:szCs w:val="28"/>
                <w:lang w:val="ru-RU" w:eastAsia="en-US"/>
              </w:rPr>
              <w:t>7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Основные построения с помощью циркуля и линейки. Треугольник. Высота, медиана, биссектриса, их свойств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Равнобедренный и равносторонний треугольники. Неравенство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равнобедренного треугольника. Признаки равенства треугольников.</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параллельных прямых. Сумма углов треугольника. Внешние углы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Геометрическое место точек. Биссектриса угла и серединный перпендикуляр к отрезку как геометрические места точек.</w:t>
            </w:r>
          </w:p>
          <w:p w:rsidR="000039F1" w:rsidRPr="000039F1" w:rsidRDefault="00E4401D" w:rsidP="00E4401D">
            <w:pPr>
              <w:rPr>
                <w:rFonts w:eastAsia="OfficinaSansBoldITC"/>
                <w:sz w:val="24"/>
                <w:szCs w:val="28"/>
                <w:lang w:val="ru-RU" w:eastAsia="en-US"/>
              </w:rPr>
            </w:pPr>
            <w:r w:rsidRPr="00E4401D">
              <w:rPr>
                <w:rFonts w:eastAsia="OfficinaSansBoldITC"/>
                <w:sz w:val="24"/>
                <w:szCs w:val="28"/>
                <w:lang w:val="ru-RU" w:eastAsia="en-US"/>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401D" w:rsidRPr="000039F1" w:rsidTr="00B90666">
        <w:trPr>
          <w:trHeight w:val="64"/>
        </w:trPr>
        <w:tc>
          <w:tcPr>
            <w:tcW w:w="993" w:type="dxa"/>
          </w:tcPr>
          <w:p w:rsidR="00E4401D" w:rsidRPr="00E4401D" w:rsidRDefault="00E4401D"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E4401D" w:rsidRDefault="00E4401D" w:rsidP="00E4401D">
            <w:pPr>
              <w:rPr>
                <w:rFonts w:eastAsia="OfficinaSansBoldITC"/>
                <w:sz w:val="24"/>
                <w:szCs w:val="28"/>
                <w:lang w:val="ru-RU" w:eastAsia="en-US"/>
              </w:rPr>
            </w:pPr>
            <w:r>
              <w:rPr>
                <w:rFonts w:eastAsia="OfficinaSansBoldITC"/>
                <w:sz w:val="24"/>
                <w:szCs w:val="28"/>
                <w:lang w:val="ru-RU" w:eastAsia="en-US"/>
              </w:rPr>
              <w:t>8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 xml:space="preserve">Метод удвоения медианы. Центральная симметрия. Теорема Фалеса и теорема о </w:t>
            </w:r>
            <w:r w:rsidRPr="00E4401D">
              <w:rPr>
                <w:rFonts w:eastAsia="OfficinaSansBoldITC"/>
                <w:sz w:val="24"/>
                <w:szCs w:val="28"/>
                <w:lang w:val="ru-RU" w:eastAsia="en-US"/>
              </w:rPr>
              <w:lastRenderedPageBreak/>
              <w:t>пропорциональных отрезка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редние линии треугольника и трапеции. Центр масс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одобие треугольников, коэффициент подобия. Признаки подобия треугольников. Применение подобия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ычисление площадей треугольников и многоугольников на клетчатой бумаг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Теорема Пифагора. Применение теоремы Пифагора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E4401D" w:rsidRDefault="00E4401D" w:rsidP="00E4401D">
            <w:pPr>
              <w:rPr>
                <w:rFonts w:eastAsia="OfficinaSansBoldITC"/>
                <w:sz w:val="24"/>
                <w:szCs w:val="28"/>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r w:rsidR="00E4401D" w:rsidRPr="000039F1" w:rsidTr="00C90759">
        <w:trPr>
          <w:trHeight w:val="2227"/>
        </w:trPr>
        <w:tc>
          <w:tcPr>
            <w:tcW w:w="993" w:type="dxa"/>
          </w:tcPr>
          <w:p w:rsidR="00E4401D" w:rsidRPr="00B90666" w:rsidRDefault="00B90666"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E4401D" w:rsidRDefault="00B90666" w:rsidP="00E4401D">
            <w:pPr>
              <w:rPr>
                <w:rFonts w:eastAsia="OfficinaSansBoldITC"/>
                <w:sz w:val="24"/>
                <w:szCs w:val="28"/>
                <w:lang w:val="ru-RU" w:eastAsia="en-US"/>
              </w:rPr>
            </w:pPr>
            <w:r>
              <w:rPr>
                <w:rFonts w:eastAsia="OfficinaSansBoldITC"/>
                <w:sz w:val="24"/>
                <w:szCs w:val="28"/>
                <w:lang w:val="ru-RU" w:eastAsia="en-US"/>
              </w:rPr>
              <w:t>9 класс</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Синус, косинус, тангенс углов от 0 до 180°. Основное тригонометрическое тождество. Формулы приведения.</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еобразование подобия. Подобие соответственных элемент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Теорема о произведении отрезков хорд, теоремы о произведении отрезков секущих, теорема о квадрате касательной.</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 xml:space="preserve">Правильные многоугольники. Длина окружности. Градусная и радианная мера </w:t>
            </w:r>
            <w:r w:rsidRPr="00B90666">
              <w:rPr>
                <w:rFonts w:eastAsia="OfficinaSansBoldITC"/>
                <w:sz w:val="24"/>
                <w:szCs w:val="28"/>
                <w:lang w:val="ru-RU" w:eastAsia="en-US"/>
              </w:rPr>
              <w:lastRenderedPageBreak/>
              <w:t>угла, вычисление длин дуг окружностей. Площадь круга, сектора, сегмента.</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вижения плоскости и внутренние симметрии фигур (элементарные представления). Параллельный перенос. Поворот.</w:t>
            </w: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bl>
    <w:p w:rsidR="000039F1" w:rsidRDefault="000039F1" w:rsidP="00B90666">
      <w:pPr>
        <w:tabs>
          <w:tab w:val="left" w:pos="3029"/>
        </w:tabs>
        <w:spacing w:line="240" w:lineRule="auto"/>
        <w:ind w:right="6" w:firstLine="0"/>
        <w:rPr>
          <w:color w:val="FF0000"/>
          <w:sz w:val="24"/>
          <w:szCs w:val="24"/>
        </w:rPr>
      </w:pPr>
    </w:p>
    <w:p w:rsidR="000039F1" w:rsidRDefault="000039F1" w:rsidP="00000C8C">
      <w:pPr>
        <w:tabs>
          <w:tab w:val="left" w:pos="3029"/>
        </w:tabs>
        <w:spacing w:line="240" w:lineRule="auto"/>
        <w:ind w:right="6" w:firstLine="567"/>
        <w:rPr>
          <w:color w:val="FF0000"/>
          <w:sz w:val="24"/>
          <w:szCs w:val="24"/>
        </w:rPr>
      </w:pPr>
    </w:p>
    <w:p w:rsidR="00000C8C" w:rsidRPr="00B34051" w:rsidRDefault="00B34051" w:rsidP="00B34051">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 учебного курса «Вероятность и статистика» в</w:t>
      </w:r>
      <w:r w:rsidR="00B90666" w:rsidRPr="00B34051">
        <w:rPr>
          <w:b/>
          <w:sz w:val="24"/>
          <w:szCs w:val="24"/>
        </w:rPr>
        <w:t xml:space="preserve"> 7–9 классах (базовый уровень)</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Пояснительная записка</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000C8C">
      <w:pPr>
        <w:tabs>
          <w:tab w:val="left" w:pos="3029"/>
        </w:tabs>
        <w:spacing w:line="240" w:lineRule="auto"/>
        <w:ind w:right="6" w:firstLine="567"/>
        <w:rPr>
          <w:sz w:val="24"/>
          <w:szCs w:val="24"/>
        </w:rPr>
      </w:pPr>
      <w:r w:rsidRPr="00B90666">
        <w:rPr>
          <w:sz w:val="24"/>
          <w:szCs w:val="24"/>
        </w:rPr>
        <w:t xml:space="preserve">В </w:t>
      </w:r>
      <w:r w:rsidR="00000C8C" w:rsidRPr="00B90666">
        <w:rPr>
          <w:sz w:val="24"/>
          <w:szCs w:val="24"/>
        </w:rPr>
        <w:t>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00C8C" w:rsidRPr="00B90666" w:rsidRDefault="00000C8C" w:rsidP="00000C8C">
      <w:pPr>
        <w:tabs>
          <w:tab w:val="left" w:pos="3029"/>
        </w:tabs>
        <w:spacing w:line="240" w:lineRule="auto"/>
        <w:ind w:right="6" w:firstLine="567"/>
        <w:rPr>
          <w:sz w:val="24"/>
          <w:szCs w:val="24"/>
        </w:rPr>
      </w:pPr>
      <w:r w:rsidRPr="00B90666">
        <w:rPr>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B90666" w:rsidRPr="00B90666" w:rsidRDefault="00B90666" w:rsidP="00000C8C">
      <w:pPr>
        <w:tabs>
          <w:tab w:val="left" w:pos="3029"/>
        </w:tabs>
        <w:spacing w:line="240" w:lineRule="auto"/>
        <w:ind w:right="6" w:firstLine="567"/>
        <w:rPr>
          <w:sz w:val="24"/>
          <w:szCs w:val="24"/>
        </w:rPr>
      </w:pPr>
      <w:r w:rsidRPr="00B90666">
        <w:rPr>
          <w:sz w:val="24"/>
          <w:szCs w:val="24"/>
        </w:rPr>
        <w:t>Общее количество часов на освоение учебного курса определяется учебным планом на текущий учебный год.</w:t>
      </w:r>
    </w:p>
    <w:p w:rsidR="00B90666"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7 классе</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 xml:space="preserve">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w:t>
      </w:r>
      <w:r w:rsidRPr="00B90666">
        <w:rPr>
          <w:sz w:val="24"/>
          <w:szCs w:val="24"/>
        </w:rPr>
        <w:lastRenderedPageBreak/>
        <w:t>реальных процессов. Извлечение информации из диаграмм и таблиц, использование и интерпретация данных.</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B90666"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8 классе</w:t>
      </w:r>
    </w:p>
    <w:p w:rsidR="00B90666" w:rsidRPr="00B90666" w:rsidRDefault="00B90666" w:rsidP="00B90666">
      <w:pPr>
        <w:tabs>
          <w:tab w:val="left" w:pos="3029"/>
        </w:tabs>
        <w:spacing w:line="240" w:lineRule="auto"/>
        <w:ind w:right="6" w:firstLine="567"/>
        <w:jc w:val="center"/>
        <w:rPr>
          <w:b/>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мерение рассеивания данных. Дисперсия и стандартное отклонение числовых наборов. Диаграмма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000C8C" w:rsidRPr="00B90666" w:rsidRDefault="00000C8C" w:rsidP="00000C8C">
      <w:pPr>
        <w:tabs>
          <w:tab w:val="left" w:pos="3029"/>
        </w:tabs>
        <w:spacing w:line="240" w:lineRule="auto"/>
        <w:ind w:right="6" w:firstLine="567"/>
        <w:rPr>
          <w:sz w:val="24"/>
          <w:szCs w:val="24"/>
        </w:rPr>
      </w:pPr>
      <w:r w:rsidRPr="00B90666">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9 классе</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000C8C" w:rsidRPr="00B90666" w:rsidRDefault="00000C8C" w:rsidP="00000C8C">
      <w:pPr>
        <w:tabs>
          <w:tab w:val="left" w:pos="3029"/>
        </w:tabs>
        <w:spacing w:line="240" w:lineRule="auto"/>
        <w:ind w:right="6" w:firstLine="567"/>
        <w:rPr>
          <w:sz w:val="24"/>
          <w:szCs w:val="24"/>
        </w:rPr>
      </w:pPr>
      <w:r w:rsidRPr="00B90666">
        <w:rPr>
          <w:sz w:val="24"/>
          <w:szCs w:val="24"/>
        </w:rPr>
        <w:t>Перестановки и факториал. Сочетания и число сочетаний. Треугольник Паскаля. Решение задач с использованием комбинаторики.</w:t>
      </w:r>
    </w:p>
    <w:p w:rsidR="00000C8C" w:rsidRPr="00B90666" w:rsidRDefault="00000C8C" w:rsidP="00000C8C">
      <w:pPr>
        <w:tabs>
          <w:tab w:val="left" w:pos="3029"/>
        </w:tabs>
        <w:spacing w:line="240" w:lineRule="auto"/>
        <w:ind w:right="6" w:firstLine="567"/>
        <w:rPr>
          <w:sz w:val="24"/>
          <w:szCs w:val="24"/>
        </w:rPr>
      </w:pPr>
      <w:r w:rsidRPr="00B90666">
        <w:rPr>
          <w:sz w:val="24"/>
          <w:szCs w:val="24"/>
        </w:rPr>
        <w:t>Геометрическая вероятность. Случайный выбор точки из фигуры на плоскости, из отрезка и из дуги окружн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rsidR="00B90666" w:rsidRDefault="00B90666" w:rsidP="00000C8C">
      <w:pPr>
        <w:tabs>
          <w:tab w:val="left" w:pos="3029"/>
        </w:tabs>
        <w:spacing w:line="240" w:lineRule="auto"/>
        <w:ind w:right="6" w:firstLine="567"/>
        <w:rPr>
          <w:sz w:val="24"/>
          <w:szCs w:val="24"/>
        </w:rPr>
      </w:pPr>
    </w:p>
    <w:p w:rsidR="00B90666" w:rsidRDefault="00000C8C" w:rsidP="00B90666">
      <w:pPr>
        <w:tabs>
          <w:tab w:val="left" w:pos="3029"/>
        </w:tabs>
        <w:spacing w:line="240" w:lineRule="auto"/>
        <w:ind w:right="6" w:firstLine="567"/>
        <w:jc w:val="center"/>
        <w:rPr>
          <w:b/>
          <w:sz w:val="24"/>
          <w:szCs w:val="24"/>
        </w:rPr>
      </w:pPr>
      <w:r w:rsidRPr="00B90666">
        <w:rPr>
          <w:b/>
          <w:sz w:val="24"/>
          <w:szCs w:val="24"/>
        </w:rPr>
        <w:t>Предметные результаты освоения программы учебного к</w:t>
      </w:r>
      <w:r w:rsidR="00B90666">
        <w:rPr>
          <w:b/>
          <w:sz w:val="24"/>
          <w:szCs w:val="24"/>
        </w:rPr>
        <w:t>урса</w:t>
      </w:r>
    </w:p>
    <w:p w:rsidR="00000C8C" w:rsidRPr="00B90666" w:rsidRDefault="00B90666" w:rsidP="00B90666">
      <w:pPr>
        <w:tabs>
          <w:tab w:val="left" w:pos="3029"/>
        </w:tabs>
        <w:spacing w:line="240" w:lineRule="auto"/>
        <w:ind w:right="6" w:firstLine="567"/>
        <w:jc w:val="center"/>
        <w:rPr>
          <w:b/>
          <w:sz w:val="24"/>
          <w:szCs w:val="24"/>
        </w:rPr>
      </w:pPr>
      <w:r>
        <w:rPr>
          <w:b/>
          <w:sz w:val="24"/>
          <w:szCs w:val="24"/>
        </w:rPr>
        <w:lastRenderedPageBreak/>
        <w:t xml:space="preserve"> «Вероятность и статистика»</w:t>
      </w:r>
    </w:p>
    <w:p w:rsid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7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и интерпретировать реальные числовые данные, представленные в таблицах, на диаграммах, граф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8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числовых значений и частоты событий, в том числе по результатам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ие модели: дерево случайного эксперимента, диаграммы Эйлера, числовая прямая.</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B90666" w:rsidRPr="00B90666" w:rsidRDefault="00B90666" w:rsidP="00000C8C">
      <w:pPr>
        <w:tabs>
          <w:tab w:val="left" w:pos="3029"/>
        </w:tabs>
        <w:spacing w:line="240" w:lineRule="auto"/>
        <w:ind w:right="6" w:firstLine="567"/>
        <w:rPr>
          <w:b/>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9 классе.</w:t>
      </w:r>
    </w:p>
    <w:p w:rsidR="00B90666" w:rsidRP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Решать задачи организованным перебором вариантов, а также с использованием комбинаторных правил и метод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описательные характеристики для массивов числовых данных, в том числе средние значения и меры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значений и частоты события, в том числе пользуясь результатами проведённых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величине и о распределен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lastRenderedPageBreak/>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BC0740" w:rsidRDefault="00BC0740" w:rsidP="00B34051">
      <w:pPr>
        <w:spacing w:line="240" w:lineRule="auto"/>
        <w:ind w:firstLine="0"/>
        <w:contextualSpacing/>
        <w:rPr>
          <w:color w:val="FF0000"/>
          <w:sz w:val="24"/>
          <w:szCs w:val="24"/>
        </w:rPr>
      </w:pPr>
    </w:p>
    <w:p w:rsidR="00B90666" w:rsidRDefault="00B90666" w:rsidP="00B90666">
      <w:pPr>
        <w:spacing w:line="240" w:lineRule="auto"/>
        <w:ind w:left="540"/>
        <w:contextualSpacing/>
        <w:jc w:val="center"/>
        <w:rPr>
          <w:rFonts w:eastAsia="Calibri" w:cs="Times New Roman"/>
          <w:b/>
          <w:sz w:val="24"/>
          <w:szCs w:val="24"/>
          <w:lang w:eastAsia="en-US"/>
        </w:rPr>
      </w:pPr>
      <w:r w:rsidRPr="00B90666">
        <w:rPr>
          <w:rFonts w:eastAsia="Calibri" w:cs="Times New Roman"/>
          <w:b/>
          <w:sz w:val="24"/>
          <w:szCs w:val="24"/>
          <w:lang w:eastAsia="en-US"/>
        </w:rPr>
        <w:t xml:space="preserve">Тематическое планирование </w:t>
      </w:r>
      <w:r>
        <w:rPr>
          <w:rFonts w:eastAsia="Calibri" w:cs="Times New Roman"/>
          <w:b/>
          <w:sz w:val="24"/>
          <w:szCs w:val="24"/>
          <w:lang w:eastAsia="en-US"/>
        </w:rPr>
        <w:t>учебного курса</w:t>
      </w:r>
    </w:p>
    <w:p w:rsid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 xml:space="preserve"> «Вероятность и статистика»</w:t>
      </w:r>
    </w:p>
    <w:p w:rsidR="00B90666" w:rsidRP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90666" w:rsidRPr="00B90666" w:rsidRDefault="00B90666" w:rsidP="00B90666">
      <w:pPr>
        <w:spacing w:line="240" w:lineRule="auto"/>
        <w:ind w:left="540" w:firstLine="0"/>
        <w:contextualSpacing/>
        <w:jc w:val="center"/>
        <w:rPr>
          <w:rFonts w:eastAsia="SchoolBookSanPin" w:cs="Times New Roman"/>
          <w:b/>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B90666" w:rsidRPr="00B90666" w:rsidRDefault="00B90666" w:rsidP="00BC0740">
      <w:pPr>
        <w:widowControl w:val="0"/>
        <w:spacing w:line="240" w:lineRule="auto"/>
        <w:ind w:firstLine="709"/>
        <w:rPr>
          <w:rFonts w:eastAsia="SchoolBookSanPin" w:cs="Times New Roman"/>
          <w:sz w:val="24"/>
          <w:szCs w:val="24"/>
          <w:lang w:eastAsia="en-US"/>
        </w:rPr>
      </w:pPr>
      <w:r w:rsidRPr="00B9066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B90666" w:rsidRPr="00B90666" w:rsidTr="00C90759">
        <w:trPr>
          <w:trHeight w:val="575"/>
        </w:trPr>
        <w:tc>
          <w:tcPr>
            <w:tcW w:w="993" w:type="dxa"/>
          </w:tcPr>
          <w:p w:rsidR="00B90666" w:rsidRPr="00B90666" w:rsidRDefault="00B90666" w:rsidP="00B90666">
            <w:pPr>
              <w:spacing w:line="240" w:lineRule="auto"/>
              <w:ind w:left="142" w:right="354" w:firstLine="96"/>
              <w:jc w:val="center"/>
              <w:rPr>
                <w:rFonts w:eastAsia="Times New Roman"/>
                <w:sz w:val="24"/>
                <w:szCs w:val="24"/>
                <w:lang w:eastAsia="en-US"/>
              </w:rPr>
            </w:pPr>
            <w:r w:rsidRPr="00B90666">
              <w:rPr>
                <w:rFonts w:eastAsia="Times New Roman"/>
                <w:sz w:val="24"/>
                <w:szCs w:val="24"/>
                <w:lang w:eastAsia="en-US"/>
              </w:rPr>
              <w:t>№п/п</w:t>
            </w:r>
          </w:p>
        </w:tc>
        <w:tc>
          <w:tcPr>
            <w:tcW w:w="4394" w:type="dxa"/>
          </w:tcPr>
          <w:p w:rsidR="00B90666" w:rsidRPr="00B90666" w:rsidRDefault="00B90666" w:rsidP="00B90666">
            <w:pPr>
              <w:spacing w:line="240" w:lineRule="auto"/>
              <w:ind w:left="142" w:firstLine="0"/>
              <w:jc w:val="center"/>
              <w:rPr>
                <w:rFonts w:eastAsia="Times New Roman"/>
                <w:sz w:val="24"/>
                <w:szCs w:val="24"/>
                <w:lang w:eastAsia="en-US"/>
              </w:rPr>
            </w:pPr>
            <w:r w:rsidRPr="00B90666">
              <w:rPr>
                <w:rFonts w:eastAsia="Times New Roman"/>
                <w:sz w:val="24"/>
                <w:szCs w:val="24"/>
                <w:lang w:eastAsia="en-US"/>
              </w:rPr>
              <w:t>Тема</w:t>
            </w:r>
          </w:p>
        </w:tc>
        <w:tc>
          <w:tcPr>
            <w:tcW w:w="2126" w:type="dxa"/>
          </w:tcPr>
          <w:p w:rsidR="00B90666" w:rsidRPr="00B90666" w:rsidRDefault="00B90666" w:rsidP="00B90666">
            <w:pPr>
              <w:spacing w:line="240" w:lineRule="auto"/>
              <w:ind w:left="142" w:right="27" w:hanging="72"/>
              <w:jc w:val="center"/>
              <w:rPr>
                <w:rFonts w:eastAsia="Times New Roman"/>
                <w:sz w:val="24"/>
                <w:szCs w:val="24"/>
                <w:lang w:val="ru-RU" w:eastAsia="en-US"/>
              </w:rPr>
            </w:pPr>
            <w:r w:rsidRPr="00B90666">
              <w:rPr>
                <w:rFonts w:eastAsia="Times New Roman"/>
                <w:spacing w:val="-1"/>
                <w:sz w:val="24"/>
                <w:szCs w:val="24"/>
                <w:lang w:val="ru-RU" w:eastAsia="en-US"/>
              </w:rPr>
              <w:t>Количество часов, отводимых на освоение каждой темы</w:t>
            </w:r>
          </w:p>
        </w:tc>
        <w:tc>
          <w:tcPr>
            <w:tcW w:w="2126" w:type="dxa"/>
          </w:tcPr>
          <w:p w:rsidR="00B90666" w:rsidRPr="00B90666" w:rsidRDefault="00B90666" w:rsidP="00B90666">
            <w:pPr>
              <w:spacing w:line="240" w:lineRule="auto"/>
              <w:ind w:left="142" w:right="27" w:hanging="72"/>
              <w:jc w:val="center"/>
              <w:rPr>
                <w:rFonts w:eastAsia="Times New Roman"/>
                <w:spacing w:val="-1"/>
                <w:sz w:val="24"/>
                <w:szCs w:val="24"/>
                <w:lang w:eastAsia="en-US"/>
              </w:rPr>
            </w:pPr>
            <w:r w:rsidRPr="00B90666">
              <w:rPr>
                <w:rFonts w:eastAsia="Times New Roman"/>
                <w:spacing w:val="-1"/>
                <w:sz w:val="24"/>
                <w:szCs w:val="24"/>
                <w:lang w:eastAsia="en-US"/>
              </w:rPr>
              <w:t xml:space="preserve">Э(Ц)ОР </w:t>
            </w:r>
          </w:p>
        </w:tc>
      </w:tr>
      <w:tr w:rsidR="009277D6" w:rsidRPr="00B90666" w:rsidTr="009277D6">
        <w:trPr>
          <w:trHeight w:val="2418"/>
        </w:trPr>
        <w:tc>
          <w:tcPr>
            <w:tcW w:w="993" w:type="dxa"/>
            <w:vMerge w:val="restart"/>
          </w:tcPr>
          <w:p w:rsidR="009277D6" w:rsidRPr="00B90666" w:rsidRDefault="009277D6" w:rsidP="00B90666">
            <w:pPr>
              <w:spacing w:line="240" w:lineRule="auto"/>
              <w:ind w:left="142" w:firstLine="0"/>
              <w:jc w:val="left"/>
              <w:rPr>
                <w:rFonts w:eastAsia="Times New Roman"/>
                <w:sz w:val="24"/>
                <w:szCs w:val="24"/>
                <w:lang w:eastAsia="en-US"/>
              </w:rPr>
            </w:pPr>
            <w:r w:rsidRPr="00B90666">
              <w:rPr>
                <w:rFonts w:eastAsia="Times New Roman"/>
                <w:sz w:val="24"/>
                <w:szCs w:val="24"/>
                <w:lang w:eastAsia="en-US"/>
              </w:rPr>
              <w:t>1.</w:t>
            </w:r>
          </w:p>
        </w:tc>
        <w:tc>
          <w:tcPr>
            <w:tcW w:w="4394" w:type="dxa"/>
            <w:tcBorders>
              <w:bottom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7 класс</w:t>
            </w:r>
          </w:p>
          <w:p w:rsidR="009277D6" w:rsidRPr="009277D6" w:rsidRDefault="009277D6" w:rsidP="009277D6">
            <w:pPr>
              <w:rPr>
                <w:rFonts w:eastAsia="OfficinaSansBoldITC"/>
                <w:sz w:val="24"/>
                <w:szCs w:val="28"/>
                <w:lang w:val="ru-RU" w:eastAsia="en-US"/>
              </w:rPr>
            </w:pPr>
            <w:r>
              <w:rPr>
                <w:rFonts w:eastAsia="OfficinaSansBoldITC"/>
                <w:sz w:val="24"/>
                <w:szCs w:val="28"/>
                <w:lang w:val="ru-RU" w:eastAsia="en-US"/>
              </w:rPr>
              <w:t>146.7.2.</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9277D6" w:rsidRPr="00B90666" w:rsidRDefault="009277D6" w:rsidP="009277D6">
            <w:pPr>
              <w:rPr>
                <w:rFonts w:eastAsia="OfficinaSansBoldITC"/>
                <w:sz w:val="24"/>
                <w:szCs w:val="28"/>
                <w:lang w:val="ru-RU" w:eastAsia="en-US"/>
              </w:rPr>
            </w:pPr>
            <w:r w:rsidRPr="009277D6">
              <w:rPr>
                <w:rFonts w:eastAsia="OfficinaSansBoldITC"/>
                <w:sz w:val="24"/>
                <w:szCs w:val="28"/>
                <w:lang w:val="ru-RU" w:eastAsia="en-US"/>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w:t>
            </w:r>
          </w:p>
        </w:tc>
        <w:tc>
          <w:tcPr>
            <w:tcW w:w="2126" w:type="dxa"/>
            <w:vMerge w:val="restart"/>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277D6" w:rsidRPr="00B90666" w:rsidTr="009277D6">
        <w:trPr>
          <w:trHeight w:val="8055"/>
        </w:trPr>
        <w:tc>
          <w:tcPr>
            <w:tcW w:w="993" w:type="dxa"/>
            <w:vMerge/>
          </w:tcPr>
          <w:p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bottom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8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3.</w:t>
            </w:r>
          </w:p>
          <w:p w:rsidR="009277D6" w:rsidRPr="009277D6" w:rsidRDefault="009277D6" w:rsidP="009277D6">
            <w:pPr>
              <w:tabs>
                <w:tab w:val="left" w:pos="638"/>
              </w:tabs>
              <w:rPr>
                <w:rFonts w:eastAsia="OfficinaSansBoldITC"/>
                <w:sz w:val="24"/>
                <w:szCs w:val="28"/>
                <w:lang w:val="ru-RU" w:eastAsia="en-US"/>
              </w:rPr>
            </w:pPr>
            <w:r>
              <w:rPr>
                <w:rFonts w:eastAsia="OfficinaSansBoldITC"/>
                <w:sz w:val="24"/>
                <w:szCs w:val="28"/>
                <w:lang w:val="ru-RU" w:eastAsia="en-US"/>
              </w:rPr>
              <w:tab/>
            </w:r>
            <w:r w:rsidRPr="009277D6">
              <w:rPr>
                <w:rFonts w:eastAsia="OfficinaSansBoldITC"/>
                <w:sz w:val="24"/>
                <w:szCs w:val="28"/>
                <w:lang w:val="ru-RU" w:eastAsia="en-US"/>
              </w:rPr>
              <w:t>Представление данных в виде таблиц, диаграмм, график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Измерение рассеивания данных. Дисперсия и стандартное отклонение числовых наборов. Диаграмма рассеивания.</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9277D6" w:rsidRPr="009277D6" w:rsidRDefault="009277D6" w:rsidP="009277D6">
            <w:pPr>
              <w:tabs>
                <w:tab w:val="left" w:pos="638"/>
              </w:tabs>
              <w:rPr>
                <w:rFonts w:eastAsia="OfficinaSansBoldITC"/>
                <w:sz w:val="24"/>
                <w:szCs w:val="28"/>
                <w:lang w:val="ru-RU" w:eastAsia="en-US"/>
              </w:rPr>
            </w:pPr>
          </w:p>
        </w:tc>
        <w:tc>
          <w:tcPr>
            <w:tcW w:w="2126" w:type="dxa"/>
            <w:vMerge/>
          </w:tcPr>
          <w:p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vMerge/>
          </w:tcPr>
          <w:p w:rsidR="009277D6" w:rsidRPr="009277D6" w:rsidRDefault="009277D6" w:rsidP="00B90666">
            <w:pPr>
              <w:spacing w:line="240" w:lineRule="auto"/>
              <w:ind w:firstLine="0"/>
              <w:jc w:val="center"/>
              <w:rPr>
                <w:rFonts w:eastAsia="Times New Roman"/>
                <w:i/>
                <w:sz w:val="24"/>
                <w:szCs w:val="24"/>
                <w:lang w:val="ru-RU" w:eastAsia="en-US"/>
              </w:rPr>
            </w:pPr>
          </w:p>
        </w:tc>
      </w:tr>
      <w:tr w:rsidR="009277D6" w:rsidRPr="00B90666" w:rsidTr="009277D6">
        <w:trPr>
          <w:trHeight w:val="7049"/>
        </w:trPr>
        <w:tc>
          <w:tcPr>
            <w:tcW w:w="993" w:type="dxa"/>
          </w:tcPr>
          <w:p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9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4.</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ерестановки и факториал. Сочетания и число сочетаний. Треугольник Паскаля. Решение задач с использованием комбинаторик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Геометрическая вероятность. Случайный выбор точки из фигуры на плоскости, из отрезка и из дуги окружност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онятие о законе больших чисел. Измерение вероятностей с помощью частот. Роль и значение закона больших чисел в природе и обществе.</w:t>
            </w:r>
          </w:p>
        </w:tc>
        <w:tc>
          <w:tcPr>
            <w:tcW w:w="2126" w:type="dxa"/>
          </w:tcPr>
          <w:p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tcPr>
          <w:p w:rsidR="009277D6" w:rsidRPr="009277D6" w:rsidRDefault="009277D6" w:rsidP="00B90666">
            <w:pPr>
              <w:spacing w:line="240" w:lineRule="auto"/>
              <w:ind w:firstLine="0"/>
              <w:jc w:val="center"/>
              <w:rPr>
                <w:rFonts w:eastAsia="Times New Roman"/>
                <w:i/>
                <w:sz w:val="24"/>
                <w:szCs w:val="24"/>
                <w:lang w:val="ru-RU" w:eastAsia="en-US"/>
              </w:rPr>
            </w:pPr>
          </w:p>
        </w:tc>
      </w:tr>
    </w:tbl>
    <w:p w:rsidR="004D0F58" w:rsidRDefault="004D0F58" w:rsidP="00B90666">
      <w:pPr>
        <w:tabs>
          <w:tab w:val="left" w:pos="1929"/>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Pr="00C90759" w:rsidRDefault="004D0F58" w:rsidP="00C90759">
      <w:pPr>
        <w:spacing w:line="240" w:lineRule="auto"/>
        <w:ind w:right="6" w:firstLine="567"/>
        <w:jc w:val="center"/>
        <w:rPr>
          <w:b/>
          <w:color w:val="FF0000"/>
          <w:sz w:val="24"/>
          <w:szCs w:val="24"/>
        </w:rPr>
      </w:pPr>
    </w:p>
    <w:p w:rsidR="00C90759" w:rsidRPr="00C90759" w:rsidRDefault="00B34051" w:rsidP="00C90759">
      <w:pPr>
        <w:keepNext/>
        <w:keepLines/>
        <w:widowControl w:val="0"/>
        <w:spacing w:line="240" w:lineRule="auto"/>
        <w:ind w:firstLine="708"/>
        <w:jc w:val="center"/>
        <w:outlineLvl w:val="0"/>
        <w:rPr>
          <w:rFonts w:eastAsia="Times New Roman" w:cs="Times New Roman"/>
          <w:b/>
          <w:sz w:val="24"/>
          <w:szCs w:val="28"/>
        </w:rPr>
      </w:pPr>
      <w:r>
        <w:rPr>
          <w:rFonts w:eastAsia="Times New Roman" w:cs="Times New Roman"/>
          <w:b/>
          <w:sz w:val="24"/>
          <w:szCs w:val="28"/>
        </w:rPr>
        <w:t>2.1.</w:t>
      </w:r>
      <w:r w:rsidR="009A4154">
        <w:rPr>
          <w:rFonts w:eastAsia="Times New Roman" w:cs="Times New Roman"/>
          <w:b/>
          <w:sz w:val="24"/>
          <w:szCs w:val="28"/>
        </w:rPr>
        <w:t>10. Рабочая</w:t>
      </w:r>
      <w:r w:rsidR="00C90759" w:rsidRPr="00C90759">
        <w:rPr>
          <w:rFonts w:eastAsia="Times New Roman" w:cs="Times New Roman"/>
          <w:b/>
          <w:sz w:val="24"/>
          <w:szCs w:val="28"/>
        </w:rPr>
        <w:t xml:space="preserve"> программа по учебному предмету «Математика» (углублённый уровень)</w:t>
      </w:r>
    </w:p>
    <w:p w:rsidR="00C90759" w:rsidRPr="00C90759" w:rsidRDefault="00C90759" w:rsidP="00C90759">
      <w:pPr>
        <w:keepNext/>
        <w:keepLines/>
        <w:widowControl w:val="0"/>
        <w:spacing w:line="240" w:lineRule="auto"/>
        <w:ind w:firstLine="708"/>
        <w:outlineLvl w:val="0"/>
        <w:rPr>
          <w:rFonts w:eastAsia="Times New Roman" w:cs="Times New Roman"/>
          <w:sz w:val="24"/>
          <w:szCs w:val="28"/>
        </w:rPr>
      </w:pPr>
    </w:p>
    <w:p w:rsidR="00B34051" w:rsidRDefault="00B34051" w:rsidP="00B34051">
      <w:pPr>
        <w:ind w:firstLine="709"/>
        <w:rPr>
          <w:sz w:val="24"/>
          <w:szCs w:val="24"/>
          <w:lang w:eastAsia="en-US"/>
        </w:rPr>
      </w:pPr>
      <w:r>
        <w:rPr>
          <w:rFonts w:eastAsia="Calibri" w:cs="Times New Roman"/>
          <w:sz w:val="24"/>
          <w:szCs w:val="28"/>
          <w:lang w:eastAsia="en-US"/>
        </w:rPr>
        <w:t>Р</w:t>
      </w:r>
      <w:r w:rsidR="00C90759" w:rsidRPr="00C90759">
        <w:rPr>
          <w:rFonts w:eastAsia="Calibri" w:cs="Times New Roman"/>
          <w:sz w:val="24"/>
          <w:szCs w:val="28"/>
          <w:lang w:eastAsia="en-US"/>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w:t>
      </w:r>
      <w:r w:rsidR="00AF39B2">
        <w:rPr>
          <w:rFonts w:eastAsia="Calibri" w:cs="Times New Roman"/>
          <w:sz w:val="24"/>
          <w:szCs w:val="28"/>
          <w:lang w:eastAsia="en-US"/>
        </w:rPr>
        <w:t xml:space="preserve">своения программы по математике </w:t>
      </w:r>
      <w:r>
        <w:rPr>
          <w:rFonts w:eastAsia="Calibri" w:cs="Times New Roman"/>
          <w:sz w:val="24"/>
          <w:szCs w:val="28"/>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B34051" w:rsidRPr="009A3342" w:rsidRDefault="00B34051" w:rsidP="00B34051">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английскому</w:t>
      </w:r>
      <w:r w:rsidRPr="009A3342">
        <w:rPr>
          <w:sz w:val="24"/>
          <w:szCs w:val="24"/>
          <w:lang w:eastAsia="en-US"/>
        </w:rPr>
        <w:t xml:space="preserve"> языку.</w:t>
      </w:r>
    </w:p>
    <w:p w:rsidR="00AF39B2" w:rsidRDefault="00AF39B2" w:rsidP="00C90759">
      <w:pPr>
        <w:widowControl w:val="0"/>
        <w:spacing w:line="240" w:lineRule="auto"/>
        <w:ind w:firstLine="709"/>
        <w:rPr>
          <w:rFonts w:eastAsia="Calibri" w:cs="Times New Roman"/>
          <w:sz w:val="24"/>
          <w:szCs w:val="28"/>
          <w:lang w:eastAsia="en-US"/>
        </w:rPr>
      </w:pPr>
    </w:p>
    <w:p w:rsidR="00C90759" w:rsidRDefault="00AF39B2" w:rsidP="00AF39B2">
      <w:pPr>
        <w:widowControl w:val="0"/>
        <w:spacing w:line="240" w:lineRule="auto"/>
        <w:ind w:firstLine="709"/>
        <w:jc w:val="center"/>
        <w:rPr>
          <w:rFonts w:eastAsia="Calibri" w:cs="Times New Roman"/>
          <w:b/>
          <w:sz w:val="24"/>
          <w:szCs w:val="28"/>
          <w:lang w:eastAsia="en-US"/>
        </w:rPr>
      </w:pPr>
      <w:r w:rsidRPr="00AF39B2">
        <w:rPr>
          <w:rFonts w:eastAsia="Calibri" w:cs="Times New Roman"/>
          <w:b/>
          <w:sz w:val="24"/>
          <w:szCs w:val="28"/>
          <w:lang w:eastAsia="en-US"/>
        </w:rPr>
        <w:t>Пояснительная записка</w:t>
      </w:r>
    </w:p>
    <w:p w:rsidR="00AF39B2" w:rsidRPr="00AF39B2" w:rsidRDefault="00AF39B2" w:rsidP="00AF39B2">
      <w:pPr>
        <w:widowControl w:val="0"/>
        <w:spacing w:line="240" w:lineRule="auto"/>
        <w:ind w:firstLine="709"/>
        <w:jc w:val="center"/>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оритетными целями обучения математике в 7–9 классах явля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77" w:name="_Toc73394989"/>
      <w:r w:rsidRPr="00C90759">
        <w:rPr>
          <w:rFonts w:eastAsia="Calibri" w:cs="Times New Roman"/>
          <w:sz w:val="24"/>
          <w:szCs w:val="28"/>
          <w:lang w:eastAsia="en-US"/>
        </w:rPr>
        <w:t xml:space="preserve">. </w:t>
      </w:r>
    </w:p>
    <w:bookmarkEnd w:id="77"/>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C90759" w:rsidRPr="00C90759" w:rsidRDefault="00AF39B2"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на освоение учебного предмета отводится учебным планом на текущий учебный год.</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воение математики обеспечива</w:t>
      </w:r>
      <w:r w:rsidR="00AF39B2">
        <w:rPr>
          <w:rFonts w:eastAsia="Calibri" w:cs="Times New Roman"/>
          <w:sz w:val="24"/>
          <w:szCs w:val="28"/>
          <w:lang w:eastAsia="en-US"/>
        </w:rPr>
        <w:t>ет</w:t>
      </w:r>
      <w:r w:rsidRPr="00C90759">
        <w:rPr>
          <w:rFonts w:eastAsia="Calibri" w:cs="Times New Roman"/>
          <w:sz w:val="24"/>
          <w:szCs w:val="28"/>
          <w:lang w:eastAsia="en-US"/>
        </w:rPr>
        <w:t xml:space="preserve"> достижение на уровне основного общего образования личностных, метапредметных и предмет</w:t>
      </w:r>
      <w:bookmarkStart w:id="78" w:name="_Toc73394991"/>
      <w:r w:rsidRPr="00C90759">
        <w:rPr>
          <w:rFonts w:eastAsia="Calibri" w:cs="Times New Roman"/>
          <w:sz w:val="24"/>
          <w:szCs w:val="28"/>
          <w:lang w:eastAsia="en-US"/>
        </w:rPr>
        <w:t>ных образовательных результатов.</w:t>
      </w:r>
    </w:p>
    <w:bookmarkEnd w:id="78"/>
    <w:p w:rsidR="00C90759" w:rsidRPr="00AF39B2" w:rsidRDefault="00C90759" w:rsidP="00C90759">
      <w:pPr>
        <w:widowControl w:val="0"/>
        <w:spacing w:line="240" w:lineRule="auto"/>
        <w:ind w:firstLine="709"/>
        <w:rPr>
          <w:rFonts w:eastAsia="Calibri" w:cs="Times New Roman"/>
          <w:b/>
          <w:sz w:val="24"/>
          <w:szCs w:val="28"/>
          <w:lang w:eastAsia="en-US"/>
        </w:rPr>
      </w:pPr>
      <w:r w:rsidRPr="00AF39B2">
        <w:rPr>
          <w:rFonts w:eastAsia="Calibri" w:cs="Times New Roman"/>
          <w:b/>
          <w:sz w:val="24"/>
          <w:szCs w:val="28"/>
          <w:lang w:eastAsia="en-US"/>
        </w:rPr>
        <w:t>Личностные результаты освоения программы по математике характеризу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1) патрио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2) гражданское и духовно-нравственн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3) трудов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4) эсте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5) ценности научного позна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6) физическое воспитание, формирование культуры здоровья и эмоционального благополуч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7) эколог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8) адаптация к изменяющимся условиям социальной и природной сред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79" w:name="_Toc73394992"/>
      <w:r w:rsidRPr="00C90759">
        <w:rPr>
          <w:rFonts w:eastAsia="Calibri" w:cs="Times New Roman"/>
          <w:sz w:val="24"/>
          <w:szCs w:val="28"/>
          <w:lang w:eastAsia="en-US"/>
        </w:rPr>
        <w:t>.</w:t>
      </w:r>
    </w:p>
    <w:bookmarkEnd w:id="79"/>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логиче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оспринимать, формулировать и преобразовывать суждения: утвердительные и отрицательные, единичные, частные и общие, условны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воды с использованием законов логики, дедуктивных и индуктивных умозаключений, умозаключений по аналог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исследователь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нозировать возможное развитие процесса, а также выдвигать предположения о его развитии в новых услов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 обучающегося будут сформированы умения работать с информацией как часть познавательных универсальных учебных действ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недостаточность и избыточность информации, данных, необходимых для 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анализировать, систематизировать и интерпретировать информацию различных видов и форм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форму представления информации и иллюстрировать решаемые задачи схемами, диаграммами, иной графикой и их комбинац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надёжность информации по критериям, предложенным или сформулированным самостоятельн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коммуникативные действия обеспечивают сформированность социальных навыков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общения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отрудничества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регулятивные действия обеспечивают формирование смысловых установок и жизненных навыков лич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организации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контроля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способами самопроверки, самоконтроля процесса и результата решения математической задачи, самомотивации и рефлек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о умение эмоционального интеллекта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ать эмоции при изучении математических объектов и фактов, давать эмоциональную оценку 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C90759" w:rsidRPr="00C90759" w:rsidRDefault="00C90759" w:rsidP="00C90759">
      <w:pPr>
        <w:widowControl w:val="0"/>
        <w:spacing w:line="240" w:lineRule="auto"/>
        <w:ind w:firstLine="709"/>
        <w:rPr>
          <w:rFonts w:eastAsia="Calibri" w:cs="Times New Roman"/>
          <w:sz w:val="24"/>
          <w:szCs w:val="28"/>
          <w:lang w:eastAsia="en-US"/>
        </w:rPr>
      </w:pPr>
      <w:bookmarkStart w:id="80" w:name="_Toc405513925"/>
      <w:bookmarkStart w:id="81" w:name="_Toc284662803"/>
      <w:bookmarkStart w:id="82" w:name="_Toc284663430"/>
      <w:bookmarkStart w:id="83" w:name="_Toc31893456"/>
      <w:r w:rsidRPr="00C90759">
        <w:rPr>
          <w:rFonts w:eastAsia="Calibri" w:cs="Times New Roman"/>
          <w:sz w:val="24"/>
          <w:szCs w:val="28"/>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AF39B2" w:rsidRDefault="00AF39B2" w:rsidP="00241E25">
      <w:pPr>
        <w:widowControl w:val="0"/>
        <w:spacing w:line="240" w:lineRule="auto"/>
        <w:ind w:firstLine="0"/>
        <w:rPr>
          <w:rFonts w:eastAsia="Calibri" w:cs="Times New Roman"/>
          <w:sz w:val="24"/>
          <w:szCs w:val="28"/>
          <w:lang w:eastAsia="en-US"/>
        </w:rPr>
      </w:pPr>
    </w:p>
    <w:p w:rsidR="00AF39B2" w:rsidRDefault="00AF39B2" w:rsidP="004A1498">
      <w:pPr>
        <w:widowControl w:val="0"/>
        <w:spacing w:line="240" w:lineRule="auto"/>
        <w:ind w:firstLine="0"/>
        <w:rPr>
          <w:rFonts w:eastAsia="Calibri" w:cs="Times New Roman"/>
          <w:sz w:val="24"/>
          <w:szCs w:val="28"/>
          <w:lang w:eastAsia="en-US"/>
        </w:rPr>
      </w:pPr>
    </w:p>
    <w:p w:rsidR="00C90759" w:rsidRPr="009A4154" w:rsidRDefault="009A4154" w:rsidP="00E434B7">
      <w:pPr>
        <w:pStyle w:val="ac"/>
        <w:widowControl w:val="0"/>
        <w:numPr>
          <w:ilvl w:val="2"/>
          <w:numId w:val="144"/>
        </w:numPr>
        <w:spacing w:line="240" w:lineRule="auto"/>
        <w:ind w:left="0" w:firstLine="709"/>
        <w:jc w:val="center"/>
        <w:rPr>
          <w:rFonts w:eastAsia="Calibri" w:cs="Times New Roman"/>
          <w:b/>
          <w:sz w:val="24"/>
          <w:szCs w:val="28"/>
          <w:lang w:eastAsia="en-US"/>
        </w:rPr>
      </w:pPr>
      <w:r>
        <w:rPr>
          <w:rFonts w:eastAsia="Calibri" w:cs="Times New Roman"/>
          <w:b/>
          <w:sz w:val="24"/>
          <w:szCs w:val="28"/>
          <w:lang w:eastAsia="en-US"/>
        </w:rPr>
        <w:t>Р</w:t>
      </w:r>
      <w:r w:rsidR="00C90759" w:rsidRPr="009A4154">
        <w:rPr>
          <w:rFonts w:eastAsia="Calibri" w:cs="Times New Roman"/>
          <w:b/>
          <w:sz w:val="24"/>
          <w:szCs w:val="28"/>
          <w:lang w:eastAsia="en-US"/>
        </w:rPr>
        <w:t>абочая программа учебного курса «Алгебра» в 7–9 классах</w:t>
      </w:r>
      <w:r w:rsidR="00AF39B2" w:rsidRPr="009A4154">
        <w:rPr>
          <w:rFonts w:eastAsia="Calibri" w:cs="Times New Roman"/>
          <w:b/>
          <w:sz w:val="24"/>
          <w:szCs w:val="28"/>
          <w:lang w:eastAsia="en-US"/>
        </w:rPr>
        <w:t xml:space="preserve"> (углубленный уровень)</w:t>
      </w:r>
    </w:p>
    <w:p w:rsidR="00AF39B2" w:rsidRPr="00AF39B2" w:rsidRDefault="00AF39B2" w:rsidP="00AF39B2">
      <w:pPr>
        <w:widowControl w:val="0"/>
        <w:spacing w:line="240" w:lineRule="auto"/>
        <w:ind w:firstLine="709"/>
        <w:jc w:val="center"/>
        <w:rPr>
          <w:rFonts w:eastAsia="Calibri" w:cs="Times New Roman"/>
          <w:b/>
          <w:sz w:val="24"/>
          <w:szCs w:val="28"/>
          <w:lang w:eastAsia="en-US"/>
        </w:rPr>
      </w:pPr>
    </w:p>
    <w:p w:rsidR="00C90759" w:rsidRDefault="00AF39B2" w:rsidP="00AF39B2">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AF39B2" w:rsidRPr="00AF39B2" w:rsidRDefault="00AF39B2" w:rsidP="00C90759">
      <w:pPr>
        <w:widowControl w:val="0"/>
        <w:spacing w:line="240" w:lineRule="auto"/>
        <w:ind w:firstLine="709"/>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C90759">
        <w:rPr>
          <w:rFonts w:eastAsia="Calibri" w:cs="Times New Roman"/>
          <w:sz w:val="24"/>
          <w:szCs w:val="28"/>
          <w:lang w:val="en-US" w:eastAsia="en-US"/>
        </w:rPr>
        <w:t> </w:t>
      </w:r>
      <w:r w:rsidRPr="00C90759">
        <w:rPr>
          <w:rFonts w:eastAsia="Calibri" w:cs="Times New Roman"/>
          <w:sz w:val="24"/>
          <w:szCs w:val="28"/>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C90759" w:rsidRPr="00C90759" w:rsidRDefault="00BC0740"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на освоение учебного предмета опреляется учебным планом на текущий учебный год. </w:t>
      </w:r>
    </w:p>
    <w:bookmarkEnd w:id="80"/>
    <w:bookmarkEnd w:id="81"/>
    <w:bookmarkEnd w:id="82"/>
    <w:bookmarkEnd w:id="83"/>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7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 Сравнение, упорядочивание и арифметические действия с рациональными числами. Числовая прямая, модуль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епень с натуральным показателем и её свойства. Запись числа в десятичной позиционной системе счисл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имость целых чисел. Свойства делимост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ибольший общий делитель и наименьшее общее кратное двух чисел. Взаимно простые числа.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ение с остатком. Арифметические операции над остатка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е с переменными. Значение выражения с переменными. Представление зависимости между величинами в виде формул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ождество. Тождественные преобразования алгебраических выражений. Доказательство тожде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дночлены. Одночлен стандартного вида. Степень одн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ложение многочлена на множители. Вынесение общего множителя за скобки. Метод группировк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а точки на прямой. Числовые промежутки. Расстояние между двумя точками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её свойства. График линейной функции. График функции </w:t>
      </w:r>
      <w:r w:rsidRPr="00C90759">
        <w:rPr>
          <w:rFonts w:eastAsia="Calibri" w:cs="Times New Roman"/>
          <w:i/>
          <w:sz w:val="24"/>
          <w:szCs w:val="28"/>
          <w:lang w:val="en-US" w:eastAsia="en-US"/>
        </w:rPr>
        <w:t>y</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i/>
          <w:sz w:val="24"/>
          <w:szCs w:val="28"/>
          <w:lang w:val="en-US" w:eastAsia="en-US"/>
        </w:rPr>
        <w:t>x</w:t>
      </w:r>
      <w:r w:rsidRPr="00C90759">
        <w:rPr>
          <w:rFonts w:eastAsia="Calibri" w:cs="Times New Roman"/>
          <w:sz w:val="24"/>
          <w:szCs w:val="28"/>
          <w:lang w:eastAsia="en-US"/>
        </w:rPr>
        <w:t>|. Кусочно-заданные функции.</w:t>
      </w:r>
    </w:p>
    <w:p w:rsidR="00BC0740" w:rsidRDefault="00BC0740" w:rsidP="00C90759">
      <w:pPr>
        <w:widowControl w:val="0"/>
        <w:spacing w:line="240" w:lineRule="auto"/>
        <w:ind w:firstLine="709"/>
        <w:rPr>
          <w:rFonts w:eastAsia="Calibri" w:cs="Times New Roman"/>
          <w:sz w:val="24"/>
          <w:szCs w:val="28"/>
          <w:lang w:eastAsia="en-US"/>
        </w:rPr>
      </w:pPr>
    </w:p>
    <w:p w:rsidR="00BC0740" w:rsidRDefault="00BC0740" w:rsidP="008B06BE">
      <w:pPr>
        <w:widowControl w:val="0"/>
        <w:spacing w:line="240" w:lineRule="auto"/>
        <w:ind w:firstLine="0"/>
        <w:rPr>
          <w:rFonts w:eastAsia="Calibri" w:cs="Times New Roman"/>
          <w:sz w:val="24"/>
          <w:szCs w:val="28"/>
          <w:lang w:eastAsia="en-US"/>
        </w:rPr>
      </w:pP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8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йствия с остатками. Остатки степеней. Применение остатков к решению уравнений в целых числах и текстовы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меры объектов окружающего мира, длительность процессов в окружающем мире. Стандартный вид числа.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выражения.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ь с целым показателем и её свойства. Преобразование выражений, содержащих степен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Числовые неравенства. Свойства числовых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решении неравенства с одной переменной. Множество решений неравенства. Равносильные неравенств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Функции, описывающие прямую и обратную пропорциональные зависимости, их графики. </w:t>
      </w:r>
    </w:p>
    <w:p w:rsidR="00C90759" w:rsidRPr="00C90759" w:rsidRDefault="00C90759" w:rsidP="00C90759">
      <w:pPr>
        <w:widowControl w:val="0"/>
        <w:spacing w:line="240" w:lineRule="auto"/>
        <w:ind w:firstLine="709"/>
        <w:rPr>
          <w:rFonts w:eastAsia="Calibri" w:cs="Times New Roman"/>
          <w:i/>
          <w:sz w:val="24"/>
          <w:szCs w:val="28"/>
          <w:lang w:eastAsia="en-US"/>
        </w:rPr>
      </w:pPr>
      <w:r w:rsidRPr="00C90759">
        <w:rPr>
          <w:rFonts w:eastAsia="Calibri" w:cs="Times New Roman"/>
          <w:sz w:val="24"/>
          <w:szCs w:val="28"/>
          <w:lang w:eastAsia="en-US"/>
        </w:rPr>
        <w:t xml:space="preserve">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3</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20" o:title=""/>
          </v:shape>
          <o:OLEObject Type="Embed" ProgID="Equation.DSMT4" ShapeID="_x0000_i1025" DrawAspect="Content" ObjectID="_1757749545" r:id="rId21"/>
        </w:object>
      </w:r>
      <w:r w:rsidRPr="00C90759">
        <w:rPr>
          <w:rFonts w:eastAsia="Calibri" w:cs="Times New Roman"/>
          <w:i/>
          <w:sz w:val="24"/>
          <w:szCs w:val="28"/>
          <w:lang w:eastAsia="en-US"/>
        </w:rPr>
        <w:t xml:space="preserve">, </w:t>
      </w:r>
      <m:oMath>
        <m:r>
          <w:rPr>
            <w:rFonts w:ascii="Cambria Math" w:eastAsia="Calibri" w:hAnsi="Cambria Math" w:cs="Times New Roman"/>
            <w:sz w:val="24"/>
            <w:szCs w:val="28"/>
            <w:lang w:eastAsia="en-US"/>
          </w:rPr>
          <m:t xml:space="preserve">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oMath>
      <w:r w:rsidRPr="00C90759">
        <w:rPr>
          <w:rFonts w:eastAsia="Calibri" w:cs="Times New Roman"/>
          <w:i/>
          <w:sz w:val="24"/>
          <w:szCs w:val="28"/>
          <w:lang w:eastAsia="en-US"/>
        </w:rPr>
        <w:t xml:space="preserve">, </w:t>
      </w:r>
      <w:r w:rsidRPr="00C90759">
        <w:rPr>
          <w:rFonts w:eastAsia="Calibri" w:cs="Times New Roman"/>
          <w:sz w:val="24"/>
          <w:szCs w:val="28"/>
          <w:lang w:eastAsia="en-US"/>
        </w:rPr>
        <w:t>и их свойства. Кусочно-заданные функции.</w:t>
      </w:r>
    </w:p>
    <w:p w:rsidR="00BC0740" w:rsidRDefault="00BC0740" w:rsidP="00C90759">
      <w:pPr>
        <w:widowControl w:val="0"/>
        <w:spacing w:line="240" w:lineRule="auto"/>
        <w:ind w:firstLine="709"/>
        <w:rPr>
          <w:rFonts w:eastAsia="Calibri" w:cs="Times New Roman"/>
          <w:sz w:val="24"/>
          <w:szCs w:val="28"/>
          <w:lang w:eastAsia="en-US"/>
        </w:rPr>
      </w:pP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9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орень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и его свойства. Степень с рациональным показателем и её свойства.</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ождественные преобразования выражений, содержащих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Тождественные преобразования выражений, содержащих степень с рациональным показател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й трёхчлен. Корни квадратного трёхчлена. Разложение квадратного трёхчлена на линейные множител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дробно-рациональных уравн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овые неравенства. Решение линейных неравенств. Доказательство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текстовых задач с помощью неравенств, систем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 xml:space="preserve">2 </w:t>
      </w:r>
      <w:r w:rsidRPr="00C90759">
        <w:rPr>
          <w:rFonts w:eastAsia="Calibri" w:cs="Times New Roman"/>
          <w:i/>
          <w:sz w:val="24"/>
          <w:szCs w:val="28"/>
          <w:lang w:eastAsia="en-US"/>
        </w:rPr>
        <w:t xml:space="preserve">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n</w:t>
      </w:r>
      <w:r w:rsidRPr="00C90759">
        <w:rPr>
          <w:rFonts w:eastAsia="Calibri" w:cs="Times New Roman"/>
          <w:sz w:val="24"/>
          <w:szCs w:val="28"/>
          <w:lang w:eastAsia="en-US"/>
        </w:rPr>
        <w:t>. Построение графиков функций с помощью преобразова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линейная функция. Исследование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val="en-US" w:eastAsia="en-US"/>
        </w:rPr>
        <w:t>n</w:t>
      </w:r>
      <w:r w:rsidRPr="00C90759">
        <w:rPr>
          <w:rFonts w:eastAsia="Calibri" w:cs="Times New Roman"/>
          <w:sz w:val="24"/>
          <w:szCs w:val="28"/>
          <w:lang w:eastAsia="en-US"/>
        </w:rPr>
        <w:t xml:space="preserve"> с натуральным показателем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и её график.</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рекуррентны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рифметическая и геометрическая прогрессии. Свойства членов арифметической и геометрической прогрессий.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Формулы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 арифметической и геометрической прогрессий. Задачи на проценты, банковские вклады, кредиты.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о сходимости последовательности, о суммировании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етод математической индукции. Простейшие примеры.</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241E25">
      <w:pPr>
        <w:widowControl w:val="0"/>
        <w:spacing w:line="240" w:lineRule="auto"/>
        <w:ind w:firstLine="709"/>
        <w:jc w:val="center"/>
        <w:rPr>
          <w:rFonts w:eastAsia="Calibri" w:cs="Times New Roman"/>
          <w:sz w:val="24"/>
          <w:szCs w:val="28"/>
          <w:lang w:eastAsia="en-US"/>
        </w:rPr>
      </w:pPr>
      <w:r w:rsidRPr="00241E25">
        <w:rPr>
          <w:rFonts w:eastAsia="Calibri" w:cs="Times New Roman"/>
          <w:b/>
          <w:sz w:val="24"/>
          <w:szCs w:val="28"/>
          <w:lang w:eastAsia="en-US"/>
        </w:rPr>
        <w:t>Предметные результаты освоения про</w:t>
      </w:r>
      <w:r w:rsidR="00241E25">
        <w:rPr>
          <w:rFonts w:eastAsia="Calibri" w:cs="Times New Roman"/>
          <w:b/>
          <w:sz w:val="24"/>
          <w:szCs w:val="28"/>
          <w:lang w:eastAsia="en-US"/>
        </w:rPr>
        <w:t>граммы учебного курса «Алгебра»</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ные результаты освоения программы учебного курса к концу обучения в 7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объяснять смысл позиционной записи натурального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о степенями с натуральными показател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и решении задач признаки делимости на 2, 4, 8, 5, 3, 6, 9, 10, 11, признаки делимости суммы и произведения целых чисе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на множители натур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чётное число, нечётное число, взаимно прост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наибольший общий делитель и наименьшее общее кратное чисел и использовать их при решении задач, применять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я с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алгебраическую терминологию и символику, применять её в процессе освоения учебного материа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буквенных выражений при заданных значениях переме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тождества, выполнять тождественные преобразования выражений, доказывать тожд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гочле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целого выражения в многочлен приведением подобных слагаемых, раскрытием скобо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многочленов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степеней с натуральными показателями для преобразования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бирать примеры пар чисел, являющихся решением линейного уравнения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в том числе графичес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ы и граф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тмечать в координатной плоскости точки по заданным координат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и линейных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е функции по значению её аргумент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ики для исследования процессов и зависимостей, при решении задач из других учебных предметов и реальной жизни.</w:t>
      </w:r>
    </w:p>
    <w:p w:rsidR="00241E25" w:rsidRDefault="00241E25" w:rsidP="00241E25">
      <w:pPr>
        <w:widowControl w:val="0"/>
        <w:spacing w:line="240" w:lineRule="auto"/>
        <w:ind w:firstLine="709"/>
        <w:jc w:val="center"/>
        <w:rPr>
          <w:rFonts w:eastAsia="Calibri" w:cs="Times New Roman"/>
          <w:b/>
          <w:sz w:val="24"/>
          <w:szCs w:val="28"/>
          <w:lang w:eastAsia="en-US"/>
        </w:rPr>
      </w:pPr>
    </w:p>
    <w:p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w:t>
      </w:r>
      <w:r w:rsidR="00241E25">
        <w:rPr>
          <w:rFonts w:eastAsia="Calibri" w:cs="Times New Roman"/>
          <w:b/>
          <w:sz w:val="24"/>
          <w:szCs w:val="28"/>
          <w:lang w:eastAsia="en-US"/>
        </w:rPr>
        <w:t>у обучения в 8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имать и использовать представления о расширении числовых множе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дробно-рациональных выражен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основное свойство рациональной дроб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иведение алгебраических дробей к общему знаменателю, сложение, умножение, деление алгебраических дроб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выражений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нятие степени с целым показателем, выполнять преобразования выражений, содержащих степени с цел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выражениях,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иррациональных выражений, используя свойства корне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квадрат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параметрами, несложные системы линейных уравнений с параметр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роить графики функций </w:t>
      </w:r>
      <m:oMath>
        <m:r>
          <w:rPr>
            <w:rFonts w:ascii="Cambria Math" w:eastAsia="Calibri" w:hAnsi="Cambria Math" w:cs="Times New Roman"/>
            <w:sz w:val="24"/>
            <w:szCs w:val="28"/>
            <w:lang w:eastAsia="en-US"/>
          </w:rPr>
          <m:t xml:space="preserve">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2</m:t>
            </m:r>
          </m:sup>
        </m:sSup>
        <m:r>
          <w:rPr>
            <w:rFonts w:ascii="Cambria Math" w:eastAsia="Calibri" w:hAnsi="Cambria Math" w:cs="Times New Roman"/>
            <w:sz w:val="24"/>
            <w:szCs w:val="28"/>
            <w:lang w:eastAsia="en-US"/>
          </w:rPr>
          <m:t xml:space="preserve">, 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3</m:t>
            </m:r>
          </m:sup>
        </m:sSup>
        <m:r>
          <w:rPr>
            <w:rFonts w:ascii="Cambria Math" w:eastAsia="Calibri" w:hAnsi="Cambria Math" w:cs="Times New Roman"/>
            <w:sz w:val="24"/>
            <w:szCs w:val="28"/>
            <w:lang w:eastAsia="en-US"/>
          </w:rPr>
          <m:t xml:space="preserve">, y= </m:t>
        </m:r>
        <m:rad>
          <m:radPr>
            <m:degHide m:val="1"/>
            <m:ctrlPr>
              <w:rPr>
                <w:rFonts w:ascii="Cambria Math" w:eastAsia="Calibri" w:hAnsi="Cambria Math" w:cs="Times New Roman"/>
                <w:i/>
                <w:sz w:val="24"/>
                <w:szCs w:val="28"/>
                <w:lang w:eastAsia="en-US"/>
              </w:rPr>
            </m:ctrlPr>
          </m:radPr>
          <m:deg/>
          <m:e>
            <m:r>
              <w:rPr>
                <w:rFonts w:ascii="Cambria Math" w:eastAsia="Calibri" w:hAnsi="Cambria Math" w:cs="Times New Roman"/>
                <w:sz w:val="24"/>
                <w:szCs w:val="28"/>
                <w:lang w:eastAsia="en-US"/>
              </w:rPr>
              <m:t xml:space="preserve">x </m:t>
            </m:r>
          </m:e>
        </m:rad>
        <m:r>
          <w:rPr>
            <w:rFonts w:ascii="Cambria Math" w:eastAsia="Calibri" w:hAnsi="Cambria Math" w:cs="Times New Roman"/>
            <w:sz w:val="24"/>
            <w:szCs w:val="28"/>
            <w:lang w:eastAsia="en-US"/>
          </w:rPr>
          <m:t xml:space="preserve">, 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r>
          <w:rPr>
            <w:rFonts w:ascii="Cambria Math" w:eastAsia="Calibri" w:hAnsi="Cambria Math" w:cs="Times New Roman"/>
            <w:sz w:val="24"/>
            <w:szCs w:val="28"/>
            <w:lang w:eastAsia="en-US"/>
          </w:rPr>
          <m:t>, y=|x|</m:t>
        </m:r>
      </m:oMath>
      <w:r w:rsidRPr="00C90759">
        <w:rPr>
          <w:rFonts w:eastAsia="Calibri" w:cs="Times New Roman"/>
          <w:sz w:val="24"/>
          <w:szCs w:val="28"/>
          <w:lang w:eastAsia="en-US"/>
        </w:rPr>
        <w:t>, описывать свойства числовой функции по её графику.</w:t>
      </w:r>
    </w:p>
    <w:p w:rsidR="00241E25" w:rsidRDefault="00241E25" w:rsidP="00C90759">
      <w:pPr>
        <w:widowControl w:val="0"/>
        <w:spacing w:line="240" w:lineRule="auto"/>
        <w:ind w:firstLine="709"/>
        <w:rPr>
          <w:rFonts w:eastAsia="Calibri" w:cs="Times New Roman"/>
          <w:b/>
          <w:sz w:val="24"/>
          <w:szCs w:val="28"/>
          <w:lang w:eastAsia="en-US"/>
        </w:rPr>
      </w:pP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находить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используя при необходимости калькулятор, применять свойства корня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степени с рациональн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множества действите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квадратного трёхчлена, находить корни квадратного трёхчлен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квадратный трёхчлен на линейные множители.</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и квадратные уравнения, уравнения, сводящиеся к ним,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квадратные уравнения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системы нелинейных уравнений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методы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уравнения, неравенства и их системы, в том числе с ограничениями, например, в целых числ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лгебраическим способом с помощью составления уравнений, неравенств, их сист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квадратичную функцию по формуле, приводить примеры квадратичных функций из реальной жизни, физики,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оложение графика квадратичной функции в зависимости от её коэффициен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 квадратичной функции, описывать свойства квадратичной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квадратичной функции для решения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а примере квадратичной функции строить график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f</w:t>
      </w:r>
      <w:r w:rsidRPr="00C90759">
        <w:rPr>
          <w:rFonts w:eastAsia="Calibri" w:cs="Times New Roman"/>
          <w:i/>
          <w:sz w:val="24"/>
          <w:szCs w:val="28"/>
          <w:lang w:eastAsia="en-US"/>
        </w:rPr>
        <w:t>(</w:t>
      </w:r>
      <w:r w:rsidRPr="00C90759">
        <w:rPr>
          <w:rFonts w:eastAsia="Calibri" w:cs="Times New Roman"/>
          <w:i/>
          <w:sz w:val="24"/>
          <w:szCs w:val="28"/>
          <w:lang w:val="en-US" w:eastAsia="en-US"/>
        </w:rPr>
        <w:t>k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c</w:t>
      </w:r>
      <w:r w:rsidRPr="00C90759">
        <w:rPr>
          <w:rFonts w:eastAsia="Calibri" w:cs="Times New Roman"/>
          <w:sz w:val="24"/>
          <w:szCs w:val="28"/>
          <w:lang w:eastAsia="en-US"/>
        </w:rPr>
        <w:t xml:space="preserve"> с помощью преобразований графика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w:t>
      </w:r>
      <w:r w:rsidRPr="00C90759">
        <w:rPr>
          <w:rFonts w:eastAsia="Calibri" w:cs="Times New Roman"/>
          <w:i/>
          <w:sz w:val="24"/>
          <w:szCs w:val="28"/>
          <w:lang w:val="en-US" w:eastAsia="en-US"/>
        </w:rPr>
        <w:t>f</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ллюстрировать с помощью графика реальную зависимость или процесс по их характеристикам.</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последовательность, 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адавать последовательности разными способами: описательным, табличным,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го члена, рекуррент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вычисления с использованием формул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члены последовательности точками на координатной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ходимости последовательности, уметь находить сумму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метод математической индукции при решении задач. </w:t>
      </w:r>
    </w:p>
    <w:p w:rsidR="00241E25" w:rsidRDefault="00241E25" w:rsidP="002F3513">
      <w:pPr>
        <w:widowControl w:val="0"/>
        <w:spacing w:line="240" w:lineRule="auto"/>
        <w:ind w:firstLine="0"/>
        <w:rPr>
          <w:rFonts w:eastAsia="Calibri" w:cs="Times New Roman"/>
          <w:sz w:val="24"/>
          <w:szCs w:val="28"/>
          <w:lang w:eastAsia="en-US"/>
        </w:rPr>
      </w:pPr>
    </w:p>
    <w:p w:rsidR="00241E25" w:rsidRPr="00B3152A" w:rsidRDefault="00241E25" w:rsidP="00241E25">
      <w:pPr>
        <w:spacing w:line="240" w:lineRule="auto"/>
        <w:ind w:left="540"/>
        <w:contextualSpacing/>
        <w:jc w:val="center"/>
        <w:rPr>
          <w:rFonts w:eastAsia="Calibri" w:cs="Times New Roman"/>
          <w:b/>
          <w:sz w:val="24"/>
          <w:szCs w:val="24"/>
          <w:lang w:eastAsia="en-US"/>
        </w:rPr>
      </w:pPr>
      <w:r w:rsidRPr="00B3152A">
        <w:rPr>
          <w:rFonts w:eastAsia="Calibri" w:cs="Times New Roman"/>
          <w:b/>
          <w:sz w:val="24"/>
          <w:szCs w:val="24"/>
          <w:lang w:eastAsia="en-US"/>
        </w:rPr>
        <w:t>Тематическо</w:t>
      </w:r>
      <w:r>
        <w:rPr>
          <w:rFonts w:eastAsia="Calibri" w:cs="Times New Roman"/>
          <w:b/>
          <w:sz w:val="24"/>
          <w:szCs w:val="24"/>
          <w:lang w:eastAsia="en-US"/>
        </w:rPr>
        <w:t>е планирование учебного курса</w:t>
      </w:r>
      <w:r w:rsidRPr="00B3152A">
        <w:rPr>
          <w:rFonts w:eastAsia="Calibri" w:cs="Times New Roman"/>
          <w:b/>
          <w:sz w:val="24"/>
          <w:szCs w:val="24"/>
          <w:lang w:eastAsia="en-US"/>
        </w:rPr>
        <w:t xml:space="preserve"> «</w:t>
      </w:r>
      <w:r>
        <w:rPr>
          <w:rFonts w:eastAsia="Calibri" w:cs="Times New Roman"/>
          <w:b/>
          <w:sz w:val="24"/>
          <w:szCs w:val="24"/>
          <w:lang w:eastAsia="en-US"/>
        </w:rPr>
        <w:t>Алгебра</w:t>
      </w:r>
      <w:r w:rsidRPr="00B3152A">
        <w:rPr>
          <w:rFonts w:eastAsia="Calibri" w:cs="Times New Roman"/>
          <w:b/>
          <w:sz w:val="24"/>
          <w:szCs w:val="24"/>
          <w:lang w:eastAsia="en-US"/>
        </w:rPr>
        <w:t>»</w:t>
      </w:r>
    </w:p>
    <w:p w:rsidR="00BC0740" w:rsidRDefault="00BC0740" w:rsidP="00BC0740">
      <w:pPr>
        <w:spacing w:line="240" w:lineRule="auto"/>
        <w:ind w:firstLine="709"/>
        <w:contextualSpacing/>
        <w:rPr>
          <w:rFonts w:eastAsia="SchoolBookSanPin" w:cs="Times New Roman"/>
          <w:i/>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241E25" w:rsidRPr="00B3152A" w:rsidRDefault="00241E25" w:rsidP="00241E25">
      <w:pPr>
        <w:widowControl w:val="0"/>
        <w:spacing w:line="240" w:lineRule="auto"/>
        <w:ind w:firstLine="709"/>
        <w:rPr>
          <w:rFonts w:eastAsia="SchoolBookSanPin" w:cs="Times New Roman"/>
          <w:sz w:val="24"/>
          <w:szCs w:val="24"/>
          <w:lang w:eastAsia="en-US"/>
        </w:rPr>
      </w:pPr>
      <w:r w:rsidRPr="00B3152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241E25" w:rsidRPr="00B3152A" w:rsidTr="00EB1CFC">
        <w:trPr>
          <w:trHeight w:val="575"/>
        </w:trPr>
        <w:tc>
          <w:tcPr>
            <w:tcW w:w="993" w:type="dxa"/>
          </w:tcPr>
          <w:p w:rsidR="00241E25" w:rsidRPr="00B3152A" w:rsidRDefault="00241E25" w:rsidP="00EB1CFC">
            <w:pPr>
              <w:spacing w:line="240" w:lineRule="auto"/>
              <w:ind w:left="142" w:right="354" w:firstLine="96"/>
              <w:jc w:val="center"/>
              <w:rPr>
                <w:rFonts w:eastAsia="Times New Roman"/>
                <w:sz w:val="24"/>
                <w:szCs w:val="24"/>
                <w:lang w:eastAsia="en-US"/>
              </w:rPr>
            </w:pPr>
            <w:r w:rsidRPr="00B3152A">
              <w:rPr>
                <w:rFonts w:eastAsia="Times New Roman"/>
                <w:sz w:val="24"/>
                <w:szCs w:val="24"/>
                <w:lang w:eastAsia="en-US"/>
              </w:rPr>
              <w:t>№п/п</w:t>
            </w:r>
          </w:p>
        </w:tc>
        <w:tc>
          <w:tcPr>
            <w:tcW w:w="4394" w:type="dxa"/>
          </w:tcPr>
          <w:p w:rsidR="00241E25" w:rsidRPr="00B3152A" w:rsidRDefault="00241E25" w:rsidP="00EB1CFC">
            <w:pPr>
              <w:spacing w:line="240" w:lineRule="auto"/>
              <w:ind w:left="142" w:firstLine="0"/>
              <w:jc w:val="center"/>
              <w:rPr>
                <w:rFonts w:eastAsia="Times New Roman"/>
                <w:sz w:val="24"/>
                <w:szCs w:val="24"/>
                <w:lang w:eastAsia="en-US"/>
              </w:rPr>
            </w:pPr>
            <w:r w:rsidRPr="00B3152A">
              <w:rPr>
                <w:rFonts w:eastAsia="Times New Roman"/>
                <w:sz w:val="24"/>
                <w:szCs w:val="24"/>
                <w:lang w:eastAsia="en-US"/>
              </w:rPr>
              <w:t>Тема</w:t>
            </w:r>
          </w:p>
        </w:tc>
        <w:tc>
          <w:tcPr>
            <w:tcW w:w="2126" w:type="dxa"/>
          </w:tcPr>
          <w:p w:rsidR="00241E25" w:rsidRPr="00B3152A" w:rsidRDefault="00241E25" w:rsidP="00EB1CFC">
            <w:pPr>
              <w:spacing w:line="240" w:lineRule="auto"/>
              <w:ind w:left="142" w:right="27" w:hanging="72"/>
              <w:jc w:val="center"/>
              <w:rPr>
                <w:rFonts w:eastAsia="Times New Roman"/>
                <w:sz w:val="24"/>
                <w:szCs w:val="24"/>
                <w:lang w:val="ru-RU" w:eastAsia="en-US"/>
              </w:rPr>
            </w:pPr>
            <w:r w:rsidRPr="00B3152A">
              <w:rPr>
                <w:rFonts w:eastAsia="Times New Roman"/>
                <w:spacing w:val="-1"/>
                <w:sz w:val="24"/>
                <w:szCs w:val="24"/>
                <w:lang w:val="ru-RU" w:eastAsia="en-US"/>
              </w:rPr>
              <w:t>Количество часов, отводимых на освоение каждой темы</w:t>
            </w:r>
          </w:p>
        </w:tc>
        <w:tc>
          <w:tcPr>
            <w:tcW w:w="2126" w:type="dxa"/>
          </w:tcPr>
          <w:p w:rsidR="00241E25" w:rsidRPr="00B3152A" w:rsidRDefault="00241E25" w:rsidP="00EB1CFC">
            <w:pPr>
              <w:spacing w:line="240" w:lineRule="auto"/>
              <w:ind w:left="142" w:right="27" w:hanging="72"/>
              <w:jc w:val="center"/>
              <w:rPr>
                <w:rFonts w:eastAsia="Times New Roman"/>
                <w:spacing w:val="-1"/>
                <w:sz w:val="24"/>
                <w:szCs w:val="24"/>
                <w:lang w:eastAsia="en-US"/>
              </w:rPr>
            </w:pPr>
            <w:r w:rsidRPr="00B3152A">
              <w:rPr>
                <w:rFonts w:eastAsia="Times New Roman"/>
                <w:spacing w:val="-1"/>
                <w:sz w:val="24"/>
                <w:szCs w:val="24"/>
                <w:lang w:eastAsia="en-US"/>
              </w:rPr>
              <w:t xml:space="preserve">Э(Ц)ОР </w:t>
            </w:r>
          </w:p>
        </w:tc>
      </w:tr>
      <w:tr w:rsidR="00241E25" w:rsidRPr="00B3152A" w:rsidTr="00EB1CFC">
        <w:trPr>
          <w:trHeight w:val="2227"/>
        </w:trPr>
        <w:tc>
          <w:tcPr>
            <w:tcW w:w="993" w:type="dxa"/>
          </w:tcPr>
          <w:p w:rsidR="00241E25" w:rsidRPr="00B3152A" w:rsidRDefault="00241E25" w:rsidP="00EB1CFC">
            <w:pPr>
              <w:spacing w:line="240" w:lineRule="auto"/>
              <w:ind w:left="142" w:firstLine="0"/>
              <w:jc w:val="left"/>
              <w:rPr>
                <w:rFonts w:eastAsia="Times New Roman"/>
                <w:sz w:val="24"/>
                <w:szCs w:val="24"/>
                <w:lang w:eastAsia="en-US"/>
              </w:rPr>
            </w:pPr>
            <w:r w:rsidRPr="00B3152A">
              <w:rPr>
                <w:rFonts w:eastAsia="Times New Roman"/>
                <w:sz w:val="24"/>
                <w:szCs w:val="24"/>
                <w:lang w:eastAsia="en-US"/>
              </w:rPr>
              <w:t>1.</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7 класс</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1.</w:t>
            </w:r>
            <w:r w:rsidRPr="00AE75A3">
              <w:rPr>
                <w:rFonts w:eastAsia="OfficinaSansBoldITC"/>
                <w:sz w:val="24"/>
                <w:szCs w:val="28"/>
                <w:lang w:eastAsia="en-US"/>
              </w:rPr>
              <w:t> </w:t>
            </w:r>
            <w:r w:rsidRPr="00AE75A3">
              <w:rPr>
                <w:rFonts w:eastAsia="OfficinaSansBoldITC"/>
                <w:sz w:val="24"/>
                <w:szCs w:val="28"/>
                <w:lang w:val="ru-RU" w:eastAsia="en-US"/>
              </w:rPr>
              <w:t>Числа и вычисл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Рациональные числа. Сравнение, упорядочивание и арифметические действия с рациональными числами. Числовая прямая, модуль числ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Степень с натуральным показателем и её свойства. Запись числа в десятичной позиционной системе счисления.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имость целых чисел. Свойства делимост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Наибольший общий делитель и наименьшее общее кратное двух чисел. Взаимно простые числа. Алгоритм Евклид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ение с остатком. Арифметические операции над остаткам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2.</w:t>
            </w:r>
            <w:r w:rsidRPr="00AE75A3">
              <w:rPr>
                <w:rFonts w:eastAsia="OfficinaSansBoldITC"/>
                <w:sz w:val="24"/>
                <w:szCs w:val="28"/>
                <w:lang w:eastAsia="en-US"/>
              </w:rPr>
              <w:t> </w:t>
            </w:r>
            <w:r w:rsidRPr="00AE75A3">
              <w:rPr>
                <w:rFonts w:eastAsia="OfficinaSansBoldITC"/>
                <w:sz w:val="24"/>
                <w:szCs w:val="28"/>
                <w:lang w:val="ru-RU" w:eastAsia="en-US"/>
              </w:rPr>
              <w:t>Алгебраические выраж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Выражение с переменными. Значение выражения с переменными. Представление зависимости между величинами в виде формулы.</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Тождество. Тождественные преобразования алгебраических выражений. Доказательство тождеств.</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Одночлены. Одночлен стандартного вида. Степень одн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азложение многочлена на множители. Вынесение общего множителя за скобки. Метод группировк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3.</w:t>
            </w:r>
            <w:r w:rsidRPr="00AE75A3">
              <w:rPr>
                <w:rFonts w:eastAsia="OfficinaSansBoldITC"/>
                <w:sz w:val="24"/>
                <w:szCs w:val="28"/>
                <w:lang w:eastAsia="en-US"/>
              </w:rPr>
              <w:t> </w:t>
            </w:r>
            <w:r w:rsidRPr="00AE75A3">
              <w:rPr>
                <w:rFonts w:eastAsia="OfficinaSansBoldITC"/>
                <w:sz w:val="24"/>
                <w:szCs w:val="28"/>
                <w:lang w:val="ru-RU" w:eastAsia="en-US"/>
              </w:rPr>
              <w:t>Уравнения и неравенств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4.</w:t>
            </w:r>
            <w:r w:rsidRPr="00AE75A3">
              <w:rPr>
                <w:rFonts w:eastAsia="OfficinaSansBoldITC"/>
                <w:sz w:val="24"/>
                <w:szCs w:val="28"/>
                <w:lang w:eastAsia="en-US"/>
              </w:rPr>
              <w:t> </w:t>
            </w:r>
            <w:r w:rsidRPr="00AE75A3">
              <w:rPr>
                <w:rFonts w:eastAsia="OfficinaSansBoldITC"/>
                <w:sz w:val="24"/>
                <w:szCs w:val="28"/>
                <w:lang w:val="ru-RU" w:eastAsia="en-US"/>
              </w:rPr>
              <w:t>Функ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Линейная функция, её свойства. График линейной функции. График функции </w:t>
            </w:r>
            <w:r w:rsidRPr="00AE75A3">
              <w:rPr>
                <w:rFonts w:eastAsia="OfficinaSansBoldITC"/>
                <w:i/>
                <w:sz w:val="24"/>
                <w:szCs w:val="28"/>
                <w:lang w:eastAsia="en-US"/>
              </w:rPr>
              <w:t>y</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i/>
                <w:sz w:val="24"/>
                <w:szCs w:val="28"/>
                <w:lang w:eastAsia="en-US"/>
              </w:rPr>
              <w:t>x</w:t>
            </w:r>
            <w:r w:rsidRPr="00AE75A3">
              <w:rPr>
                <w:rFonts w:eastAsia="OfficinaSansBoldITC"/>
                <w:sz w:val="24"/>
                <w:szCs w:val="28"/>
                <w:lang w:val="ru-RU" w:eastAsia="en-US"/>
              </w:rPr>
              <w:t>|. Кусочно-заданные функции.</w:t>
            </w:r>
          </w:p>
          <w:p w:rsidR="00241E25" w:rsidRPr="00B3152A" w:rsidRDefault="00241E25" w:rsidP="00EB1CFC">
            <w:pPr>
              <w:rPr>
                <w:rFonts w:eastAsia="OfficinaSansBoldITC"/>
                <w:sz w:val="24"/>
                <w:szCs w:val="28"/>
                <w:lang w:val="ru-RU" w:eastAsia="en-US"/>
              </w:rPr>
            </w:pPr>
          </w:p>
        </w:tc>
        <w:tc>
          <w:tcPr>
            <w:tcW w:w="2126" w:type="dxa"/>
            <w:vMerge w:val="restart"/>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1E25" w:rsidRPr="00B3152A" w:rsidTr="00EB1CFC">
        <w:trPr>
          <w:trHeight w:val="2227"/>
        </w:trPr>
        <w:tc>
          <w:tcPr>
            <w:tcW w:w="993" w:type="dxa"/>
          </w:tcPr>
          <w:p w:rsidR="00241E25" w:rsidRPr="00AE75A3"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8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ействия с остатками. Остатки степеней. Применение остатков к решению уравнений в целых числах и текстовых задач.</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азмеры объектов окружающего мира, длительность процессов в окружающем мире. Стандартный вид числ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ациональные выражения. Тождественные преобразования рациональных выраж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Степень с целым показателем и её свойства. Преобразование выражений, содержащих степе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Числовые неравенства. Свойства числовых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о решении неравенства с одной переменной. Множество решений неравенства. Равносильные неравенств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Линейная функция. Функции, описывающие прямую и обратную пропорциональные зависимости, их графики. </w:t>
            </w:r>
          </w:p>
          <w:p w:rsidR="00241E25" w:rsidRPr="002B3C18" w:rsidRDefault="00241E25" w:rsidP="00EB1CFC">
            <w:pPr>
              <w:rPr>
                <w:rFonts w:eastAsia="OfficinaSansBoldITC"/>
                <w:i/>
                <w:sz w:val="24"/>
                <w:szCs w:val="28"/>
                <w:lang w:val="ru-RU" w:eastAsia="en-US"/>
              </w:rPr>
            </w:pPr>
            <w:r w:rsidRPr="004A1498">
              <w:rPr>
                <w:rFonts w:eastAsia="OfficinaSansBoldITC"/>
                <w:sz w:val="24"/>
                <w:szCs w:val="28"/>
                <w:lang w:val="ru-RU" w:eastAsia="en-US"/>
              </w:rPr>
              <w:t xml:space="preserve">Функци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 </w:t>
            </w:r>
            <w:r w:rsidRPr="004A1498">
              <w:rPr>
                <w:rFonts w:eastAsia="OfficinaSansBoldITC"/>
                <w:i/>
                <w:sz w:val="24"/>
                <w:szCs w:val="28"/>
                <w:lang w:eastAsia="en-US"/>
              </w:rPr>
              <w:t>b</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3</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cstheme="minorBidi"/>
                <w:i/>
                <w:sz w:val="24"/>
                <w:szCs w:val="28"/>
                <w:lang w:val="ru-RU" w:eastAsia="en-US"/>
              </w:rPr>
              <w:object w:dxaOrig="380" w:dyaOrig="360">
                <v:shape id="_x0000_i1026" type="#_x0000_t75" style="width:19.5pt;height:19.5pt" o:ole="">
                  <v:imagedata r:id="rId20" o:title=""/>
                </v:shape>
                <o:OLEObject Type="Embed" ProgID="Equation.DSMT4" ShapeID="_x0000_i1026" DrawAspect="Content" ObjectID="_1757749546" r:id="rId22"/>
              </w:object>
            </w:r>
            <w:r w:rsidRPr="004A1498">
              <w:rPr>
                <w:rFonts w:eastAsia="OfficinaSansBoldITC"/>
                <w:i/>
                <w:sz w:val="24"/>
                <w:szCs w:val="28"/>
                <w:lang w:val="ru-RU" w:eastAsia="en-US"/>
              </w:rPr>
              <w:t xml:space="preserve">, </w:t>
            </w:r>
            <m:oMath>
              <m:r>
                <w:rPr>
                  <w:rFonts w:ascii="Cambria Math" w:eastAsia="OfficinaSansBoldITC" w:hAnsi="Cambria Math"/>
                  <w:sz w:val="24"/>
                  <w:szCs w:val="28"/>
                  <w:lang w:eastAsia="en-US"/>
                </w:rPr>
                <m:t>y</m:t>
              </m:r>
              <m:r>
                <w:rPr>
                  <w:rFonts w:ascii="Cambria Math" w:eastAsia="OfficinaSansBoldITC" w:hAnsi="Cambria Math"/>
                  <w:sz w:val="24"/>
                  <w:szCs w:val="28"/>
                  <w:lang w:val="ru-RU" w:eastAsia="en-US"/>
                </w:rPr>
                <m:t xml:space="preserve">= </m:t>
              </m:r>
              <m:f>
                <m:fPr>
                  <m:ctrlPr>
                    <w:rPr>
                      <w:rFonts w:ascii="Cambria Math" w:eastAsia="OfficinaSansBoldITC" w:hAnsi="Cambria Math"/>
                      <w:i/>
                      <w:sz w:val="24"/>
                      <w:szCs w:val="28"/>
                      <w:lang w:eastAsia="en-US"/>
                    </w:rPr>
                  </m:ctrlPr>
                </m:fPr>
                <m:num>
                  <m:r>
                    <m:rPr>
                      <m:scr m:val="script"/>
                    </m:rPr>
                    <w:rPr>
                      <w:rFonts w:ascii="Cambria Math" w:eastAsia="OfficinaSansBoldITC" w:hAnsi="Cambria Math"/>
                      <w:sz w:val="24"/>
                      <w:szCs w:val="28"/>
                      <w:lang w:eastAsia="en-US"/>
                    </w:rPr>
                    <m:t>k</m:t>
                  </m:r>
                </m:num>
                <m:den>
                  <m:r>
                    <w:rPr>
                      <w:rFonts w:ascii="Cambria Math" w:eastAsia="OfficinaSansBoldITC" w:hAnsi="Cambria Math"/>
                      <w:sz w:val="24"/>
                      <w:szCs w:val="28"/>
                      <w:lang w:eastAsia="en-US"/>
                    </w:rPr>
                    <m:t>x</m:t>
                  </m:r>
                </m:den>
              </m:f>
            </m:oMath>
            <w:r w:rsidRPr="004A1498">
              <w:rPr>
                <w:rFonts w:eastAsia="OfficinaSansBoldITC"/>
                <w:i/>
                <w:sz w:val="24"/>
                <w:szCs w:val="28"/>
                <w:lang w:val="ru-RU" w:eastAsia="en-US"/>
              </w:rPr>
              <w:t xml:space="preserve">, </w:t>
            </w:r>
            <w:r w:rsidRPr="004A1498">
              <w:rPr>
                <w:rFonts w:eastAsia="OfficinaSansBoldITC"/>
                <w:sz w:val="24"/>
                <w:szCs w:val="28"/>
                <w:lang w:val="ru-RU" w:eastAsia="en-US"/>
              </w:rPr>
              <w:t xml:space="preserve">и их свойства. </w:t>
            </w:r>
            <w:r w:rsidRPr="002B3C18">
              <w:rPr>
                <w:rFonts w:eastAsia="OfficinaSansBoldITC"/>
                <w:sz w:val="24"/>
                <w:szCs w:val="28"/>
                <w:lang w:val="ru-RU" w:eastAsia="en-US"/>
              </w:rPr>
              <w:t>Кусочно-заданные функции.</w:t>
            </w:r>
          </w:p>
        </w:tc>
        <w:tc>
          <w:tcPr>
            <w:tcW w:w="2126" w:type="dxa"/>
          </w:tcPr>
          <w:p w:rsidR="00241E25" w:rsidRPr="002B3C18" w:rsidRDefault="00241E25" w:rsidP="00EB1CFC">
            <w:pPr>
              <w:spacing w:line="240" w:lineRule="auto"/>
              <w:ind w:firstLine="0"/>
              <w:jc w:val="center"/>
              <w:rPr>
                <w:rFonts w:eastAsia="Times New Roman"/>
                <w:i/>
                <w:sz w:val="24"/>
                <w:szCs w:val="24"/>
                <w:lang w:val="ru-RU" w:eastAsia="en-US"/>
              </w:rPr>
            </w:pPr>
          </w:p>
        </w:tc>
        <w:tc>
          <w:tcPr>
            <w:tcW w:w="2126" w:type="dxa"/>
          </w:tcPr>
          <w:p w:rsidR="00241E25" w:rsidRPr="002B3C18" w:rsidRDefault="00241E25" w:rsidP="00EB1CFC">
            <w:pPr>
              <w:spacing w:line="240" w:lineRule="auto"/>
              <w:ind w:firstLine="0"/>
              <w:jc w:val="center"/>
              <w:rPr>
                <w:rFonts w:eastAsia="Times New Roman"/>
                <w:i/>
                <w:sz w:val="24"/>
                <w:szCs w:val="24"/>
                <w:lang w:val="ru-RU" w:eastAsia="en-US"/>
              </w:rPr>
            </w:pPr>
          </w:p>
        </w:tc>
      </w:tr>
      <w:tr w:rsidR="00241E25" w:rsidRPr="00B3152A" w:rsidTr="00241E25">
        <w:trPr>
          <w:trHeight w:val="954"/>
        </w:trPr>
        <w:tc>
          <w:tcPr>
            <w:tcW w:w="993" w:type="dxa"/>
          </w:tcPr>
          <w:p w:rsidR="00241E25" w:rsidRPr="004A1498"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9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орень </w:t>
            </w:r>
            <w:r w:rsidRPr="004A1498">
              <w:rPr>
                <w:rFonts w:eastAsia="OfficinaSansBoldITC"/>
                <w:i/>
                <w:sz w:val="24"/>
                <w:szCs w:val="28"/>
                <w:lang w:eastAsia="en-US"/>
              </w:rPr>
              <w:t>n</w:t>
            </w:r>
            <w:r w:rsidRPr="004A1498">
              <w:rPr>
                <w:rFonts w:eastAsia="OfficinaSansBoldITC"/>
                <w:sz w:val="24"/>
                <w:szCs w:val="28"/>
                <w:lang w:val="ru-RU" w:eastAsia="en-US"/>
              </w:rPr>
              <w:t>-й степени и его свойства. Степень с рациональным показателем и её свой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Тождественные преобразования выражений, содержащих корень </w:t>
            </w:r>
            <w:r w:rsidRPr="004A1498">
              <w:rPr>
                <w:rFonts w:eastAsia="OfficinaSansBoldITC"/>
                <w:i/>
                <w:sz w:val="24"/>
                <w:szCs w:val="28"/>
                <w:lang w:eastAsia="en-US"/>
              </w:rPr>
              <w:t>n</w:t>
            </w:r>
            <w:r w:rsidRPr="004A1498">
              <w:rPr>
                <w:rFonts w:eastAsia="OfficinaSansBoldITC"/>
                <w:sz w:val="24"/>
                <w:szCs w:val="28"/>
                <w:lang w:val="ru-RU" w:eastAsia="en-US"/>
              </w:rPr>
              <w:t xml:space="preserve">-й степени. Тождественные преобразования выражений, содержащих степень с рациональным показателем.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й трёхчлен. Корни квадратного трёхчлена. Разложение квадратного трёхчлена на линейные множител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ешение дробно-рациональных уравнени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Числовые неравенства. Решение линейных неравенств. Доказательство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текстовых задач с помощью неравенств, систем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 xml:space="preserve">2 </w:t>
            </w:r>
            <w:r w:rsidRPr="004A1498">
              <w:rPr>
                <w:rFonts w:eastAsia="OfficinaSansBoldITC"/>
                <w:i/>
                <w:sz w:val="24"/>
                <w:szCs w:val="28"/>
                <w:lang w:val="ru-RU" w:eastAsia="en-US"/>
              </w:rPr>
              <w:t xml:space="preserve">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n</w:t>
            </w:r>
            <w:r w:rsidRPr="004A1498">
              <w:rPr>
                <w:rFonts w:eastAsia="OfficinaSansBoldITC"/>
                <w:sz w:val="24"/>
                <w:szCs w:val="28"/>
                <w:lang w:val="ru-RU" w:eastAsia="en-US"/>
              </w:rPr>
              <w:t>. Построение графиков функций с помощью преобразова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линейная функция. Исследование функц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eastAsia="en-US"/>
              </w:rPr>
              <w:t>n</w:t>
            </w:r>
            <w:r w:rsidRPr="004A1498">
              <w:rPr>
                <w:rFonts w:eastAsia="OfficinaSansBoldITC"/>
                <w:sz w:val="24"/>
                <w:szCs w:val="28"/>
                <w:lang w:val="ru-RU" w:eastAsia="en-US"/>
              </w:rPr>
              <w:t xml:space="preserve"> с натуральным показателем </w:t>
            </w:r>
            <w:r w:rsidRPr="004A1498">
              <w:rPr>
                <w:rFonts w:eastAsia="OfficinaSansBoldITC"/>
                <w:i/>
                <w:sz w:val="24"/>
                <w:szCs w:val="28"/>
                <w:lang w:eastAsia="en-US"/>
              </w:rPr>
              <w:t>n</w:t>
            </w:r>
            <w:r w:rsidRPr="004A1498">
              <w:rPr>
                <w:rFonts w:eastAsia="OfficinaSansBoldITC"/>
                <w:sz w:val="24"/>
                <w:szCs w:val="28"/>
                <w:lang w:val="ru-RU" w:eastAsia="en-US"/>
              </w:rPr>
              <w:t xml:space="preserve"> и её график.</w:t>
            </w:r>
          </w:p>
          <w:p w:rsidR="00241E25" w:rsidRPr="00241E25" w:rsidRDefault="00241E25" w:rsidP="00EB1CFC">
            <w:pPr>
              <w:rPr>
                <w:rFonts w:eastAsia="OfficinaSansBoldITC"/>
                <w:sz w:val="24"/>
                <w:szCs w:val="28"/>
                <w:lang w:val="ru-RU" w:eastAsia="en-US"/>
              </w:rPr>
            </w:pPr>
            <w:r w:rsidRPr="00241E25">
              <w:rPr>
                <w:rFonts w:eastAsia="OfficinaSansBoldITC"/>
                <w:sz w:val="24"/>
                <w:szCs w:val="28"/>
                <w:lang w:val="ru-RU" w:eastAsia="en-US"/>
              </w:rPr>
              <w:t>147.4.4.5.</w:t>
            </w:r>
            <w:r w:rsidRPr="004A1498">
              <w:rPr>
                <w:rFonts w:eastAsia="OfficinaSansBoldITC"/>
                <w:sz w:val="24"/>
                <w:szCs w:val="28"/>
                <w:lang w:eastAsia="en-US"/>
              </w:rPr>
              <w:t> </w:t>
            </w:r>
            <w:r w:rsidRPr="00241E25">
              <w:rPr>
                <w:rFonts w:eastAsia="OfficinaSansBoldITC"/>
                <w:sz w:val="24"/>
                <w:szCs w:val="28"/>
                <w:lang w:val="ru-RU" w:eastAsia="en-US"/>
              </w:rPr>
              <w:t>Числовые последовательности и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рекуррентны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рифметическая и геометрическая прогрессии. Свойства членов арифметической и геометрической прогрессий.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арифметической и геометрической прогрессий. Формулы суммы первых </w:t>
            </w:r>
            <w:r w:rsidRPr="004A1498">
              <w:rPr>
                <w:rFonts w:eastAsia="OfficinaSansBoldITC"/>
                <w:i/>
                <w:sz w:val="24"/>
                <w:szCs w:val="28"/>
                <w:lang w:eastAsia="en-US"/>
              </w:rPr>
              <w:t>n</w:t>
            </w:r>
            <w:r w:rsidRPr="004A1498">
              <w:rPr>
                <w:rFonts w:eastAsia="OfficinaSansBoldITC"/>
                <w:sz w:val="24"/>
                <w:szCs w:val="28"/>
                <w:lang w:val="ru-RU" w:eastAsia="en-US"/>
              </w:rPr>
              <w:t xml:space="preserve"> членов арифметической и геометрической прогрессий. Задачи на проценты, банковские вклады, кредиты.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е о сходимости последовательности, о суммировании бесконечно убывающей геометрической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Метод математической индукции. Простейшие примеры.</w:t>
            </w:r>
          </w:p>
        </w:tc>
        <w:tc>
          <w:tcPr>
            <w:tcW w:w="2126" w:type="dxa"/>
          </w:tcPr>
          <w:p w:rsidR="00241E25" w:rsidRPr="004A1498" w:rsidRDefault="00241E25" w:rsidP="00EB1CFC">
            <w:pPr>
              <w:spacing w:line="240" w:lineRule="auto"/>
              <w:ind w:firstLine="0"/>
              <w:jc w:val="center"/>
              <w:rPr>
                <w:rFonts w:eastAsia="Times New Roman"/>
                <w:i/>
                <w:sz w:val="24"/>
                <w:szCs w:val="24"/>
                <w:lang w:val="ru-RU" w:eastAsia="en-US"/>
              </w:rPr>
            </w:pPr>
          </w:p>
        </w:tc>
        <w:tc>
          <w:tcPr>
            <w:tcW w:w="2126" w:type="dxa"/>
          </w:tcPr>
          <w:p w:rsidR="00241E25" w:rsidRPr="004A1498" w:rsidRDefault="00241E25" w:rsidP="00EB1CFC">
            <w:pPr>
              <w:spacing w:line="240" w:lineRule="auto"/>
              <w:ind w:firstLine="0"/>
              <w:jc w:val="center"/>
              <w:rPr>
                <w:rFonts w:eastAsia="Times New Roman"/>
                <w:i/>
                <w:sz w:val="24"/>
                <w:szCs w:val="24"/>
                <w:lang w:val="ru-RU" w:eastAsia="en-US"/>
              </w:rPr>
            </w:pPr>
          </w:p>
        </w:tc>
      </w:tr>
    </w:tbl>
    <w:p w:rsidR="00241E25" w:rsidRDefault="00241E25" w:rsidP="00241E25">
      <w:pPr>
        <w:widowControl w:val="0"/>
        <w:spacing w:line="240" w:lineRule="auto"/>
        <w:ind w:firstLine="0"/>
        <w:rPr>
          <w:rFonts w:eastAsia="Calibri" w:cs="Times New Roman"/>
          <w:sz w:val="24"/>
          <w:szCs w:val="28"/>
          <w:lang w:eastAsia="en-US"/>
        </w:rPr>
      </w:pPr>
    </w:p>
    <w:p w:rsidR="00241E25" w:rsidRDefault="00241E25" w:rsidP="00C90759">
      <w:pPr>
        <w:widowControl w:val="0"/>
        <w:spacing w:line="240" w:lineRule="auto"/>
        <w:ind w:firstLine="709"/>
        <w:rPr>
          <w:rFonts w:eastAsia="Calibri" w:cs="Times New Roman"/>
          <w:sz w:val="24"/>
          <w:szCs w:val="28"/>
          <w:lang w:eastAsia="en-US"/>
        </w:rPr>
      </w:pPr>
    </w:p>
    <w:p w:rsidR="00241E25" w:rsidRPr="00203DEF" w:rsidRDefault="00203DEF" w:rsidP="00E434B7">
      <w:pPr>
        <w:pStyle w:val="ac"/>
        <w:widowControl w:val="0"/>
        <w:numPr>
          <w:ilvl w:val="2"/>
          <w:numId w:val="144"/>
        </w:numPr>
        <w:spacing w:line="240" w:lineRule="auto"/>
        <w:jc w:val="center"/>
        <w:rPr>
          <w:rFonts w:eastAsia="Calibri" w:cs="Times New Roman"/>
          <w:b/>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абочая прогр</w:t>
      </w:r>
      <w:r w:rsidR="00241E25" w:rsidRPr="00203DEF">
        <w:rPr>
          <w:rFonts w:eastAsia="Calibri" w:cs="Times New Roman"/>
          <w:b/>
          <w:sz w:val="24"/>
          <w:szCs w:val="28"/>
          <w:lang w:eastAsia="en-US"/>
        </w:rPr>
        <w:t>амма учебного курса «Геометрия»</w:t>
      </w:r>
    </w:p>
    <w:p w:rsid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41E25" w:rsidRPr="00241E25" w:rsidRDefault="00241E25" w:rsidP="00241E25">
      <w:pPr>
        <w:widowControl w:val="0"/>
        <w:spacing w:line="240" w:lineRule="auto"/>
        <w:ind w:firstLine="0"/>
        <w:jc w:val="center"/>
        <w:rPr>
          <w:rFonts w:eastAsia="Calibri" w:cs="Times New Roman"/>
          <w:b/>
          <w:sz w:val="24"/>
          <w:szCs w:val="28"/>
          <w:lang w:eastAsia="en-US"/>
        </w:rPr>
      </w:pPr>
    </w:p>
    <w:p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ояснительная записка</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524297" w:rsidRDefault="00524297"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отводимое на освоение учебного курса, определяется учебным планом на текущий учебный год. </w:t>
      </w:r>
    </w:p>
    <w:p w:rsidR="00524297" w:rsidRDefault="00524297" w:rsidP="00C90759">
      <w:pPr>
        <w:widowControl w:val="0"/>
        <w:spacing w:line="240" w:lineRule="auto"/>
        <w:ind w:firstLine="709"/>
        <w:rPr>
          <w:rFonts w:eastAsia="Calibri" w:cs="Times New Roman"/>
          <w:sz w:val="24"/>
          <w:szCs w:val="28"/>
          <w:lang w:eastAsia="en-US"/>
        </w:rPr>
      </w:pPr>
    </w:p>
    <w:p w:rsidR="00BC0740" w:rsidRDefault="00BC0740" w:rsidP="000B1E23">
      <w:pPr>
        <w:widowControl w:val="0"/>
        <w:spacing w:line="240" w:lineRule="auto"/>
        <w:ind w:firstLine="0"/>
        <w:rPr>
          <w:rFonts w:eastAsia="Calibri" w:cs="Times New Roman"/>
          <w:b/>
          <w:sz w:val="24"/>
          <w:szCs w:val="28"/>
          <w:lang w:eastAsia="en-US"/>
        </w:rPr>
      </w:pPr>
    </w:p>
    <w:p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7 классе</w:t>
      </w:r>
    </w:p>
    <w:p w:rsidR="00524297" w:rsidRPr="00524297" w:rsidRDefault="00524297" w:rsidP="00524297">
      <w:pPr>
        <w:widowControl w:val="0"/>
        <w:spacing w:line="240" w:lineRule="auto"/>
        <w:ind w:firstLine="709"/>
        <w:jc w:val="center"/>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Начала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заимное расположение точек на прямой. Измерение длины отрезка, расстояние между точк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вичные представления о равенстве фигур, их расположении, сим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стейшие построения. Инструменты для измерений и построений.</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отношения между сторонами и углами треугольника. Неравенство треугольника. Неравенство о длине ломано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мметричные фигуры. Основные свойства осевой симметрии. Примеры симметрии в окружающем мире.</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араллельные прямые. Сумма углов много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ямоугольные 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Окружн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Геометрические места точ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строения с помощью циркуля и линейки.</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Исторические сведения. Обоснования простейших построений, этапы задачи на</w:t>
      </w:r>
      <w:r w:rsidRPr="00C90759">
        <w:rPr>
          <w:rFonts w:eastAsia="Calibri" w:cs="Times New Roman"/>
          <w:sz w:val="24"/>
          <w:szCs w:val="28"/>
          <w:lang w:eastAsia="en-US"/>
        </w:rPr>
        <w:t xml:space="preserve"> построения, решение задач на построение циркулем и линейкой.</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8 классе</w:t>
      </w:r>
    </w:p>
    <w:p w:rsidR="00524297" w:rsidRPr="00C90759" w:rsidRDefault="00524297" w:rsidP="00524297">
      <w:pPr>
        <w:widowControl w:val="0"/>
        <w:spacing w:line="240" w:lineRule="auto"/>
        <w:ind w:firstLine="709"/>
        <w:jc w:val="center"/>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Четырёх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едняя линия треугольника. Метод удвоения медианы треугольника. Теорема о пересечении медиан тре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еорема Фалеса, теорема о пропорциональных отрезках. Теорема Вариньона для произвольного четырёх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о-симметричные фигуры.</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доб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лощад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еорема Пифагор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еорема Пифагора. Применение теоремы Пифагора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ы тригон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и котангенс острого угла прямоугольного треугольника. Тригонометрические функции углов в 3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45</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xml:space="preserve"> и 6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Пропорциональные отрезки в прямоугольном треугольни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глы и четырёхугольники, связанные с окружность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9 классе</w:t>
      </w:r>
    </w:p>
    <w:p w:rsidR="00524297" w:rsidRPr="00C90759"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Решение треугольник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углов от 0</w:t>
      </w:r>
      <w:r w:rsidRPr="00C90759">
        <w:rPr>
          <w:rFonts w:eastAsia="Calibri" w:cs="Times New Roman"/>
          <w:sz w:val="24"/>
          <w:szCs w:val="28"/>
          <w:vertAlign w:val="superscript"/>
          <w:lang w:eastAsia="en-US"/>
        </w:rPr>
        <w:t xml:space="preserve">о </w:t>
      </w:r>
      <w:r w:rsidRPr="00C90759">
        <w:rPr>
          <w:rFonts w:eastAsia="Calibri" w:cs="Times New Roman"/>
          <w:sz w:val="24"/>
          <w:szCs w:val="28"/>
          <w:lang w:eastAsia="en-US"/>
        </w:rPr>
        <w:t>до 18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Подобие треугольников</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Метод координ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Векто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лина окружности и площадь круг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вижения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Геометрия».</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чертежи к геометрическим задач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логические рассуждения с использованием геометрических теор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на клетчатой бумаг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остейшие геометрические неравенства, понимать их практический смыс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основные геометрические построения с помощью циркуля и линейки.</w:t>
      </w:r>
    </w:p>
    <w:p w:rsidR="00524297" w:rsidRPr="00524297" w:rsidRDefault="00524297" w:rsidP="00524297">
      <w:pPr>
        <w:widowControl w:val="0"/>
        <w:spacing w:line="240" w:lineRule="auto"/>
        <w:ind w:firstLine="0"/>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точки пересечения медиан треугольника (центра масс) в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центрально-симметричные фигуры и использовать их свойства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524297" w:rsidRDefault="00524297" w:rsidP="00C90759">
      <w:pPr>
        <w:widowControl w:val="0"/>
        <w:spacing w:line="240" w:lineRule="auto"/>
        <w:ind w:firstLine="709"/>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гомотетии, применять в практических ситуац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Чевы и Менелая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90759">
        <w:rPr>
          <w:rFonts w:eastAsia="Calibri" w:cs="Times New Roman"/>
          <w:sz w:val="24"/>
          <w:szCs w:val="28"/>
          <w:lang w:val="en-US" w:eastAsia="en-US"/>
        </w:rPr>
        <w:t>π</w:t>
      </w:r>
      <w:r w:rsidRPr="00C90759">
        <w:rPr>
          <w:rFonts w:eastAsia="Calibri" w:cs="Times New Roman"/>
          <w:sz w:val="24"/>
          <w:szCs w:val="28"/>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524297" w:rsidRDefault="00524297" w:rsidP="00C90759">
      <w:pPr>
        <w:widowControl w:val="0"/>
        <w:spacing w:line="240" w:lineRule="auto"/>
        <w:ind w:firstLine="709"/>
        <w:rPr>
          <w:rFonts w:eastAsia="Calibri" w:cs="Times New Roman"/>
          <w:sz w:val="24"/>
          <w:szCs w:val="28"/>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524297" w:rsidRPr="00524297" w:rsidRDefault="00524297" w:rsidP="00524297">
      <w:pPr>
        <w:spacing w:line="240" w:lineRule="auto"/>
        <w:ind w:left="540"/>
        <w:contextualSpacing/>
        <w:jc w:val="center"/>
        <w:rPr>
          <w:rFonts w:eastAsia="Calibri" w:cs="Times New Roman"/>
          <w:b/>
          <w:sz w:val="24"/>
          <w:szCs w:val="24"/>
          <w:lang w:eastAsia="en-US"/>
        </w:rPr>
      </w:pPr>
      <w:r w:rsidRPr="00524297">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524297">
        <w:rPr>
          <w:rFonts w:eastAsia="Calibri" w:cs="Times New Roman"/>
          <w:b/>
          <w:sz w:val="24"/>
          <w:szCs w:val="24"/>
          <w:lang w:eastAsia="en-US"/>
        </w:rPr>
        <w:t xml:space="preserve"> «</w:t>
      </w:r>
      <w:r>
        <w:rPr>
          <w:rFonts w:eastAsia="Calibri" w:cs="Times New Roman"/>
          <w:b/>
          <w:sz w:val="24"/>
          <w:szCs w:val="24"/>
          <w:lang w:eastAsia="en-US"/>
        </w:rPr>
        <w:t>Геометрия</w:t>
      </w:r>
      <w:r w:rsidRPr="00524297">
        <w:rPr>
          <w:rFonts w:eastAsia="Calibri" w:cs="Times New Roman"/>
          <w:b/>
          <w:sz w:val="24"/>
          <w:szCs w:val="24"/>
          <w:lang w:eastAsia="en-US"/>
        </w:rPr>
        <w:t>»</w:t>
      </w:r>
    </w:p>
    <w:p w:rsidR="003C00A7" w:rsidRDefault="003C00A7" w:rsidP="003C00A7">
      <w:pPr>
        <w:spacing w:line="240" w:lineRule="auto"/>
        <w:ind w:firstLine="709"/>
        <w:contextualSpacing/>
        <w:rPr>
          <w:rFonts w:eastAsia="SchoolBookSanPin" w:cs="Times New Roman"/>
          <w:i/>
          <w:sz w:val="24"/>
          <w:szCs w:val="24"/>
          <w:lang w:eastAsia="en-US"/>
        </w:rPr>
      </w:pP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24297" w:rsidRPr="00524297" w:rsidRDefault="00524297" w:rsidP="00524297">
      <w:pPr>
        <w:widowControl w:val="0"/>
        <w:spacing w:line="240" w:lineRule="auto"/>
        <w:ind w:firstLine="709"/>
        <w:rPr>
          <w:rFonts w:eastAsia="SchoolBookSanPin" w:cs="Times New Roman"/>
          <w:sz w:val="24"/>
          <w:szCs w:val="24"/>
          <w:lang w:eastAsia="en-US"/>
        </w:rPr>
      </w:pPr>
      <w:r w:rsidRPr="0052429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24297" w:rsidRPr="00524297" w:rsidTr="00EB1CFC">
        <w:trPr>
          <w:trHeight w:val="575"/>
        </w:trPr>
        <w:tc>
          <w:tcPr>
            <w:tcW w:w="993" w:type="dxa"/>
          </w:tcPr>
          <w:p w:rsidR="00524297" w:rsidRPr="00524297" w:rsidRDefault="00524297" w:rsidP="00524297">
            <w:pPr>
              <w:spacing w:line="240" w:lineRule="auto"/>
              <w:ind w:left="142" w:right="354" w:firstLine="96"/>
              <w:jc w:val="center"/>
              <w:rPr>
                <w:rFonts w:eastAsia="Times New Roman"/>
                <w:sz w:val="24"/>
                <w:szCs w:val="24"/>
                <w:lang w:eastAsia="en-US"/>
              </w:rPr>
            </w:pPr>
            <w:r w:rsidRPr="00524297">
              <w:rPr>
                <w:rFonts w:eastAsia="Times New Roman"/>
                <w:sz w:val="24"/>
                <w:szCs w:val="24"/>
                <w:lang w:eastAsia="en-US"/>
              </w:rPr>
              <w:t>№п/п</w:t>
            </w:r>
          </w:p>
        </w:tc>
        <w:tc>
          <w:tcPr>
            <w:tcW w:w="4394" w:type="dxa"/>
          </w:tcPr>
          <w:p w:rsidR="00524297" w:rsidRPr="00524297" w:rsidRDefault="00524297" w:rsidP="00524297">
            <w:pPr>
              <w:spacing w:line="240" w:lineRule="auto"/>
              <w:ind w:left="142" w:firstLine="0"/>
              <w:jc w:val="center"/>
              <w:rPr>
                <w:rFonts w:eastAsia="Times New Roman"/>
                <w:sz w:val="24"/>
                <w:szCs w:val="24"/>
                <w:lang w:eastAsia="en-US"/>
              </w:rPr>
            </w:pPr>
            <w:r w:rsidRPr="00524297">
              <w:rPr>
                <w:rFonts w:eastAsia="Times New Roman"/>
                <w:sz w:val="24"/>
                <w:szCs w:val="24"/>
                <w:lang w:eastAsia="en-US"/>
              </w:rPr>
              <w:t>Тема</w:t>
            </w:r>
          </w:p>
        </w:tc>
        <w:tc>
          <w:tcPr>
            <w:tcW w:w="2126" w:type="dxa"/>
          </w:tcPr>
          <w:p w:rsidR="00524297" w:rsidRPr="00524297" w:rsidRDefault="00524297" w:rsidP="00524297">
            <w:pPr>
              <w:spacing w:line="240" w:lineRule="auto"/>
              <w:ind w:left="142" w:right="27" w:hanging="72"/>
              <w:jc w:val="center"/>
              <w:rPr>
                <w:rFonts w:eastAsia="Times New Roman"/>
                <w:sz w:val="24"/>
                <w:szCs w:val="24"/>
                <w:lang w:val="ru-RU" w:eastAsia="en-US"/>
              </w:rPr>
            </w:pPr>
            <w:r w:rsidRPr="00524297">
              <w:rPr>
                <w:rFonts w:eastAsia="Times New Roman"/>
                <w:spacing w:val="-1"/>
                <w:sz w:val="24"/>
                <w:szCs w:val="24"/>
                <w:lang w:val="ru-RU" w:eastAsia="en-US"/>
              </w:rPr>
              <w:t>Количество часов, отводимых на освоение каждой темы</w:t>
            </w:r>
          </w:p>
        </w:tc>
        <w:tc>
          <w:tcPr>
            <w:tcW w:w="2126" w:type="dxa"/>
          </w:tcPr>
          <w:p w:rsidR="00524297" w:rsidRPr="00524297" w:rsidRDefault="00524297" w:rsidP="00524297">
            <w:pPr>
              <w:spacing w:line="240" w:lineRule="auto"/>
              <w:ind w:left="142" w:right="27" w:hanging="72"/>
              <w:jc w:val="center"/>
              <w:rPr>
                <w:rFonts w:eastAsia="Times New Roman"/>
                <w:spacing w:val="-1"/>
                <w:sz w:val="24"/>
                <w:szCs w:val="24"/>
                <w:lang w:eastAsia="en-US"/>
              </w:rPr>
            </w:pPr>
            <w:r w:rsidRPr="00524297">
              <w:rPr>
                <w:rFonts w:eastAsia="Times New Roman"/>
                <w:spacing w:val="-1"/>
                <w:sz w:val="24"/>
                <w:szCs w:val="24"/>
                <w:lang w:eastAsia="en-US"/>
              </w:rPr>
              <w:t xml:space="preserve">Э(Ц)ОР </w:t>
            </w:r>
          </w:p>
        </w:tc>
      </w:tr>
      <w:tr w:rsidR="00524297" w:rsidRPr="00524297" w:rsidTr="00EB1CFC">
        <w:trPr>
          <w:trHeight w:val="2227"/>
        </w:trPr>
        <w:tc>
          <w:tcPr>
            <w:tcW w:w="993" w:type="dxa"/>
          </w:tcPr>
          <w:p w:rsidR="00524297" w:rsidRPr="00524297" w:rsidRDefault="00524297" w:rsidP="00524297">
            <w:pPr>
              <w:spacing w:line="240" w:lineRule="auto"/>
              <w:ind w:left="142" w:firstLine="0"/>
              <w:jc w:val="left"/>
              <w:rPr>
                <w:rFonts w:eastAsia="Times New Roman"/>
                <w:sz w:val="24"/>
                <w:szCs w:val="24"/>
                <w:lang w:eastAsia="en-US"/>
              </w:rPr>
            </w:pPr>
            <w:r w:rsidRPr="00524297">
              <w:rPr>
                <w:rFonts w:eastAsia="Times New Roman"/>
                <w:sz w:val="24"/>
                <w:szCs w:val="24"/>
                <w:lang w:eastAsia="en-US"/>
              </w:rPr>
              <w:t>1.</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7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1.</w:t>
            </w:r>
            <w:r w:rsidRPr="002E25B7">
              <w:rPr>
                <w:rFonts w:eastAsia="OfficinaSansBoldITC"/>
                <w:sz w:val="24"/>
                <w:szCs w:val="28"/>
                <w:lang w:eastAsia="en-US"/>
              </w:rPr>
              <w:t> </w:t>
            </w:r>
            <w:r w:rsidRPr="002E25B7">
              <w:rPr>
                <w:rFonts w:eastAsia="OfficinaSansBoldITC"/>
                <w:sz w:val="24"/>
                <w:szCs w:val="28"/>
                <w:lang w:val="ru-RU" w:eastAsia="en-US"/>
              </w:rPr>
              <w:t>Начала гео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Взаимное расположение точек на прямой. Измерение длины отрезка, расстояние между точкам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ервичные представления о равенстве фигур, их расположении, сим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ростейшие построения. Инструменты для измерений и построений.</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2.</w:t>
            </w:r>
            <w:r w:rsidRPr="002E25B7">
              <w:rPr>
                <w:rFonts w:eastAsia="OfficinaSansBoldITC"/>
                <w:sz w:val="24"/>
                <w:szCs w:val="28"/>
                <w:lang w:eastAsia="en-US"/>
              </w:rPr>
              <w:t> </w:t>
            </w:r>
            <w:r w:rsidRPr="002E25B7">
              <w:rPr>
                <w:rFonts w:eastAsia="OfficinaSansBoldITC"/>
                <w:sz w:val="24"/>
                <w:szCs w:val="28"/>
                <w:lang w:val="ru-RU" w:eastAsia="en-US"/>
              </w:rPr>
              <w:t>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оотношения между сторонами и углами треугольника. Неравенство треугольника. Неравенство о длине ломаной.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3.</w:t>
            </w:r>
            <w:r w:rsidRPr="002E25B7">
              <w:rPr>
                <w:rFonts w:eastAsia="OfficinaSansBoldITC"/>
                <w:sz w:val="24"/>
                <w:szCs w:val="28"/>
                <w:lang w:eastAsia="en-US"/>
              </w:rPr>
              <w:t> </w:t>
            </w:r>
            <w:r w:rsidRPr="002E25B7">
              <w:rPr>
                <w:rFonts w:eastAsia="OfficinaSansBoldITC"/>
                <w:sz w:val="24"/>
                <w:szCs w:val="28"/>
                <w:lang w:val="ru-RU" w:eastAsia="en-US"/>
              </w:rPr>
              <w:t>Параллельные прямые. Сумма углов многоугольник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4.</w:t>
            </w:r>
            <w:r w:rsidRPr="002E25B7">
              <w:rPr>
                <w:rFonts w:eastAsia="OfficinaSansBoldITC"/>
                <w:sz w:val="24"/>
                <w:szCs w:val="28"/>
                <w:lang w:eastAsia="en-US"/>
              </w:rPr>
              <w:t> </w:t>
            </w:r>
            <w:r w:rsidRPr="002E25B7">
              <w:rPr>
                <w:rFonts w:eastAsia="OfficinaSansBoldITC"/>
                <w:sz w:val="24"/>
                <w:szCs w:val="28"/>
                <w:lang w:val="ru-RU" w:eastAsia="en-US"/>
              </w:rPr>
              <w:t>Прямоугольные 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5.</w:t>
            </w:r>
            <w:r w:rsidRPr="002E25B7">
              <w:rPr>
                <w:rFonts w:eastAsia="OfficinaSansBoldITC"/>
                <w:sz w:val="24"/>
                <w:szCs w:val="28"/>
                <w:lang w:eastAsia="en-US"/>
              </w:rPr>
              <w:t> </w:t>
            </w:r>
            <w:r w:rsidRPr="002E25B7">
              <w:rPr>
                <w:rFonts w:eastAsia="OfficinaSansBoldITC"/>
                <w:sz w:val="24"/>
                <w:szCs w:val="28"/>
                <w:lang w:val="ru-RU" w:eastAsia="en-US"/>
              </w:rPr>
              <w:t>Окружность.</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2E25B7" w:rsidRPr="00F32A5A" w:rsidRDefault="002E25B7" w:rsidP="002E25B7">
            <w:pPr>
              <w:rPr>
                <w:rFonts w:eastAsia="OfficinaSansBoldITC"/>
                <w:sz w:val="24"/>
                <w:szCs w:val="28"/>
                <w:lang w:val="ru-RU" w:eastAsia="en-US"/>
              </w:rPr>
            </w:pPr>
            <w:r w:rsidRPr="00F32A5A">
              <w:rPr>
                <w:rFonts w:eastAsia="OfficinaSansBoldITC"/>
                <w:sz w:val="24"/>
                <w:szCs w:val="28"/>
                <w:lang w:val="ru-RU" w:eastAsia="en-US"/>
              </w:rPr>
              <w:t>147.5.2.6.</w:t>
            </w:r>
            <w:r w:rsidRPr="002E25B7">
              <w:rPr>
                <w:rFonts w:eastAsia="OfficinaSansBoldITC"/>
                <w:sz w:val="24"/>
                <w:szCs w:val="28"/>
                <w:lang w:eastAsia="en-US"/>
              </w:rPr>
              <w:t> </w:t>
            </w:r>
            <w:r w:rsidRPr="00F32A5A">
              <w:rPr>
                <w:rFonts w:eastAsia="OfficinaSansBoldITC"/>
                <w:sz w:val="24"/>
                <w:szCs w:val="28"/>
                <w:lang w:val="ru-RU" w:eastAsia="en-US"/>
              </w:rPr>
              <w:t>Геометрические места точек.</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7.</w:t>
            </w:r>
            <w:r w:rsidRPr="002E25B7">
              <w:rPr>
                <w:rFonts w:eastAsia="OfficinaSansBoldITC"/>
                <w:sz w:val="24"/>
                <w:szCs w:val="28"/>
                <w:lang w:eastAsia="en-US"/>
              </w:rPr>
              <w:t> </w:t>
            </w:r>
            <w:r w:rsidRPr="002E25B7">
              <w:rPr>
                <w:rFonts w:eastAsia="OfficinaSansBoldITC"/>
                <w:sz w:val="24"/>
                <w:szCs w:val="28"/>
                <w:lang w:val="ru-RU" w:eastAsia="en-US"/>
              </w:rPr>
              <w:t>Построения с помощью циркуля и линей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rsidR="00524297" w:rsidRPr="00524297" w:rsidRDefault="00524297" w:rsidP="00524297">
            <w:pPr>
              <w:rPr>
                <w:rFonts w:eastAsia="OfficinaSansBoldITC"/>
                <w:sz w:val="24"/>
                <w:szCs w:val="28"/>
                <w:lang w:val="ru-RU" w:eastAsia="en-US"/>
              </w:rPr>
            </w:pPr>
          </w:p>
        </w:tc>
        <w:tc>
          <w:tcPr>
            <w:tcW w:w="2126" w:type="dxa"/>
            <w:vMerge w:val="restart"/>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E25B7" w:rsidRPr="00524297" w:rsidTr="002E25B7">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8 класс</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1.</w:t>
            </w:r>
            <w:r w:rsidRPr="002E25B7">
              <w:rPr>
                <w:rFonts w:eastAsia="OfficinaSansBoldITC"/>
                <w:sz w:val="24"/>
                <w:szCs w:val="28"/>
                <w:lang w:eastAsia="en-US"/>
              </w:rPr>
              <w:t> </w:t>
            </w:r>
            <w:r w:rsidRPr="002E25B7">
              <w:rPr>
                <w:rFonts w:eastAsia="OfficinaSansBoldITC"/>
                <w:sz w:val="24"/>
                <w:szCs w:val="28"/>
                <w:lang w:val="ru-RU" w:eastAsia="en-US"/>
              </w:rPr>
              <w:t>Четырёхугольник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редняя линия треугольника. Метод удвоения медианы треугольника. Теорема о пересечении медиан тре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Теорема Фалеса, теорема о пропорциональных отрезках. Теорема Вариньона для произвольного четырёх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Центрально-симметричные фигуры.</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2.</w:t>
            </w:r>
            <w:r w:rsidRPr="002E25B7">
              <w:rPr>
                <w:rFonts w:eastAsia="OfficinaSansBoldITC"/>
                <w:sz w:val="24"/>
                <w:szCs w:val="28"/>
                <w:lang w:eastAsia="en-US"/>
              </w:rPr>
              <w:t> </w:t>
            </w:r>
            <w:r w:rsidRPr="002E25B7">
              <w:rPr>
                <w:rFonts w:eastAsia="OfficinaSansBoldITC"/>
                <w:sz w:val="24"/>
                <w:szCs w:val="28"/>
                <w:lang w:val="ru-RU" w:eastAsia="en-US"/>
              </w:rPr>
              <w:t>Подоби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3.</w:t>
            </w:r>
            <w:r w:rsidRPr="002E25B7">
              <w:rPr>
                <w:rFonts w:eastAsia="OfficinaSansBoldITC"/>
                <w:sz w:val="24"/>
                <w:szCs w:val="28"/>
                <w:lang w:eastAsia="en-US"/>
              </w:rPr>
              <w:t> </w:t>
            </w:r>
            <w:r w:rsidRPr="002E25B7">
              <w:rPr>
                <w:rFonts w:eastAsia="OfficinaSansBoldITC"/>
                <w:sz w:val="24"/>
                <w:szCs w:val="28"/>
                <w:lang w:val="ru-RU" w:eastAsia="en-US"/>
              </w:rPr>
              <w:t>Площадь.</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4.</w:t>
            </w:r>
            <w:r w:rsidRPr="002E25B7">
              <w:rPr>
                <w:rFonts w:eastAsia="OfficinaSansBoldITC"/>
                <w:sz w:val="24"/>
                <w:szCs w:val="28"/>
                <w:lang w:eastAsia="en-US"/>
              </w:rPr>
              <w:t> </w:t>
            </w:r>
            <w:r w:rsidRPr="002E25B7">
              <w:rPr>
                <w:rFonts w:eastAsia="OfficinaSansBoldITC"/>
                <w:sz w:val="24"/>
                <w:szCs w:val="28"/>
                <w:lang w:val="ru-RU" w:eastAsia="en-US"/>
              </w:rPr>
              <w:t>Теорема Пифагор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Пифагора. Применение теоремы Пифагора при решени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5.</w:t>
            </w:r>
            <w:r w:rsidRPr="002E25B7">
              <w:rPr>
                <w:rFonts w:eastAsia="OfficinaSansBoldITC"/>
                <w:sz w:val="24"/>
                <w:szCs w:val="28"/>
                <w:lang w:eastAsia="en-US"/>
              </w:rPr>
              <w:t> </w:t>
            </w:r>
            <w:r w:rsidRPr="002E25B7">
              <w:rPr>
                <w:rFonts w:eastAsia="OfficinaSansBoldITC"/>
                <w:sz w:val="24"/>
                <w:szCs w:val="28"/>
                <w:lang w:val="ru-RU" w:eastAsia="en-US"/>
              </w:rPr>
              <w:t>Элементы тригонометри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инус, косинус, тангенс и котангенс острого угла прямоугольного треугольника. Тригонометрические функции углов в 3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45</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xml:space="preserve"> и 6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Пропорциональные отрезки в прямоугольном треугольник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6.</w:t>
            </w:r>
            <w:r w:rsidRPr="002E25B7">
              <w:rPr>
                <w:rFonts w:eastAsia="OfficinaSansBoldITC"/>
                <w:sz w:val="24"/>
                <w:szCs w:val="28"/>
                <w:lang w:eastAsia="en-US"/>
              </w:rPr>
              <w:t> </w:t>
            </w:r>
            <w:r w:rsidRPr="002E25B7">
              <w:rPr>
                <w:rFonts w:eastAsia="OfficinaSansBoldITC"/>
                <w:sz w:val="24"/>
                <w:szCs w:val="28"/>
                <w:lang w:val="ru-RU" w:eastAsia="en-US"/>
              </w:rPr>
              <w:t>Углы и четырёхугольники, связанные с окружностью.</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2E25B7" w:rsidRPr="002E25B7" w:rsidRDefault="002E25B7" w:rsidP="002E25B7">
            <w:pPr>
              <w:tabs>
                <w:tab w:val="left" w:pos="1200"/>
              </w:tabs>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val="ru-RU" w:eastAsia="en-US"/>
              </w:rPr>
            </w:pPr>
          </w:p>
        </w:tc>
      </w:tr>
      <w:tr w:rsidR="002E25B7" w:rsidRPr="00524297" w:rsidTr="002E25B7">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9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1.</w:t>
            </w:r>
            <w:r w:rsidRPr="002E25B7">
              <w:rPr>
                <w:rFonts w:eastAsia="OfficinaSansBoldITC"/>
                <w:sz w:val="24"/>
                <w:szCs w:val="28"/>
                <w:lang w:eastAsia="en-US"/>
              </w:rPr>
              <w:t> </w:t>
            </w:r>
            <w:r w:rsidRPr="002E25B7">
              <w:rPr>
                <w:rFonts w:eastAsia="OfficinaSansBoldITC"/>
                <w:sz w:val="24"/>
                <w:szCs w:val="28"/>
                <w:lang w:val="ru-RU" w:eastAsia="en-US"/>
              </w:rPr>
              <w:t>Решен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нус, косинус, тангенс углов от 0</w:t>
            </w:r>
            <w:r w:rsidRPr="002E25B7">
              <w:rPr>
                <w:rFonts w:eastAsia="OfficinaSansBoldITC"/>
                <w:sz w:val="24"/>
                <w:szCs w:val="28"/>
                <w:vertAlign w:val="superscript"/>
                <w:lang w:val="ru-RU" w:eastAsia="en-US"/>
              </w:rPr>
              <w:t xml:space="preserve">о </w:t>
            </w:r>
            <w:r w:rsidRPr="002E25B7">
              <w:rPr>
                <w:rFonts w:eastAsia="OfficinaSansBoldITC"/>
                <w:sz w:val="24"/>
                <w:szCs w:val="28"/>
                <w:lang w:val="ru-RU" w:eastAsia="en-US"/>
              </w:rPr>
              <w:t>до 18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2.</w:t>
            </w:r>
            <w:r w:rsidRPr="002E25B7">
              <w:rPr>
                <w:rFonts w:eastAsia="OfficinaSansBoldITC"/>
                <w:sz w:val="24"/>
                <w:szCs w:val="28"/>
                <w:lang w:eastAsia="en-US"/>
              </w:rPr>
              <w:t> </w:t>
            </w:r>
            <w:r w:rsidRPr="002E25B7">
              <w:rPr>
                <w:rFonts w:eastAsia="OfficinaSansBoldITC"/>
                <w:sz w:val="24"/>
                <w:szCs w:val="28"/>
                <w:lang w:val="ru-RU" w:eastAsia="en-US"/>
              </w:rPr>
              <w:t>Подоб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3.</w:t>
            </w:r>
            <w:r w:rsidRPr="002E25B7">
              <w:rPr>
                <w:rFonts w:eastAsia="OfficinaSansBoldITC"/>
                <w:sz w:val="24"/>
                <w:szCs w:val="28"/>
                <w:lang w:eastAsia="en-US"/>
              </w:rPr>
              <w:t> </w:t>
            </w:r>
            <w:r w:rsidRPr="002E25B7">
              <w:rPr>
                <w:rFonts w:eastAsia="OfficinaSansBoldITC"/>
                <w:sz w:val="24"/>
                <w:szCs w:val="28"/>
                <w:lang w:val="ru-RU" w:eastAsia="en-US"/>
              </w:rPr>
              <w:t>Метод координат.</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4.</w:t>
            </w:r>
            <w:r w:rsidRPr="002E25B7">
              <w:rPr>
                <w:rFonts w:eastAsia="OfficinaSansBoldITC"/>
                <w:sz w:val="24"/>
                <w:szCs w:val="28"/>
                <w:lang w:eastAsia="en-US"/>
              </w:rPr>
              <w:t> </w:t>
            </w:r>
            <w:r w:rsidRPr="002E25B7">
              <w:rPr>
                <w:rFonts w:eastAsia="OfficinaSansBoldITC"/>
                <w:sz w:val="24"/>
                <w:szCs w:val="28"/>
                <w:lang w:val="ru-RU" w:eastAsia="en-US"/>
              </w:rPr>
              <w:t>Векторы.</w:t>
            </w:r>
          </w:p>
          <w:p w:rsidR="002E25B7" w:rsidRPr="00F32A5A"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w:t>
            </w:r>
            <w:r w:rsidRPr="00F32A5A">
              <w:rPr>
                <w:rFonts w:eastAsia="OfficinaSansBoldITC"/>
                <w:sz w:val="24"/>
                <w:szCs w:val="28"/>
                <w:lang w:val="ru-RU" w:eastAsia="en-US"/>
              </w:rPr>
              <w:t>Применение векторов в физике, центр м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5.</w:t>
            </w:r>
            <w:r w:rsidRPr="002E25B7">
              <w:rPr>
                <w:rFonts w:eastAsia="OfficinaSansBoldITC"/>
                <w:sz w:val="24"/>
                <w:szCs w:val="28"/>
                <w:lang w:eastAsia="en-US"/>
              </w:rPr>
              <w:t> </w:t>
            </w:r>
            <w:r w:rsidRPr="002E25B7">
              <w:rPr>
                <w:rFonts w:eastAsia="OfficinaSansBoldITC"/>
                <w:sz w:val="24"/>
                <w:szCs w:val="28"/>
                <w:lang w:val="ru-RU" w:eastAsia="en-US"/>
              </w:rPr>
              <w:t>Длина окружности и площадь круг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6.</w:t>
            </w:r>
            <w:r w:rsidRPr="002E25B7">
              <w:rPr>
                <w:rFonts w:eastAsia="OfficinaSansBoldITC"/>
                <w:sz w:val="24"/>
                <w:szCs w:val="28"/>
                <w:lang w:eastAsia="en-US"/>
              </w:rPr>
              <w:t> </w:t>
            </w:r>
            <w:r w:rsidRPr="002E25B7">
              <w:rPr>
                <w:rFonts w:eastAsia="OfficinaSansBoldITC"/>
                <w:sz w:val="24"/>
                <w:szCs w:val="28"/>
                <w:lang w:val="ru-RU" w:eastAsia="en-US"/>
              </w:rPr>
              <w:t>Движения плоскост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2E25B7" w:rsidRPr="002E25B7" w:rsidRDefault="002E25B7" w:rsidP="002E25B7">
            <w:pPr>
              <w:rPr>
                <w:rFonts w:eastAsia="OfficinaSansBoldITC"/>
                <w:sz w:val="24"/>
                <w:szCs w:val="28"/>
                <w:lang w:eastAsia="en-US"/>
              </w:rPr>
            </w:pPr>
            <w:r w:rsidRPr="002E25B7">
              <w:rPr>
                <w:rFonts w:eastAsia="OfficinaSansBoldITC"/>
                <w:sz w:val="24"/>
                <w:szCs w:val="28"/>
                <w:lang w:val="ru-RU" w:eastAsia="en-US"/>
              </w:rPr>
              <w:t xml:space="preserve">Понятие движения и его свойства. Равенство фигур. Проявления симметрии в природе, живописи, скульптуре, архитектуре. </w:t>
            </w:r>
            <w:r w:rsidRPr="002E25B7">
              <w:rPr>
                <w:rFonts w:eastAsia="OfficinaSansBoldITC"/>
                <w:sz w:val="24"/>
                <w:szCs w:val="28"/>
                <w:lang w:eastAsia="en-US"/>
              </w:rPr>
              <w:t xml:space="preserve">Композиции движений (простейшие примеры). Применение в геометрических задачах. </w:t>
            </w:r>
          </w:p>
          <w:p w:rsidR="002E25B7" w:rsidRPr="002E25B7" w:rsidRDefault="002E25B7" w:rsidP="002E25B7">
            <w:pPr>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eastAsia="en-US"/>
              </w:rPr>
            </w:pPr>
          </w:p>
        </w:tc>
      </w:tr>
    </w:tbl>
    <w:p w:rsidR="00524297" w:rsidRDefault="00524297" w:rsidP="002E25B7">
      <w:pPr>
        <w:widowControl w:val="0"/>
        <w:spacing w:line="240" w:lineRule="auto"/>
        <w:ind w:firstLine="0"/>
        <w:rPr>
          <w:rFonts w:eastAsia="Calibri" w:cs="Times New Roman"/>
          <w:sz w:val="24"/>
          <w:szCs w:val="28"/>
          <w:lang w:eastAsia="en-US"/>
        </w:rPr>
      </w:pPr>
    </w:p>
    <w:p w:rsidR="002E25B7" w:rsidRDefault="002E25B7" w:rsidP="002E25B7">
      <w:pPr>
        <w:widowControl w:val="0"/>
        <w:spacing w:line="240" w:lineRule="auto"/>
        <w:ind w:firstLine="0"/>
        <w:rPr>
          <w:rFonts w:eastAsia="Calibri" w:cs="Times New Roman"/>
          <w:sz w:val="24"/>
          <w:szCs w:val="28"/>
          <w:lang w:eastAsia="en-US"/>
        </w:rPr>
      </w:pPr>
    </w:p>
    <w:p w:rsidR="003C00A7" w:rsidRDefault="003C00A7" w:rsidP="000B1E23">
      <w:pPr>
        <w:widowControl w:val="0"/>
        <w:spacing w:line="240" w:lineRule="auto"/>
        <w:ind w:firstLine="0"/>
        <w:rPr>
          <w:rFonts w:eastAsia="Calibri" w:cs="Times New Roman"/>
          <w:b/>
          <w:sz w:val="24"/>
          <w:szCs w:val="28"/>
          <w:lang w:eastAsia="en-US"/>
        </w:rPr>
      </w:pPr>
    </w:p>
    <w:p w:rsidR="00203DEF" w:rsidRPr="00203DEF" w:rsidRDefault="00203DEF" w:rsidP="00E434B7">
      <w:pPr>
        <w:pStyle w:val="ac"/>
        <w:widowControl w:val="0"/>
        <w:numPr>
          <w:ilvl w:val="2"/>
          <w:numId w:val="144"/>
        </w:numPr>
        <w:spacing w:line="240" w:lineRule="auto"/>
        <w:ind w:left="0" w:firstLine="709"/>
        <w:jc w:val="center"/>
        <w:rPr>
          <w:rFonts w:eastAsia="Calibri" w:cs="Times New Roman"/>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 xml:space="preserve">абочая программа учебного курса «Вероятность и статистика» </w:t>
      </w:r>
    </w:p>
    <w:p w:rsidR="00C90759" w:rsidRPr="00203DEF" w:rsidRDefault="00C90759" w:rsidP="00203DEF">
      <w:pPr>
        <w:pStyle w:val="ac"/>
        <w:widowControl w:val="0"/>
        <w:spacing w:line="240" w:lineRule="auto"/>
        <w:ind w:left="709" w:firstLine="0"/>
        <w:jc w:val="center"/>
        <w:rPr>
          <w:rFonts w:eastAsia="Calibri" w:cs="Times New Roman"/>
          <w:sz w:val="24"/>
          <w:szCs w:val="28"/>
          <w:lang w:eastAsia="en-US"/>
        </w:rPr>
      </w:pPr>
      <w:r w:rsidRPr="00203DEF">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E25B7" w:rsidRPr="002E25B7" w:rsidRDefault="002E25B7" w:rsidP="00C90759">
      <w:pPr>
        <w:widowControl w:val="0"/>
        <w:spacing w:line="240" w:lineRule="auto"/>
        <w:ind w:firstLine="709"/>
        <w:rPr>
          <w:rFonts w:eastAsia="Calibri" w:cs="Times New Roman"/>
          <w:b/>
          <w:sz w:val="24"/>
          <w:szCs w:val="28"/>
          <w:lang w:eastAsia="en-US"/>
        </w:rPr>
      </w:pPr>
    </w:p>
    <w:p w:rsidR="00C90759" w:rsidRPr="002E25B7" w:rsidRDefault="002E25B7" w:rsidP="002E25B7">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2E25B7" w:rsidRDefault="002E25B7" w:rsidP="00A63286">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отводимых на освоение учебного курса определяется учебным планом на текущий учебный год.</w:t>
      </w:r>
    </w:p>
    <w:p w:rsidR="00A63286" w:rsidRDefault="00A63286" w:rsidP="00A63286">
      <w:pPr>
        <w:widowControl w:val="0"/>
        <w:spacing w:line="240" w:lineRule="auto"/>
        <w:ind w:firstLine="709"/>
        <w:rPr>
          <w:rFonts w:eastAsia="Calibri" w:cs="Times New Roman"/>
          <w:sz w:val="24"/>
          <w:szCs w:val="28"/>
          <w:lang w:eastAsia="en-US"/>
        </w:rPr>
      </w:pPr>
    </w:p>
    <w:p w:rsidR="00C90759" w:rsidRPr="002E25B7" w:rsidRDefault="002E25B7" w:rsidP="002E25B7">
      <w:pPr>
        <w:widowControl w:val="0"/>
        <w:spacing w:line="240" w:lineRule="auto"/>
        <w:ind w:firstLine="709"/>
        <w:jc w:val="center"/>
        <w:rPr>
          <w:rFonts w:eastAsia="Calibri" w:cs="Times New Roman"/>
          <w:b/>
          <w:sz w:val="24"/>
          <w:szCs w:val="28"/>
          <w:lang w:eastAsia="en-US"/>
        </w:rPr>
      </w:pPr>
      <w:r w:rsidRPr="002E25B7">
        <w:rPr>
          <w:rFonts w:eastAsia="Calibri" w:cs="Times New Roman"/>
          <w:b/>
          <w:sz w:val="24"/>
          <w:szCs w:val="28"/>
          <w:lang w:eastAsia="en-US"/>
        </w:rPr>
        <w:t>Содержание обучения в 7 классе</w:t>
      </w:r>
    </w:p>
    <w:p w:rsidR="002E25B7" w:rsidRPr="00C90759" w:rsidRDefault="002E25B7" w:rsidP="002E25B7">
      <w:pPr>
        <w:widowControl w:val="0"/>
        <w:spacing w:line="240" w:lineRule="auto"/>
        <w:ind w:firstLine="709"/>
        <w:jc w:val="center"/>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8 классе</w:t>
      </w:r>
    </w:p>
    <w:p w:rsidR="00A63286" w:rsidRPr="00A63286" w:rsidRDefault="00A63286" w:rsidP="00A63286">
      <w:pPr>
        <w:widowControl w:val="0"/>
        <w:spacing w:line="240" w:lineRule="auto"/>
        <w:ind w:firstLine="709"/>
        <w:jc w:val="center"/>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арные события. Вероятности случайных событий. Опыты с равновозможными элементарными событиями. Случайный выбо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авило умножения вероятностей. Условная вероятность. Представление случайного эксперимента в виде дерева. Независимые события.</w:t>
      </w:r>
    </w:p>
    <w:p w:rsidR="00A63286" w:rsidRDefault="00A63286" w:rsidP="00C90759">
      <w:pPr>
        <w:widowControl w:val="0"/>
        <w:spacing w:line="240" w:lineRule="auto"/>
        <w:ind w:firstLine="709"/>
        <w:rPr>
          <w:rFonts w:eastAsia="Calibri" w:cs="Times New Roman"/>
          <w:sz w:val="24"/>
          <w:szCs w:val="28"/>
          <w:lang w:eastAsia="en-US"/>
        </w:rPr>
      </w:pPr>
    </w:p>
    <w:p w:rsidR="003C00A7" w:rsidRDefault="003C00A7" w:rsidP="00A63286">
      <w:pPr>
        <w:widowControl w:val="0"/>
        <w:spacing w:line="240" w:lineRule="auto"/>
        <w:ind w:firstLine="709"/>
        <w:jc w:val="center"/>
        <w:rPr>
          <w:rFonts w:eastAsia="Calibri" w:cs="Times New Roman"/>
          <w:b/>
          <w:sz w:val="24"/>
          <w:szCs w:val="28"/>
          <w:lang w:eastAsia="en-US"/>
        </w:rPr>
      </w:pPr>
    </w:p>
    <w:p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еометрическая вероятность. Случайный выбор точки из фигуры на плоскости, из отрезка, из дуги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A63286" w:rsidRDefault="00A63286" w:rsidP="00A63286">
      <w:pPr>
        <w:widowControl w:val="0"/>
        <w:spacing w:line="240" w:lineRule="auto"/>
        <w:ind w:firstLine="709"/>
        <w:jc w:val="center"/>
        <w:rPr>
          <w:rFonts w:eastAsia="Calibri" w:cs="Times New Roman"/>
          <w:b/>
          <w:sz w:val="24"/>
          <w:szCs w:val="28"/>
          <w:lang w:eastAsia="en-US"/>
        </w:rPr>
      </w:pPr>
    </w:p>
    <w:p w:rsidR="00C90759" w:rsidRDefault="00C90759"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w:t>
      </w:r>
      <w:r w:rsidR="00A63286">
        <w:rPr>
          <w:rFonts w:eastAsia="Calibri" w:cs="Times New Roman"/>
          <w:b/>
          <w:sz w:val="24"/>
          <w:szCs w:val="28"/>
          <w:lang w:eastAsia="en-US"/>
        </w:rPr>
        <w:t>урса «Вероятность и статистика» на углубленном уровне</w:t>
      </w:r>
    </w:p>
    <w:p w:rsidR="00A63286" w:rsidRPr="00A63286" w:rsidRDefault="00A63286" w:rsidP="00A63286">
      <w:pPr>
        <w:widowControl w:val="0"/>
        <w:spacing w:line="240" w:lineRule="auto"/>
        <w:ind w:firstLine="709"/>
        <w:jc w:val="center"/>
        <w:rPr>
          <w:rFonts w:eastAsia="Calibri" w:cs="Times New Roman"/>
          <w:b/>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и интерпретировать реальные числовые данные, представленные в таблицах, на диаграммах, граф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для описания данных частоты значений, группировать данные, строить гистограммы группированных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обытий в опытах, связанных с испытаниями до достижения первого успеха, в сериях испытаний Бернулл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A63286" w:rsidRDefault="00A63286" w:rsidP="00A63286">
      <w:pPr>
        <w:spacing w:line="240" w:lineRule="auto"/>
        <w:ind w:left="540"/>
        <w:contextualSpacing/>
        <w:jc w:val="center"/>
        <w:rPr>
          <w:rFonts w:ascii="Calibri" w:eastAsia="Calibri" w:hAnsi="Calibri" w:cs="Times New Roman"/>
          <w:sz w:val="22"/>
          <w:lang w:eastAsia="en-US"/>
        </w:rPr>
      </w:pPr>
    </w:p>
    <w:p w:rsidR="00A63286" w:rsidRPr="00A63286" w:rsidRDefault="00A63286" w:rsidP="00A63286">
      <w:pPr>
        <w:spacing w:line="240" w:lineRule="auto"/>
        <w:ind w:left="540"/>
        <w:contextualSpacing/>
        <w:jc w:val="center"/>
        <w:rPr>
          <w:rFonts w:eastAsia="Calibri" w:cs="Times New Roman"/>
          <w:b/>
          <w:sz w:val="24"/>
          <w:szCs w:val="24"/>
          <w:lang w:eastAsia="en-US"/>
        </w:rPr>
      </w:pPr>
      <w:r w:rsidRPr="00A63286">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A63286">
        <w:rPr>
          <w:rFonts w:eastAsia="Calibri" w:cs="Times New Roman"/>
          <w:b/>
          <w:sz w:val="24"/>
          <w:szCs w:val="24"/>
          <w:lang w:eastAsia="en-US"/>
        </w:rPr>
        <w:t xml:space="preserve"> «</w:t>
      </w:r>
      <w:r>
        <w:rPr>
          <w:rFonts w:eastAsia="Calibri" w:cs="Times New Roman"/>
          <w:b/>
          <w:sz w:val="24"/>
          <w:szCs w:val="24"/>
          <w:lang w:eastAsia="en-US"/>
        </w:rPr>
        <w:t>Вероятность и статистика</w:t>
      </w:r>
      <w:r w:rsidRPr="00A63286">
        <w:rPr>
          <w:rFonts w:eastAsia="Calibri" w:cs="Times New Roman"/>
          <w:b/>
          <w:sz w:val="24"/>
          <w:szCs w:val="24"/>
          <w:lang w:eastAsia="en-US"/>
        </w:rPr>
        <w:t>»</w:t>
      </w:r>
    </w:p>
    <w:p w:rsidR="003C00A7" w:rsidRDefault="003C00A7" w:rsidP="003C00A7">
      <w:pPr>
        <w:spacing w:line="240" w:lineRule="auto"/>
        <w:ind w:firstLine="709"/>
        <w:contextualSpacing/>
        <w:rPr>
          <w:rFonts w:eastAsia="SchoolBookSanPin" w:cs="Times New Roman"/>
          <w:i/>
          <w:sz w:val="24"/>
          <w:szCs w:val="24"/>
          <w:lang w:eastAsia="en-US"/>
        </w:rPr>
      </w:pP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A63286"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w:t>
      </w:r>
      <w:r>
        <w:rPr>
          <w:rFonts w:eastAsia="SchoolBookSanPin" w:cs="Times New Roman"/>
          <w:sz w:val="24"/>
          <w:szCs w:val="24"/>
          <w:lang w:eastAsia="en-US"/>
        </w:rPr>
        <w:t>му плану на текущий учебный год.</w:t>
      </w:r>
    </w:p>
    <w:p w:rsidR="00A63286" w:rsidRPr="00A63286" w:rsidRDefault="00A63286" w:rsidP="00A63286">
      <w:pPr>
        <w:widowControl w:val="0"/>
        <w:spacing w:line="240" w:lineRule="auto"/>
        <w:ind w:firstLine="709"/>
        <w:rPr>
          <w:rFonts w:eastAsia="SchoolBookSanPin" w:cs="Times New Roman"/>
          <w:sz w:val="24"/>
          <w:szCs w:val="24"/>
          <w:lang w:eastAsia="en-US"/>
        </w:rPr>
      </w:pPr>
      <w:r w:rsidRPr="00A6328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A63286" w:rsidRPr="00A63286" w:rsidTr="00EB1CFC">
        <w:trPr>
          <w:trHeight w:val="575"/>
        </w:trPr>
        <w:tc>
          <w:tcPr>
            <w:tcW w:w="993" w:type="dxa"/>
          </w:tcPr>
          <w:p w:rsidR="00A63286" w:rsidRPr="00A63286" w:rsidRDefault="00A63286" w:rsidP="00A63286">
            <w:pPr>
              <w:spacing w:line="240" w:lineRule="auto"/>
              <w:ind w:left="142" w:right="354" w:firstLine="96"/>
              <w:jc w:val="center"/>
              <w:rPr>
                <w:rFonts w:eastAsia="Times New Roman"/>
                <w:sz w:val="24"/>
                <w:szCs w:val="24"/>
                <w:lang w:eastAsia="en-US"/>
              </w:rPr>
            </w:pPr>
            <w:r w:rsidRPr="00A63286">
              <w:rPr>
                <w:rFonts w:eastAsia="Times New Roman"/>
                <w:sz w:val="24"/>
                <w:szCs w:val="24"/>
                <w:lang w:eastAsia="en-US"/>
              </w:rPr>
              <w:t>№п/п</w:t>
            </w:r>
          </w:p>
        </w:tc>
        <w:tc>
          <w:tcPr>
            <w:tcW w:w="4394" w:type="dxa"/>
          </w:tcPr>
          <w:p w:rsidR="00A63286" w:rsidRPr="00A63286" w:rsidRDefault="00A63286" w:rsidP="00A63286">
            <w:pPr>
              <w:spacing w:line="240" w:lineRule="auto"/>
              <w:ind w:left="142" w:firstLine="0"/>
              <w:jc w:val="center"/>
              <w:rPr>
                <w:rFonts w:eastAsia="Times New Roman"/>
                <w:sz w:val="24"/>
                <w:szCs w:val="24"/>
                <w:lang w:eastAsia="en-US"/>
              </w:rPr>
            </w:pPr>
            <w:r w:rsidRPr="00A63286">
              <w:rPr>
                <w:rFonts w:eastAsia="Times New Roman"/>
                <w:sz w:val="24"/>
                <w:szCs w:val="24"/>
                <w:lang w:eastAsia="en-US"/>
              </w:rPr>
              <w:t>Тема</w:t>
            </w:r>
          </w:p>
        </w:tc>
        <w:tc>
          <w:tcPr>
            <w:tcW w:w="2126" w:type="dxa"/>
          </w:tcPr>
          <w:p w:rsidR="00A63286" w:rsidRPr="00A63286" w:rsidRDefault="00A63286" w:rsidP="00A63286">
            <w:pPr>
              <w:spacing w:line="240" w:lineRule="auto"/>
              <w:ind w:left="142" w:right="27" w:hanging="72"/>
              <w:jc w:val="center"/>
              <w:rPr>
                <w:rFonts w:eastAsia="Times New Roman"/>
                <w:sz w:val="24"/>
                <w:szCs w:val="24"/>
                <w:lang w:val="ru-RU" w:eastAsia="en-US"/>
              </w:rPr>
            </w:pPr>
            <w:r w:rsidRPr="00A63286">
              <w:rPr>
                <w:rFonts w:eastAsia="Times New Roman"/>
                <w:spacing w:val="-1"/>
                <w:sz w:val="24"/>
                <w:szCs w:val="24"/>
                <w:lang w:val="ru-RU" w:eastAsia="en-US"/>
              </w:rPr>
              <w:t>Количество часов, отводимых на освоение каждой темы</w:t>
            </w:r>
          </w:p>
        </w:tc>
        <w:tc>
          <w:tcPr>
            <w:tcW w:w="2126" w:type="dxa"/>
          </w:tcPr>
          <w:p w:rsidR="00A63286" w:rsidRPr="00A63286" w:rsidRDefault="00A63286" w:rsidP="00A63286">
            <w:pPr>
              <w:spacing w:line="240" w:lineRule="auto"/>
              <w:ind w:left="142" w:right="27" w:hanging="72"/>
              <w:jc w:val="center"/>
              <w:rPr>
                <w:rFonts w:eastAsia="Times New Roman"/>
                <w:spacing w:val="-1"/>
                <w:sz w:val="24"/>
                <w:szCs w:val="24"/>
                <w:lang w:eastAsia="en-US"/>
              </w:rPr>
            </w:pPr>
            <w:r w:rsidRPr="00A63286">
              <w:rPr>
                <w:rFonts w:eastAsia="Times New Roman"/>
                <w:spacing w:val="-1"/>
                <w:sz w:val="24"/>
                <w:szCs w:val="24"/>
                <w:lang w:eastAsia="en-US"/>
              </w:rPr>
              <w:t xml:space="preserve">Э(Ц)ОР </w:t>
            </w:r>
          </w:p>
        </w:tc>
      </w:tr>
      <w:tr w:rsidR="00A63286" w:rsidRPr="00A63286" w:rsidTr="00EB1CFC">
        <w:trPr>
          <w:trHeight w:val="2227"/>
        </w:trPr>
        <w:tc>
          <w:tcPr>
            <w:tcW w:w="993" w:type="dxa"/>
          </w:tcPr>
          <w:p w:rsidR="00A63286" w:rsidRPr="00A63286" w:rsidRDefault="00A63286" w:rsidP="00A63286">
            <w:pPr>
              <w:spacing w:line="240" w:lineRule="auto"/>
              <w:ind w:left="142" w:firstLine="0"/>
              <w:jc w:val="left"/>
              <w:rPr>
                <w:rFonts w:eastAsia="Times New Roman"/>
                <w:sz w:val="24"/>
                <w:szCs w:val="24"/>
                <w:lang w:eastAsia="en-US"/>
              </w:rPr>
            </w:pPr>
            <w:r w:rsidRPr="00A63286">
              <w:rPr>
                <w:rFonts w:eastAsia="Times New Roman"/>
                <w:sz w:val="24"/>
                <w:szCs w:val="24"/>
                <w:lang w:eastAsia="en-US"/>
              </w:rPr>
              <w:t>1.</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7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 xml:space="preserve">147.6.2. </w:t>
            </w:r>
            <w:r w:rsidRPr="00A63286">
              <w:rPr>
                <w:rFonts w:eastAsia="OfficinaSansBoldITC"/>
                <w:sz w:val="24"/>
                <w:szCs w:val="28"/>
                <w:lang w:val="ru-RU"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A63286" w:rsidRPr="00A63286" w:rsidRDefault="00A63286" w:rsidP="00A63286">
            <w:pPr>
              <w:rPr>
                <w:rFonts w:eastAsia="OfficinaSansBoldITC"/>
                <w:sz w:val="24"/>
                <w:szCs w:val="28"/>
                <w:lang w:val="ru-RU" w:eastAsia="en-US"/>
              </w:rPr>
            </w:pPr>
          </w:p>
        </w:tc>
        <w:tc>
          <w:tcPr>
            <w:tcW w:w="2126" w:type="dxa"/>
            <w:vMerge w:val="restart"/>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63286" w:rsidRPr="00A63286" w:rsidTr="00EB1CFC">
        <w:trPr>
          <w:trHeight w:val="2227"/>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8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147.6.3.</w:t>
            </w:r>
            <w:r w:rsidRPr="00A63286">
              <w:rPr>
                <w:rFonts w:eastAsia="OfficinaSansBoldITC"/>
                <w:sz w:val="24"/>
                <w:szCs w:val="28"/>
                <w:lang w:val="ru-RU"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Элементарные события. Вероятности случайных событий. Опыты с равновозможными элементарными событиями. Случайный выбор.</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авило умножения вероятностей. Условная вероятность. Представление случайного эксперимента в виде дерева. Независимые события.</w:t>
            </w:r>
          </w:p>
        </w:tc>
        <w:tc>
          <w:tcPr>
            <w:tcW w:w="2126" w:type="dxa"/>
          </w:tcPr>
          <w:p w:rsidR="00A63286" w:rsidRPr="00A63286" w:rsidRDefault="00A63286" w:rsidP="00A63286">
            <w:pPr>
              <w:spacing w:line="240" w:lineRule="auto"/>
              <w:ind w:firstLine="0"/>
              <w:jc w:val="center"/>
              <w:rPr>
                <w:rFonts w:eastAsia="Times New Roman"/>
                <w:i/>
                <w:sz w:val="24"/>
                <w:szCs w:val="24"/>
                <w:lang w:eastAsia="en-US"/>
              </w:rPr>
            </w:pPr>
          </w:p>
        </w:tc>
        <w:tc>
          <w:tcPr>
            <w:tcW w:w="2126" w:type="dxa"/>
          </w:tcPr>
          <w:p w:rsidR="00A63286" w:rsidRPr="00A63286" w:rsidRDefault="00A63286" w:rsidP="00A63286">
            <w:pPr>
              <w:spacing w:line="240" w:lineRule="auto"/>
              <w:ind w:firstLine="0"/>
              <w:jc w:val="center"/>
              <w:rPr>
                <w:rFonts w:eastAsia="Times New Roman"/>
                <w:i/>
                <w:sz w:val="24"/>
                <w:szCs w:val="24"/>
                <w:lang w:eastAsia="en-US"/>
              </w:rPr>
            </w:pPr>
          </w:p>
        </w:tc>
      </w:tr>
      <w:tr w:rsidR="00A63286" w:rsidRPr="00A63286" w:rsidTr="003C00A7">
        <w:trPr>
          <w:trHeight w:val="812"/>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9 класс</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еометрическая вероятность. Случайный выбор точки из фигуры на плоскости, из отрезка, из дуги окружност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p>
        </w:tc>
      </w:tr>
    </w:tbl>
    <w:p w:rsidR="004D0F58" w:rsidRDefault="004D0F58" w:rsidP="00203DEF">
      <w:pPr>
        <w:spacing w:line="240" w:lineRule="auto"/>
        <w:ind w:right="6" w:firstLine="0"/>
        <w:rPr>
          <w:color w:val="FF0000"/>
          <w:sz w:val="24"/>
          <w:szCs w:val="24"/>
        </w:rPr>
      </w:pPr>
    </w:p>
    <w:p w:rsidR="003C00A7" w:rsidRDefault="00203DEF" w:rsidP="00E434B7">
      <w:pPr>
        <w:pStyle w:val="ac"/>
        <w:keepNext/>
        <w:keepLines/>
        <w:widowControl w:val="0"/>
        <w:numPr>
          <w:ilvl w:val="2"/>
          <w:numId w:val="144"/>
        </w:numPr>
        <w:spacing w:line="240" w:lineRule="auto"/>
        <w:jc w:val="center"/>
        <w:outlineLvl w:val="0"/>
        <w:rPr>
          <w:rFonts w:eastAsia="Times New Roman" w:cs="Times New Roman"/>
          <w:b/>
          <w:sz w:val="24"/>
          <w:szCs w:val="28"/>
        </w:rPr>
      </w:pPr>
      <w:r>
        <w:rPr>
          <w:rFonts w:eastAsia="Times New Roman" w:cs="Times New Roman"/>
          <w:b/>
          <w:sz w:val="24"/>
          <w:szCs w:val="28"/>
        </w:rPr>
        <w:t>Р</w:t>
      </w:r>
      <w:r w:rsidR="00EB1CFC" w:rsidRPr="00203DEF">
        <w:rPr>
          <w:rFonts w:eastAsia="Times New Roman" w:cs="Times New Roman"/>
          <w:b/>
          <w:sz w:val="24"/>
          <w:szCs w:val="28"/>
        </w:rPr>
        <w:t xml:space="preserve">абочая программа по учебному предмету </w:t>
      </w:r>
      <w:r>
        <w:rPr>
          <w:rFonts w:eastAsia="Times New Roman" w:cs="Times New Roman"/>
          <w:b/>
          <w:sz w:val="24"/>
          <w:szCs w:val="28"/>
        </w:rPr>
        <w:t xml:space="preserve">«Информатика» </w:t>
      </w:r>
      <w:r w:rsidR="003C00A7" w:rsidRPr="00203DEF">
        <w:rPr>
          <w:rFonts w:eastAsia="Times New Roman" w:cs="Times New Roman"/>
          <w:b/>
          <w:sz w:val="24"/>
          <w:szCs w:val="28"/>
        </w:rPr>
        <w:t>(базовый уровень)</w:t>
      </w:r>
    </w:p>
    <w:p w:rsidR="00203DEF" w:rsidRPr="00203DEF" w:rsidRDefault="00203DEF" w:rsidP="00203DEF">
      <w:pPr>
        <w:pStyle w:val="ac"/>
        <w:keepNext/>
        <w:keepLines/>
        <w:widowControl w:val="0"/>
        <w:spacing w:line="240" w:lineRule="auto"/>
        <w:ind w:left="2346" w:firstLine="0"/>
        <w:outlineLvl w:val="0"/>
        <w:rPr>
          <w:rFonts w:eastAsia="Times New Roman" w:cs="Times New Roman"/>
          <w:b/>
          <w:sz w:val="24"/>
          <w:szCs w:val="28"/>
        </w:rPr>
      </w:pPr>
    </w:p>
    <w:p w:rsidR="00203DEF" w:rsidRPr="00437CE6" w:rsidRDefault="00203DEF" w:rsidP="00203DEF">
      <w:pPr>
        <w:ind w:firstLine="709"/>
        <w:rPr>
          <w:rFonts w:eastAsia="Times New Roman" w:cs="Times New Roman"/>
          <w:sz w:val="24"/>
          <w:szCs w:val="24"/>
          <w:lang w:eastAsia="en-US"/>
        </w:rPr>
      </w:pPr>
      <w:r>
        <w:rPr>
          <w:rFonts w:eastAsia="Times New Roman" w:cs="Times New Roman"/>
          <w:sz w:val="24"/>
          <w:szCs w:val="28"/>
        </w:rPr>
        <w:t>Р</w:t>
      </w:r>
      <w:r w:rsidR="00EB1CFC" w:rsidRPr="00C10520">
        <w:rPr>
          <w:rFonts w:eastAsia="Times New Roman" w:cs="Times New Roman"/>
          <w:sz w:val="24"/>
          <w:szCs w:val="28"/>
        </w:rPr>
        <w:t>абочая программа по учебному предмету «Информатика»(базовый уровень)(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03DEF"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Рабочая программа составлена на основе федеральной рабочей программы по английскому языку.</w:t>
      </w:r>
    </w:p>
    <w:p w:rsidR="00EB1CFC"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Пояснительная записка</w:t>
      </w:r>
    </w:p>
    <w:p w:rsidR="00203DEF" w:rsidRPr="00C10520" w:rsidRDefault="00203DEF" w:rsidP="00C10520">
      <w:pPr>
        <w:widowControl w:val="0"/>
        <w:spacing w:line="240" w:lineRule="auto"/>
        <w:ind w:firstLine="709"/>
        <w:jc w:val="center"/>
        <w:rPr>
          <w:rFonts w:eastAsia="Calibri" w:cs="Times New Roman"/>
          <w:b/>
          <w:sz w:val="24"/>
          <w:szCs w:val="28"/>
          <w:lang w:eastAsia="en-US"/>
        </w:rPr>
      </w:pP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val="en-US" w:eastAsia="en-US"/>
        </w:rPr>
        <w:t> </w:t>
      </w:r>
      <w:r w:rsidRPr="00C10520">
        <w:rPr>
          <w:rFonts w:eastAsia="Calibri" w:cs="Times New Roman"/>
          <w:sz w:val="24"/>
          <w:szCs w:val="28"/>
          <w:lang w:eastAsia="en-US"/>
        </w:rPr>
        <w:t xml:space="preserve">Целями изучения информатики на уровне основного общего образования являют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тика в основном общем образовании отражае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области применения информатики, прежде всего информационные технологии, управление и социальную сфер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междисциплинарный характер информатики и информацион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Основные задачи учебного предмета «Информатика» – сформировать у обучающих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базовые знания об информационном моделировании, в том числе о математическом моделирован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технологии.</w:t>
      </w:r>
    </w:p>
    <w:p w:rsidR="00C10520" w:rsidRPr="00C10520" w:rsidRDefault="00C10520" w:rsidP="00203DEF">
      <w:pPr>
        <w:widowControl w:val="0"/>
        <w:spacing w:line="355" w:lineRule="auto"/>
        <w:ind w:firstLine="709"/>
        <w:rPr>
          <w:rFonts w:eastAsia="Calibri" w:cs="Times New Roman"/>
          <w:sz w:val="24"/>
          <w:szCs w:val="28"/>
          <w:lang w:eastAsia="en-US"/>
        </w:rPr>
      </w:pPr>
      <w:r w:rsidRPr="00C10520">
        <w:rPr>
          <w:rFonts w:eastAsia="Calibri" w:cs="Times New Roman"/>
          <w:sz w:val="24"/>
          <w:szCs w:val="28"/>
          <w:lang w:eastAsia="en-US"/>
        </w:rPr>
        <w:t xml:space="preserve">Общее количество часов </w:t>
      </w:r>
      <w:r>
        <w:rPr>
          <w:rFonts w:eastAsia="Calibri" w:cs="Times New Roman"/>
          <w:sz w:val="24"/>
          <w:szCs w:val="28"/>
          <w:lang w:eastAsia="en-US"/>
        </w:rPr>
        <w:t xml:space="preserve">на осовение учебного предмета </w:t>
      </w:r>
      <w:r w:rsidRPr="00C10520">
        <w:rPr>
          <w:rFonts w:eastAsia="Calibri" w:cs="Times New Roman"/>
          <w:sz w:val="24"/>
          <w:szCs w:val="28"/>
          <w:lang w:eastAsia="en-US"/>
        </w:rPr>
        <w:t>определяется учебным планом на текущий учебный год.</w:t>
      </w:r>
      <w:bookmarkStart w:id="84" w:name="_TOC_250014"/>
      <w:bookmarkEnd w:id="84"/>
    </w:p>
    <w:p w:rsidR="00EB1CFC" w:rsidRPr="00C10520"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Содержание обучения в 7 класс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устройство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араллельные вы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хника безопасности и правила работы на компьютер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 Программы и данны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ные вирусы и другие вредоносные программы. Программы для защиты от вирус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ые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и информационные процесс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 одно из основных понятий современной нау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искретность данных. Возможность описания непрерывных объектов и процессов с помощью дискрет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процессы – процессы, связанные с хранением, преобразованием и передачей данных.</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Представление информ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символов одного алфавита с помощью кодовых слов в другом алфавите, кодовая таблица, декод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воичный код. Представление данных в компьютере как текстов в двоичном алфавит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корость передачи данных. Единицы скорости передач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жение информации при передач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щее представление о цифровом представлении аудиовизуальных и других непрерыв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цвета. Цветовые модели. Модель RGB. Глубина кодирования. Палит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звука. Разрядность и частота записи. Количество каналов запис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ценка количественных параметров, связанных с представлением и хранением звуковых файл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 и их структурные элементы (страница, абзац, строка, слово, символ).</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ая график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комство с графическими редакторами. Растровые рисунки. Использование графических примитив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Мультимедийные презен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дготовка мультимедийных презентаций. Слайд. Добавление на слайд текста и изображений. Работа с несколькими слайдами.</w:t>
      </w:r>
    </w:p>
    <w:p w:rsidR="00C10520"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обавление на слайд аудиовизуальных данных. Анимация. Гиперссылки.</w:t>
      </w:r>
    </w:p>
    <w:p w:rsidR="00203DEF" w:rsidRDefault="00203DEF" w:rsidP="00C10520">
      <w:pPr>
        <w:widowControl w:val="0"/>
        <w:spacing w:line="240" w:lineRule="auto"/>
        <w:ind w:firstLine="709"/>
        <w:jc w:val="center"/>
        <w:rPr>
          <w:rFonts w:eastAsia="Calibri" w:cs="Times New Roman"/>
          <w:b/>
          <w:sz w:val="24"/>
          <w:szCs w:val="24"/>
          <w:lang w:eastAsia="en-US"/>
        </w:rPr>
      </w:pPr>
    </w:p>
    <w:p w:rsidR="00EB1CFC" w:rsidRPr="00C10520" w:rsidRDefault="00C10520"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бучения в 8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ы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имская система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рифметические операции в двоичной системе счисления.</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Элементы математической лог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элементы. Знакомство с логическими основами компьютера.</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сполнители и алгоритмы. Алгоритмические конструкц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войства алгоритма. Способы записи алгоритма (словесный, в виде блок-схемы, программ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повторения»: циклы с заданным числом повторений, с условием выполнения, с переменной цикл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Язык программиров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Язык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а программирования: редактор текста программ, транслятор, отладчи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еременная: тип, имя, значение. Целые, вещественные и символьные переменны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икл с переменной. Алгоритмы проверки делимости одного целого числа на другое, проверки натурального числа на простоту.</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нализ алгоритмов.</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C10520" w:rsidRPr="00C10520" w:rsidRDefault="00C10520" w:rsidP="00C10520">
      <w:pPr>
        <w:widowControl w:val="0"/>
        <w:spacing w:line="240" w:lineRule="auto"/>
        <w:ind w:firstLine="709"/>
        <w:rPr>
          <w:rFonts w:eastAsia="Calibri" w:cs="Times New Roman"/>
          <w:sz w:val="24"/>
          <w:szCs w:val="24"/>
          <w:lang w:eastAsia="en-US"/>
        </w:rPr>
      </w:pPr>
    </w:p>
    <w:p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w:t>
      </w:r>
      <w:r w:rsidR="00C10520" w:rsidRPr="00C10520">
        <w:rPr>
          <w:rFonts w:eastAsia="Calibri" w:cs="Times New Roman"/>
          <w:b/>
          <w:sz w:val="24"/>
          <w:szCs w:val="24"/>
          <w:lang w:eastAsia="en-US"/>
        </w:rPr>
        <w:t>бучения в 9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и стратегии безопасного поведения в н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Работа в информационном простран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Моделирование как метод позн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модели. Таблица как представление отнош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Базы данных. Отбор в таблице строк, удовлетворяющих заданному условию.</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алгоритмов и програм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Управле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лектронные таблиц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еобразование формул при копировании. Относительная, абсолютная и смешанная адресац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 в современном обще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оль информационных технологий в развитии экономики мира, страны, региона. Открытые образовательные ресурс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C10520" w:rsidRPr="00C10520" w:rsidRDefault="00C10520" w:rsidP="00C10520">
      <w:pPr>
        <w:widowControl w:val="0"/>
        <w:spacing w:line="240" w:lineRule="auto"/>
        <w:ind w:firstLine="709"/>
        <w:rPr>
          <w:rFonts w:eastAsia="Calibri" w:cs="Times New Roman"/>
          <w:sz w:val="24"/>
          <w:szCs w:val="24"/>
          <w:lang w:eastAsia="en-US"/>
        </w:rPr>
      </w:pPr>
      <w:bookmarkStart w:id="85" w:name="_TOC_250011"/>
    </w:p>
    <w:p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 xml:space="preserve">Планируемые результаты освоения информатики на уровне </w:t>
      </w:r>
      <w:r w:rsidR="00C10520" w:rsidRPr="00C10520">
        <w:rPr>
          <w:rFonts w:eastAsia="Calibri" w:cs="Times New Roman"/>
          <w:b/>
          <w:sz w:val="24"/>
          <w:szCs w:val="24"/>
          <w:lang w:eastAsia="en-US"/>
        </w:rPr>
        <w:t>основного общего образования</w:t>
      </w:r>
    </w:p>
    <w:p w:rsidR="00C10520" w:rsidRPr="00C10520" w:rsidRDefault="00C10520" w:rsidP="00C10520">
      <w:pPr>
        <w:widowControl w:val="0"/>
        <w:spacing w:line="240" w:lineRule="auto"/>
        <w:ind w:firstLine="709"/>
        <w:rPr>
          <w:rFonts w:eastAsia="Calibri" w:cs="Times New Roman"/>
          <w:sz w:val="24"/>
          <w:szCs w:val="24"/>
          <w:lang w:eastAsia="en-US"/>
        </w:rPr>
      </w:pP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85"/>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C10520" w:rsidRDefault="00EB1CFC" w:rsidP="00E434B7">
      <w:pPr>
        <w:widowControl w:val="0"/>
        <w:numPr>
          <w:ilvl w:val="0"/>
          <w:numId w:val="116"/>
        </w:numPr>
        <w:spacing w:after="160" w:line="240" w:lineRule="auto"/>
        <w:jc w:val="left"/>
        <w:rPr>
          <w:rFonts w:eastAsia="Calibri" w:cs="Times New Roman"/>
          <w:sz w:val="24"/>
          <w:szCs w:val="24"/>
          <w:lang w:eastAsia="en-US"/>
        </w:rPr>
      </w:pPr>
      <w:r w:rsidRPr="00C10520">
        <w:rPr>
          <w:rFonts w:eastAsia="Calibri" w:cs="Times New Roman"/>
          <w:sz w:val="24"/>
          <w:szCs w:val="24"/>
          <w:lang w:eastAsia="en-US"/>
        </w:rPr>
        <w:t>патриотическ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2) духовно-нравственн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3)</w:t>
      </w:r>
      <w:r w:rsidRPr="00C10520">
        <w:rPr>
          <w:rFonts w:eastAsia="Calibri" w:cs="Times New Roman"/>
          <w:sz w:val="24"/>
          <w:szCs w:val="24"/>
          <w:lang w:val="en-US" w:eastAsia="en-US"/>
        </w:rPr>
        <w:t> </w:t>
      </w:r>
      <w:r w:rsidRPr="00C10520">
        <w:rPr>
          <w:rFonts w:eastAsia="Calibri" w:cs="Times New Roman"/>
          <w:sz w:val="24"/>
          <w:szCs w:val="24"/>
          <w:lang w:eastAsia="en-US"/>
        </w:rPr>
        <w:t>граждан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4) ценностей научного позн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5) формирования культуры здоровь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6) трудов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7) экологиче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8) адаптации обучающегося к изменяющимся условиям социальной и природной сре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познаватель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базовые логиче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203DEF" w:rsidRDefault="00EB1CFC" w:rsidP="00C10520">
      <w:pPr>
        <w:widowControl w:val="0"/>
        <w:spacing w:line="240" w:lineRule="auto"/>
        <w:ind w:left="708" w:firstLine="0"/>
        <w:rPr>
          <w:rFonts w:eastAsia="Calibri" w:cs="Times New Roman"/>
          <w:sz w:val="24"/>
          <w:szCs w:val="24"/>
          <w:lang w:eastAsia="en-US"/>
        </w:rPr>
      </w:pPr>
      <w:r w:rsidRPr="00203DEF">
        <w:rPr>
          <w:rFonts w:eastAsia="Calibri" w:cs="Times New Roman"/>
          <w:sz w:val="24"/>
          <w:szCs w:val="24"/>
          <w:lang w:eastAsia="en-US"/>
        </w:rPr>
        <w:t>2) базовые исследователь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работа с информаци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дефицит информации, данных, необходимых для решения поставленной задач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дёжность информации по критериям, предложенным учителем или сформулированным самостоятельн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эффективно запоминать и систематизировать информацию.</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коммуника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общ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овместная деятельность (сотрудничеств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регуля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самоорганизац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в жизненных и учебных ситуациях проблемы, требующие реш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амоконтроль (рефлекс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ладеть способами самоконтроля, самомотивации и рефлекс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давать оценку ситуации и предлагать план её измен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соответствие результата цели и условия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эмоциональный интеллект:</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тавить себя на место другого человека, понимать мотивы и намерения другог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4) принятие себя и други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метные результаты освоения программы по информатике на уровне основного общего образования.</w:t>
      </w:r>
    </w:p>
    <w:p w:rsidR="00EB1CFC" w:rsidRPr="00203DEF" w:rsidRDefault="00EB1CFC" w:rsidP="00C10520">
      <w:pPr>
        <w:widowControl w:val="0"/>
        <w:spacing w:line="240" w:lineRule="auto"/>
        <w:ind w:firstLine="709"/>
        <w:rPr>
          <w:rFonts w:eastAsia="Calibri" w:cs="Times New Roman"/>
          <w:b/>
          <w:sz w:val="24"/>
          <w:szCs w:val="24"/>
          <w:lang w:eastAsia="en-US"/>
        </w:rPr>
      </w:pPr>
      <w:r w:rsidRPr="00203DEF">
        <w:rPr>
          <w:rFonts w:eastAsia="Calibri" w:cs="Times New Roman"/>
          <w:b/>
          <w:sz w:val="24"/>
          <w:szCs w:val="24"/>
          <w:lang w:eastAsia="en-US"/>
        </w:rPr>
        <w:t>К концу обучения в 7 классе у обучающегося будут сформированы ум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водить примеры современных устройств хранения и передачи информации, сравнивать их количественные характеристик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делять основные этапы в истории и понимать тенденции развития компьютеров и программного обеспе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203DEF">
        <w:rPr>
          <w:rFonts w:eastAsia="Calibri" w:cs="Times New Roman"/>
          <w:sz w:val="24"/>
          <w:szCs w:val="24"/>
          <w:lang w:eastAsia="en-US"/>
        </w:rPr>
        <w:t>получать и использовать</w:t>
      </w:r>
      <w:r w:rsidRPr="00C10520">
        <w:rPr>
          <w:rFonts w:eastAsia="Calibri" w:cs="Times New Roman"/>
          <w:sz w:val="24"/>
          <w:szCs w:val="28"/>
          <w:lang w:eastAsia="en-US"/>
        </w:rPr>
        <w:t xml:space="preserve">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относить характеристики компьютера с задачами, решаемыми с его помощью;</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едставлять результаты своей деятельности в виде структурированных иллюстрированных документов, мультимедийных презент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ть структуру адресов веб-ресурс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rsidR="00EB1CFC" w:rsidRPr="00C10520" w:rsidRDefault="00EB1CFC" w:rsidP="00C10520">
      <w:pPr>
        <w:widowControl w:val="0"/>
        <w:spacing w:line="240" w:lineRule="auto"/>
        <w:ind w:firstLine="709"/>
        <w:rPr>
          <w:rFonts w:eastAsia="Calibri" w:cs="Times New Roman"/>
          <w:b/>
          <w:sz w:val="24"/>
          <w:szCs w:val="28"/>
          <w:lang w:eastAsia="en-US"/>
        </w:rPr>
      </w:pPr>
      <w:bookmarkStart w:id="86" w:name="_TOC_250005"/>
      <w:bookmarkEnd w:id="86"/>
      <w:r w:rsidRPr="00C10520">
        <w:rPr>
          <w:rFonts w:eastAsia="Calibri" w:cs="Times New Roman"/>
          <w:b/>
          <w:sz w:val="24"/>
          <w:szCs w:val="28"/>
          <w:lang w:eastAsia="en-US"/>
        </w:rPr>
        <w:t>К концу обучения в 8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яснять на примерах различия между позиционными и непозиционными системами с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высказывание», «логическая операция», «логическое выраж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исывать алгоритм решения задачи различными способами, в том числе в виде блок-сх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при разработке программ логические значения, операции и выражения с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нализировать предложенные алгоритмы, в том числе определять, какие результаты возможны при заданном множестве исходных знач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 концу обучения в 9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графы и деревья для моделирования систем сетевой и иерархической структуры, находить кратчайший путь в граф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численного моделирования в простых задачах из разных предметных област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4D0F58" w:rsidRDefault="004D0F58" w:rsidP="00C10520">
      <w:pPr>
        <w:spacing w:line="240" w:lineRule="auto"/>
        <w:ind w:right="6" w:firstLine="0"/>
        <w:rPr>
          <w:color w:val="FF0000"/>
          <w:sz w:val="24"/>
          <w:szCs w:val="24"/>
        </w:rPr>
      </w:pPr>
    </w:p>
    <w:p w:rsidR="00EB1CFC" w:rsidRDefault="00EB1CFC" w:rsidP="00203DEF">
      <w:pPr>
        <w:spacing w:line="240" w:lineRule="auto"/>
        <w:ind w:firstLine="0"/>
        <w:contextualSpacing/>
        <w:jc w:val="center"/>
        <w:rPr>
          <w:rFonts w:eastAsia="Calibri" w:cs="Times New Roman"/>
          <w:b/>
          <w:sz w:val="24"/>
          <w:szCs w:val="24"/>
          <w:lang w:eastAsia="en-US"/>
        </w:rPr>
      </w:pPr>
      <w:r w:rsidRPr="00EB1CFC">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нформатика</w:t>
      </w:r>
      <w:r w:rsidRPr="00EB1CFC">
        <w:rPr>
          <w:rFonts w:eastAsia="Calibri" w:cs="Times New Roman"/>
          <w:b/>
          <w:sz w:val="24"/>
          <w:szCs w:val="24"/>
          <w:lang w:eastAsia="en-US"/>
        </w:rPr>
        <w:t>»</w:t>
      </w:r>
    </w:p>
    <w:p w:rsidR="00EB1CFC" w:rsidRPr="00EB1CFC" w:rsidRDefault="00EB1CFC" w:rsidP="00EB1CFC">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C10520" w:rsidRDefault="00C10520" w:rsidP="00C10520">
      <w:pPr>
        <w:widowControl w:val="0"/>
        <w:spacing w:line="240" w:lineRule="auto"/>
        <w:ind w:firstLine="0"/>
        <w:rPr>
          <w:rFonts w:eastAsia="SchoolBookSanPin" w:cs="Times New Roman"/>
          <w:b/>
          <w:sz w:val="24"/>
          <w:szCs w:val="24"/>
          <w:lang w:eastAsia="en-US"/>
        </w:rPr>
      </w:pPr>
    </w:p>
    <w:p w:rsidR="00C10520" w:rsidRPr="00C10520" w:rsidRDefault="00C10520" w:rsidP="00C10520">
      <w:pPr>
        <w:spacing w:line="240" w:lineRule="auto"/>
        <w:ind w:firstLine="709"/>
        <w:contextualSpacing/>
        <w:rPr>
          <w:rFonts w:eastAsia="SchoolBookSanPin" w:cs="Times New Roman"/>
          <w:b/>
          <w:sz w:val="24"/>
          <w:szCs w:val="24"/>
          <w:lang w:eastAsia="en-US"/>
        </w:rPr>
      </w:pPr>
      <w:r w:rsidRPr="00C1052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C10520" w:rsidRPr="00C10520" w:rsidRDefault="00C10520" w:rsidP="00C10520">
      <w:pPr>
        <w:widowControl w:val="0"/>
        <w:spacing w:line="240" w:lineRule="auto"/>
        <w:ind w:firstLine="709"/>
        <w:rPr>
          <w:rFonts w:eastAsia="SchoolBookSanPin" w:cs="Times New Roman"/>
          <w:sz w:val="24"/>
          <w:szCs w:val="24"/>
          <w:lang w:eastAsia="en-US"/>
        </w:rPr>
      </w:pPr>
      <w:r w:rsidRPr="00C1052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C10520">
        <w:rPr>
          <w:rFonts w:eastAsia="SchoolBookSanPin" w:cs="Times New Roman"/>
          <w:b/>
          <w:sz w:val="24"/>
          <w:szCs w:val="24"/>
          <w:lang w:eastAsia="en-US"/>
        </w:rPr>
        <w:t>«рабочей программе учителя»</w:t>
      </w:r>
      <w:r w:rsidRPr="00C1052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EB1CFC" w:rsidRDefault="00EB1CFC" w:rsidP="00C10520">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B1CFC" w:rsidRPr="00EB1CFC" w:rsidTr="00EB1CFC">
        <w:trPr>
          <w:trHeight w:val="575"/>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EB1CFC" w:rsidTr="00EB1CFC">
        <w:trPr>
          <w:trHeight w:val="2227"/>
        </w:trPr>
        <w:tc>
          <w:tcPr>
            <w:tcW w:w="993" w:type="dxa"/>
          </w:tcPr>
          <w:p w:rsidR="00EB1CFC" w:rsidRPr="00EB1CFC" w:rsidRDefault="00EB1CFC" w:rsidP="00EB1CFC">
            <w:pPr>
              <w:spacing w:line="240" w:lineRule="auto"/>
              <w:ind w:left="142" w:firstLine="0"/>
              <w:jc w:val="left"/>
              <w:rPr>
                <w:rFonts w:eastAsia="Times New Roman"/>
                <w:sz w:val="24"/>
                <w:szCs w:val="24"/>
                <w:lang w:eastAsia="en-US"/>
              </w:rPr>
            </w:pPr>
            <w:r w:rsidRPr="00EB1CFC">
              <w:rPr>
                <w:rFonts w:eastAsia="Times New Roman"/>
                <w:sz w:val="24"/>
                <w:szCs w:val="24"/>
                <w:lang w:eastAsia="en-US"/>
              </w:rPr>
              <w:t>1.</w:t>
            </w:r>
          </w:p>
        </w:tc>
        <w:tc>
          <w:tcPr>
            <w:tcW w:w="4394" w:type="dxa"/>
          </w:tcPr>
          <w:p w:rsidR="00EB1CFC" w:rsidRDefault="00EB1CFC" w:rsidP="00EB1CFC">
            <w:pPr>
              <w:rPr>
                <w:rFonts w:eastAsia="OfficinaSansBoldITC"/>
                <w:sz w:val="24"/>
                <w:szCs w:val="28"/>
                <w:lang w:val="ru-RU" w:eastAsia="en-US"/>
              </w:rPr>
            </w:pPr>
            <w:r>
              <w:rPr>
                <w:rFonts w:eastAsia="OfficinaSansBoldITC"/>
                <w:sz w:val="24"/>
                <w:szCs w:val="28"/>
                <w:lang w:val="ru-RU" w:eastAsia="en-US"/>
              </w:rPr>
              <w:t>7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w:t>
            </w:r>
            <w:r w:rsidRPr="00EB1CFC">
              <w:rPr>
                <w:rFonts w:eastAsia="OfficinaSansBoldITC"/>
                <w:sz w:val="24"/>
                <w:szCs w:val="28"/>
                <w:lang w:eastAsia="en-US"/>
              </w:rPr>
              <w:t> </w:t>
            </w:r>
            <w:r w:rsidRPr="00EB1CFC">
              <w:rPr>
                <w:rFonts w:eastAsia="OfficinaSansBoldITC"/>
                <w:sz w:val="24"/>
                <w:szCs w:val="28"/>
                <w:lang w:val="ru-RU" w:eastAsia="en-US"/>
              </w:rPr>
              <w:t>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1.</w:t>
            </w:r>
            <w:r w:rsidRPr="00EB1CFC">
              <w:rPr>
                <w:rFonts w:eastAsia="OfficinaSansBoldITC"/>
                <w:sz w:val="24"/>
                <w:szCs w:val="28"/>
                <w:lang w:eastAsia="en-US"/>
              </w:rPr>
              <w:t> </w:t>
            </w:r>
            <w:r w:rsidRPr="00EB1CFC">
              <w:rPr>
                <w:rFonts w:eastAsia="OfficinaSansBoldITC"/>
                <w:sz w:val="24"/>
                <w:szCs w:val="28"/>
                <w:lang w:val="ru-RU" w:eastAsia="en-US"/>
              </w:rPr>
              <w:t>Компьютер – универсальное устройство обработк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араллельные вы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хника безопасности и правила работы на компьютер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2.</w:t>
            </w:r>
            <w:r w:rsidRPr="00EB1CFC">
              <w:rPr>
                <w:rFonts w:eastAsia="OfficinaSansBoldITC"/>
                <w:sz w:val="24"/>
                <w:szCs w:val="28"/>
                <w:lang w:eastAsia="en-US"/>
              </w:rPr>
              <w:t> </w:t>
            </w:r>
            <w:r w:rsidRPr="00EB1CFC">
              <w:rPr>
                <w:rFonts w:eastAsia="OfficinaSansBoldITC"/>
                <w:sz w:val="24"/>
                <w:szCs w:val="28"/>
                <w:lang w:val="ru-RU" w:eastAsia="en-US"/>
              </w:rPr>
              <w:t>Программы и да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ные вирусы и другие вредоносные программы. Программы для защиты от вирус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3.</w:t>
            </w:r>
            <w:r w:rsidRPr="00EB1CFC">
              <w:rPr>
                <w:rFonts w:eastAsia="OfficinaSansBoldITC"/>
                <w:sz w:val="24"/>
                <w:szCs w:val="28"/>
                <w:lang w:eastAsia="en-US"/>
              </w:rPr>
              <w:t> </w:t>
            </w:r>
            <w:r w:rsidRPr="00EB1CFC">
              <w:rPr>
                <w:rFonts w:eastAsia="OfficinaSansBoldITC"/>
                <w:sz w:val="24"/>
                <w:szCs w:val="28"/>
                <w:lang w:val="ru-RU" w:eastAsia="en-US"/>
              </w:rPr>
              <w:t>Компьютерные се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овременные сервисы интернет-коммуникац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w:t>
            </w:r>
            <w:r w:rsidRPr="00EB1CFC">
              <w:rPr>
                <w:rFonts w:eastAsia="OfficinaSansBoldITC"/>
                <w:sz w:val="24"/>
                <w:szCs w:val="28"/>
                <w:lang w:eastAsia="en-US"/>
              </w:rPr>
              <w:t> </w:t>
            </w:r>
            <w:r w:rsidRPr="00EB1CFC">
              <w:rPr>
                <w:rFonts w:eastAsia="OfficinaSansBoldITC"/>
                <w:sz w:val="24"/>
                <w:szCs w:val="28"/>
                <w:lang w:val="ru-RU" w:eastAsia="en-US"/>
              </w:rPr>
              <w:t>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1.</w:t>
            </w:r>
            <w:r w:rsidRPr="00EB1CFC">
              <w:rPr>
                <w:rFonts w:eastAsia="OfficinaSansBoldITC"/>
                <w:sz w:val="24"/>
                <w:szCs w:val="28"/>
                <w:lang w:eastAsia="en-US"/>
              </w:rPr>
              <w:t> </w:t>
            </w:r>
            <w:r w:rsidRPr="00EB1CFC">
              <w:rPr>
                <w:rFonts w:eastAsia="OfficinaSansBoldITC"/>
                <w:sz w:val="24"/>
                <w:szCs w:val="28"/>
                <w:lang w:val="ru-RU" w:eastAsia="en-US"/>
              </w:rPr>
              <w:t>Информация и информационные процес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 одно из основных понятий современной нау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скретность данных. Возможность описания непрерывных объектов и процессов с помощью дискрет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е процессы – процессы, связанные с хранением, преобразованием и передачей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2.</w:t>
            </w:r>
            <w:r w:rsidRPr="00EB1CFC">
              <w:rPr>
                <w:rFonts w:eastAsia="OfficinaSansBoldITC"/>
                <w:sz w:val="24"/>
                <w:szCs w:val="28"/>
                <w:lang w:eastAsia="en-US"/>
              </w:rPr>
              <w:t> </w:t>
            </w:r>
            <w:r w:rsidRPr="00EB1CFC">
              <w:rPr>
                <w:rFonts w:eastAsia="OfficinaSansBoldITC"/>
                <w:sz w:val="24"/>
                <w:szCs w:val="28"/>
                <w:lang w:val="ru-RU" w:eastAsia="en-US"/>
              </w:rPr>
              <w:t>Представление информ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ый код. Представление данных в компьютере как текстов в двоичном алфави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корость передачи данных. Единицы скорости передач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текстов. Равномерный код. Неравномерный код. Кодировка </w:t>
            </w:r>
            <w:r w:rsidRPr="00EB1CFC">
              <w:rPr>
                <w:rFonts w:eastAsia="OfficinaSansBoldITC"/>
                <w:sz w:val="24"/>
                <w:szCs w:val="28"/>
                <w:lang w:eastAsia="en-US"/>
              </w:rPr>
              <w:t>ASCII</w:t>
            </w:r>
            <w:r w:rsidRPr="00EB1CFC">
              <w:rPr>
                <w:rFonts w:eastAsia="OfficinaSansBoldITC"/>
                <w:sz w:val="24"/>
                <w:szCs w:val="28"/>
                <w:lang w:val="ru-RU" w:eastAsia="en-US"/>
              </w:rPr>
              <w:t xml:space="preserve">. Восьмибитные кодировки. Понятие о кодировках </w:t>
            </w:r>
            <w:r w:rsidRPr="00EB1CFC">
              <w:rPr>
                <w:rFonts w:eastAsia="OfficinaSansBoldITC"/>
                <w:sz w:val="24"/>
                <w:szCs w:val="28"/>
                <w:lang w:eastAsia="en-US"/>
              </w:rPr>
              <w:t>UNICODE</w:t>
            </w:r>
            <w:r w:rsidRPr="00EB1CFC">
              <w:rPr>
                <w:rFonts w:eastAsia="OfficinaSansBoldITC"/>
                <w:sz w:val="24"/>
                <w:szCs w:val="28"/>
                <w:lang w:val="ru-RU" w:eastAsia="en-US"/>
              </w:rPr>
              <w:t>.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кажение информации при передач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щее представление о цифровом представлении аудиовизуальных и других непрерыв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цвета. Цветовые модели. Модель </w:t>
            </w:r>
            <w:r w:rsidRPr="00EB1CFC">
              <w:rPr>
                <w:rFonts w:eastAsia="OfficinaSansBoldITC"/>
                <w:sz w:val="24"/>
                <w:szCs w:val="28"/>
                <w:lang w:eastAsia="en-US"/>
              </w:rPr>
              <w:t>RGB</w:t>
            </w:r>
            <w:r w:rsidRPr="00EB1CFC">
              <w:rPr>
                <w:rFonts w:eastAsia="OfficinaSansBoldITC"/>
                <w:sz w:val="24"/>
                <w:szCs w:val="28"/>
                <w:lang w:val="ru-RU" w:eastAsia="en-US"/>
              </w:rPr>
              <w:t>. Глубина кодирования. Палит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звука. Разрядность и частота записи. Количество каналов запис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ценка количественных параметров, связанных с представлением и хранением звуковых файлов.</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w:t>
            </w:r>
            <w:r w:rsidRPr="00EB1CFC">
              <w:rPr>
                <w:rFonts w:eastAsia="OfficinaSansBoldITC"/>
                <w:sz w:val="24"/>
                <w:szCs w:val="28"/>
                <w:lang w:eastAsia="en-US"/>
              </w:rPr>
              <w:t> </w:t>
            </w:r>
            <w:r w:rsidRPr="0060288E">
              <w:rPr>
                <w:rFonts w:eastAsia="OfficinaSansBoldITC"/>
                <w:sz w:val="24"/>
                <w:szCs w:val="28"/>
                <w:lang w:val="ru-RU" w:eastAsia="en-US"/>
              </w:rPr>
              <w:t>Информационные технологии.</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1.</w:t>
            </w:r>
            <w:r w:rsidRPr="00EB1CFC">
              <w:rPr>
                <w:rFonts w:eastAsia="OfficinaSansBoldITC"/>
                <w:sz w:val="24"/>
                <w:szCs w:val="28"/>
                <w:lang w:eastAsia="en-US"/>
              </w:rPr>
              <w:t> </w:t>
            </w:r>
            <w:r w:rsidRPr="0060288E">
              <w:rPr>
                <w:rFonts w:eastAsia="OfficinaSansBoldITC"/>
                <w:sz w:val="24"/>
                <w:szCs w:val="28"/>
                <w:lang w:val="ru-RU" w:eastAsia="en-US"/>
              </w:rPr>
              <w:t>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е документы и их структурные элементы (страница, абзац, строка, слово, символ).</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2.</w:t>
            </w:r>
            <w:r w:rsidRPr="00EB1CFC">
              <w:rPr>
                <w:rFonts w:eastAsia="OfficinaSansBoldITC"/>
                <w:sz w:val="24"/>
                <w:szCs w:val="28"/>
                <w:lang w:eastAsia="en-US"/>
              </w:rPr>
              <w:t> </w:t>
            </w:r>
            <w:r w:rsidRPr="00EB1CFC">
              <w:rPr>
                <w:rFonts w:eastAsia="OfficinaSansBoldITC"/>
                <w:sz w:val="24"/>
                <w:szCs w:val="28"/>
                <w:lang w:val="ru-RU" w:eastAsia="en-US"/>
              </w:rPr>
              <w:t>Компьютерная график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3.</w:t>
            </w:r>
            <w:r w:rsidRPr="00EB1CFC">
              <w:rPr>
                <w:rFonts w:eastAsia="OfficinaSansBoldITC"/>
                <w:sz w:val="24"/>
                <w:szCs w:val="28"/>
                <w:lang w:eastAsia="en-US"/>
              </w:rPr>
              <w:t> </w:t>
            </w:r>
            <w:r w:rsidRPr="00EB1CFC">
              <w:rPr>
                <w:rFonts w:eastAsia="OfficinaSansBoldITC"/>
                <w:sz w:val="24"/>
                <w:szCs w:val="28"/>
                <w:lang w:val="ru-RU" w:eastAsia="en-US"/>
              </w:rPr>
              <w:t>Мультимедийные презент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rPr>
                <w:rFonts w:eastAsia="OfficinaSansBoldITC"/>
                <w:sz w:val="24"/>
                <w:szCs w:val="28"/>
                <w:lang w:eastAsia="en-US"/>
              </w:rPr>
            </w:pPr>
            <w:r w:rsidRPr="00EB1CFC">
              <w:rPr>
                <w:rFonts w:eastAsia="OfficinaSansBoldITC"/>
                <w:sz w:val="24"/>
                <w:szCs w:val="28"/>
                <w:lang w:val="ru-RU" w:eastAsia="en-US"/>
              </w:rPr>
              <w:t xml:space="preserve">Добавление на слайд аудиовизуальных данных. Анимация. </w:t>
            </w:r>
            <w:r w:rsidRPr="00EB1CFC">
              <w:rPr>
                <w:rFonts w:eastAsia="OfficinaSansBoldITC"/>
                <w:sz w:val="24"/>
                <w:szCs w:val="28"/>
                <w:lang w:eastAsia="en-US"/>
              </w:rPr>
              <w:t>Гиперссыл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w:t>
            </w:r>
          </w:p>
        </w:tc>
        <w:tc>
          <w:tcPr>
            <w:tcW w:w="2126" w:type="dxa"/>
            <w:vMerge w:val="restart"/>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B1CFC" w:rsidRPr="00EB1CFC" w:rsidTr="00EB1CFC">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EB1CFC" w:rsidRDefault="00EB1CFC" w:rsidP="00EB1CFC">
            <w:pPr>
              <w:rPr>
                <w:rFonts w:eastAsia="OfficinaSansBoldITC"/>
                <w:sz w:val="24"/>
                <w:szCs w:val="28"/>
                <w:lang w:val="ru-RU" w:eastAsia="en-US"/>
              </w:rPr>
            </w:pPr>
            <w:r>
              <w:rPr>
                <w:rFonts w:eastAsia="OfficinaSansBoldITC"/>
                <w:sz w:val="24"/>
                <w:szCs w:val="28"/>
                <w:lang w:val="ru-RU" w:eastAsia="en-US"/>
              </w:rPr>
              <w:t>8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1. Системы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имская система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рифметические операции в двоичной системе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2. Элементы математической лог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элементы. Знакомство с логическими основами компьюте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1. Исполнители и алгоритмы. Алгоритмические конструк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алгоритма. Исполнители алгоритмов. Алгоритм как план управления исполнителе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войства алгоритма. Способы записи алгоритма (словесный, в виде блок-схемы, программ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повторения»: циклы с заданным числом повторений, с условием выполнения, с переменной цикл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2. Язык программиров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Язык программирования (Python, C++, Паскаль, Java, C#, Школьный Алгоритмический Язы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стема программирования: редактор текста программ, транслятор, отладчи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еменная: тип, имя, значение. Целые, вещественные и символьные переме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Цикл с переменной. Алгоритмы проверки делимости одного целого числа на другое, проверки натурального числа на простоту.</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3. Анализ алгоритм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EB1CFC" w:rsidRPr="00EB1CFC" w:rsidRDefault="00EB1CFC" w:rsidP="00EB1CFC">
            <w:pPr>
              <w:rPr>
                <w:rFonts w:eastAsia="OfficinaSansBoldITC"/>
                <w:sz w:val="24"/>
                <w:szCs w:val="28"/>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r>
      <w:tr w:rsidR="00EB1CFC" w:rsidRPr="00EB1CFC" w:rsidTr="00EB1CFC">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 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1. Глобальная сеть Интернет и стратегии безопасного поведения в н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2. Работа в информационном простран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1. Моделирование как метод позн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модели. Таблица как представление отнош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Базы данных. Отбор в таблице строк,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1. Разработка алгоритмов 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2. Управл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 Информационные технолог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1. Электронные таблиц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еобразование формул при копировании. Относительная, абсолютная и смешанная адресац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2. Информационные технологии в современном обще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оль информационных технологий в развитии экономики мира, страны, региона. Открытые образовательные ресур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r>
    </w:tbl>
    <w:p w:rsidR="004D0F58" w:rsidRDefault="004D0F58" w:rsidP="00EB1CFC">
      <w:pPr>
        <w:tabs>
          <w:tab w:val="left" w:pos="2355"/>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EB1CFC" w:rsidRDefault="00203DEF" w:rsidP="00EB1CFC">
      <w:pPr>
        <w:keepNext/>
        <w:keepLines/>
        <w:widowControl w:val="0"/>
        <w:spacing w:line="240" w:lineRule="auto"/>
        <w:ind w:firstLine="708"/>
        <w:jc w:val="center"/>
        <w:outlineLvl w:val="0"/>
        <w:rPr>
          <w:rFonts w:eastAsia="Times New Roman" w:cs="Times New Roman"/>
          <w:b/>
          <w:sz w:val="24"/>
          <w:szCs w:val="24"/>
        </w:rPr>
      </w:pPr>
      <w:r>
        <w:rPr>
          <w:rFonts w:eastAsia="Times New Roman" w:cs="Times New Roman"/>
          <w:b/>
          <w:sz w:val="24"/>
          <w:szCs w:val="24"/>
        </w:rPr>
        <w:t>2.1.15 Р</w:t>
      </w:r>
      <w:r w:rsidR="00EB1CFC" w:rsidRPr="00EB1CFC">
        <w:rPr>
          <w:rFonts w:eastAsia="Times New Roman" w:cs="Times New Roman"/>
          <w:b/>
          <w:sz w:val="24"/>
          <w:szCs w:val="24"/>
        </w:rPr>
        <w:t>абочая программа по учебному предмету «Инф</w:t>
      </w:r>
      <w:r w:rsidR="00EB1CFC">
        <w:rPr>
          <w:rFonts w:eastAsia="Times New Roman" w:cs="Times New Roman"/>
          <w:b/>
          <w:sz w:val="24"/>
          <w:szCs w:val="24"/>
        </w:rPr>
        <w:t>орматика» (углублённый уровень)</w:t>
      </w:r>
    </w:p>
    <w:p w:rsidR="00EB1CFC" w:rsidRPr="00EB1CFC" w:rsidRDefault="00EB1CFC" w:rsidP="00EB1CFC">
      <w:pPr>
        <w:keepNext/>
        <w:keepLines/>
        <w:widowControl w:val="0"/>
        <w:spacing w:line="240" w:lineRule="auto"/>
        <w:ind w:firstLine="708"/>
        <w:jc w:val="center"/>
        <w:outlineLvl w:val="0"/>
        <w:rPr>
          <w:rFonts w:eastAsia="Times New Roman" w:cs="Times New Roman"/>
          <w:b/>
          <w:sz w:val="24"/>
          <w:szCs w:val="24"/>
        </w:rPr>
      </w:pPr>
    </w:p>
    <w:p w:rsidR="00203DEF" w:rsidRPr="00437CE6" w:rsidRDefault="00203DEF" w:rsidP="00203DEF">
      <w:pPr>
        <w:ind w:firstLine="709"/>
        <w:rPr>
          <w:rFonts w:eastAsia="Times New Roman" w:cs="Times New Roman"/>
          <w:sz w:val="24"/>
          <w:szCs w:val="24"/>
          <w:lang w:eastAsia="en-US"/>
        </w:rPr>
      </w:pPr>
      <w:r>
        <w:rPr>
          <w:rFonts w:eastAsia="Calibri" w:cs="Times New Roman"/>
          <w:sz w:val="24"/>
          <w:szCs w:val="24"/>
          <w:lang w:eastAsia="en-US"/>
        </w:rPr>
        <w:t>Р</w:t>
      </w:r>
      <w:r w:rsidR="00EB1CFC" w:rsidRPr="00EB1CFC">
        <w:rPr>
          <w:rFonts w:eastAsia="Calibri" w:cs="Times New Roman"/>
          <w:sz w:val="24"/>
          <w:szCs w:val="24"/>
          <w:lang w:eastAsia="en-US"/>
        </w:rPr>
        <w:t>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F77F7"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нформатике</w:t>
      </w:r>
      <w:r w:rsidRPr="00203DEF">
        <w:rPr>
          <w:rFonts w:eastAsia="Times New Roman" w:cs="Times New Roman"/>
          <w:sz w:val="24"/>
          <w:szCs w:val="24"/>
          <w:lang w:eastAsia="en-US"/>
        </w:rPr>
        <w:t>.</w:t>
      </w:r>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ояснительная записка</w:t>
      </w:r>
    </w:p>
    <w:p w:rsidR="002F77F7" w:rsidRPr="002F77F7" w:rsidRDefault="002F77F7" w:rsidP="00EB1CFC">
      <w:pPr>
        <w:widowControl w:val="0"/>
        <w:spacing w:line="240" w:lineRule="auto"/>
        <w:ind w:firstLine="709"/>
        <w:rPr>
          <w:rFonts w:eastAsia="Calibri" w:cs="Times New Roman"/>
          <w:b/>
          <w:sz w:val="24"/>
          <w:szCs w:val="24"/>
          <w:lang w:eastAsia="en-US"/>
        </w:rPr>
      </w:pP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87" w:name="_Toc104192170"/>
    </w:p>
    <w:bookmarkEnd w:id="87"/>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88" w:name="_Toc104192171"/>
    </w:p>
    <w:bookmarkEnd w:id="88"/>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ями изучения информатики на уровне основного общего образования являют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9" w:name="_Toc104192172"/>
    </w:p>
    <w:bookmarkEnd w:id="89"/>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тика в основном общем образовании отражае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области применения информатики, прежде всего информационные технологии, управление и социальную сфер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ждисциплинарный характер информатики и информационн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задачи учебного предмета «Информатика» – сформировать у обучающих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овые знания об информационном моделировании, в том числе о математическом моделирован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е технологии.</w:t>
      </w:r>
      <w:bookmarkStart w:id="90" w:name="_Toc104192173"/>
    </w:p>
    <w:bookmarkEnd w:id="90"/>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Общее количество часов на освоение учебного предмета определяется учебным планом на текущий учебный год.</w:t>
      </w:r>
    </w:p>
    <w:p w:rsidR="002F77F7" w:rsidRDefault="002F77F7" w:rsidP="00EB1CFC">
      <w:pPr>
        <w:widowControl w:val="0"/>
        <w:spacing w:line="240" w:lineRule="auto"/>
        <w:ind w:firstLine="709"/>
        <w:rPr>
          <w:rFonts w:eastAsia="Calibri" w:cs="Times New Roman"/>
          <w:sz w:val="24"/>
          <w:szCs w:val="24"/>
          <w:lang w:eastAsia="en-US"/>
        </w:rPr>
      </w:pPr>
      <w:bookmarkStart w:id="91" w:name="_Toc104192174"/>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7 классе</w:t>
      </w:r>
    </w:p>
    <w:bookmarkEnd w:id="91"/>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построения файловых систем. Полное имя файла (папки, каталога). Путь к файлу (папке, каталогу).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Архивация данных. Использование программ-архиваторов.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ные вирусы и другие вредоносные программы. Программы для защиты от виру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временные сервисы интернет-коммуника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код. Представление данных в компьютере как текстов в двоичном алфави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й объём данных. Бит – минимальная единица количества информации – двоичный разряд. Байт, килобайт, мегабайт, гигабай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корость передачи данных. Единицы скорости передачи данных. Искажение данных при передач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цвета. Цветовые модели. Модели RGB, CMYK, HSL. Глубина кодирования. Палит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звука. Разрядность и частота дискретизации. Количество каналов записи. Оценка информационного объёма звуковых файл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войства алгоритма. Способы записи алгоритма (словесный, в виде блок-схемы, программ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повторение»: циклы с заданным числом повторений, с условием выполнения, с переменной цик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помогательные алгоритмы. Использование параметров для изменения результатов работы вспомогательных алгоритм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для исполн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ение алгоритмов вручную и на компьютере. Синтаксические и логические ошибки. Отказ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стема координат в компьютерной графике. Изменение цвета пикс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анимации. Использование анимации для имитации движения объекта. Управления анимацией с помощью клавиатур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кстовые документы и их структурные элементы (страница, абзац, строка, слово, симво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Текстовый процессор – инструмент создания, редактирования и форматирования текстов. Правила набора текст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тавка изображений в текстовые документы. Обтекание изображений текстом. Включение в текстовый документ диаграмм и форму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араметры страницы, нумерация страниц. Добавление в документ колонтитулов, ссыл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обавление на слайд аудиовизуальных данных. Анимация. Гиперссылки.</w:t>
      </w:r>
      <w:bookmarkStart w:id="92" w:name="_Toc104192176"/>
    </w:p>
    <w:p w:rsidR="002F77F7" w:rsidRDefault="002F77F7" w:rsidP="00EB1CFC">
      <w:pPr>
        <w:widowControl w:val="0"/>
        <w:spacing w:line="240" w:lineRule="auto"/>
        <w:ind w:firstLine="709"/>
        <w:rPr>
          <w:rFonts w:eastAsia="Calibri" w:cs="Times New Roman"/>
          <w:sz w:val="24"/>
          <w:szCs w:val="24"/>
          <w:lang w:eastAsia="en-US"/>
        </w:rPr>
      </w:pPr>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8 классе</w:t>
      </w:r>
    </w:p>
    <w:p w:rsidR="002F77F7" w:rsidRPr="00EB1CFC" w:rsidRDefault="002F77F7" w:rsidP="00EB1CFC">
      <w:pPr>
        <w:widowControl w:val="0"/>
        <w:spacing w:line="240" w:lineRule="auto"/>
        <w:ind w:firstLine="709"/>
        <w:rPr>
          <w:rFonts w:eastAsia="Calibri" w:cs="Times New Roman"/>
          <w:sz w:val="24"/>
          <w:szCs w:val="24"/>
          <w:lang w:eastAsia="en-US"/>
        </w:rPr>
      </w:pPr>
    </w:p>
    <w:bookmarkEnd w:id="92"/>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имская система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рифметические операции в двоичной системе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целых чисел в Р-ичных системах счисления. Арифметические операции в Р-ич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элементы. Знакомство с логическими основами компьютера. Сумматор.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Язык программирования (Python, C++, Java, C#). Система программирования: редактор текста программ, транслятор, отладч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еременная: тип, имя, значение. Целые, вещественные и символьны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с вещественными числами. Встроенны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лучайные (псевдослучайные)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переменной. Алгоритм проверки натурального числа на просто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 сложности алгоритм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образование формул при копировании. Относительная, абсолютная и смешанная адресация.</w:t>
      </w:r>
      <w:bookmarkStart w:id="93" w:name="_Toc104192177"/>
    </w:p>
    <w:p w:rsidR="00203DEF" w:rsidRDefault="00203DEF" w:rsidP="002F77F7">
      <w:pPr>
        <w:widowControl w:val="0"/>
        <w:spacing w:line="240" w:lineRule="auto"/>
        <w:ind w:firstLine="709"/>
        <w:jc w:val="center"/>
        <w:rPr>
          <w:rFonts w:eastAsia="Calibri" w:cs="Times New Roman"/>
          <w:b/>
          <w:sz w:val="24"/>
          <w:szCs w:val="24"/>
          <w:lang w:eastAsia="en-US"/>
        </w:rPr>
      </w:pPr>
    </w:p>
    <w:p w:rsidR="00EB1CFC" w:rsidRPr="002F77F7" w:rsidRDefault="002F77F7" w:rsidP="002F77F7">
      <w:pPr>
        <w:widowControl w:val="0"/>
        <w:spacing w:line="240" w:lineRule="auto"/>
        <w:ind w:firstLine="709"/>
        <w:jc w:val="center"/>
        <w:rPr>
          <w:rFonts w:eastAsia="Calibri" w:cs="Times New Roman"/>
          <w:b/>
          <w:sz w:val="24"/>
          <w:szCs w:val="24"/>
          <w:lang w:eastAsia="en-US"/>
        </w:rPr>
      </w:pPr>
      <w:r>
        <w:rPr>
          <w:rFonts w:eastAsia="Calibri" w:cs="Times New Roman"/>
          <w:b/>
          <w:sz w:val="24"/>
          <w:szCs w:val="24"/>
          <w:lang w:eastAsia="en-US"/>
        </w:rPr>
        <w:t>Содержание обучения в 9 классе</w:t>
      </w:r>
    </w:p>
    <w:bookmarkEnd w:id="93"/>
    <w:p w:rsidR="002F77F7" w:rsidRDefault="002F77F7" w:rsidP="00EB1CFC">
      <w:pPr>
        <w:widowControl w:val="0"/>
        <w:spacing w:line="240" w:lineRule="auto"/>
        <w:ind w:firstLine="709"/>
        <w:rPr>
          <w:rFonts w:eastAsia="Calibri" w:cs="Times New Roman"/>
          <w:b/>
          <w:sz w:val="24"/>
          <w:szCs w:val="24"/>
          <w:lang w:eastAsia="en-US"/>
        </w:rPr>
      </w:pP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модели. Таблица как представление отно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поиск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в электронных таблиц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Численное моделирование в электронных таблицах. Численное решение уравнений с помощью подбора параметра. Поиск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оль информационных технологий в развитии экономики мира, страны, регион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94" w:name="_Toc104192178"/>
    </w:p>
    <w:p w:rsidR="002F77F7" w:rsidRDefault="002F77F7" w:rsidP="00EB1CFC">
      <w:pPr>
        <w:widowControl w:val="0"/>
        <w:spacing w:line="240" w:lineRule="auto"/>
        <w:ind w:firstLine="709"/>
        <w:rPr>
          <w:rFonts w:eastAsia="Calibri" w:cs="Times New Roman"/>
          <w:sz w:val="24"/>
          <w:szCs w:val="24"/>
          <w:lang w:eastAsia="en-US"/>
        </w:rPr>
      </w:pPr>
    </w:p>
    <w:p w:rsidR="00EB1CFC" w:rsidRPr="002F77F7" w:rsidRDefault="00EB1CFC"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ланируемые результаты освоения информатики (углублённый уровень) на уров</w:t>
      </w:r>
      <w:r w:rsidR="002F77F7">
        <w:rPr>
          <w:rFonts w:eastAsia="Calibri" w:cs="Times New Roman"/>
          <w:b/>
          <w:sz w:val="24"/>
          <w:szCs w:val="24"/>
          <w:lang w:eastAsia="en-US"/>
        </w:rPr>
        <w:t>не основного общего образования</w:t>
      </w:r>
    </w:p>
    <w:p w:rsidR="002F77F7" w:rsidRPr="00EB1CFC" w:rsidRDefault="002F77F7" w:rsidP="00EB1CFC">
      <w:pPr>
        <w:widowControl w:val="0"/>
        <w:spacing w:line="240" w:lineRule="auto"/>
        <w:ind w:firstLine="709"/>
        <w:rPr>
          <w:rFonts w:eastAsia="Calibri" w:cs="Times New Roman"/>
          <w:sz w:val="24"/>
          <w:szCs w:val="24"/>
          <w:lang w:eastAsia="en-US"/>
        </w:rPr>
      </w:pPr>
    </w:p>
    <w:bookmarkEnd w:id="94"/>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95" w:name="_Toc104192179"/>
    </w:p>
    <w:bookmarkEnd w:id="95"/>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w:t>
      </w:r>
      <w:r w:rsidR="00EB1CFC" w:rsidRPr="00EB1CFC">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патриот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духовно-нравственн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граждан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ценностей научного позн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формирования культуры здоровь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трудов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эколог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адаптации к изменяющимся условиям социальной сре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96" w:name="_Toc104192180"/>
    </w:p>
    <w:bookmarkEnd w:id="96"/>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познаватель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базовые логиче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базовые исследователь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работа с информаци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дефицит информации, данных, необходимых для решения поставленной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достоверность информации по критериям, предложенным учителем или сформулированным самостоятель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эффективно запоминать и систематизировать информац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коммуника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общ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овместная деятельность (сотрудничеств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val="en-US" w:eastAsia="en-US"/>
        </w:rPr>
        <w:t> </w:t>
      </w:r>
      <w:r w:rsidRPr="00EB1CFC">
        <w:rPr>
          <w:rFonts w:eastAsia="Calibri" w:cs="Times New Roman"/>
          <w:sz w:val="24"/>
          <w:szCs w:val="24"/>
          <w:lang w:eastAsia="en-US"/>
        </w:rPr>
        <w:t>Овладение универсальными учебными регуля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самоорганизац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в жизненных и учебных ситуациях проблемы, требующие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амоконтроль (рефлекс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ть способами самоконтроля, самомотивации и рефлекс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авать оценку ситуации и предлагать план её измен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соответствие результата цели и услови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эмоциональный интеллек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авить себя на место другого человека, понимать мотивы и намерения другог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4) принятие себя и други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bookmarkStart w:id="97" w:name="_Toc104192181"/>
    </w:p>
    <w:bookmarkEnd w:id="97"/>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метные результаты освоения программы по информатике на углублённом уровне на уровне основного общего образования.</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7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овременных устройств хранения и передачи данных, сравнивать их количественные характерис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относить характеристики компьютера с задачами, решаемыми с его помощь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структуру адресов веб-ресур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исывать алгоритм решения задачи различными способами, в том числе в виде блок-схе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8" w:name="_Toc104192183"/>
    </w:p>
    <w:bookmarkEnd w:id="98"/>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8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яснять различия между позиционными и непозиционными системами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сравнивать и производить арифметические операции над целыми числами в позицион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высказывание», «логическая операция», «логическое выраж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таблицы истинности для логических выражений, строить логические выражения по таблицам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прощать логические выражения, используя законы алгебры лог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логических элементов компью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ть выбирать подходящий алгоритм для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на изучаемом языке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9" w:name="_Toc104192184"/>
    </w:p>
    <w:bookmarkEnd w:id="99"/>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9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однотабличную базу данных, составлять запросы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атывать веб-страницы, содержащие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EB1CFC" w:rsidRPr="00EB1CFC" w:rsidRDefault="00EB1CFC" w:rsidP="00EB1CFC">
      <w:pPr>
        <w:spacing w:after="160" w:line="259" w:lineRule="auto"/>
        <w:ind w:firstLine="0"/>
        <w:jc w:val="left"/>
        <w:rPr>
          <w:rFonts w:ascii="Calibri" w:eastAsia="Calibri" w:hAnsi="Calibri" w:cs="Times New Roman"/>
          <w:sz w:val="22"/>
          <w:lang w:eastAsia="en-US"/>
        </w:rPr>
      </w:pPr>
    </w:p>
    <w:p w:rsidR="00EB1CFC" w:rsidRPr="00EB1CFC" w:rsidRDefault="00EB1CFC" w:rsidP="00EB1CFC">
      <w:pPr>
        <w:spacing w:line="240" w:lineRule="auto"/>
        <w:ind w:left="540"/>
        <w:contextualSpacing/>
        <w:jc w:val="center"/>
        <w:rPr>
          <w:rFonts w:eastAsia="Calibri" w:cs="Times New Roman"/>
          <w:b/>
          <w:sz w:val="24"/>
          <w:szCs w:val="24"/>
          <w:lang w:eastAsia="en-US"/>
        </w:rPr>
      </w:pPr>
      <w:r>
        <w:rPr>
          <w:rFonts w:ascii="Calibri" w:eastAsia="Calibri" w:hAnsi="Calibri" w:cs="Times New Roman"/>
          <w:sz w:val="22"/>
          <w:lang w:eastAsia="en-US"/>
        </w:rPr>
        <w:tab/>
      </w:r>
      <w:r w:rsidRPr="00EB1CFC">
        <w:rPr>
          <w:rFonts w:eastAsia="Calibri" w:cs="Times New Roman"/>
          <w:b/>
          <w:sz w:val="24"/>
          <w:szCs w:val="24"/>
          <w:lang w:eastAsia="en-US"/>
        </w:rPr>
        <w:t>Тематическое планирование</w:t>
      </w:r>
      <w:r w:rsidR="005543F5">
        <w:rPr>
          <w:rFonts w:eastAsia="Calibri" w:cs="Times New Roman"/>
          <w:b/>
          <w:sz w:val="24"/>
          <w:szCs w:val="24"/>
          <w:lang w:eastAsia="en-US"/>
        </w:rPr>
        <w:t xml:space="preserve"> учебного предмета «Информатика</w:t>
      </w:r>
      <w:r w:rsidRPr="00EB1CFC">
        <w:rPr>
          <w:rFonts w:eastAsia="Calibri" w:cs="Times New Roman"/>
          <w:b/>
          <w:sz w:val="24"/>
          <w:szCs w:val="24"/>
          <w:lang w:eastAsia="en-US"/>
        </w:rPr>
        <w:t>»</w:t>
      </w:r>
    </w:p>
    <w:p w:rsidR="002F77F7" w:rsidRDefault="002F77F7" w:rsidP="002F77F7">
      <w:pPr>
        <w:spacing w:line="240" w:lineRule="auto"/>
        <w:ind w:firstLine="709"/>
        <w:contextualSpacing/>
        <w:rPr>
          <w:rFonts w:eastAsia="SchoolBookSanPin" w:cs="Times New Roman"/>
          <w:i/>
          <w:sz w:val="24"/>
          <w:szCs w:val="24"/>
          <w:lang w:eastAsia="en-US"/>
        </w:rPr>
      </w:pPr>
    </w:p>
    <w:p w:rsidR="002F77F7" w:rsidRPr="002F77F7" w:rsidRDefault="002F77F7" w:rsidP="002F77F7">
      <w:pPr>
        <w:spacing w:line="240" w:lineRule="auto"/>
        <w:ind w:firstLine="709"/>
        <w:contextualSpacing/>
        <w:rPr>
          <w:rFonts w:eastAsia="SchoolBookSanPin" w:cs="Times New Roman"/>
          <w:b/>
          <w:sz w:val="24"/>
          <w:szCs w:val="24"/>
          <w:lang w:eastAsia="en-US"/>
        </w:rPr>
      </w:pPr>
      <w:r w:rsidRPr="002F77F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EB1CFC" w:rsidRPr="002F77F7" w:rsidRDefault="002F77F7" w:rsidP="002F77F7">
      <w:pPr>
        <w:widowControl w:val="0"/>
        <w:spacing w:line="240" w:lineRule="auto"/>
        <w:ind w:firstLine="709"/>
        <w:rPr>
          <w:rFonts w:eastAsia="SchoolBookSanPin" w:cs="Times New Roman"/>
          <w:sz w:val="24"/>
          <w:szCs w:val="24"/>
          <w:lang w:eastAsia="en-US"/>
        </w:rPr>
      </w:pPr>
      <w:r w:rsidRPr="002F77F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2F77F7">
        <w:rPr>
          <w:rFonts w:eastAsia="SchoolBookSanPin" w:cs="Times New Roman"/>
          <w:b/>
          <w:sz w:val="24"/>
          <w:szCs w:val="24"/>
          <w:lang w:eastAsia="en-US"/>
        </w:rPr>
        <w:t>«рабочей программе учителя»</w:t>
      </w:r>
      <w:r w:rsidRPr="002F77F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5543F5" w:rsidRDefault="00EB1CFC" w:rsidP="005543F5">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543F5">
        <w:rPr>
          <w:rFonts w:eastAsia="SchoolBookSanPin" w:cs="Times New Roman"/>
          <w:sz w:val="24"/>
          <w:szCs w:val="24"/>
          <w:lang w:eastAsia="en-US"/>
        </w:rPr>
        <w:t>едующие структурные компоненты:</w:t>
      </w:r>
    </w:p>
    <w:tbl>
      <w:tblPr>
        <w:tblStyle w:val="TableNormal1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B1CFC" w:rsidRPr="00EB1CFC" w:rsidTr="00EB1CFC">
        <w:trPr>
          <w:trHeight w:val="575"/>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7969D0" w:rsidTr="005543F5">
        <w:trPr>
          <w:trHeight w:val="812"/>
        </w:trPr>
        <w:tc>
          <w:tcPr>
            <w:tcW w:w="993" w:type="dxa"/>
          </w:tcPr>
          <w:p w:rsidR="00EB1CFC" w:rsidRPr="007969D0" w:rsidRDefault="00EB1CFC" w:rsidP="00EB1CFC">
            <w:pPr>
              <w:spacing w:line="240" w:lineRule="auto"/>
              <w:ind w:left="142" w:firstLine="0"/>
              <w:jc w:val="left"/>
              <w:rPr>
                <w:rFonts w:eastAsia="Times New Roman"/>
                <w:szCs w:val="20"/>
                <w:lang w:eastAsia="en-US"/>
              </w:rPr>
            </w:pPr>
            <w:r w:rsidRPr="007969D0">
              <w:rPr>
                <w:rFonts w:eastAsia="Times New Roman"/>
                <w:szCs w:val="20"/>
                <w:lang w:eastAsia="en-US"/>
              </w:rPr>
              <w:t>1.</w:t>
            </w:r>
          </w:p>
        </w:tc>
        <w:tc>
          <w:tcPr>
            <w:tcW w:w="4394" w:type="dxa"/>
          </w:tcPr>
          <w:p w:rsidR="00EB1CFC" w:rsidRPr="007969D0" w:rsidRDefault="005543F5" w:rsidP="00EB1CFC">
            <w:pPr>
              <w:rPr>
                <w:rFonts w:eastAsia="OfficinaSansBoldITC"/>
                <w:szCs w:val="20"/>
                <w:lang w:val="ru-RU" w:eastAsia="en-US"/>
              </w:rPr>
            </w:pPr>
            <w:r w:rsidRPr="007969D0">
              <w:rPr>
                <w:rFonts w:eastAsia="OfficinaSansBoldITC"/>
                <w:szCs w:val="20"/>
                <w:lang w:val="ru-RU" w:eastAsia="en-US"/>
              </w:rPr>
              <w:t>7 класс</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1.</w:t>
            </w:r>
            <w:r w:rsidRPr="007969D0">
              <w:rPr>
                <w:rFonts w:eastAsia="OfficinaSansBoldITC"/>
                <w:szCs w:val="20"/>
                <w:lang w:eastAsia="en-US"/>
              </w:rPr>
              <w:t> </w:t>
            </w:r>
            <w:r w:rsidRPr="007969D0">
              <w:rPr>
                <w:rFonts w:eastAsia="OfficinaSansBoldITC"/>
                <w:szCs w:val="20"/>
                <w:lang w:val="ru-RU" w:eastAsia="en-US"/>
              </w:rPr>
              <w:t>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построения файловых систем. Полное имя файла (папки, каталога). Путь к файлу (папке, каталогу).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Архивация данных. Использование программ-архиваторов.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ные вирусы и другие вредоносные программы. Программы для защиты от вирус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временные сервисы интернет-коммуникаци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2.</w:t>
            </w:r>
            <w:r w:rsidRPr="007969D0">
              <w:rPr>
                <w:rFonts w:eastAsia="OfficinaSansBoldITC"/>
                <w:szCs w:val="20"/>
                <w:lang w:eastAsia="en-US"/>
              </w:rPr>
              <w:t> </w:t>
            </w:r>
            <w:r w:rsidRPr="007969D0">
              <w:rPr>
                <w:rFonts w:eastAsia="OfficinaSansBoldITC"/>
                <w:szCs w:val="20"/>
                <w:lang w:val="ru-RU" w:eastAsia="en-US"/>
              </w:rPr>
              <w:t>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символов одного алфавита с помощью кодовых слов в другом алфавите, кодовая таблица, декод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код. Представление данных в компьютере как текстов в двоичном алфавит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онный объём данных. Бит – минимальная единица количества информации – двоичный разряд. Байт, килобайт, мегабайт, гигабай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корость передачи данных. Единицы скорости передачи данных. Искажение данных при передач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текстов. Равномерный код. Неравномерный код. Кодировка </w:t>
            </w:r>
            <w:r w:rsidRPr="007969D0">
              <w:rPr>
                <w:rFonts w:eastAsia="OfficinaSansBoldITC"/>
                <w:szCs w:val="20"/>
                <w:lang w:eastAsia="en-US"/>
              </w:rPr>
              <w:t>ASCII</w:t>
            </w:r>
            <w:r w:rsidRPr="007969D0">
              <w:rPr>
                <w:rFonts w:eastAsia="OfficinaSansBoldITC"/>
                <w:szCs w:val="20"/>
                <w:lang w:val="ru-RU" w:eastAsia="en-US"/>
              </w:rPr>
              <w:t xml:space="preserve">. Восьмибитные кодировки. Понятие о кодировках </w:t>
            </w:r>
            <w:r w:rsidRPr="007969D0">
              <w:rPr>
                <w:rFonts w:eastAsia="OfficinaSansBoldITC"/>
                <w:szCs w:val="20"/>
                <w:lang w:eastAsia="en-US"/>
              </w:rPr>
              <w:t>UNICODE</w:t>
            </w:r>
            <w:r w:rsidRPr="007969D0">
              <w:rPr>
                <w:rFonts w:eastAsia="OfficinaSansBoldITC"/>
                <w:szCs w:val="20"/>
                <w:lang w:val="ru-RU" w:eastAsia="en-US"/>
              </w:rPr>
              <w:t>. Декодирование сообщений с использованием равномерного и неравномерного кода. Информационный объём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цвета. Цветовые модели. Модели </w:t>
            </w:r>
            <w:r w:rsidRPr="007969D0">
              <w:rPr>
                <w:rFonts w:eastAsia="OfficinaSansBoldITC"/>
                <w:szCs w:val="20"/>
                <w:lang w:eastAsia="en-US"/>
              </w:rPr>
              <w:t>RGB</w:t>
            </w:r>
            <w:r w:rsidRPr="007969D0">
              <w:rPr>
                <w:rFonts w:eastAsia="OfficinaSansBoldITC"/>
                <w:szCs w:val="20"/>
                <w:lang w:val="ru-RU" w:eastAsia="en-US"/>
              </w:rPr>
              <w:t xml:space="preserve">, </w:t>
            </w:r>
            <w:r w:rsidRPr="007969D0">
              <w:rPr>
                <w:rFonts w:eastAsia="OfficinaSansBoldITC"/>
                <w:szCs w:val="20"/>
                <w:lang w:eastAsia="en-US"/>
              </w:rPr>
              <w:t>CMYK</w:t>
            </w:r>
            <w:r w:rsidRPr="007969D0">
              <w:rPr>
                <w:rFonts w:eastAsia="OfficinaSansBoldITC"/>
                <w:szCs w:val="20"/>
                <w:lang w:val="ru-RU" w:eastAsia="en-US"/>
              </w:rPr>
              <w:t xml:space="preserve">, </w:t>
            </w:r>
            <w:r w:rsidRPr="007969D0">
              <w:rPr>
                <w:rFonts w:eastAsia="OfficinaSansBoldITC"/>
                <w:szCs w:val="20"/>
                <w:lang w:eastAsia="en-US"/>
              </w:rPr>
              <w:t>HSL</w:t>
            </w:r>
            <w:r w:rsidRPr="007969D0">
              <w:rPr>
                <w:rFonts w:eastAsia="OfficinaSansBoldITC"/>
                <w:szCs w:val="20"/>
                <w:lang w:val="ru-RU" w:eastAsia="en-US"/>
              </w:rPr>
              <w:t>. Глубина кодирования. Палит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звука. Разрядность и частота дискретизации. Количество каналов записи. Оценка информационного объёма звуковых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3.</w:t>
            </w:r>
            <w:r w:rsidRPr="007969D0">
              <w:rPr>
                <w:rFonts w:eastAsia="OfficinaSansBoldITC"/>
                <w:szCs w:val="20"/>
                <w:lang w:eastAsia="en-US"/>
              </w:rPr>
              <w:t> </w:t>
            </w:r>
            <w:r w:rsidRPr="007969D0">
              <w:rPr>
                <w:rFonts w:eastAsia="OfficinaSansBoldITC"/>
                <w:szCs w:val="20"/>
                <w:lang w:val="ru-RU" w:eastAsia="en-US"/>
              </w:rPr>
              <w:t>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алгоритма. Исполнители алгоритмов. Алгоритм как план управления исполнителе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войства алгоритма. Способы записи алгоритма (словесный, в виде блок-схемы, программ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повторение»: циклы с заданным числом повторений, с условием выполнения, с переменной цик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помогательные алгоритмы. Использование параметров для изменения результатов работы вспомогательных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для исполн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ыполнение алгоритмов вручную и на компьютере. Синтаксические и логические ошибки. Отказ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стема координат в компьютерной графике. Изменение цвета пиксел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анимации. Использование анимации для имитации движения объекта. Управления анимацией с помощью клавиатур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4.</w:t>
            </w:r>
            <w:r w:rsidRPr="007969D0">
              <w:rPr>
                <w:rFonts w:eastAsia="OfficinaSansBoldITC"/>
                <w:szCs w:val="20"/>
                <w:lang w:eastAsia="en-US"/>
              </w:rPr>
              <w:t> </w:t>
            </w:r>
            <w:r w:rsidRPr="007969D0">
              <w:rPr>
                <w:rFonts w:eastAsia="OfficinaSansBoldITC"/>
                <w:szCs w:val="20"/>
                <w:lang w:val="ru-RU" w:eastAsia="en-US"/>
              </w:rPr>
              <w:t>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екстовые документы и их структурные элементы (страница, абзац, строка, слово, симво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Текстовый процессор – инструмент создания, редактирования и форматирования текстов. Правила набора текст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труктурирование информации с помощью списков и таблиц. Многоуровневые списки. Добавление таблиц в текстовые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тавка изображений в текстовые документы. Обтекание изображений текстом. Включение в текстовый документ диаграмм и форму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араметры страницы, нумерация страниц. Добавление в документ колонтитулов, ссыл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графическими редакторами. Растровые рисунки. Использование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дготовка мультимедийных презентаций. Слайд. Добавление на слайд текста и изображений. Работа с несколькими слайдами.</w:t>
            </w:r>
          </w:p>
          <w:p w:rsidR="005543F5" w:rsidRPr="001B26E6" w:rsidRDefault="005543F5" w:rsidP="001B26E6">
            <w:pPr>
              <w:rPr>
                <w:rFonts w:eastAsia="OfficinaSansBoldITC"/>
                <w:szCs w:val="20"/>
                <w:lang w:eastAsia="en-US"/>
              </w:rPr>
            </w:pPr>
            <w:r w:rsidRPr="007969D0">
              <w:rPr>
                <w:rFonts w:eastAsia="OfficinaSansBoldITC"/>
                <w:szCs w:val="20"/>
                <w:lang w:val="ru-RU" w:eastAsia="en-US"/>
              </w:rPr>
              <w:t xml:space="preserve">Добавление на слайд аудиовизуальных данных. Анимация. </w:t>
            </w:r>
            <w:r w:rsidR="001B26E6">
              <w:rPr>
                <w:rFonts w:eastAsia="OfficinaSansBoldITC"/>
                <w:szCs w:val="20"/>
                <w:lang w:eastAsia="en-US"/>
              </w:rPr>
              <w:t>Гиперссылки.</w:t>
            </w:r>
          </w:p>
        </w:tc>
        <w:tc>
          <w:tcPr>
            <w:tcW w:w="2126" w:type="dxa"/>
            <w:vMerge w:val="restart"/>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543F5" w:rsidRPr="007969D0" w:rsidTr="005543F5">
        <w:trPr>
          <w:trHeight w:val="812"/>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2.</w:t>
            </w:r>
          </w:p>
        </w:tc>
        <w:tc>
          <w:tcPr>
            <w:tcW w:w="4394" w:type="dxa"/>
          </w:tcPr>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1.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имская система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рифметические операции в двоичной системе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дставление целых чисел в Р-ичных системах счисления. Арифметические операции в Р-ичны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элементы. Знакомство с логическими основами компьютера. Сумм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2.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Язык программирования (Python, C++, Java, C#). Система программирования: редактор текста программ, транслятор, отладчи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еременная: тип, имя, значение. Целые, вещественные и символьны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с вещественными числами. Встроенны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лучайные (псевдослучайные) чис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алоговая отладка программ: пошаговое выполнение, просмотр значений величин, отладочный вывод, выбор точки остано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переменной. Алгоритм проверки натурального числа на просто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 сложности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3.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образование формул при копировании. Относительная, абсолютная и смешанная адресация.</w:t>
            </w:r>
          </w:p>
          <w:p w:rsidR="005543F5" w:rsidRPr="007969D0" w:rsidRDefault="005543F5" w:rsidP="00EB1CFC">
            <w:pPr>
              <w:rPr>
                <w:rFonts w:eastAsia="OfficinaSansBoldITC"/>
                <w:szCs w:val="20"/>
                <w:lang w:val="ru-RU" w:eastAsia="en-US"/>
              </w:rPr>
            </w:pPr>
          </w:p>
        </w:tc>
        <w:tc>
          <w:tcPr>
            <w:tcW w:w="2126" w:type="dxa"/>
          </w:tcPr>
          <w:p w:rsidR="005543F5" w:rsidRPr="007969D0" w:rsidRDefault="005543F5" w:rsidP="00EB1CFC">
            <w:pPr>
              <w:spacing w:line="240" w:lineRule="auto"/>
              <w:ind w:firstLine="0"/>
              <w:jc w:val="center"/>
              <w:rPr>
                <w:rFonts w:eastAsia="Times New Roman"/>
                <w:i/>
                <w:szCs w:val="20"/>
                <w:lang w:val="ru-RU" w:eastAsia="en-US"/>
              </w:rPr>
            </w:pPr>
          </w:p>
        </w:tc>
        <w:tc>
          <w:tcPr>
            <w:tcW w:w="2126" w:type="dxa"/>
          </w:tcPr>
          <w:p w:rsidR="005543F5" w:rsidRPr="007969D0" w:rsidRDefault="005543F5" w:rsidP="00EB1CFC">
            <w:pPr>
              <w:spacing w:line="240" w:lineRule="auto"/>
              <w:ind w:firstLine="0"/>
              <w:jc w:val="center"/>
              <w:rPr>
                <w:rFonts w:eastAsia="Times New Roman"/>
                <w:i/>
                <w:szCs w:val="20"/>
                <w:lang w:val="ru-RU" w:eastAsia="en-US"/>
              </w:rPr>
            </w:pPr>
          </w:p>
        </w:tc>
      </w:tr>
      <w:tr w:rsidR="005543F5" w:rsidRPr="007969D0" w:rsidTr="005543F5">
        <w:trPr>
          <w:trHeight w:val="812"/>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3.</w:t>
            </w:r>
          </w:p>
        </w:tc>
        <w:tc>
          <w:tcPr>
            <w:tcW w:w="4394" w:type="dxa"/>
          </w:tcPr>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1. 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2.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модели. Таблица как представление отно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3.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поиск в упорядоченном массив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4.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в электронных таблица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Численное моделирование в электронных таблицах. Численное решение уравнений с помощью подбора параметра. Поиск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Роль информационных технологий в развитии экономики мира, страны, регион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tc>
        <w:tc>
          <w:tcPr>
            <w:tcW w:w="2126" w:type="dxa"/>
          </w:tcPr>
          <w:p w:rsidR="005543F5" w:rsidRPr="007969D0" w:rsidRDefault="005543F5" w:rsidP="00EB1CFC">
            <w:pPr>
              <w:spacing w:line="240" w:lineRule="auto"/>
              <w:ind w:firstLine="0"/>
              <w:jc w:val="center"/>
              <w:rPr>
                <w:rFonts w:eastAsia="Times New Roman"/>
                <w:i/>
                <w:szCs w:val="20"/>
                <w:lang w:eastAsia="en-US"/>
              </w:rPr>
            </w:pPr>
          </w:p>
        </w:tc>
        <w:tc>
          <w:tcPr>
            <w:tcW w:w="2126" w:type="dxa"/>
          </w:tcPr>
          <w:p w:rsidR="005543F5" w:rsidRPr="007969D0" w:rsidRDefault="005543F5" w:rsidP="00EB1CFC">
            <w:pPr>
              <w:spacing w:line="240" w:lineRule="auto"/>
              <w:ind w:firstLine="0"/>
              <w:jc w:val="center"/>
              <w:rPr>
                <w:rFonts w:eastAsia="Times New Roman"/>
                <w:i/>
                <w:szCs w:val="20"/>
                <w:lang w:eastAsia="en-US"/>
              </w:rPr>
            </w:pPr>
          </w:p>
        </w:tc>
      </w:tr>
    </w:tbl>
    <w:p w:rsidR="002F77F7" w:rsidRDefault="002F77F7" w:rsidP="00842EC9">
      <w:pPr>
        <w:rPr>
          <w:b/>
          <w:sz w:val="24"/>
        </w:rPr>
      </w:pPr>
    </w:p>
    <w:p w:rsidR="000B1E23" w:rsidRPr="002F77F7" w:rsidRDefault="000B1E23" w:rsidP="00842EC9">
      <w:pPr>
        <w:rPr>
          <w:b/>
          <w:sz w:val="24"/>
        </w:rPr>
      </w:pPr>
    </w:p>
    <w:p w:rsidR="00842EC9" w:rsidRPr="00203DEF" w:rsidRDefault="00203DEF" w:rsidP="00E434B7">
      <w:pPr>
        <w:pStyle w:val="ac"/>
        <w:numPr>
          <w:ilvl w:val="2"/>
          <w:numId w:val="145"/>
        </w:numPr>
        <w:rPr>
          <w:b/>
          <w:sz w:val="24"/>
          <w:szCs w:val="24"/>
        </w:rPr>
      </w:pPr>
      <w:r w:rsidRPr="00203DEF">
        <w:rPr>
          <w:b/>
          <w:sz w:val="24"/>
          <w:szCs w:val="24"/>
        </w:rPr>
        <w:t>Р</w:t>
      </w:r>
      <w:r w:rsidR="00842EC9" w:rsidRPr="00203DEF">
        <w:rPr>
          <w:b/>
          <w:sz w:val="24"/>
          <w:szCs w:val="24"/>
        </w:rPr>
        <w:t xml:space="preserve">абочая программа </w:t>
      </w:r>
      <w:r w:rsidR="002F77F7" w:rsidRPr="00203DEF">
        <w:rPr>
          <w:b/>
          <w:sz w:val="24"/>
          <w:szCs w:val="24"/>
        </w:rPr>
        <w:t>по учебному предмету «История»</w:t>
      </w:r>
    </w:p>
    <w:p w:rsidR="002F77F7" w:rsidRPr="007969D0" w:rsidRDefault="002F77F7" w:rsidP="002F77F7">
      <w:pPr>
        <w:jc w:val="center"/>
        <w:rPr>
          <w:b/>
          <w:sz w:val="24"/>
          <w:szCs w:val="24"/>
        </w:rPr>
      </w:pPr>
    </w:p>
    <w:p w:rsidR="00203DEF" w:rsidRPr="00437CE6" w:rsidRDefault="00203DEF" w:rsidP="00203DEF">
      <w:pPr>
        <w:ind w:firstLine="709"/>
        <w:rPr>
          <w:rFonts w:eastAsia="Times New Roman" w:cs="Times New Roman"/>
          <w:sz w:val="24"/>
          <w:szCs w:val="24"/>
          <w:lang w:eastAsia="en-US"/>
        </w:rPr>
      </w:pPr>
      <w:r>
        <w:rPr>
          <w:sz w:val="24"/>
          <w:szCs w:val="24"/>
          <w:lang w:eastAsia="en-US"/>
        </w:rPr>
        <w:t>Р</w:t>
      </w:r>
      <w:r w:rsidR="00842EC9" w:rsidRPr="007969D0">
        <w:rPr>
          <w:sz w:val="24"/>
          <w:szCs w:val="24"/>
          <w:lang w:eastAsia="en-US"/>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r w:rsidR="002F77F7" w:rsidRPr="007969D0">
        <w:rPr>
          <w:sz w:val="24"/>
          <w:szCs w:val="24"/>
          <w:lang w:eastAsia="en-US"/>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F77F7" w:rsidRPr="005D5C0F" w:rsidRDefault="00203DEF" w:rsidP="005D5C0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sidR="005D5C0F">
        <w:rPr>
          <w:rFonts w:eastAsia="Times New Roman" w:cs="Times New Roman"/>
          <w:sz w:val="24"/>
          <w:szCs w:val="24"/>
          <w:lang w:eastAsia="en-US"/>
        </w:rPr>
        <w:t>истории</w:t>
      </w:r>
      <w:r w:rsidRPr="00203DEF">
        <w:rPr>
          <w:rFonts w:eastAsia="Times New Roman" w:cs="Times New Roman"/>
          <w:sz w:val="24"/>
          <w:szCs w:val="24"/>
          <w:lang w:eastAsia="en-US"/>
        </w:rPr>
        <w:t>.</w:t>
      </w:r>
    </w:p>
    <w:p w:rsidR="00842EC9" w:rsidRPr="007969D0" w:rsidRDefault="002F77F7" w:rsidP="007E7BE0">
      <w:pPr>
        <w:spacing w:line="240" w:lineRule="auto"/>
        <w:ind w:firstLine="709"/>
        <w:jc w:val="center"/>
        <w:rPr>
          <w:b/>
          <w:sz w:val="24"/>
          <w:szCs w:val="24"/>
          <w:lang w:eastAsia="en-US"/>
        </w:rPr>
      </w:pPr>
      <w:r w:rsidRPr="007969D0">
        <w:rPr>
          <w:b/>
          <w:sz w:val="24"/>
          <w:szCs w:val="24"/>
          <w:lang w:eastAsia="en-US"/>
        </w:rPr>
        <w:t>Пояснительная записка</w:t>
      </w:r>
    </w:p>
    <w:p w:rsidR="002F77F7" w:rsidRPr="007969D0" w:rsidRDefault="002F77F7" w:rsidP="007E7BE0">
      <w:pPr>
        <w:spacing w:line="240" w:lineRule="auto"/>
        <w:ind w:firstLine="709"/>
        <w:jc w:val="center"/>
        <w:rPr>
          <w:b/>
          <w:sz w:val="24"/>
          <w:szCs w:val="24"/>
          <w:lang w:eastAsia="en-US"/>
        </w:rPr>
      </w:pP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842EC9" w:rsidRPr="007969D0" w:rsidRDefault="00842EC9" w:rsidP="007E7BE0">
      <w:pPr>
        <w:spacing w:line="240" w:lineRule="auto"/>
        <w:ind w:firstLine="709"/>
        <w:rPr>
          <w:sz w:val="24"/>
          <w:szCs w:val="24"/>
          <w:lang w:eastAsia="en-US"/>
        </w:rPr>
      </w:pPr>
      <w:r w:rsidRPr="007969D0">
        <w:rPr>
          <w:sz w:val="24"/>
          <w:szCs w:val="24"/>
          <w:lang w:eastAsia="en-US"/>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842EC9" w:rsidRPr="007969D0" w:rsidRDefault="00842EC9" w:rsidP="007E7BE0">
      <w:pPr>
        <w:spacing w:line="240" w:lineRule="auto"/>
        <w:ind w:firstLine="709"/>
        <w:rPr>
          <w:sz w:val="24"/>
          <w:szCs w:val="24"/>
          <w:lang w:eastAsia="en-US"/>
        </w:rPr>
      </w:pPr>
      <w:r w:rsidRPr="007969D0">
        <w:rPr>
          <w:sz w:val="24"/>
          <w:szCs w:val="24"/>
          <w:lang w:eastAsia="en-US"/>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Задачами изучения истории являются:</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842EC9" w:rsidRPr="007969D0" w:rsidRDefault="00842EC9" w:rsidP="007E7BE0">
      <w:pPr>
        <w:spacing w:line="240" w:lineRule="auto"/>
        <w:ind w:firstLine="709"/>
        <w:rPr>
          <w:sz w:val="24"/>
          <w:szCs w:val="24"/>
          <w:lang w:eastAsia="en-US"/>
        </w:rPr>
      </w:pPr>
      <w:r w:rsidRPr="007969D0">
        <w:rPr>
          <w:sz w:val="24"/>
          <w:szCs w:val="24"/>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7E7BE0">
      <w:pPr>
        <w:spacing w:line="240" w:lineRule="auto"/>
        <w:ind w:firstLine="709"/>
        <w:rPr>
          <w:sz w:val="24"/>
          <w:szCs w:val="24"/>
          <w:lang w:eastAsia="en-US"/>
        </w:rPr>
      </w:pPr>
      <w:r w:rsidRPr="007969D0">
        <w:rPr>
          <w:sz w:val="24"/>
          <w:szCs w:val="24"/>
          <w:lang w:eastAsia="en-US"/>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7E7BE0">
      <w:pPr>
        <w:spacing w:line="240" w:lineRule="auto"/>
        <w:ind w:firstLine="709"/>
        <w:rPr>
          <w:sz w:val="24"/>
          <w:szCs w:val="24"/>
          <w:lang w:eastAsia="en-US"/>
        </w:rPr>
      </w:pPr>
      <w:r w:rsidRPr="007969D0">
        <w:rPr>
          <w:sz w:val="24"/>
          <w:szCs w:val="24"/>
          <w:lang w:eastAsia="en-US"/>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rsidR="00842EC9" w:rsidRPr="007969D0" w:rsidRDefault="00842EC9" w:rsidP="007E7BE0">
      <w:pPr>
        <w:spacing w:line="240" w:lineRule="auto"/>
        <w:ind w:firstLine="709"/>
        <w:rPr>
          <w:sz w:val="24"/>
          <w:szCs w:val="24"/>
          <w:lang w:eastAsia="en-US"/>
        </w:rPr>
      </w:pPr>
      <w:r w:rsidRPr="007969D0">
        <w:rPr>
          <w:sz w:val="24"/>
          <w:szCs w:val="24"/>
          <w:lang w:eastAsia="en-US"/>
        </w:rPr>
        <w:t>Последовательность изучения тем в рамках программы по истории в пределах одного класса может варьироваться.</w:t>
      </w:r>
    </w:p>
    <w:p w:rsidR="00842EC9" w:rsidRPr="007969D0" w:rsidRDefault="00842EC9" w:rsidP="007E7BE0">
      <w:pPr>
        <w:spacing w:line="240" w:lineRule="auto"/>
        <w:ind w:firstLine="709"/>
        <w:rPr>
          <w:sz w:val="24"/>
          <w:szCs w:val="24"/>
          <w:lang w:eastAsia="en-US"/>
        </w:rPr>
      </w:pPr>
    </w:p>
    <w:p w:rsidR="00842EC9" w:rsidRPr="007969D0" w:rsidRDefault="00842EC9" w:rsidP="007969D0">
      <w:pPr>
        <w:spacing w:line="240" w:lineRule="auto"/>
        <w:ind w:firstLine="709"/>
        <w:jc w:val="right"/>
        <w:rPr>
          <w:sz w:val="24"/>
          <w:szCs w:val="24"/>
          <w:lang w:eastAsia="en-US"/>
        </w:rPr>
      </w:pPr>
      <w:r w:rsidRPr="007969D0">
        <w:rPr>
          <w:sz w:val="24"/>
          <w:szCs w:val="24"/>
          <w:lang w:eastAsia="en-US"/>
        </w:rPr>
        <w:t>Таблица 1</w:t>
      </w:r>
    </w:p>
    <w:p w:rsidR="00842EC9" w:rsidRPr="007969D0" w:rsidRDefault="00842EC9" w:rsidP="007E7BE0">
      <w:pPr>
        <w:spacing w:line="240" w:lineRule="auto"/>
        <w:ind w:firstLine="709"/>
        <w:rPr>
          <w:sz w:val="24"/>
          <w:szCs w:val="24"/>
          <w:lang w:eastAsia="en-US"/>
        </w:rPr>
      </w:pPr>
    </w:p>
    <w:p w:rsidR="00842EC9" w:rsidRPr="007969D0" w:rsidRDefault="00842EC9" w:rsidP="007E7BE0">
      <w:pPr>
        <w:spacing w:line="240" w:lineRule="auto"/>
        <w:ind w:firstLine="709"/>
        <w:rPr>
          <w:sz w:val="24"/>
          <w:szCs w:val="24"/>
          <w:lang w:eastAsia="en-US"/>
        </w:rPr>
      </w:pPr>
      <w:r w:rsidRPr="007969D0">
        <w:rPr>
          <w:sz w:val="24"/>
          <w:szCs w:val="24"/>
          <w:lang w:eastAsia="en-US"/>
        </w:rPr>
        <w:t>Структура и последовательность изучения курсов в рамках учебного предмета «История»</w:t>
      </w:r>
    </w:p>
    <w:p w:rsidR="00842EC9" w:rsidRPr="00842EC9" w:rsidRDefault="00842EC9" w:rsidP="007E7BE0">
      <w:pPr>
        <w:spacing w:line="240" w:lineRule="auto"/>
        <w:ind w:firstLine="709"/>
        <w:rPr>
          <w:lang w:eastAsia="en-US"/>
        </w:rPr>
      </w:pPr>
    </w:p>
    <w:tbl>
      <w:tblPr>
        <w:tblW w:w="9522" w:type="dxa"/>
        <w:tblInd w:w="112" w:type="dxa"/>
        <w:tblLayout w:type="fixed"/>
        <w:tblCellMar>
          <w:left w:w="113" w:type="dxa"/>
          <w:right w:w="113" w:type="dxa"/>
        </w:tblCellMar>
        <w:tblLook w:val="01E0" w:firstRow="1" w:lastRow="1" w:firstColumn="1" w:lastColumn="1" w:noHBand="0" w:noVBand="0"/>
      </w:tblPr>
      <w:tblGrid>
        <w:gridCol w:w="994"/>
        <w:gridCol w:w="6968"/>
        <w:gridCol w:w="1560"/>
      </w:tblGrid>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урсы в рамках учебного предмета «История»</w:t>
            </w:r>
          </w:p>
        </w:tc>
        <w:tc>
          <w:tcPr>
            <w:tcW w:w="1560"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7E7BE0">
            <w:pPr>
              <w:ind w:firstLine="0"/>
              <w:rPr>
                <w:lang w:eastAsia="en-US"/>
              </w:rPr>
            </w:pPr>
            <w:r w:rsidRPr="00842EC9">
              <w:rPr>
                <w:lang w:eastAsia="en-US"/>
              </w:rPr>
              <w:t>Примерное количество учебных часов</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5</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Всеобщая история. История Древнего мира</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68</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6</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Средних веков. </w:t>
            </w:r>
          </w:p>
          <w:p w:rsidR="00842EC9" w:rsidRPr="00842EC9" w:rsidRDefault="00842EC9" w:rsidP="00842EC9">
            <w:pPr>
              <w:rPr>
                <w:lang w:eastAsia="en-US"/>
              </w:rPr>
            </w:pPr>
            <w:r w:rsidRPr="00842EC9">
              <w:rPr>
                <w:lang w:eastAsia="en-US"/>
              </w:rPr>
              <w:t>История России. От Руси к Российскому госуд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23</w:t>
            </w:r>
          </w:p>
          <w:p w:rsidR="00842EC9" w:rsidRPr="00842EC9" w:rsidRDefault="00842EC9" w:rsidP="00842EC9">
            <w:pP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7</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Конец </w:t>
            </w:r>
            <w:r w:rsidRPr="00842EC9">
              <w:rPr>
                <w:lang w:val="en-US" w:eastAsia="en-US"/>
              </w:rPr>
              <w:t>XV</w:t>
            </w:r>
            <w:r w:rsidRPr="00842EC9">
              <w:rPr>
                <w:lang w:eastAsia="en-US"/>
              </w:rPr>
              <w:t>—</w:t>
            </w:r>
            <w:r w:rsidRPr="00842EC9">
              <w:rPr>
                <w:lang w:val="en-US" w:eastAsia="en-US"/>
              </w:rPr>
              <w:t>XVII</w:t>
            </w:r>
            <w:r w:rsidRPr="00842EC9">
              <w:rPr>
                <w:lang w:eastAsia="en-US"/>
              </w:rPr>
              <w:t xml:space="preserve"> вв.</w:t>
            </w:r>
          </w:p>
          <w:p w:rsidR="00842EC9" w:rsidRPr="00842EC9" w:rsidRDefault="00842EC9" w:rsidP="00842EC9">
            <w:pPr>
              <w:rPr>
                <w:lang w:eastAsia="en-US"/>
              </w:rPr>
            </w:pPr>
            <w:r w:rsidRPr="00842EC9">
              <w:rPr>
                <w:lang w:eastAsia="en-US"/>
              </w:rPr>
              <w:t xml:space="preserve">История России. Россия в </w:t>
            </w:r>
            <w:r w:rsidRPr="00842EC9">
              <w:rPr>
                <w:lang w:val="en-US" w:eastAsia="en-US"/>
              </w:rPr>
              <w:t>XVI</w:t>
            </w:r>
            <w:r w:rsidRPr="00842EC9">
              <w:rPr>
                <w:lang w:eastAsia="en-US"/>
              </w:rPr>
              <w:t>—</w:t>
            </w:r>
            <w:r w:rsidRPr="00842EC9">
              <w:rPr>
                <w:lang w:val="en-US" w:eastAsia="en-US"/>
              </w:rPr>
              <w:t>XVII</w:t>
            </w:r>
            <w:r w:rsidRPr="00842EC9">
              <w:rPr>
                <w:lang w:eastAsia="en-US"/>
              </w:rPr>
              <w:t xml:space="preserve"> вв.: от великого княжества к ц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val="en-US" w:eastAsia="en-US"/>
              </w:rPr>
            </w:pPr>
            <w:r w:rsidRPr="00842EC9">
              <w:rPr>
                <w:lang w:eastAsia="en-US"/>
              </w:rPr>
              <w:t>2</w:t>
            </w:r>
            <w:r w:rsidRPr="00842EC9">
              <w:rPr>
                <w:lang w:val="en-US" w:eastAsia="en-US"/>
              </w:rPr>
              <w:t>3</w:t>
            </w:r>
          </w:p>
          <w:p w:rsidR="00842EC9" w:rsidRPr="00842EC9" w:rsidRDefault="00842EC9" w:rsidP="00842EC9">
            <w:pPr>
              <w:rPr>
                <w:lang w:val="en-US" w:eastAsia="en-US"/>
              </w:rPr>
            </w:pPr>
          </w:p>
          <w:p w:rsidR="00842EC9" w:rsidRPr="00842EC9" w:rsidRDefault="00842EC9" w:rsidP="00842EC9">
            <w:pPr>
              <w:rPr>
                <w:lang w:val="en-US" w:eastAsia="en-US"/>
              </w:rPr>
            </w:pPr>
            <w:r w:rsidRPr="00842EC9">
              <w:rPr>
                <w:lang w:val="en-US"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val="en-US" w:eastAsia="en-US"/>
              </w:rPr>
            </w:pPr>
            <w:r w:rsidRPr="00842EC9">
              <w:rPr>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VIII</w:t>
            </w:r>
            <w:r w:rsidRPr="00842EC9">
              <w:rPr>
                <w:lang w:eastAsia="en-US"/>
              </w:rPr>
              <w:t xml:space="preserve"> в. История России. Россия в конце </w:t>
            </w:r>
            <w:r w:rsidRPr="00842EC9">
              <w:rPr>
                <w:lang w:val="en-US" w:eastAsia="en-US"/>
              </w:rPr>
              <w:t>XVII</w:t>
            </w:r>
            <w:r w:rsidRPr="00842EC9">
              <w:rPr>
                <w:lang w:eastAsia="en-US"/>
              </w:rPr>
              <w:t xml:space="preserve">— </w:t>
            </w:r>
            <w:r w:rsidRPr="00842EC9">
              <w:rPr>
                <w:lang w:val="en-US" w:eastAsia="en-US"/>
              </w:rPr>
              <w:t>XVIII</w:t>
            </w:r>
            <w:r w:rsidRPr="00842EC9">
              <w:rPr>
                <w:lang w:eastAsia="en-US"/>
              </w:rPr>
              <w:t xml:space="preserve"> вв.: от царства к импер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23</w:t>
            </w:r>
          </w:p>
          <w:p w:rsidR="00842EC9" w:rsidRPr="00842EC9" w:rsidRDefault="00842EC9" w:rsidP="00842EC9">
            <w:pP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IX</w:t>
            </w:r>
            <w:r w:rsidRPr="00842EC9">
              <w:rPr>
                <w:lang w:eastAsia="en-US"/>
              </w:rPr>
              <w:t xml:space="preserve"> — начало ХХ в.</w:t>
            </w:r>
          </w:p>
          <w:p w:rsidR="00842EC9" w:rsidRPr="00842EC9" w:rsidRDefault="00842EC9" w:rsidP="00842EC9">
            <w:pPr>
              <w:rPr>
                <w:lang w:eastAsia="en-US"/>
              </w:rPr>
            </w:pPr>
            <w:r w:rsidRPr="00842EC9">
              <w:rPr>
                <w:lang w:eastAsia="en-US"/>
              </w:rPr>
              <w:t xml:space="preserve">История России. Российская империя в </w:t>
            </w:r>
            <w:r w:rsidRPr="00842EC9">
              <w:rPr>
                <w:lang w:val="en-US" w:eastAsia="en-US"/>
              </w:rPr>
              <w:t>XIX</w:t>
            </w:r>
            <w:r w:rsidRPr="00842EC9">
              <w:rPr>
                <w:lang w:eastAsia="en-US"/>
              </w:rPr>
              <w:t xml:space="preserve"> — начале ХХ в.</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p>
          <w:p w:rsidR="00842EC9" w:rsidRPr="00842EC9" w:rsidRDefault="00842EC9" w:rsidP="00842EC9">
            <w:pPr>
              <w:rPr>
                <w:lang w:eastAsia="en-US"/>
              </w:rPr>
            </w:pPr>
            <w:r w:rsidRPr="00842EC9">
              <w:rPr>
                <w:lang w:eastAsia="en-US"/>
              </w:rPr>
              <w:t xml:space="preserve">68 </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Модуль «Введение в новейшую историю Росс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17</w:t>
            </w:r>
          </w:p>
        </w:tc>
      </w:tr>
    </w:tbl>
    <w:p w:rsidR="007E7BE0" w:rsidRDefault="007E7BE0" w:rsidP="001B26E6">
      <w:pPr>
        <w:ind w:firstLine="0"/>
        <w:rPr>
          <w:b/>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5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История Древнего мира. </w:t>
      </w:r>
    </w:p>
    <w:p w:rsidR="00842EC9" w:rsidRPr="007969D0" w:rsidRDefault="00842EC9" w:rsidP="00842EC9">
      <w:pPr>
        <w:rPr>
          <w:sz w:val="24"/>
          <w:szCs w:val="24"/>
          <w:lang w:eastAsia="en-US"/>
        </w:rPr>
      </w:pPr>
      <w:r w:rsidRPr="007969D0">
        <w:rPr>
          <w:sz w:val="24"/>
          <w:szCs w:val="24"/>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7969D0" w:rsidRDefault="00842EC9" w:rsidP="00842EC9">
      <w:pPr>
        <w:rPr>
          <w:b/>
          <w:sz w:val="24"/>
          <w:szCs w:val="24"/>
          <w:lang w:eastAsia="en-US"/>
        </w:rPr>
      </w:pPr>
      <w:r w:rsidRPr="007969D0">
        <w:rPr>
          <w:b/>
          <w:sz w:val="24"/>
          <w:szCs w:val="24"/>
          <w:lang w:eastAsia="en-US"/>
        </w:rPr>
        <w:t xml:space="preserve">Первобытность. </w:t>
      </w:r>
    </w:p>
    <w:p w:rsidR="00842EC9" w:rsidRPr="007969D0" w:rsidRDefault="00842EC9" w:rsidP="00842EC9">
      <w:pPr>
        <w:rPr>
          <w:sz w:val="24"/>
          <w:szCs w:val="24"/>
          <w:lang w:eastAsia="en-US"/>
        </w:rPr>
      </w:pPr>
      <w:r w:rsidRPr="007969D0">
        <w:rPr>
          <w:sz w:val="24"/>
          <w:szCs w:val="24"/>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7969D0" w:rsidRDefault="00842EC9" w:rsidP="00842EC9">
      <w:pPr>
        <w:rPr>
          <w:sz w:val="24"/>
          <w:szCs w:val="24"/>
          <w:lang w:eastAsia="en-US"/>
        </w:rPr>
      </w:pPr>
      <w:r w:rsidRPr="007969D0">
        <w:rPr>
          <w:sz w:val="24"/>
          <w:szCs w:val="24"/>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7969D0" w:rsidRDefault="00842EC9" w:rsidP="00842EC9">
      <w:pPr>
        <w:rPr>
          <w:sz w:val="24"/>
          <w:szCs w:val="24"/>
          <w:lang w:eastAsia="en-US"/>
        </w:rPr>
      </w:pPr>
      <w:r w:rsidRPr="007969D0">
        <w:rPr>
          <w:sz w:val="24"/>
          <w:szCs w:val="24"/>
          <w:lang w:eastAsia="en-US"/>
        </w:rPr>
        <w:t>Разложение первобытнообщинных отношений. На пороге цивилизации.</w:t>
      </w:r>
    </w:p>
    <w:p w:rsidR="00842EC9" w:rsidRPr="007969D0" w:rsidRDefault="00842EC9" w:rsidP="00842EC9">
      <w:pPr>
        <w:rPr>
          <w:b/>
          <w:sz w:val="24"/>
          <w:szCs w:val="24"/>
          <w:lang w:eastAsia="en-US"/>
        </w:rPr>
      </w:pPr>
      <w:r w:rsidRPr="007969D0">
        <w:rPr>
          <w:b/>
          <w:sz w:val="24"/>
          <w:szCs w:val="24"/>
          <w:lang w:eastAsia="en-US"/>
        </w:rPr>
        <w:t xml:space="preserve">Древний мир. </w:t>
      </w:r>
    </w:p>
    <w:p w:rsidR="00842EC9" w:rsidRPr="007969D0" w:rsidRDefault="00842EC9" w:rsidP="00842EC9">
      <w:pPr>
        <w:rPr>
          <w:sz w:val="24"/>
          <w:szCs w:val="24"/>
          <w:lang w:eastAsia="en-US"/>
        </w:rPr>
      </w:pPr>
      <w:r w:rsidRPr="007969D0">
        <w:rPr>
          <w:sz w:val="24"/>
          <w:szCs w:val="24"/>
          <w:lang w:eastAsia="en-US"/>
        </w:rPr>
        <w:t>Понятие и хронологические рамки истории Древнего мира. Карта Древнего мира.</w:t>
      </w:r>
    </w:p>
    <w:p w:rsidR="00842EC9" w:rsidRPr="007969D0" w:rsidRDefault="00842EC9" w:rsidP="00842EC9">
      <w:pPr>
        <w:rPr>
          <w:b/>
          <w:sz w:val="24"/>
          <w:szCs w:val="24"/>
          <w:lang w:eastAsia="en-US"/>
        </w:rPr>
      </w:pPr>
      <w:r w:rsidRPr="007969D0">
        <w:rPr>
          <w:b/>
          <w:sz w:val="24"/>
          <w:szCs w:val="24"/>
          <w:lang w:eastAsia="en-US"/>
        </w:rPr>
        <w:t xml:space="preserve">Древний Восток. </w:t>
      </w:r>
    </w:p>
    <w:p w:rsidR="00842EC9" w:rsidRPr="007969D0" w:rsidRDefault="00842EC9" w:rsidP="00842EC9">
      <w:pPr>
        <w:rPr>
          <w:sz w:val="24"/>
          <w:szCs w:val="24"/>
          <w:lang w:eastAsia="en-US"/>
        </w:rPr>
      </w:pPr>
      <w:r w:rsidRPr="007969D0">
        <w:rPr>
          <w:sz w:val="24"/>
          <w:szCs w:val="24"/>
          <w:lang w:eastAsia="en-US"/>
        </w:rPr>
        <w:t>Понятие «Древний Восток». Карта древневосточного мира.</w:t>
      </w:r>
    </w:p>
    <w:p w:rsidR="00842EC9" w:rsidRPr="007969D0" w:rsidRDefault="00842EC9" w:rsidP="00842EC9">
      <w:pPr>
        <w:rPr>
          <w:b/>
          <w:sz w:val="24"/>
          <w:szCs w:val="24"/>
          <w:lang w:eastAsia="en-US"/>
        </w:rPr>
      </w:pPr>
      <w:r w:rsidRPr="007969D0">
        <w:rPr>
          <w:b/>
          <w:sz w:val="24"/>
          <w:szCs w:val="24"/>
          <w:lang w:eastAsia="en-US"/>
        </w:rPr>
        <w:t xml:space="preserve">Древний Египет. </w:t>
      </w:r>
    </w:p>
    <w:p w:rsidR="00842EC9" w:rsidRPr="007969D0" w:rsidRDefault="00842EC9" w:rsidP="00842EC9">
      <w:pPr>
        <w:rPr>
          <w:sz w:val="24"/>
          <w:szCs w:val="24"/>
          <w:lang w:eastAsia="en-US"/>
        </w:rPr>
      </w:pPr>
      <w:r w:rsidRPr="007969D0">
        <w:rPr>
          <w:sz w:val="24"/>
          <w:szCs w:val="24"/>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7969D0" w:rsidRDefault="00842EC9" w:rsidP="00842EC9">
      <w:pPr>
        <w:rPr>
          <w:sz w:val="24"/>
          <w:szCs w:val="24"/>
          <w:lang w:eastAsia="en-US"/>
        </w:rPr>
      </w:pPr>
      <w:r w:rsidRPr="007969D0">
        <w:rPr>
          <w:sz w:val="24"/>
          <w:szCs w:val="24"/>
          <w:lang w:eastAsia="en-US"/>
        </w:rPr>
        <w:t xml:space="preserve">Отношения Египта с соседними народами. Египетское войско. Завоевательные походы фараонов; Тутмос </w:t>
      </w:r>
      <w:r w:rsidRPr="007969D0">
        <w:rPr>
          <w:sz w:val="24"/>
          <w:szCs w:val="24"/>
          <w:lang w:val="en-US" w:eastAsia="en-US"/>
        </w:rPr>
        <w:t>III</w:t>
      </w:r>
      <w:r w:rsidRPr="007969D0">
        <w:rPr>
          <w:sz w:val="24"/>
          <w:szCs w:val="24"/>
          <w:lang w:eastAsia="en-US"/>
        </w:rPr>
        <w:t xml:space="preserve">. Могущество Египта при Рамсесе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7969D0" w:rsidRDefault="00842EC9" w:rsidP="00842EC9">
      <w:pPr>
        <w:rPr>
          <w:b/>
          <w:sz w:val="24"/>
          <w:szCs w:val="24"/>
          <w:lang w:eastAsia="en-US"/>
        </w:rPr>
      </w:pPr>
      <w:r w:rsidRPr="007969D0">
        <w:rPr>
          <w:b/>
          <w:sz w:val="24"/>
          <w:szCs w:val="24"/>
          <w:lang w:eastAsia="en-US"/>
        </w:rPr>
        <w:t xml:space="preserve">Древние цивилизации Месопотамии. </w:t>
      </w:r>
    </w:p>
    <w:p w:rsidR="00842EC9" w:rsidRPr="007969D0" w:rsidRDefault="00842EC9" w:rsidP="00842EC9">
      <w:pPr>
        <w:rPr>
          <w:sz w:val="24"/>
          <w:szCs w:val="24"/>
          <w:lang w:eastAsia="en-US"/>
        </w:rPr>
      </w:pPr>
      <w:r w:rsidRPr="007969D0">
        <w:rPr>
          <w:sz w:val="24"/>
          <w:szCs w:val="24"/>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7969D0" w:rsidRDefault="00842EC9" w:rsidP="00842EC9">
      <w:pPr>
        <w:rPr>
          <w:sz w:val="24"/>
          <w:szCs w:val="24"/>
          <w:lang w:eastAsia="en-US"/>
        </w:rPr>
      </w:pPr>
      <w:r w:rsidRPr="007969D0">
        <w:rPr>
          <w:sz w:val="24"/>
          <w:szCs w:val="24"/>
          <w:lang w:eastAsia="en-US"/>
        </w:rPr>
        <w:t>Древний Вавилон. Царь Хаммурапи и его законы.</w:t>
      </w:r>
    </w:p>
    <w:p w:rsidR="00842EC9" w:rsidRPr="007969D0" w:rsidRDefault="00842EC9" w:rsidP="00842EC9">
      <w:pPr>
        <w:rPr>
          <w:sz w:val="24"/>
          <w:szCs w:val="24"/>
          <w:lang w:eastAsia="en-US"/>
        </w:rPr>
      </w:pPr>
      <w:r w:rsidRPr="007969D0">
        <w:rPr>
          <w:sz w:val="24"/>
          <w:szCs w:val="24"/>
          <w:lang w:eastAsia="en-US"/>
        </w:rPr>
        <w:t>Ассирия. Завоевания ассирийцев. Создание сильной державы. Культурные сокровища Ниневии. Гибель империи.</w:t>
      </w:r>
    </w:p>
    <w:p w:rsidR="00842EC9" w:rsidRPr="007969D0" w:rsidRDefault="00842EC9" w:rsidP="00842EC9">
      <w:pPr>
        <w:rPr>
          <w:sz w:val="24"/>
          <w:szCs w:val="24"/>
          <w:lang w:eastAsia="en-US"/>
        </w:rPr>
      </w:pPr>
      <w:r w:rsidRPr="007969D0">
        <w:rPr>
          <w:sz w:val="24"/>
          <w:szCs w:val="24"/>
          <w:lang w:eastAsia="en-US"/>
        </w:rPr>
        <w:t>Усиление Нововавилонского царства. Легендарные памятники города Вавилона.</w:t>
      </w:r>
    </w:p>
    <w:p w:rsidR="00842EC9" w:rsidRPr="007969D0" w:rsidRDefault="00842EC9" w:rsidP="00842EC9">
      <w:pPr>
        <w:rPr>
          <w:b/>
          <w:sz w:val="24"/>
          <w:szCs w:val="24"/>
          <w:lang w:eastAsia="en-US"/>
        </w:rPr>
      </w:pPr>
      <w:r w:rsidRPr="007969D0">
        <w:rPr>
          <w:b/>
          <w:sz w:val="24"/>
          <w:szCs w:val="24"/>
          <w:lang w:eastAsia="en-US"/>
        </w:rPr>
        <w:t xml:space="preserve">Восточное Средиземноморье в древности. </w:t>
      </w:r>
    </w:p>
    <w:p w:rsidR="00842EC9" w:rsidRPr="007969D0" w:rsidRDefault="00842EC9" w:rsidP="00842EC9">
      <w:pPr>
        <w:rPr>
          <w:sz w:val="24"/>
          <w:szCs w:val="24"/>
          <w:lang w:eastAsia="en-US"/>
        </w:rPr>
      </w:pPr>
      <w:r w:rsidRPr="007969D0">
        <w:rPr>
          <w:sz w:val="24"/>
          <w:szCs w:val="24"/>
          <w:lang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7969D0" w:rsidRDefault="00842EC9" w:rsidP="00842EC9">
      <w:pPr>
        <w:rPr>
          <w:b/>
          <w:sz w:val="24"/>
          <w:szCs w:val="24"/>
          <w:lang w:eastAsia="en-US"/>
        </w:rPr>
      </w:pPr>
      <w:r w:rsidRPr="007969D0">
        <w:rPr>
          <w:b/>
          <w:sz w:val="24"/>
          <w:szCs w:val="24"/>
          <w:lang w:eastAsia="en-US"/>
        </w:rPr>
        <w:t xml:space="preserve">Персидская держава. </w:t>
      </w:r>
    </w:p>
    <w:p w:rsidR="00842EC9" w:rsidRPr="007969D0" w:rsidRDefault="00842EC9" w:rsidP="00842EC9">
      <w:pPr>
        <w:rPr>
          <w:sz w:val="24"/>
          <w:szCs w:val="24"/>
          <w:lang w:eastAsia="en-US"/>
        </w:rPr>
      </w:pPr>
      <w:r w:rsidRPr="007969D0">
        <w:rPr>
          <w:sz w:val="24"/>
          <w:szCs w:val="24"/>
          <w:lang w:eastAsia="en-US"/>
        </w:rPr>
        <w:t xml:space="preserve">Завоевания персов. Государство Ахеменидов. Великие цари: Кир </w:t>
      </w:r>
      <w:r w:rsidRPr="007969D0">
        <w:rPr>
          <w:sz w:val="24"/>
          <w:szCs w:val="24"/>
          <w:lang w:val="en-US" w:eastAsia="en-US"/>
        </w:rPr>
        <w:t>II</w:t>
      </w:r>
      <w:r w:rsidRPr="007969D0">
        <w:rPr>
          <w:sz w:val="24"/>
          <w:szCs w:val="24"/>
          <w:lang w:eastAsia="en-US"/>
        </w:rPr>
        <w:t xml:space="preserve"> Великий, Дарий </w:t>
      </w:r>
      <w:r w:rsidRPr="007969D0">
        <w:rPr>
          <w:sz w:val="24"/>
          <w:szCs w:val="24"/>
          <w:lang w:val="en-US" w:eastAsia="en-US"/>
        </w:rPr>
        <w:t>I</w:t>
      </w:r>
      <w:r w:rsidRPr="007969D0">
        <w:rPr>
          <w:sz w:val="24"/>
          <w:szCs w:val="24"/>
          <w:lang w:eastAsia="en-US"/>
        </w:rPr>
        <w:t>. Расширение территории державы. Государственное устройство. Центр и сатрапии, управление империей. Религия персов.</w:t>
      </w:r>
    </w:p>
    <w:p w:rsidR="00842EC9" w:rsidRPr="007969D0" w:rsidRDefault="00842EC9" w:rsidP="00842EC9">
      <w:pPr>
        <w:rPr>
          <w:b/>
          <w:sz w:val="24"/>
          <w:szCs w:val="24"/>
          <w:lang w:eastAsia="en-US"/>
        </w:rPr>
      </w:pPr>
      <w:r w:rsidRPr="007969D0">
        <w:rPr>
          <w:b/>
          <w:sz w:val="24"/>
          <w:szCs w:val="24"/>
          <w:lang w:eastAsia="en-US"/>
        </w:rPr>
        <w:t xml:space="preserve">Древняя Индия. </w:t>
      </w:r>
    </w:p>
    <w:p w:rsidR="00842EC9" w:rsidRPr="007969D0" w:rsidRDefault="00842EC9" w:rsidP="00842EC9">
      <w:pPr>
        <w:rPr>
          <w:sz w:val="24"/>
          <w:szCs w:val="24"/>
          <w:lang w:eastAsia="en-US"/>
        </w:rPr>
      </w:pPr>
      <w:r w:rsidRPr="007969D0">
        <w:rPr>
          <w:sz w:val="24"/>
          <w:szCs w:val="24"/>
          <w:lang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7969D0" w:rsidRDefault="00842EC9" w:rsidP="00842EC9">
      <w:pPr>
        <w:rPr>
          <w:b/>
          <w:sz w:val="24"/>
          <w:szCs w:val="24"/>
          <w:lang w:eastAsia="en-US"/>
        </w:rPr>
      </w:pPr>
      <w:r w:rsidRPr="007969D0">
        <w:rPr>
          <w:b/>
          <w:sz w:val="24"/>
          <w:szCs w:val="24"/>
          <w:lang w:eastAsia="en-US"/>
        </w:rPr>
        <w:t xml:space="preserve">Древний Китай. </w:t>
      </w:r>
    </w:p>
    <w:p w:rsidR="00842EC9" w:rsidRPr="007969D0" w:rsidRDefault="00842EC9" w:rsidP="00842EC9">
      <w:pPr>
        <w:rPr>
          <w:sz w:val="24"/>
          <w:szCs w:val="24"/>
          <w:lang w:eastAsia="en-US"/>
        </w:rPr>
      </w:pPr>
      <w:r w:rsidRPr="007969D0">
        <w:rPr>
          <w:sz w:val="24"/>
          <w:szCs w:val="24"/>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7969D0" w:rsidRDefault="00842EC9" w:rsidP="00842EC9">
      <w:pPr>
        <w:rPr>
          <w:b/>
          <w:sz w:val="24"/>
          <w:szCs w:val="24"/>
          <w:lang w:eastAsia="en-US"/>
        </w:rPr>
      </w:pPr>
      <w:r w:rsidRPr="007969D0">
        <w:rPr>
          <w:b/>
          <w:sz w:val="24"/>
          <w:szCs w:val="24"/>
          <w:lang w:eastAsia="en-US"/>
        </w:rPr>
        <w:t xml:space="preserve">Древняя Греция. Эллинизм. </w:t>
      </w:r>
    </w:p>
    <w:p w:rsidR="00842EC9" w:rsidRPr="007969D0" w:rsidRDefault="00842EC9" w:rsidP="00842EC9">
      <w:pPr>
        <w:rPr>
          <w:b/>
          <w:sz w:val="24"/>
          <w:szCs w:val="24"/>
          <w:lang w:eastAsia="en-US"/>
        </w:rPr>
      </w:pPr>
      <w:r w:rsidRPr="007969D0">
        <w:rPr>
          <w:b/>
          <w:sz w:val="24"/>
          <w:szCs w:val="24"/>
          <w:lang w:eastAsia="en-US"/>
        </w:rPr>
        <w:t xml:space="preserve">Древнейшая Греция. </w:t>
      </w:r>
    </w:p>
    <w:p w:rsidR="00842EC9" w:rsidRPr="007969D0" w:rsidRDefault="00842EC9" w:rsidP="00842EC9">
      <w:pPr>
        <w:rPr>
          <w:sz w:val="24"/>
          <w:szCs w:val="24"/>
          <w:lang w:eastAsia="en-US"/>
        </w:rPr>
      </w:pPr>
      <w:r w:rsidRPr="007969D0">
        <w:rPr>
          <w:sz w:val="24"/>
          <w:szCs w:val="24"/>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7969D0" w:rsidRDefault="00842EC9" w:rsidP="00842EC9">
      <w:pPr>
        <w:rPr>
          <w:b/>
          <w:sz w:val="24"/>
          <w:szCs w:val="24"/>
          <w:lang w:eastAsia="en-US"/>
        </w:rPr>
      </w:pPr>
      <w:r w:rsidRPr="007969D0">
        <w:rPr>
          <w:b/>
          <w:sz w:val="24"/>
          <w:szCs w:val="24"/>
          <w:lang w:eastAsia="en-US"/>
        </w:rPr>
        <w:t xml:space="preserve">Греческие полисы. </w:t>
      </w:r>
    </w:p>
    <w:p w:rsidR="00842EC9" w:rsidRPr="007969D0" w:rsidRDefault="00842EC9" w:rsidP="00842EC9">
      <w:pPr>
        <w:rPr>
          <w:sz w:val="24"/>
          <w:szCs w:val="24"/>
          <w:lang w:eastAsia="en-US"/>
        </w:rPr>
      </w:pPr>
      <w:r w:rsidRPr="007969D0">
        <w:rPr>
          <w:sz w:val="24"/>
          <w:szCs w:val="24"/>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842EC9" w:rsidRPr="007969D0" w:rsidRDefault="00842EC9" w:rsidP="00842EC9">
      <w:pPr>
        <w:rPr>
          <w:sz w:val="24"/>
          <w:szCs w:val="24"/>
          <w:lang w:eastAsia="en-US"/>
        </w:rPr>
      </w:pPr>
      <w:r w:rsidRPr="007969D0">
        <w:rPr>
          <w:sz w:val="24"/>
          <w:szCs w:val="24"/>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7969D0" w:rsidRDefault="00842EC9" w:rsidP="00842EC9">
      <w:pPr>
        <w:rPr>
          <w:sz w:val="24"/>
          <w:szCs w:val="24"/>
          <w:lang w:eastAsia="en-US"/>
        </w:rPr>
      </w:pPr>
      <w:r w:rsidRPr="007969D0">
        <w:rPr>
          <w:sz w:val="24"/>
          <w:szCs w:val="24"/>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42EC9" w:rsidRPr="007969D0" w:rsidRDefault="00842EC9" w:rsidP="00842EC9">
      <w:pPr>
        <w:rPr>
          <w:sz w:val="24"/>
          <w:szCs w:val="24"/>
          <w:lang w:eastAsia="en-US"/>
        </w:rPr>
      </w:pPr>
      <w:r w:rsidRPr="007969D0">
        <w:rPr>
          <w:sz w:val="24"/>
          <w:szCs w:val="24"/>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7969D0" w:rsidRDefault="00842EC9" w:rsidP="00842EC9">
      <w:pPr>
        <w:rPr>
          <w:b/>
          <w:sz w:val="24"/>
          <w:szCs w:val="24"/>
          <w:lang w:eastAsia="en-US"/>
        </w:rPr>
      </w:pPr>
      <w:r w:rsidRPr="007969D0">
        <w:rPr>
          <w:b/>
          <w:sz w:val="24"/>
          <w:szCs w:val="24"/>
          <w:lang w:eastAsia="en-US"/>
        </w:rPr>
        <w:t xml:space="preserve">Культура Древней Греции. </w:t>
      </w:r>
    </w:p>
    <w:p w:rsidR="00842EC9" w:rsidRPr="007969D0" w:rsidRDefault="00842EC9" w:rsidP="00842EC9">
      <w:pPr>
        <w:rPr>
          <w:sz w:val="24"/>
          <w:szCs w:val="24"/>
          <w:lang w:eastAsia="en-US"/>
        </w:rPr>
      </w:pPr>
      <w:r w:rsidRPr="007969D0">
        <w:rPr>
          <w:sz w:val="24"/>
          <w:szCs w:val="24"/>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7969D0" w:rsidRDefault="00842EC9" w:rsidP="00842EC9">
      <w:pPr>
        <w:rPr>
          <w:b/>
          <w:sz w:val="24"/>
          <w:szCs w:val="24"/>
          <w:lang w:eastAsia="en-US"/>
        </w:rPr>
      </w:pPr>
      <w:r w:rsidRPr="007969D0">
        <w:rPr>
          <w:b/>
          <w:sz w:val="24"/>
          <w:szCs w:val="24"/>
          <w:lang w:eastAsia="en-US"/>
        </w:rPr>
        <w:t xml:space="preserve">Македонские завоевания. Эллинизм. </w:t>
      </w:r>
    </w:p>
    <w:p w:rsidR="00842EC9" w:rsidRPr="007969D0" w:rsidRDefault="00842EC9" w:rsidP="00842EC9">
      <w:pPr>
        <w:rPr>
          <w:sz w:val="24"/>
          <w:szCs w:val="24"/>
          <w:lang w:eastAsia="en-US"/>
        </w:rPr>
      </w:pPr>
      <w:r w:rsidRPr="007969D0">
        <w:rPr>
          <w:sz w:val="24"/>
          <w:szCs w:val="24"/>
          <w:lang w:eastAsia="en-US"/>
        </w:rPr>
        <w:t xml:space="preserve">Возвышение Македонии. Политика Филиппа </w:t>
      </w:r>
      <w:r w:rsidRPr="007969D0">
        <w:rPr>
          <w:sz w:val="24"/>
          <w:szCs w:val="24"/>
          <w:lang w:val="en-US" w:eastAsia="en-US"/>
        </w:rPr>
        <w:t>II</w:t>
      </w:r>
      <w:r w:rsidRPr="007969D0">
        <w:rPr>
          <w:sz w:val="24"/>
          <w:szCs w:val="24"/>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Древний Рим. </w:t>
      </w:r>
    </w:p>
    <w:p w:rsidR="00842EC9" w:rsidRPr="007969D0" w:rsidRDefault="00842EC9" w:rsidP="00842EC9">
      <w:pPr>
        <w:rPr>
          <w:b/>
          <w:sz w:val="24"/>
          <w:szCs w:val="24"/>
          <w:lang w:eastAsia="en-US"/>
        </w:rPr>
      </w:pPr>
      <w:r w:rsidRPr="007969D0">
        <w:rPr>
          <w:b/>
          <w:sz w:val="24"/>
          <w:szCs w:val="24"/>
          <w:lang w:eastAsia="en-US"/>
        </w:rPr>
        <w:t xml:space="preserve">Возникновение Римского государства. </w:t>
      </w:r>
    </w:p>
    <w:p w:rsidR="00842EC9" w:rsidRPr="007969D0" w:rsidRDefault="00842EC9" w:rsidP="00842EC9">
      <w:pPr>
        <w:rPr>
          <w:sz w:val="24"/>
          <w:szCs w:val="24"/>
          <w:lang w:eastAsia="en-US"/>
        </w:rPr>
      </w:pPr>
      <w:r w:rsidRPr="007969D0">
        <w:rPr>
          <w:sz w:val="24"/>
          <w:szCs w:val="24"/>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7969D0" w:rsidRDefault="00842EC9" w:rsidP="00842EC9">
      <w:pPr>
        <w:rPr>
          <w:b/>
          <w:sz w:val="24"/>
          <w:szCs w:val="24"/>
          <w:lang w:eastAsia="en-US"/>
        </w:rPr>
      </w:pPr>
      <w:r w:rsidRPr="007969D0">
        <w:rPr>
          <w:b/>
          <w:sz w:val="24"/>
          <w:szCs w:val="24"/>
          <w:lang w:eastAsia="en-US"/>
        </w:rPr>
        <w:t xml:space="preserve">Римские завоевания в Средиземноморье. </w:t>
      </w:r>
    </w:p>
    <w:p w:rsidR="00842EC9" w:rsidRPr="007969D0" w:rsidRDefault="00842EC9" w:rsidP="00842EC9">
      <w:pPr>
        <w:rPr>
          <w:sz w:val="24"/>
          <w:szCs w:val="24"/>
          <w:lang w:eastAsia="en-US"/>
        </w:rPr>
      </w:pPr>
      <w:r w:rsidRPr="007969D0">
        <w:rPr>
          <w:sz w:val="24"/>
          <w:szCs w:val="24"/>
          <w:lang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7969D0" w:rsidRDefault="00842EC9" w:rsidP="00842EC9">
      <w:pPr>
        <w:rPr>
          <w:b/>
          <w:sz w:val="24"/>
          <w:szCs w:val="24"/>
          <w:lang w:eastAsia="en-US"/>
        </w:rPr>
      </w:pPr>
      <w:r w:rsidRPr="007969D0">
        <w:rPr>
          <w:b/>
          <w:sz w:val="24"/>
          <w:szCs w:val="24"/>
          <w:lang w:eastAsia="en-US"/>
        </w:rPr>
        <w:t xml:space="preserve">Поздняя Римская республика. Гражданские войны. </w:t>
      </w:r>
    </w:p>
    <w:p w:rsidR="00842EC9" w:rsidRPr="007969D0" w:rsidRDefault="00842EC9" w:rsidP="00842EC9">
      <w:pPr>
        <w:rPr>
          <w:sz w:val="24"/>
          <w:szCs w:val="24"/>
          <w:lang w:eastAsia="en-US"/>
        </w:rPr>
      </w:pPr>
      <w:r w:rsidRPr="007969D0">
        <w:rPr>
          <w:sz w:val="24"/>
          <w:szCs w:val="24"/>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7969D0" w:rsidRDefault="00842EC9" w:rsidP="00842EC9">
      <w:pPr>
        <w:rPr>
          <w:b/>
          <w:sz w:val="24"/>
          <w:szCs w:val="24"/>
          <w:lang w:eastAsia="en-US"/>
        </w:rPr>
      </w:pPr>
      <w:r w:rsidRPr="007969D0">
        <w:rPr>
          <w:b/>
          <w:sz w:val="24"/>
          <w:szCs w:val="24"/>
          <w:lang w:eastAsia="en-US"/>
        </w:rPr>
        <w:t xml:space="preserve">Расцвет и падение Римской империи. </w:t>
      </w:r>
    </w:p>
    <w:p w:rsidR="00842EC9" w:rsidRPr="007969D0" w:rsidRDefault="00842EC9" w:rsidP="00842EC9">
      <w:pPr>
        <w:rPr>
          <w:sz w:val="24"/>
          <w:szCs w:val="24"/>
          <w:lang w:eastAsia="en-US"/>
        </w:rPr>
      </w:pPr>
      <w:r w:rsidRPr="007969D0">
        <w:rPr>
          <w:sz w:val="24"/>
          <w:szCs w:val="24"/>
          <w:lang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7969D0">
        <w:rPr>
          <w:sz w:val="24"/>
          <w:szCs w:val="24"/>
          <w:lang w:val="en-US" w:eastAsia="en-US"/>
        </w:rPr>
        <w:t>I</w:t>
      </w:r>
      <w:r w:rsidRPr="007969D0">
        <w:rPr>
          <w:sz w:val="24"/>
          <w:szCs w:val="24"/>
          <w:lang w:eastAsia="en-US"/>
        </w:rPr>
        <w:t>, перенос столицы в Константинополь. Разделение Римской империи на Западную и Восточную части.</w:t>
      </w:r>
    </w:p>
    <w:p w:rsidR="00842EC9" w:rsidRPr="007969D0" w:rsidRDefault="00842EC9" w:rsidP="00842EC9">
      <w:pPr>
        <w:rPr>
          <w:sz w:val="24"/>
          <w:szCs w:val="24"/>
          <w:lang w:eastAsia="en-US"/>
        </w:rPr>
      </w:pPr>
      <w:r w:rsidRPr="007969D0">
        <w:rPr>
          <w:sz w:val="24"/>
          <w:szCs w:val="24"/>
          <w:lang w:eastAsia="en-US"/>
        </w:rPr>
        <w:t>Начало Великого переселения народов. Рим и варвары. Падение Западной Римской империи.</w:t>
      </w:r>
    </w:p>
    <w:p w:rsidR="00842EC9" w:rsidRPr="007969D0" w:rsidRDefault="00842EC9" w:rsidP="00842EC9">
      <w:pPr>
        <w:rPr>
          <w:b/>
          <w:sz w:val="24"/>
          <w:szCs w:val="24"/>
          <w:lang w:eastAsia="en-US"/>
        </w:rPr>
      </w:pPr>
      <w:r w:rsidRPr="007969D0">
        <w:rPr>
          <w:b/>
          <w:sz w:val="24"/>
          <w:szCs w:val="24"/>
          <w:lang w:eastAsia="en-US"/>
        </w:rPr>
        <w:t xml:space="preserve">Культура Древнего Рима. </w:t>
      </w:r>
    </w:p>
    <w:p w:rsidR="00842EC9" w:rsidRPr="007969D0" w:rsidRDefault="00842EC9" w:rsidP="00842EC9">
      <w:pPr>
        <w:rPr>
          <w:sz w:val="24"/>
          <w:szCs w:val="24"/>
          <w:lang w:eastAsia="en-US"/>
        </w:rPr>
      </w:pPr>
      <w:r w:rsidRPr="007969D0">
        <w:rPr>
          <w:sz w:val="24"/>
          <w:szCs w:val="24"/>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цивилизаций Древнего мира.</w:t>
      </w:r>
    </w:p>
    <w:p w:rsidR="007E7BE0" w:rsidRPr="007969D0" w:rsidRDefault="007E7BE0" w:rsidP="00842EC9">
      <w:pPr>
        <w:rPr>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6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Средних веко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Средние века: понятие, хронологические рамки и периодизация Средневековья.</w:t>
      </w:r>
    </w:p>
    <w:p w:rsidR="00842EC9" w:rsidRPr="007969D0" w:rsidRDefault="00842EC9" w:rsidP="00842EC9">
      <w:pPr>
        <w:rPr>
          <w:b/>
          <w:sz w:val="24"/>
          <w:szCs w:val="24"/>
          <w:lang w:eastAsia="en-US"/>
        </w:rPr>
      </w:pPr>
      <w:r w:rsidRPr="007969D0">
        <w:rPr>
          <w:b/>
          <w:sz w:val="24"/>
          <w:szCs w:val="24"/>
          <w:lang w:eastAsia="en-US"/>
        </w:rPr>
        <w:t xml:space="preserve">Народы Европы в раннее Средневековье. </w:t>
      </w:r>
    </w:p>
    <w:p w:rsidR="00842EC9" w:rsidRPr="007969D0" w:rsidRDefault="00842EC9" w:rsidP="00842EC9">
      <w:pPr>
        <w:rPr>
          <w:sz w:val="24"/>
          <w:szCs w:val="24"/>
          <w:lang w:eastAsia="en-US"/>
        </w:rPr>
      </w:pPr>
      <w:r w:rsidRPr="007969D0">
        <w:rPr>
          <w:sz w:val="24"/>
          <w:szCs w:val="24"/>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7969D0" w:rsidRDefault="00842EC9" w:rsidP="00842EC9">
      <w:pPr>
        <w:rPr>
          <w:sz w:val="24"/>
          <w:szCs w:val="24"/>
          <w:lang w:eastAsia="en-US"/>
        </w:rPr>
      </w:pPr>
      <w:r w:rsidRPr="007969D0">
        <w:rPr>
          <w:sz w:val="24"/>
          <w:szCs w:val="24"/>
          <w:lang w:eastAsia="en-US"/>
        </w:rPr>
        <w:t xml:space="preserve">Франкское государство в </w:t>
      </w:r>
      <w:r w:rsidRPr="007969D0">
        <w:rPr>
          <w:sz w:val="24"/>
          <w:szCs w:val="24"/>
          <w:lang w:val="en-US" w:eastAsia="en-US"/>
        </w:rPr>
        <w:t>VIII</w:t>
      </w:r>
      <w:r w:rsidRPr="007969D0">
        <w:rPr>
          <w:sz w:val="24"/>
          <w:szCs w:val="24"/>
          <w:lang w:eastAsia="en-US"/>
        </w:rPr>
        <w:t>‒</w:t>
      </w:r>
      <w:r w:rsidRPr="007969D0">
        <w:rPr>
          <w:sz w:val="24"/>
          <w:szCs w:val="24"/>
          <w:lang w:val="en-US" w:eastAsia="en-US"/>
        </w:rPr>
        <w:t>IX</w:t>
      </w:r>
      <w:r w:rsidRPr="007969D0">
        <w:rPr>
          <w:sz w:val="24"/>
          <w:szCs w:val="24"/>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7969D0" w:rsidRDefault="00842EC9" w:rsidP="00842EC9">
      <w:pPr>
        <w:rPr>
          <w:sz w:val="24"/>
          <w:szCs w:val="24"/>
          <w:lang w:eastAsia="en-US"/>
        </w:rPr>
      </w:pPr>
      <w:r w:rsidRPr="007969D0">
        <w:rPr>
          <w:sz w:val="24"/>
          <w:szCs w:val="24"/>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7969D0" w:rsidRDefault="00842EC9" w:rsidP="00842EC9">
      <w:pPr>
        <w:rPr>
          <w:b/>
          <w:sz w:val="24"/>
          <w:szCs w:val="24"/>
          <w:lang w:eastAsia="en-US"/>
        </w:rPr>
      </w:pPr>
      <w:r w:rsidRPr="007969D0">
        <w:rPr>
          <w:b/>
          <w:sz w:val="24"/>
          <w:szCs w:val="24"/>
          <w:lang w:eastAsia="en-US"/>
        </w:rPr>
        <w:t xml:space="preserve">Византийская империя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7969D0" w:rsidRDefault="00842EC9" w:rsidP="00842EC9">
      <w:pPr>
        <w:rPr>
          <w:b/>
          <w:sz w:val="24"/>
          <w:szCs w:val="24"/>
          <w:lang w:eastAsia="en-US"/>
        </w:rPr>
      </w:pPr>
      <w:r w:rsidRPr="007969D0">
        <w:rPr>
          <w:b/>
          <w:sz w:val="24"/>
          <w:szCs w:val="24"/>
          <w:lang w:eastAsia="en-US"/>
        </w:rPr>
        <w:t xml:space="preserve"> Арабы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7969D0" w:rsidRDefault="00842EC9" w:rsidP="00842EC9">
      <w:pPr>
        <w:rPr>
          <w:b/>
          <w:sz w:val="24"/>
          <w:szCs w:val="24"/>
          <w:lang w:eastAsia="en-US"/>
        </w:rPr>
      </w:pPr>
      <w:r w:rsidRPr="007969D0">
        <w:rPr>
          <w:b/>
          <w:sz w:val="24"/>
          <w:szCs w:val="24"/>
          <w:lang w:eastAsia="en-US"/>
        </w:rPr>
        <w:t xml:space="preserve">Средневековое европейское общество. </w:t>
      </w:r>
    </w:p>
    <w:p w:rsidR="00842EC9" w:rsidRPr="007969D0" w:rsidRDefault="00842EC9" w:rsidP="00842EC9">
      <w:pPr>
        <w:rPr>
          <w:sz w:val="24"/>
          <w:szCs w:val="24"/>
          <w:lang w:eastAsia="en-US"/>
        </w:rPr>
      </w:pPr>
      <w:r w:rsidRPr="007969D0">
        <w:rPr>
          <w:sz w:val="24"/>
          <w:szCs w:val="24"/>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42EC9" w:rsidRPr="007969D0" w:rsidRDefault="00842EC9" w:rsidP="00842EC9">
      <w:pPr>
        <w:rPr>
          <w:sz w:val="24"/>
          <w:szCs w:val="24"/>
          <w:lang w:eastAsia="en-US"/>
        </w:rPr>
      </w:pPr>
      <w:r w:rsidRPr="007969D0">
        <w:rPr>
          <w:sz w:val="24"/>
          <w:szCs w:val="24"/>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7969D0" w:rsidRDefault="00842EC9" w:rsidP="00842EC9">
      <w:pPr>
        <w:rPr>
          <w:sz w:val="24"/>
          <w:szCs w:val="24"/>
          <w:lang w:eastAsia="en-US"/>
        </w:rPr>
      </w:pPr>
      <w:r w:rsidRPr="007969D0">
        <w:rPr>
          <w:sz w:val="24"/>
          <w:szCs w:val="24"/>
          <w:lang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42EC9" w:rsidRPr="007969D0" w:rsidRDefault="00842EC9" w:rsidP="00842EC9">
      <w:pPr>
        <w:rPr>
          <w:b/>
          <w:sz w:val="24"/>
          <w:szCs w:val="24"/>
          <w:lang w:eastAsia="en-US"/>
        </w:rPr>
      </w:pPr>
      <w:r w:rsidRPr="007969D0">
        <w:rPr>
          <w:b/>
          <w:sz w:val="24"/>
          <w:szCs w:val="24"/>
          <w:lang w:eastAsia="en-US"/>
        </w:rPr>
        <w:t>Государства Европы в Х</w:t>
      </w:r>
      <w:r w:rsidRPr="007969D0">
        <w:rPr>
          <w:b/>
          <w:sz w:val="24"/>
          <w:szCs w:val="24"/>
          <w:lang w:val="en-US" w:eastAsia="en-US"/>
        </w:rPr>
        <w:t>II</w:t>
      </w:r>
      <w:r w:rsidRPr="007969D0">
        <w:rPr>
          <w:b/>
          <w:sz w:val="24"/>
          <w:szCs w:val="24"/>
          <w:lang w:eastAsia="en-US"/>
        </w:rPr>
        <w:t>‒Х</w:t>
      </w:r>
      <w:r w:rsidRPr="007969D0">
        <w:rPr>
          <w:b/>
          <w:sz w:val="24"/>
          <w:szCs w:val="24"/>
          <w:lang w:val="en-US" w:eastAsia="en-US"/>
        </w:rPr>
        <w:t>V</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Польско-литовское государство в </w:t>
      </w:r>
      <w:r w:rsidRPr="007969D0">
        <w:rPr>
          <w:sz w:val="24"/>
          <w:szCs w:val="24"/>
          <w:lang w:val="en-US" w:eastAsia="en-US"/>
        </w:rPr>
        <w:t>XIV</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еконкиста и образование централизованных государств на Пиренейском полуострове. Итальянские государства в </w:t>
      </w:r>
      <w:r w:rsidRPr="007969D0">
        <w:rPr>
          <w:sz w:val="24"/>
          <w:szCs w:val="24"/>
          <w:lang w:val="en-US" w:eastAsia="en-US"/>
        </w:rPr>
        <w:t>XII</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азвитие экономики в европейских странах в период зрелого Средневековья. Обострение социальных противоречий в Х</w:t>
      </w:r>
      <w:r w:rsidRPr="007969D0">
        <w:rPr>
          <w:sz w:val="24"/>
          <w:szCs w:val="24"/>
          <w:lang w:val="en-US" w:eastAsia="en-US"/>
        </w:rPr>
        <w:t>IV</w:t>
      </w:r>
      <w:r w:rsidRPr="007969D0">
        <w:rPr>
          <w:sz w:val="24"/>
          <w:szCs w:val="24"/>
          <w:lang w:eastAsia="en-US"/>
        </w:rPr>
        <w:t xml:space="preserve"> в. (Жакерия, восстание Уота Тайлера). Гуситское движение в Чехии.</w:t>
      </w:r>
    </w:p>
    <w:p w:rsidR="00842EC9" w:rsidRPr="007969D0" w:rsidRDefault="00842EC9" w:rsidP="00842EC9">
      <w:pPr>
        <w:rPr>
          <w:sz w:val="24"/>
          <w:szCs w:val="24"/>
          <w:lang w:eastAsia="en-US"/>
        </w:rPr>
      </w:pPr>
      <w:r w:rsidRPr="007969D0">
        <w:rPr>
          <w:sz w:val="24"/>
          <w:szCs w:val="24"/>
          <w:lang w:eastAsia="en-US"/>
        </w:rPr>
        <w:t>Византийская империя и славянские государства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Экспансия турок-османов. Османские завоевания на Балканах. Падение Константинополя.</w:t>
      </w:r>
    </w:p>
    <w:p w:rsidR="00842EC9" w:rsidRPr="007969D0" w:rsidRDefault="00842EC9" w:rsidP="00842EC9">
      <w:pPr>
        <w:rPr>
          <w:b/>
          <w:sz w:val="24"/>
          <w:szCs w:val="24"/>
          <w:lang w:eastAsia="en-US"/>
        </w:rPr>
      </w:pPr>
      <w:r w:rsidRPr="007969D0">
        <w:rPr>
          <w:b/>
          <w:sz w:val="24"/>
          <w:szCs w:val="24"/>
          <w:lang w:eastAsia="en-US"/>
        </w:rPr>
        <w:t xml:space="preserve">Культура средневековой Европы. </w:t>
      </w:r>
    </w:p>
    <w:p w:rsidR="00842EC9" w:rsidRPr="007969D0" w:rsidRDefault="00842EC9" w:rsidP="00842EC9">
      <w:pPr>
        <w:rPr>
          <w:sz w:val="24"/>
          <w:szCs w:val="24"/>
          <w:lang w:eastAsia="en-US"/>
        </w:rPr>
      </w:pPr>
      <w:r w:rsidRPr="007969D0">
        <w:rPr>
          <w:sz w:val="24"/>
          <w:szCs w:val="24"/>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7969D0" w:rsidRDefault="00842EC9" w:rsidP="00842EC9">
      <w:pPr>
        <w:rPr>
          <w:b/>
          <w:sz w:val="24"/>
          <w:szCs w:val="24"/>
          <w:lang w:eastAsia="en-US"/>
        </w:rPr>
      </w:pPr>
      <w:r w:rsidRPr="007969D0">
        <w:rPr>
          <w:b/>
          <w:sz w:val="24"/>
          <w:szCs w:val="24"/>
          <w:lang w:eastAsia="en-US"/>
        </w:rPr>
        <w:t xml:space="preserve">Страны Востока в Средние века. </w:t>
      </w:r>
    </w:p>
    <w:p w:rsidR="00842EC9" w:rsidRPr="007969D0" w:rsidRDefault="00842EC9" w:rsidP="00842EC9">
      <w:pPr>
        <w:rPr>
          <w:sz w:val="24"/>
          <w:szCs w:val="24"/>
          <w:lang w:eastAsia="en-US"/>
        </w:rPr>
      </w:pPr>
      <w:r w:rsidRPr="007969D0">
        <w:rPr>
          <w:sz w:val="24"/>
          <w:szCs w:val="24"/>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rsidR="00842EC9" w:rsidRPr="007969D0" w:rsidRDefault="00842EC9" w:rsidP="00842EC9">
      <w:pPr>
        <w:rPr>
          <w:sz w:val="24"/>
          <w:szCs w:val="24"/>
          <w:lang w:eastAsia="en-US"/>
        </w:rPr>
      </w:pPr>
      <w:r w:rsidRPr="007969D0">
        <w:rPr>
          <w:sz w:val="24"/>
          <w:szCs w:val="24"/>
          <w:lang w:eastAsia="en-US"/>
        </w:rPr>
        <w:t>Культура народов Востока. Литература. Архитектура. Традиционные искусства и ремесла.</w:t>
      </w:r>
    </w:p>
    <w:p w:rsidR="00842EC9" w:rsidRPr="007969D0" w:rsidRDefault="00842EC9" w:rsidP="00842EC9">
      <w:pPr>
        <w:rPr>
          <w:b/>
          <w:sz w:val="24"/>
          <w:szCs w:val="24"/>
          <w:lang w:eastAsia="en-US"/>
        </w:rPr>
      </w:pPr>
      <w:r w:rsidRPr="007969D0">
        <w:rPr>
          <w:b/>
          <w:sz w:val="24"/>
          <w:szCs w:val="24"/>
          <w:lang w:eastAsia="en-US"/>
        </w:rPr>
        <w:t xml:space="preserve">Государства доколумбовой Америки в Средние века. </w:t>
      </w:r>
    </w:p>
    <w:p w:rsidR="00842EC9" w:rsidRPr="007969D0" w:rsidRDefault="00842EC9" w:rsidP="00842EC9">
      <w:pPr>
        <w:rPr>
          <w:sz w:val="24"/>
          <w:szCs w:val="24"/>
          <w:lang w:eastAsia="en-US"/>
        </w:rPr>
      </w:pPr>
      <w:r w:rsidRPr="007969D0">
        <w:rPr>
          <w:sz w:val="24"/>
          <w:szCs w:val="24"/>
          <w:lang w:eastAsia="en-US"/>
        </w:rPr>
        <w:t>Цивилизации майя, ацтеков и инков: общественный строй, религиозные верования, культура. Появление европейских завоевателей.</w:t>
      </w:r>
    </w:p>
    <w:p w:rsidR="00842EC9" w:rsidRPr="007969D0" w:rsidRDefault="00842EC9" w:rsidP="00842EC9">
      <w:pPr>
        <w:rPr>
          <w:b/>
          <w:sz w:val="24"/>
          <w:szCs w:val="24"/>
          <w:lang w:eastAsia="en-US"/>
        </w:rPr>
      </w:pPr>
      <w:r w:rsidRPr="007969D0">
        <w:rPr>
          <w:b/>
          <w:sz w:val="24"/>
          <w:szCs w:val="24"/>
          <w:lang w:eastAsia="en-US"/>
        </w:rPr>
        <w:t>Обобщение.</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Средних веков.</w:t>
      </w:r>
    </w:p>
    <w:p w:rsidR="00842EC9" w:rsidRPr="007969D0" w:rsidRDefault="00842EC9" w:rsidP="00842EC9">
      <w:pPr>
        <w:rPr>
          <w:b/>
          <w:sz w:val="24"/>
          <w:szCs w:val="24"/>
          <w:lang w:eastAsia="en-US"/>
        </w:rPr>
      </w:pPr>
      <w:r w:rsidRPr="007969D0">
        <w:rPr>
          <w:b/>
          <w:sz w:val="24"/>
          <w:szCs w:val="24"/>
          <w:lang w:eastAsia="en-US"/>
        </w:rPr>
        <w:t xml:space="preserve">История России. От Руси к Российскому государству.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Роль и место России в мировой истории. Проблемы периодизации российской истории. Источники по истории России.</w:t>
      </w:r>
    </w:p>
    <w:p w:rsidR="00842EC9" w:rsidRPr="007969D0" w:rsidRDefault="00842EC9" w:rsidP="00842EC9">
      <w:pPr>
        <w:rPr>
          <w:b/>
          <w:sz w:val="24"/>
          <w:szCs w:val="24"/>
          <w:lang w:eastAsia="en-US"/>
        </w:rPr>
      </w:pPr>
      <w:r w:rsidRPr="007969D0">
        <w:rPr>
          <w:b/>
          <w:sz w:val="24"/>
          <w:szCs w:val="24"/>
          <w:lang w:eastAsia="en-US"/>
        </w:rPr>
        <w:t xml:space="preserve">Народы и государства на территории нашей страны в древности. Восточная Европа в середине </w:t>
      </w:r>
      <w:r w:rsidRPr="007969D0">
        <w:rPr>
          <w:b/>
          <w:sz w:val="24"/>
          <w:szCs w:val="24"/>
          <w:lang w:val="en-US" w:eastAsia="en-US"/>
        </w:rPr>
        <w:t>I</w:t>
      </w:r>
      <w:r w:rsidRPr="007969D0">
        <w:rPr>
          <w:b/>
          <w:sz w:val="24"/>
          <w:szCs w:val="24"/>
          <w:lang w:eastAsia="en-US"/>
        </w:rPr>
        <w:t xml:space="preserve"> тыс. н. э. </w:t>
      </w:r>
    </w:p>
    <w:p w:rsidR="00842EC9" w:rsidRPr="007969D0" w:rsidRDefault="00842EC9" w:rsidP="00842EC9">
      <w:pPr>
        <w:rPr>
          <w:sz w:val="24"/>
          <w:szCs w:val="24"/>
          <w:lang w:eastAsia="en-US"/>
        </w:rPr>
      </w:pPr>
      <w:r w:rsidRPr="007969D0">
        <w:rPr>
          <w:sz w:val="24"/>
          <w:szCs w:val="24"/>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7969D0" w:rsidRDefault="00842EC9" w:rsidP="00842EC9">
      <w:pPr>
        <w:rPr>
          <w:sz w:val="24"/>
          <w:szCs w:val="24"/>
          <w:lang w:eastAsia="en-US"/>
        </w:rPr>
      </w:pPr>
      <w:r w:rsidRPr="007969D0">
        <w:rPr>
          <w:sz w:val="24"/>
          <w:szCs w:val="24"/>
          <w:lang w:eastAsia="en-US"/>
        </w:rPr>
        <w:t xml:space="preserve">Народы, проживавшие на этой территории до середины </w:t>
      </w:r>
      <w:r w:rsidRPr="007969D0">
        <w:rPr>
          <w:sz w:val="24"/>
          <w:szCs w:val="24"/>
          <w:lang w:val="en-US" w:eastAsia="en-US"/>
        </w:rPr>
        <w:t>I</w:t>
      </w:r>
      <w:r w:rsidRPr="007969D0">
        <w:rPr>
          <w:sz w:val="24"/>
          <w:szCs w:val="24"/>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7969D0" w:rsidRDefault="00842EC9" w:rsidP="00842EC9">
      <w:pPr>
        <w:rPr>
          <w:sz w:val="24"/>
          <w:szCs w:val="24"/>
          <w:lang w:eastAsia="en-US"/>
        </w:rPr>
      </w:pPr>
      <w:r w:rsidRPr="007969D0">
        <w:rPr>
          <w:sz w:val="24"/>
          <w:szCs w:val="24"/>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7969D0" w:rsidRDefault="00842EC9" w:rsidP="00842EC9">
      <w:pPr>
        <w:rPr>
          <w:sz w:val="24"/>
          <w:szCs w:val="24"/>
          <w:lang w:eastAsia="en-US"/>
        </w:rPr>
      </w:pPr>
      <w:r w:rsidRPr="007969D0">
        <w:rPr>
          <w:sz w:val="24"/>
          <w:szCs w:val="24"/>
          <w:lang w:eastAsia="en-US"/>
        </w:rPr>
        <w:t>Страны и народы Восточной Европы, Сибири и Дальнего Востока, Тюркский каганат, Хазарский каганат, Волжская Булгария.</w:t>
      </w:r>
    </w:p>
    <w:p w:rsidR="00842EC9" w:rsidRPr="007969D0" w:rsidRDefault="00842EC9" w:rsidP="00842EC9">
      <w:pPr>
        <w:rPr>
          <w:sz w:val="24"/>
          <w:szCs w:val="24"/>
          <w:lang w:eastAsia="en-US"/>
        </w:rPr>
      </w:pPr>
      <w:r w:rsidRPr="007969D0">
        <w:rPr>
          <w:sz w:val="24"/>
          <w:szCs w:val="24"/>
          <w:lang w:eastAsia="en-US"/>
        </w:rPr>
        <w:t xml:space="preserve">150.4.2.3. Русь в </w:t>
      </w:r>
      <w:r w:rsidRPr="007969D0">
        <w:rPr>
          <w:sz w:val="24"/>
          <w:szCs w:val="24"/>
          <w:lang w:val="en-US" w:eastAsia="en-US"/>
        </w:rPr>
        <w:t>I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150.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7969D0">
        <w:rPr>
          <w:sz w:val="24"/>
          <w:szCs w:val="24"/>
          <w:lang w:val="en-US" w:eastAsia="en-US"/>
        </w:rPr>
        <w:t>I</w:t>
      </w:r>
      <w:r w:rsidRPr="007969D0">
        <w:rPr>
          <w:sz w:val="24"/>
          <w:szCs w:val="24"/>
          <w:lang w:eastAsia="en-US"/>
        </w:rPr>
        <w:t xml:space="preserve"> тыс. н. э. Формирование новой политической и этнической карты континента.</w:t>
      </w:r>
    </w:p>
    <w:p w:rsidR="00842EC9" w:rsidRPr="007969D0" w:rsidRDefault="00842EC9" w:rsidP="00842EC9">
      <w:pPr>
        <w:rPr>
          <w:sz w:val="24"/>
          <w:szCs w:val="24"/>
          <w:lang w:eastAsia="en-US"/>
        </w:rPr>
      </w:pPr>
      <w:r w:rsidRPr="007969D0">
        <w:rPr>
          <w:sz w:val="24"/>
          <w:szCs w:val="24"/>
          <w:lang w:eastAsia="en-US"/>
        </w:rPr>
        <w:t>Первые известия о Руси. Проблема образования государства.</w:t>
      </w:r>
    </w:p>
    <w:p w:rsidR="00842EC9" w:rsidRPr="007969D0" w:rsidRDefault="00842EC9" w:rsidP="00842EC9">
      <w:pPr>
        <w:rPr>
          <w:sz w:val="24"/>
          <w:szCs w:val="24"/>
          <w:lang w:eastAsia="en-US"/>
        </w:rPr>
      </w:pPr>
      <w:r w:rsidRPr="007969D0">
        <w:rPr>
          <w:sz w:val="24"/>
          <w:szCs w:val="24"/>
          <w:lang w:eastAsia="en-US"/>
        </w:rPr>
        <w:t>Русь. Скандинавы на Руси. Начало династии Рюриковичей.</w:t>
      </w:r>
    </w:p>
    <w:p w:rsidR="00842EC9" w:rsidRPr="007969D0" w:rsidRDefault="00842EC9" w:rsidP="00842EC9">
      <w:pPr>
        <w:rPr>
          <w:sz w:val="24"/>
          <w:szCs w:val="24"/>
          <w:lang w:eastAsia="en-US"/>
        </w:rPr>
      </w:pPr>
      <w:r w:rsidRPr="007969D0">
        <w:rPr>
          <w:sz w:val="24"/>
          <w:szCs w:val="24"/>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7969D0" w:rsidRDefault="00842EC9" w:rsidP="00842EC9">
      <w:pPr>
        <w:rPr>
          <w:sz w:val="24"/>
          <w:szCs w:val="24"/>
          <w:lang w:eastAsia="en-US"/>
        </w:rPr>
      </w:pPr>
      <w:r w:rsidRPr="007969D0">
        <w:rPr>
          <w:sz w:val="24"/>
          <w:szCs w:val="24"/>
          <w:lang w:eastAsia="en-US"/>
        </w:rPr>
        <w:t>Принятие христианства и его значение. Византийское наследие на Руси.</w:t>
      </w:r>
    </w:p>
    <w:p w:rsidR="00842EC9" w:rsidRPr="007969D0" w:rsidRDefault="00842EC9" w:rsidP="00842EC9">
      <w:pPr>
        <w:rPr>
          <w:sz w:val="24"/>
          <w:szCs w:val="24"/>
          <w:lang w:eastAsia="en-US"/>
        </w:rPr>
      </w:pPr>
      <w:r w:rsidRPr="007969D0">
        <w:rPr>
          <w:sz w:val="24"/>
          <w:szCs w:val="24"/>
          <w:lang w:eastAsia="en-US"/>
        </w:rPr>
        <w:t xml:space="preserve">150.4.2.3.2. Русь в конце </w:t>
      </w:r>
      <w:r w:rsidRPr="007969D0">
        <w:rPr>
          <w:sz w:val="24"/>
          <w:szCs w:val="24"/>
          <w:lang w:val="en-US" w:eastAsia="en-US"/>
        </w:rPr>
        <w:t>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7969D0" w:rsidRDefault="00842EC9" w:rsidP="00842EC9">
      <w:pPr>
        <w:rPr>
          <w:sz w:val="24"/>
          <w:szCs w:val="24"/>
          <w:lang w:eastAsia="en-US"/>
        </w:rPr>
      </w:pPr>
      <w:r w:rsidRPr="007969D0">
        <w:rPr>
          <w:sz w:val="24"/>
          <w:szCs w:val="24"/>
          <w:lang w:eastAsia="en-US"/>
        </w:rPr>
        <w:t>Общественный строй Руси: дискуссии в исторической науке.</w:t>
      </w:r>
    </w:p>
    <w:p w:rsidR="00842EC9" w:rsidRPr="007969D0" w:rsidRDefault="00842EC9" w:rsidP="00842EC9">
      <w:pPr>
        <w:rPr>
          <w:sz w:val="24"/>
          <w:szCs w:val="24"/>
          <w:lang w:eastAsia="en-US"/>
        </w:rPr>
      </w:pPr>
      <w:r w:rsidRPr="007969D0">
        <w:rPr>
          <w:sz w:val="24"/>
          <w:szCs w:val="24"/>
          <w:lang w:eastAsia="en-US"/>
        </w:rPr>
        <w:t>Князья, дружина. Духовенство. Городское население. Купцы.</w:t>
      </w:r>
    </w:p>
    <w:p w:rsidR="00842EC9" w:rsidRPr="007969D0" w:rsidRDefault="00842EC9" w:rsidP="00842EC9">
      <w:pPr>
        <w:rPr>
          <w:sz w:val="24"/>
          <w:szCs w:val="24"/>
          <w:lang w:eastAsia="en-US"/>
        </w:rPr>
      </w:pPr>
      <w:r w:rsidRPr="007969D0">
        <w:rPr>
          <w:sz w:val="24"/>
          <w:szCs w:val="24"/>
          <w:lang w:eastAsia="en-US"/>
        </w:rPr>
        <w:t>Категории рядового и зависимого населения. Древнерусское право: Русская Правда, церковные уставы.</w:t>
      </w:r>
    </w:p>
    <w:p w:rsidR="00842EC9" w:rsidRPr="007969D0" w:rsidRDefault="00842EC9" w:rsidP="00842EC9">
      <w:pPr>
        <w:rPr>
          <w:sz w:val="24"/>
          <w:szCs w:val="24"/>
          <w:lang w:eastAsia="en-US"/>
        </w:rPr>
      </w:pPr>
      <w:r w:rsidRPr="007969D0">
        <w:rPr>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7969D0" w:rsidRDefault="00842EC9" w:rsidP="00842EC9">
      <w:pPr>
        <w:rPr>
          <w:sz w:val="24"/>
          <w:szCs w:val="24"/>
          <w:lang w:eastAsia="en-US"/>
        </w:rPr>
      </w:pPr>
      <w:r w:rsidRPr="007969D0">
        <w:rPr>
          <w:sz w:val="24"/>
          <w:szCs w:val="24"/>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7969D0" w:rsidRDefault="00842EC9" w:rsidP="00842EC9">
      <w:pPr>
        <w:rPr>
          <w:sz w:val="24"/>
          <w:szCs w:val="24"/>
          <w:lang w:eastAsia="en-US"/>
        </w:rPr>
      </w:pPr>
      <w:r w:rsidRPr="007969D0">
        <w:rPr>
          <w:sz w:val="24"/>
          <w:szCs w:val="24"/>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7969D0" w:rsidRDefault="00842EC9" w:rsidP="00842EC9">
      <w:pPr>
        <w:rPr>
          <w:sz w:val="24"/>
          <w:szCs w:val="24"/>
          <w:lang w:eastAsia="en-US"/>
        </w:rPr>
      </w:pPr>
      <w:r w:rsidRPr="007969D0">
        <w:rPr>
          <w:sz w:val="24"/>
          <w:szCs w:val="24"/>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7969D0" w:rsidRDefault="00842EC9" w:rsidP="00842EC9">
      <w:pPr>
        <w:rPr>
          <w:b/>
          <w:sz w:val="24"/>
          <w:szCs w:val="24"/>
          <w:lang w:eastAsia="en-US"/>
        </w:rPr>
      </w:pPr>
      <w:r w:rsidRPr="007969D0">
        <w:rPr>
          <w:b/>
          <w:sz w:val="24"/>
          <w:szCs w:val="24"/>
          <w:lang w:eastAsia="en-US"/>
        </w:rPr>
        <w:t xml:space="preserve">Русь в середине </w:t>
      </w:r>
      <w:r w:rsidRPr="007969D0">
        <w:rPr>
          <w:b/>
          <w:sz w:val="24"/>
          <w:szCs w:val="24"/>
          <w:lang w:val="en-US" w:eastAsia="en-US"/>
        </w:rPr>
        <w:t>XII</w:t>
      </w:r>
      <w:r w:rsidRPr="007969D0">
        <w:rPr>
          <w:b/>
          <w:sz w:val="24"/>
          <w:szCs w:val="24"/>
          <w:lang w:eastAsia="en-US"/>
        </w:rPr>
        <w:t xml:space="preserve"> ‒ начале </w:t>
      </w:r>
      <w:r w:rsidRPr="007969D0">
        <w:rPr>
          <w:b/>
          <w:sz w:val="24"/>
          <w:szCs w:val="24"/>
          <w:lang w:val="en-US" w:eastAsia="en-US"/>
        </w:rPr>
        <w:t>X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42EC9" w:rsidRPr="007969D0" w:rsidRDefault="00842EC9" w:rsidP="00842EC9">
      <w:pPr>
        <w:rPr>
          <w:sz w:val="24"/>
          <w:szCs w:val="24"/>
          <w:lang w:eastAsia="en-US"/>
        </w:rPr>
      </w:pPr>
      <w:r w:rsidRPr="007969D0">
        <w:rPr>
          <w:sz w:val="24"/>
          <w:szCs w:val="24"/>
          <w:lang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42EC9" w:rsidRPr="007969D0" w:rsidRDefault="00842EC9" w:rsidP="00842EC9">
      <w:pPr>
        <w:rPr>
          <w:b/>
          <w:sz w:val="24"/>
          <w:szCs w:val="24"/>
          <w:lang w:eastAsia="en-US"/>
        </w:rPr>
      </w:pPr>
      <w:r w:rsidRPr="007969D0">
        <w:rPr>
          <w:b/>
          <w:sz w:val="24"/>
          <w:szCs w:val="24"/>
          <w:lang w:eastAsia="en-US"/>
        </w:rPr>
        <w:t xml:space="preserve">Русские земли и их соседи в середине </w:t>
      </w:r>
      <w:r w:rsidRPr="007969D0">
        <w:rPr>
          <w:b/>
          <w:sz w:val="24"/>
          <w:szCs w:val="24"/>
          <w:lang w:val="en-US" w:eastAsia="en-US"/>
        </w:rPr>
        <w:t>XIII</w:t>
      </w:r>
      <w:r w:rsidRPr="007969D0">
        <w:rPr>
          <w:b/>
          <w:sz w:val="24"/>
          <w:szCs w:val="24"/>
          <w:lang w:eastAsia="en-US"/>
        </w:rPr>
        <w:t xml:space="preserve"> ‒ </w:t>
      </w:r>
      <w:r w:rsidRPr="007969D0">
        <w:rPr>
          <w:b/>
          <w:sz w:val="24"/>
          <w:szCs w:val="24"/>
          <w:lang w:val="en-US" w:eastAsia="en-US"/>
        </w:rPr>
        <w:t>XI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7969D0" w:rsidRDefault="00842EC9" w:rsidP="00842EC9">
      <w:pPr>
        <w:rPr>
          <w:sz w:val="24"/>
          <w:szCs w:val="24"/>
          <w:lang w:eastAsia="en-US"/>
        </w:rPr>
      </w:pPr>
      <w:r w:rsidRPr="007969D0">
        <w:rPr>
          <w:sz w:val="24"/>
          <w:szCs w:val="24"/>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7969D0" w:rsidRDefault="00842EC9" w:rsidP="00842EC9">
      <w:pPr>
        <w:rPr>
          <w:sz w:val="24"/>
          <w:szCs w:val="24"/>
          <w:lang w:eastAsia="en-US"/>
        </w:rPr>
      </w:pPr>
      <w:r w:rsidRPr="007969D0">
        <w:rPr>
          <w:sz w:val="24"/>
          <w:szCs w:val="24"/>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7969D0" w:rsidRDefault="00842EC9" w:rsidP="00842EC9">
      <w:pPr>
        <w:rPr>
          <w:sz w:val="24"/>
          <w:szCs w:val="24"/>
          <w:lang w:eastAsia="en-US"/>
        </w:rPr>
      </w:pPr>
      <w:r w:rsidRPr="007969D0">
        <w:rPr>
          <w:sz w:val="24"/>
          <w:szCs w:val="24"/>
          <w:lang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7969D0" w:rsidRDefault="00842EC9" w:rsidP="00842EC9">
      <w:pPr>
        <w:rPr>
          <w:sz w:val="24"/>
          <w:szCs w:val="24"/>
          <w:lang w:eastAsia="en-US"/>
        </w:rPr>
      </w:pPr>
      <w:r w:rsidRPr="007969D0">
        <w:rPr>
          <w:b/>
          <w:sz w:val="24"/>
          <w:szCs w:val="24"/>
          <w:lang w:eastAsia="en-US"/>
        </w:rPr>
        <w:t xml:space="preserve">Народы и государства степной зоны Восточной Европы и Сибири в </w:t>
      </w:r>
      <w:r w:rsidRPr="007969D0">
        <w:rPr>
          <w:b/>
          <w:sz w:val="24"/>
          <w:szCs w:val="24"/>
          <w:lang w:val="en-US" w:eastAsia="en-US"/>
        </w:rPr>
        <w:t>XIII</w:t>
      </w:r>
      <w:r w:rsidRPr="007969D0">
        <w:rPr>
          <w:b/>
          <w:sz w:val="24"/>
          <w:szCs w:val="24"/>
          <w:lang w:eastAsia="en-US"/>
        </w:rPr>
        <w:t>‒</w:t>
      </w:r>
      <w:r w:rsidRPr="007969D0">
        <w:rPr>
          <w:b/>
          <w:sz w:val="24"/>
          <w:szCs w:val="24"/>
          <w:lang w:val="en-US" w:eastAsia="en-US"/>
        </w:rPr>
        <w:t>XV</w:t>
      </w:r>
      <w:r w:rsidRPr="007969D0">
        <w:rPr>
          <w:b/>
          <w:sz w:val="24"/>
          <w:szCs w:val="24"/>
          <w:lang w:eastAsia="en-US"/>
        </w:rPr>
        <w:t xml:space="preserve"> вв. Золотая Орда:</w:t>
      </w:r>
      <w:r w:rsidRPr="007969D0">
        <w:rPr>
          <w:sz w:val="24"/>
          <w:szCs w:val="24"/>
          <w:lang w:eastAsia="en-US"/>
        </w:rPr>
        <w:t xml:space="preserve"> государственный строй, население, экономика, культура. Города и кочевые степи. Принятие ислама. Ослабление государства во второй половине </w:t>
      </w:r>
      <w:r w:rsidRPr="007969D0">
        <w:rPr>
          <w:sz w:val="24"/>
          <w:szCs w:val="24"/>
          <w:lang w:val="en-US" w:eastAsia="en-US"/>
        </w:rPr>
        <w:t>XIV</w:t>
      </w:r>
      <w:r w:rsidRPr="007969D0">
        <w:rPr>
          <w:sz w:val="24"/>
          <w:szCs w:val="24"/>
          <w:lang w:eastAsia="en-US"/>
        </w:rPr>
        <w:t xml:space="preserve"> в., нашествие Тимура.</w:t>
      </w:r>
    </w:p>
    <w:p w:rsidR="00842EC9" w:rsidRPr="007969D0" w:rsidRDefault="00842EC9" w:rsidP="00842EC9">
      <w:pPr>
        <w:rPr>
          <w:sz w:val="24"/>
          <w:szCs w:val="24"/>
          <w:lang w:eastAsia="en-US"/>
        </w:rPr>
      </w:pPr>
      <w:r w:rsidRPr="007969D0">
        <w:rPr>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7969D0" w:rsidRDefault="00842EC9" w:rsidP="00842EC9">
      <w:pPr>
        <w:rPr>
          <w:sz w:val="24"/>
          <w:szCs w:val="24"/>
          <w:lang w:eastAsia="en-US"/>
        </w:rPr>
      </w:pPr>
      <w:r w:rsidRPr="007969D0">
        <w:rPr>
          <w:b/>
          <w:sz w:val="24"/>
          <w:szCs w:val="24"/>
          <w:lang w:eastAsia="en-US"/>
        </w:rPr>
        <w:t>Культурное пространство. Изменения в представлениях о картине мира в Евразии в связи с завершением</w:t>
      </w:r>
      <w:r w:rsidRPr="007969D0">
        <w:rPr>
          <w:sz w:val="24"/>
          <w:szCs w:val="24"/>
          <w:lang w:eastAsia="en-US"/>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42EC9" w:rsidRPr="007969D0" w:rsidRDefault="00842EC9" w:rsidP="00842EC9">
      <w:pPr>
        <w:rPr>
          <w:b/>
          <w:sz w:val="24"/>
          <w:szCs w:val="24"/>
          <w:lang w:eastAsia="en-US"/>
        </w:rPr>
      </w:pPr>
      <w:r w:rsidRPr="007969D0">
        <w:rPr>
          <w:b/>
          <w:sz w:val="24"/>
          <w:szCs w:val="24"/>
          <w:lang w:eastAsia="en-US"/>
        </w:rPr>
        <w:t xml:space="preserve">Формирование единого Русского государства в </w:t>
      </w:r>
      <w:r w:rsidRPr="007969D0">
        <w:rPr>
          <w:b/>
          <w:sz w:val="24"/>
          <w:szCs w:val="24"/>
          <w:lang w:val="en-US" w:eastAsia="en-US"/>
        </w:rPr>
        <w:t>X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969D0">
        <w:rPr>
          <w:sz w:val="24"/>
          <w:szCs w:val="24"/>
          <w:lang w:val="en-US" w:eastAsia="en-US"/>
        </w:rPr>
        <w:t>XV</w:t>
      </w:r>
      <w:r w:rsidRPr="007969D0">
        <w:rPr>
          <w:sz w:val="24"/>
          <w:szCs w:val="24"/>
          <w:lang w:eastAsia="en-US"/>
        </w:rPr>
        <w:t xml:space="preserve"> в. Василий Темный. Новгород и Псков в </w:t>
      </w:r>
      <w:r w:rsidRPr="007969D0">
        <w:rPr>
          <w:sz w:val="24"/>
          <w:szCs w:val="24"/>
          <w:lang w:val="en-US" w:eastAsia="en-US"/>
        </w:rPr>
        <w:t>XV</w:t>
      </w:r>
      <w:r w:rsidRPr="007969D0">
        <w:rPr>
          <w:sz w:val="24"/>
          <w:szCs w:val="24"/>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7969D0">
        <w:rPr>
          <w:sz w:val="24"/>
          <w:szCs w:val="24"/>
          <w:lang w:val="en-US" w:eastAsia="en-US"/>
        </w:rPr>
        <w:t>III</w:t>
      </w:r>
      <w:r w:rsidRPr="007969D0">
        <w:rPr>
          <w:sz w:val="24"/>
          <w:szCs w:val="24"/>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7969D0" w:rsidRDefault="00842EC9" w:rsidP="00842EC9">
      <w:pPr>
        <w:rPr>
          <w:sz w:val="24"/>
          <w:szCs w:val="24"/>
          <w:lang w:eastAsia="en-US"/>
        </w:rPr>
      </w:pPr>
      <w:r w:rsidRPr="007969D0">
        <w:rPr>
          <w:sz w:val="24"/>
          <w:szCs w:val="24"/>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7969D0" w:rsidRDefault="00842EC9" w:rsidP="00842EC9">
      <w:pPr>
        <w:rPr>
          <w:b/>
          <w:sz w:val="24"/>
          <w:szCs w:val="24"/>
          <w:lang w:eastAsia="en-US"/>
        </w:rPr>
      </w:pPr>
      <w:r w:rsidRPr="007969D0">
        <w:rPr>
          <w:b/>
          <w:sz w:val="24"/>
          <w:szCs w:val="24"/>
          <w:lang w:eastAsia="en-US"/>
        </w:rPr>
        <w:t xml:space="preserve">Наш край с древнейших времен до конца </w:t>
      </w:r>
      <w:r w:rsidRPr="007969D0">
        <w:rPr>
          <w:b/>
          <w:sz w:val="24"/>
          <w:szCs w:val="24"/>
          <w:lang w:val="en-US" w:eastAsia="en-US"/>
        </w:rPr>
        <w:t>XV</w:t>
      </w:r>
      <w:r w:rsidRPr="007969D0">
        <w:rPr>
          <w:b/>
          <w:sz w:val="24"/>
          <w:szCs w:val="24"/>
          <w:lang w:eastAsia="en-US"/>
        </w:rPr>
        <w:t xml:space="preserve"> в. Материал по истории своего края привлекается при рассмотрении ключевых событий и процессов отечественной истории.</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7E7BE0" w:rsidP="007E7BE0">
      <w:pPr>
        <w:jc w:val="center"/>
        <w:rPr>
          <w:b/>
          <w:sz w:val="24"/>
          <w:szCs w:val="24"/>
          <w:lang w:eastAsia="en-US"/>
        </w:rPr>
      </w:pPr>
      <w:r w:rsidRPr="007969D0">
        <w:rPr>
          <w:b/>
          <w:sz w:val="24"/>
          <w:szCs w:val="24"/>
          <w:lang w:eastAsia="en-US"/>
        </w:rPr>
        <w:t>Содержание обучения в 7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Конец </w:t>
      </w:r>
      <w:r w:rsidRPr="007969D0">
        <w:rPr>
          <w:b/>
          <w:sz w:val="24"/>
          <w:szCs w:val="24"/>
          <w:lang w:val="en-US" w:eastAsia="en-US"/>
        </w:rPr>
        <w:t>XV</w:t>
      </w:r>
      <w:r w:rsidRPr="007969D0">
        <w:rPr>
          <w:b/>
          <w:sz w:val="24"/>
          <w:szCs w:val="24"/>
          <w:lang w:eastAsia="en-US"/>
        </w:rPr>
        <w:t xml:space="preserve"> ‒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Понятие «Новое время». Хронологические рамки и периодизация истории Нового времени.</w:t>
      </w:r>
    </w:p>
    <w:p w:rsidR="00842EC9" w:rsidRPr="007969D0" w:rsidRDefault="00842EC9" w:rsidP="00842EC9">
      <w:pPr>
        <w:rPr>
          <w:b/>
          <w:sz w:val="24"/>
          <w:szCs w:val="24"/>
          <w:lang w:eastAsia="en-US"/>
        </w:rPr>
      </w:pPr>
      <w:r w:rsidRPr="007969D0">
        <w:rPr>
          <w:b/>
          <w:sz w:val="24"/>
          <w:szCs w:val="24"/>
          <w:lang w:eastAsia="en-US"/>
        </w:rPr>
        <w:t xml:space="preserve">Великие географические открытия. </w:t>
      </w:r>
    </w:p>
    <w:p w:rsidR="00842EC9" w:rsidRPr="007969D0" w:rsidRDefault="00842EC9" w:rsidP="00842EC9">
      <w:pPr>
        <w:rPr>
          <w:sz w:val="24"/>
          <w:szCs w:val="24"/>
          <w:lang w:eastAsia="en-US"/>
        </w:rPr>
      </w:pPr>
      <w:r w:rsidRPr="007969D0">
        <w:rPr>
          <w:sz w:val="24"/>
          <w:szCs w:val="24"/>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7969D0">
        <w:rPr>
          <w:sz w:val="24"/>
          <w:szCs w:val="24"/>
          <w:lang w:val="en-US" w:eastAsia="en-US"/>
        </w:rPr>
        <w:t>XV</w:t>
      </w:r>
      <w:r w:rsidRPr="007969D0">
        <w:rPr>
          <w:sz w:val="24"/>
          <w:szCs w:val="24"/>
          <w:lang w:eastAsia="en-US"/>
        </w:rPr>
        <w:t>‒</w:t>
      </w:r>
      <w:r w:rsidRPr="007969D0">
        <w:rPr>
          <w:sz w:val="24"/>
          <w:szCs w:val="24"/>
          <w:lang w:val="en-US" w:eastAsia="en-US"/>
        </w:rPr>
        <w:t>XV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зменения в европейском обществе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Реформация и контрреформация в Европе. </w:t>
      </w:r>
    </w:p>
    <w:p w:rsidR="00842EC9" w:rsidRPr="007969D0" w:rsidRDefault="00842EC9" w:rsidP="00842EC9">
      <w:pPr>
        <w:rPr>
          <w:sz w:val="24"/>
          <w:szCs w:val="24"/>
          <w:lang w:eastAsia="en-US"/>
        </w:rPr>
      </w:pPr>
      <w:r w:rsidRPr="007969D0">
        <w:rPr>
          <w:sz w:val="24"/>
          <w:szCs w:val="24"/>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7969D0" w:rsidRDefault="00842EC9" w:rsidP="00842EC9">
      <w:pPr>
        <w:rPr>
          <w:sz w:val="24"/>
          <w:szCs w:val="24"/>
          <w:lang w:eastAsia="en-US"/>
        </w:rPr>
      </w:pPr>
      <w:r w:rsidRPr="007969D0">
        <w:rPr>
          <w:sz w:val="24"/>
          <w:szCs w:val="24"/>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7969D0" w:rsidRDefault="00842EC9" w:rsidP="00842EC9">
      <w:pPr>
        <w:rPr>
          <w:sz w:val="24"/>
          <w:szCs w:val="24"/>
          <w:lang w:eastAsia="en-US"/>
        </w:rPr>
      </w:pPr>
      <w:r w:rsidRPr="007969D0">
        <w:rPr>
          <w:sz w:val="24"/>
          <w:szCs w:val="24"/>
          <w:lang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7969D0">
        <w:rPr>
          <w:sz w:val="24"/>
          <w:szCs w:val="24"/>
          <w:lang w:val="en-US" w:eastAsia="en-US"/>
        </w:rPr>
        <w:t>IV</w:t>
      </w:r>
      <w:r w:rsidRPr="007969D0">
        <w:rPr>
          <w:sz w:val="24"/>
          <w:szCs w:val="24"/>
          <w:lang w:eastAsia="en-US"/>
        </w:rPr>
        <w:t xml:space="preserve">. Нантский эдикт 1598 г. Людовик </w:t>
      </w:r>
      <w:r w:rsidRPr="007969D0">
        <w:rPr>
          <w:sz w:val="24"/>
          <w:szCs w:val="24"/>
          <w:lang w:val="en-US" w:eastAsia="en-US"/>
        </w:rPr>
        <w:t>XIII</w:t>
      </w:r>
      <w:r w:rsidRPr="007969D0">
        <w:rPr>
          <w:sz w:val="24"/>
          <w:szCs w:val="24"/>
          <w:lang w:eastAsia="en-US"/>
        </w:rPr>
        <w:t xml:space="preserve"> и кардинал Ришелье. Фронда. Французский абсолютизм при Людовике </w:t>
      </w:r>
      <w:r w:rsidRPr="007969D0">
        <w:rPr>
          <w:sz w:val="24"/>
          <w:szCs w:val="24"/>
          <w:lang w:val="en-US" w:eastAsia="en-US"/>
        </w:rPr>
        <w:t>XIV</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7969D0">
        <w:rPr>
          <w:sz w:val="24"/>
          <w:szCs w:val="24"/>
          <w:lang w:val="en-US" w:eastAsia="en-US"/>
        </w:rPr>
        <w:t>VIII</w:t>
      </w:r>
      <w:r w:rsidRPr="007969D0">
        <w:rPr>
          <w:sz w:val="24"/>
          <w:szCs w:val="24"/>
          <w:lang w:eastAsia="en-US"/>
        </w:rPr>
        <w:t xml:space="preserve"> и королевская реформация. «Золотой век» Елизаветы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йская революция середины </w:t>
      </w:r>
      <w:r w:rsidRPr="007969D0">
        <w:rPr>
          <w:sz w:val="24"/>
          <w:szCs w:val="24"/>
          <w:lang w:val="en-US" w:eastAsia="en-US"/>
        </w:rPr>
        <w:t>XVII</w:t>
      </w:r>
      <w:r w:rsidRPr="007969D0">
        <w:rPr>
          <w:sz w:val="24"/>
          <w:szCs w:val="24"/>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7969D0" w:rsidRDefault="00842EC9" w:rsidP="00842EC9">
      <w:pPr>
        <w:rPr>
          <w:sz w:val="24"/>
          <w:szCs w:val="24"/>
          <w:lang w:eastAsia="en-US"/>
        </w:rPr>
      </w:pPr>
      <w:r w:rsidRPr="007969D0">
        <w:rPr>
          <w:sz w:val="24"/>
          <w:szCs w:val="24"/>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раннее Новое время. </w:t>
      </w:r>
    </w:p>
    <w:p w:rsidR="00842EC9" w:rsidRPr="007969D0" w:rsidRDefault="00842EC9" w:rsidP="00842EC9">
      <w:pPr>
        <w:rPr>
          <w:sz w:val="24"/>
          <w:szCs w:val="24"/>
          <w:lang w:eastAsia="en-US"/>
        </w:rPr>
      </w:pPr>
      <w:r w:rsidRPr="007969D0">
        <w:rPr>
          <w:sz w:val="24"/>
          <w:szCs w:val="24"/>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7969D0" w:rsidRDefault="00842EC9" w:rsidP="00842EC9">
      <w:pPr>
        <w:rPr>
          <w:sz w:val="24"/>
          <w:szCs w:val="24"/>
          <w:lang w:eastAsia="en-US"/>
        </w:rPr>
      </w:pPr>
      <w:r w:rsidRPr="007969D0">
        <w:rPr>
          <w:sz w:val="24"/>
          <w:szCs w:val="24"/>
          <w:lang w:eastAsia="en-US"/>
        </w:rPr>
        <w:t xml:space="preserve">150.5.1.8. Страны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Османская империя: на вершине могущества. Сулейман </w:t>
      </w:r>
      <w:r w:rsidRPr="007969D0">
        <w:rPr>
          <w:sz w:val="24"/>
          <w:szCs w:val="24"/>
          <w:lang w:val="en-US" w:eastAsia="en-US"/>
        </w:rPr>
        <w:t>I</w:t>
      </w:r>
      <w:r w:rsidRPr="007969D0">
        <w:rPr>
          <w:sz w:val="24"/>
          <w:szCs w:val="24"/>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7969D0" w:rsidRDefault="00842EC9" w:rsidP="00842EC9">
      <w:pPr>
        <w:rPr>
          <w:sz w:val="24"/>
          <w:szCs w:val="24"/>
          <w:lang w:eastAsia="en-US"/>
        </w:rPr>
      </w:pPr>
      <w:r w:rsidRPr="007969D0">
        <w:rPr>
          <w:sz w:val="24"/>
          <w:szCs w:val="24"/>
          <w:lang w:eastAsia="en-US"/>
        </w:rPr>
        <w:t xml:space="preserve">«Закрытие» страны для иноземцев. Культура и искусство стран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b/>
          <w:sz w:val="24"/>
          <w:szCs w:val="24"/>
          <w:lang w:eastAsia="en-US"/>
        </w:rPr>
      </w:pPr>
      <w:r w:rsidRPr="007969D0">
        <w:rPr>
          <w:b/>
          <w:sz w:val="24"/>
          <w:szCs w:val="24"/>
          <w:lang w:eastAsia="en-US"/>
        </w:rPr>
        <w:t>Историческое и культурное наследие Раннего Нового времени.</w:t>
      </w:r>
    </w:p>
    <w:p w:rsidR="00842EC9" w:rsidRPr="007969D0" w:rsidRDefault="00842EC9" w:rsidP="00842EC9">
      <w:pPr>
        <w:rPr>
          <w:sz w:val="24"/>
          <w:szCs w:val="24"/>
          <w:lang w:eastAsia="en-US"/>
        </w:rPr>
      </w:pPr>
      <w:r w:rsidRPr="007969D0">
        <w:rPr>
          <w:sz w:val="24"/>
          <w:szCs w:val="24"/>
          <w:lang w:eastAsia="en-US"/>
        </w:rPr>
        <w:t xml:space="preserve">История России. Россия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т Великого княжества к царству.</w:t>
      </w:r>
    </w:p>
    <w:p w:rsidR="00842EC9" w:rsidRPr="007969D0" w:rsidRDefault="00842EC9" w:rsidP="00842EC9">
      <w:pPr>
        <w:rPr>
          <w:sz w:val="24"/>
          <w:szCs w:val="24"/>
          <w:lang w:eastAsia="en-US"/>
        </w:rPr>
      </w:pPr>
      <w:r w:rsidRPr="007969D0">
        <w:rPr>
          <w:sz w:val="24"/>
          <w:szCs w:val="24"/>
          <w:lang w:eastAsia="en-US"/>
        </w:rPr>
        <w:t xml:space="preserve">Россия в </w:t>
      </w:r>
      <w:r w:rsidRPr="007969D0">
        <w:rPr>
          <w:sz w:val="24"/>
          <w:szCs w:val="24"/>
          <w:lang w:val="en-US" w:eastAsia="en-US"/>
        </w:rPr>
        <w:t>XV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Завершение объединения русских земель. Княжение Василия </w:t>
      </w:r>
      <w:r w:rsidRPr="007969D0">
        <w:rPr>
          <w:sz w:val="24"/>
          <w:szCs w:val="24"/>
          <w:lang w:val="en-US" w:eastAsia="en-US"/>
        </w:rPr>
        <w:t>III</w:t>
      </w:r>
      <w:r w:rsidRPr="007969D0">
        <w:rPr>
          <w:sz w:val="24"/>
          <w:szCs w:val="24"/>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969D0">
        <w:rPr>
          <w:sz w:val="24"/>
          <w:szCs w:val="24"/>
          <w:lang w:val="en-US" w:eastAsia="en-US"/>
        </w:rPr>
        <w:t>XVI</w:t>
      </w:r>
      <w:r w:rsidRPr="007969D0">
        <w:rPr>
          <w:sz w:val="24"/>
          <w:szCs w:val="24"/>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7969D0" w:rsidRDefault="00842EC9" w:rsidP="00842EC9">
      <w:pPr>
        <w:rPr>
          <w:sz w:val="24"/>
          <w:szCs w:val="24"/>
          <w:lang w:eastAsia="en-US"/>
        </w:rPr>
      </w:pPr>
      <w:r w:rsidRPr="007969D0">
        <w:rPr>
          <w:sz w:val="24"/>
          <w:szCs w:val="24"/>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7969D0" w:rsidRDefault="00842EC9" w:rsidP="00842EC9">
      <w:pPr>
        <w:rPr>
          <w:sz w:val="24"/>
          <w:szCs w:val="24"/>
          <w:lang w:eastAsia="en-US"/>
        </w:rPr>
      </w:pPr>
      <w:r w:rsidRPr="007969D0">
        <w:rPr>
          <w:b/>
          <w:sz w:val="24"/>
          <w:szCs w:val="24"/>
          <w:lang w:eastAsia="en-US"/>
        </w:rPr>
        <w:t xml:space="preserve">Царствование Ивана </w:t>
      </w:r>
      <w:r w:rsidRPr="007969D0">
        <w:rPr>
          <w:b/>
          <w:sz w:val="24"/>
          <w:szCs w:val="24"/>
          <w:lang w:val="en-US" w:eastAsia="en-US"/>
        </w:rPr>
        <w:t>IV</w:t>
      </w:r>
      <w:r w:rsidRPr="007969D0">
        <w:rPr>
          <w:b/>
          <w:sz w:val="24"/>
          <w:szCs w:val="24"/>
          <w:lang w:eastAsia="en-US"/>
        </w:rPr>
        <w:t>. Регентство Елены Глинской. Сопротивление удельных князей великокняжеской</w:t>
      </w:r>
      <w:r w:rsidRPr="007969D0">
        <w:rPr>
          <w:sz w:val="24"/>
          <w:szCs w:val="24"/>
          <w:lang w:eastAsia="en-US"/>
        </w:rPr>
        <w:t xml:space="preserve"> власти. Унификация денежной системы.</w:t>
      </w:r>
    </w:p>
    <w:p w:rsidR="00842EC9" w:rsidRPr="007969D0" w:rsidRDefault="00842EC9" w:rsidP="00842EC9">
      <w:pPr>
        <w:rPr>
          <w:sz w:val="24"/>
          <w:szCs w:val="24"/>
          <w:lang w:eastAsia="en-US"/>
        </w:rPr>
      </w:pPr>
      <w:r w:rsidRPr="007969D0">
        <w:rPr>
          <w:sz w:val="24"/>
          <w:szCs w:val="24"/>
          <w:lang w:eastAsia="en-US"/>
        </w:rPr>
        <w:t>Период боярского правления. Борьба за власть между боярскими кланами. Губная реформа. Московское восстание 1547 г. Ереси.</w:t>
      </w:r>
    </w:p>
    <w:p w:rsidR="00842EC9" w:rsidRPr="007969D0" w:rsidRDefault="00842EC9" w:rsidP="00842EC9">
      <w:pPr>
        <w:rPr>
          <w:sz w:val="24"/>
          <w:szCs w:val="24"/>
          <w:lang w:eastAsia="en-US"/>
        </w:rPr>
      </w:pPr>
      <w:r w:rsidRPr="007969D0">
        <w:rPr>
          <w:sz w:val="24"/>
          <w:szCs w:val="24"/>
          <w:lang w:eastAsia="en-US"/>
        </w:rPr>
        <w:t xml:space="preserve">Принятие Иваном </w:t>
      </w:r>
      <w:r w:rsidRPr="007969D0">
        <w:rPr>
          <w:sz w:val="24"/>
          <w:szCs w:val="24"/>
          <w:lang w:val="en-US" w:eastAsia="en-US"/>
        </w:rPr>
        <w:t>IV</w:t>
      </w:r>
      <w:r w:rsidRPr="007969D0">
        <w:rPr>
          <w:sz w:val="24"/>
          <w:szCs w:val="24"/>
          <w:lang w:eastAsia="en-US"/>
        </w:rPr>
        <w:t xml:space="preserve"> царского титула. Реформы середины </w:t>
      </w:r>
      <w:r w:rsidRPr="007969D0">
        <w:rPr>
          <w:sz w:val="24"/>
          <w:szCs w:val="24"/>
          <w:lang w:val="en-US" w:eastAsia="en-US"/>
        </w:rPr>
        <w:t>XVI</w:t>
      </w:r>
      <w:r w:rsidRPr="007969D0">
        <w:rPr>
          <w:sz w:val="24"/>
          <w:szCs w:val="24"/>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w:t>
      </w:r>
      <w:r w:rsidRPr="007969D0">
        <w:rPr>
          <w:sz w:val="24"/>
          <w:szCs w:val="24"/>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7969D0" w:rsidRDefault="00842EC9" w:rsidP="00842EC9">
      <w:pPr>
        <w:rPr>
          <w:sz w:val="24"/>
          <w:szCs w:val="24"/>
          <w:lang w:eastAsia="en-US"/>
        </w:rPr>
      </w:pPr>
      <w:r w:rsidRPr="007969D0">
        <w:rPr>
          <w:sz w:val="24"/>
          <w:szCs w:val="24"/>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7969D0" w:rsidRDefault="00842EC9" w:rsidP="00842EC9">
      <w:pPr>
        <w:rPr>
          <w:sz w:val="24"/>
          <w:szCs w:val="24"/>
          <w:lang w:eastAsia="en-US"/>
        </w:rPr>
      </w:pPr>
      <w:r w:rsidRPr="007969D0">
        <w:rPr>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7969D0" w:rsidRDefault="00842EC9" w:rsidP="00842EC9">
      <w:pPr>
        <w:rPr>
          <w:sz w:val="24"/>
          <w:szCs w:val="24"/>
          <w:lang w:eastAsia="en-US"/>
        </w:rPr>
      </w:pPr>
      <w:r w:rsidRPr="007969D0">
        <w:rPr>
          <w:sz w:val="24"/>
          <w:szCs w:val="24"/>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7969D0" w:rsidRDefault="00842EC9" w:rsidP="00842EC9">
      <w:pPr>
        <w:rPr>
          <w:sz w:val="24"/>
          <w:szCs w:val="24"/>
          <w:lang w:eastAsia="en-US"/>
        </w:rPr>
      </w:pPr>
      <w:r w:rsidRPr="007969D0">
        <w:rPr>
          <w:sz w:val="24"/>
          <w:szCs w:val="24"/>
          <w:lang w:eastAsia="en-US"/>
        </w:rPr>
        <w:t xml:space="preserve"> Россия в конце </w:t>
      </w:r>
      <w:r w:rsidRPr="007969D0">
        <w:rPr>
          <w:sz w:val="24"/>
          <w:szCs w:val="24"/>
          <w:lang w:val="en-US" w:eastAsia="en-US"/>
        </w:rPr>
        <w:t>XVI</w:t>
      </w:r>
      <w:r w:rsidRPr="007969D0">
        <w:rPr>
          <w:sz w:val="24"/>
          <w:szCs w:val="24"/>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7969D0" w:rsidRDefault="00842EC9" w:rsidP="00842EC9">
      <w:pPr>
        <w:rPr>
          <w:b/>
          <w:sz w:val="24"/>
          <w:szCs w:val="24"/>
          <w:lang w:eastAsia="en-US"/>
        </w:rPr>
      </w:pPr>
      <w:r w:rsidRPr="007969D0">
        <w:rPr>
          <w:b/>
          <w:sz w:val="24"/>
          <w:szCs w:val="24"/>
          <w:lang w:eastAsia="en-US"/>
        </w:rPr>
        <w:t xml:space="preserve">Смута в России. </w:t>
      </w:r>
    </w:p>
    <w:p w:rsidR="00842EC9" w:rsidRPr="007969D0" w:rsidRDefault="00842EC9" w:rsidP="00842EC9">
      <w:pPr>
        <w:rPr>
          <w:sz w:val="24"/>
          <w:szCs w:val="24"/>
          <w:lang w:eastAsia="en-US"/>
        </w:rPr>
      </w:pPr>
      <w:r w:rsidRPr="007969D0">
        <w:rPr>
          <w:sz w:val="24"/>
          <w:szCs w:val="24"/>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7969D0" w:rsidRDefault="00842EC9" w:rsidP="00842EC9">
      <w:pPr>
        <w:rPr>
          <w:sz w:val="24"/>
          <w:szCs w:val="24"/>
          <w:lang w:eastAsia="en-US"/>
        </w:rPr>
      </w:pPr>
      <w:r w:rsidRPr="007969D0">
        <w:rPr>
          <w:sz w:val="24"/>
          <w:szCs w:val="24"/>
          <w:lang w:eastAsia="en-US"/>
        </w:rPr>
        <w:t xml:space="preserve">Смутное время начала </w:t>
      </w:r>
      <w:r w:rsidRPr="007969D0">
        <w:rPr>
          <w:sz w:val="24"/>
          <w:szCs w:val="24"/>
          <w:lang w:val="en-US" w:eastAsia="en-US"/>
        </w:rPr>
        <w:t>XVII</w:t>
      </w:r>
      <w:r w:rsidRPr="007969D0">
        <w:rPr>
          <w:sz w:val="24"/>
          <w:szCs w:val="24"/>
          <w:lang w:eastAsia="en-US"/>
        </w:rPr>
        <w:t xml:space="preserve"> в. Дискуссия о его причинах. Самозванцы и самозванство. Личность Лжедмитрия </w:t>
      </w:r>
      <w:r w:rsidRPr="007969D0">
        <w:rPr>
          <w:sz w:val="24"/>
          <w:szCs w:val="24"/>
          <w:lang w:val="en-US" w:eastAsia="en-US"/>
        </w:rPr>
        <w:t>I</w:t>
      </w:r>
      <w:r w:rsidRPr="007969D0">
        <w:rPr>
          <w:sz w:val="24"/>
          <w:szCs w:val="24"/>
          <w:lang w:eastAsia="en-US"/>
        </w:rPr>
        <w:t xml:space="preserve"> и его политика. Восстание 1606 г. и убийство самозванца.</w:t>
      </w:r>
    </w:p>
    <w:p w:rsidR="00842EC9" w:rsidRPr="007969D0" w:rsidRDefault="00842EC9" w:rsidP="00842EC9">
      <w:pPr>
        <w:rPr>
          <w:sz w:val="24"/>
          <w:szCs w:val="24"/>
          <w:lang w:eastAsia="en-US"/>
        </w:rPr>
      </w:pPr>
      <w:r w:rsidRPr="007969D0">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w:t>
      </w:r>
      <w:r w:rsidRPr="007969D0">
        <w:rPr>
          <w:sz w:val="24"/>
          <w:szCs w:val="24"/>
          <w:lang w:val="en-US" w:eastAsia="en-US"/>
        </w:rPr>
        <w:t>II</w:t>
      </w:r>
      <w:r w:rsidRPr="007969D0">
        <w:rPr>
          <w:sz w:val="24"/>
          <w:szCs w:val="24"/>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7969D0" w:rsidRDefault="00842EC9" w:rsidP="00842EC9">
      <w:pPr>
        <w:rPr>
          <w:sz w:val="24"/>
          <w:szCs w:val="24"/>
          <w:lang w:eastAsia="en-US"/>
        </w:rPr>
      </w:pPr>
      <w:r w:rsidRPr="007969D0">
        <w:rPr>
          <w:sz w:val="24"/>
          <w:szCs w:val="24"/>
          <w:lang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7969D0" w:rsidRDefault="00842EC9" w:rsidP="00842EC9">
      <w:pPr>
        <w:rPr>
          <w:sz w:val="24"/>
          <w:szCs w:val="24"/>
          <w:lang w:eastAsia="en-US"/>
        </w:rPr>
      </w:pPr>
      <w:r w:rsidRPr="007969D0">
        <w:rPr>
          <w:sz w:val="24"/>
          <w:szCs w:val="24"/>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7969D0" w:rsidRDefault="00842EC9" w:rsidP="00842EC9">
      <w:pPr>
        <w:rPr>
          <w:b/>
          <w:sz w:val="24"/>
          <w:szCs w:val="24"/>
          <w:lang w:eastAsia="en-US"/>
        </w:rPr>
      </w:pPr>
      <w:r w:rsidRPr="007969D0">
        <w:rPr>
          <w:b/>
          <w:sz w:val="24"/>
          <w:szCs w:val="24"/>
          <w:lang w:eastAsia="en-US"/>
        </w:rPr>
        <w:t xml:space="preserve">Россия в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7969D0" w:rsidRDefault="00842EC9" w:rsidP="00842EC9">
      <w:pPr>
        <w:rPr>
          <w:sz w:val="24"/>
          <w:szCs w:val="24"/>
          <w:lang w:eastAsia="en-US"/>
        </w:rPr>
      </w:pPr>
      <w:r w:rsidRPr="007969D0">
        <w:rPr>
          <w:sz w:val="24"/>
          <w:szCs w:val="24"/>
          <w:lang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 </w:t>
      </w:r>
      <w:r w:rsidRPr="007969D0">
        <w:rPr>
          <w:sz w:val="24"/>
          <w:szCs w:val="24"/>
          <w:lang w:val="en-US" w:eastAsia="en-US"/>
        </w:rPr>
        <w:t>XVII</w:t>
      </w:r>
      <w:r w:rsidRPr="007969D0">
        <w:rPr>
          <w:sz w:val="24"/>
          <w:szCs w:val="24"/>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7969D0" w:rsidRDefault="00842EC9" w:rsidP="00842EC9">
      <w:pPr>
        <w:rPr>
          <w:sz w:val="24"/>
          <w:szCs w:val="24"/>
          <w:lang w:eastAsia="en-US"/>
        </w:rPr>
      </w:pPr>
      <w:r w:rsidRPr="007969D0">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969D0">
        <w:rPr>
          <w:sz w:val="24"/>
          <w:szCs w:val="24"/>
          <w:lang w:val="en-US" w:eastAsia="en-US"/>
        </w:rPr>
        <w:t>XVII</w:t>
      </w:r>
      <w:r w:rsidRPr="007969D0">
        <w:rPr>
          <w:sz w:val="24"/>
          <w:szCs w:val="24"/>
          <w:lang w:eastAsia="en-US"/>
        </w:rPr>
        <w:t xml:space="preserve"> в. Городские восстания середины </w:t>
      </w:r>
      <w:r w:rsidRPr="007969D0">
        <w:rPr>
          <w:sz w:val="24"/>
          <w:szCs w:val="24"/>
          <w:lang w:val="en-US" w:eastAsia="en-US"/>
        </w:rPr>
        <w:t>XVII</w:t>
      </w:r>
      <w:r w:rsidRPr="007969D0">
        <w:rPr>
          <w:sz w:val="24"/>
          <w:szCs w:val="24"/>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I</w:t>
      </w:r>
      <w:r w:rsidRPr="007969D0">
        <w:rPr>
          <w:sz w:val="24"/>
          <w:szCs w:val="24"/>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7969D0" w:rsidRDefault="00842EC9" w:rsidP="00842EC9">
      <w:pPr>
        <w:rPr>
          <w:sz w:val="24"/>
          <w:szCs w:val="24"/>
          <w:lang w:eastAsia="en-US"/>
        </w:rPr>
      </w:pPr>
      <w:r w:rsidRPr="007969D0">
        <w:rPr>
          <w:sz w:val="24"/>
          <w:szCs w:val="24"/>
          <w:lang w:eastAsia="en-US"/>
        </w:rPr>
        <w:t xml:space="preserve">Белгородская засечная черта. Конфликты с Османской империей. «Азовское осадное сидение». </w:t>
      </w:r>
      <w:r w:rsidRPr="00842EC9">
        <w:rPr>
          <w:lang w:eastAsia="en-US"/>
        </w:rPr>
        <w:t>«</w:t>
      </w:r>
      <w:r w:rsidRPr="007969D0">
        <w:rPr>
          <w:sz w:val="24"/>
          <w:szCs w:val="24"/>
          <w:lang w:eastAsia="en-US"/>
        </w:rPr>
        <w:t>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7969D0" w:rsidRDefault="00842EC9" w:rsidP="00842EC9">
      <w:pPr>
        <w:rPr>
          <w:sz w:val="24"/>
          <w:szCs w:val="24"/>
          <w:lang w:eastAsia="en-US"/>
        </w:rPr>
      </w:pPr>
      <w:r w:rsidRPr="007969D0">
        <w:rPr>
          <w:sz w:val="24"/>
          <w:szCs w:val="24"/>
          <w:lang w:eastAsia="en-US"/>
        </w:rPr>
        <w:t xml:space="preserve">150.5.2.3.5. Освоение новых территорий. Народы России в </w:t>
      </w:r>
      <w:r w:rsidRPr="007969D0">
        <w:rPr>
          <w:sz w:val="24"/>
          <w:szCs w:val="24"/>
          <w:lang w:val="en-US" w:eastAsia="en-US"/>
        </w:rPr>
        <w:t>XVII</w:t>
      </w:r>
      <w:r w:rsidRPr="007969D0">
        <w:rPr>
          <w:sz w:val="24"/>
          <w:szCs w:val="24"/>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Изменения в картине мира челове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7969D0" w:rsidRDefault="00842EC9" w:rsidP="00842EC9">
      <w:pPr>
        <w:rPr>
          <w:sz w:val="24"/>
          <w:szCs w:val="24"/>
          <w:lang w:eastAsia="en-US"/>
        </w:rPr>
      </w:pPr>
      <w:r w:rsidRPr="007969D0">
        <w:rPr>
          <w:sz w:val="24"/>
          <w:szCs w:val="24"/>
          <w:lang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7969D0" w:rsidRDefault="00842EC9" w:rsidP="00842EC9">
      <w:pPr>
        <w:rPr>
          <w:sz w:val="24"/>
          <w:szCs w:val="24"/>
          <w:lang w:eastAsia="en-US"/>
        </w:rPr>
      </w:pPr>
      <w:r w:rsidRPr="007969D0">
        <w:rPr>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7969D0">
        <w:rPr>
          <w:sz w:val="24"/>
          <w:szCs w:val="24"/>
          <w:lang w:val="en-US" w:eastAsia="en-US"/>
        </w:rPr>
        <w:t>XV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7E7BE0" w:rsidRPr="007969D0" w:rsidRDefault="007E7BE0" w:rsidP="00842EC9">
      <w:pPr>
        <w:rPr>
          <w:sz w:val="24"/>
          <w:szCs w:val="24"/>
          <w:lang w:eastAsia="en-US"/>
        </w:rPr>
      </w:pPr>
    </w:p>
    <w:p w:rsidR="00842EC9" w:rsidRPr="007969D0" w:rsidRDefault="00842EC9" w:rsidP="007E7BE0">
      <w:pPr>
        <w:jc w:val="center"/>
        <w:rPr>
          <w:b/>
          <w:sz w:val="24"/>
          <w:szCs w:val="24"/>
          <w:lang w:eastAsia="en-US"/>
        </w:rPr>
      </w:pPr>
      <w:r w:rsidRPr="007969D0">
        <w:rPr>
          <w:b/>
          <w:sz w:val="24"/>
          <w:szCs w:val="24"/>
          <w:lang w:eastAsia="en-US"/>
        </w:rPr>
        <w:t>Содержание обу</w:t>
      </w:r>
      <w:r w:rsidR="007E7BE0" w:rsidRPr="007969D0">
        <w:rPr>
          <w:b/>
          <w:sz w:val="24"/>
          <w:szCs w:val="24"/>
          <w:lang w:eastAsia="en-US"/>
        </w:rPr>
        <w:t>чения в 8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b/>
          <w:sz w:val="24"/>
          <w:szCs w:val="24"/>
          <w:lang w:eastAsia="en-US"/>
        </w:rPr>
      </w:pPr>
      <w:r w:rsidRPr="007969D0">
        <w:rPr>
          <w:b/>
          <w:sz w:val="24"/>
          <w:szCs w:val="24"/>
          <w:lang w:eastAsia="en-US"/>
        </w:rPr>
        <w:t xml:space="preserve">Век Просвещения. </w:t>
      </w:r>
    </w:p>
    <w:p w:rsidR="00842EC9" w:rsidRPr="007969D0" w:rsidRDefault="00842EC9" w:rsidP="00842EC9">
      <w:pPr>
        <w:rPr>
          <w:sz w:val="24"/>
          <w:szCs w:val="24"/>
          <w:lang w:eastAsia="en-US"/>
        </w:rPr>
      </w:pPr>
      <w:r w:rsidRPr="007969D0">
        <w:rPr>
          <w:sz w:val="24"/>
          <w:szCs w:val="24"/>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b/>
          <w:sz w:val="24"/>
          <w:szCs w:val="24"/>
          <w:lang w:eastAsia="en-US"/>
        </w:rPr>
        <w:t xml:space="preserve">Монархии в Европе </w:t>
      </w:r>
      <w:r w:rsidRPr="007969D0">
        <w:rPr>
          <w:b/>
          <w:sz w:val="24"/>
          <w:szCs w:val="24"/>
          <w:lang w:val="en-US" w:eastAsia="en-US"/>
        </w:rPr>
        <w:t>XVIII</w:t>
      </w:r>
      <w:r w:rsidRPr="007969D0">
        <w:rPr>
          <w:sz w:val="24"/>
          <w:szCs w:val="24"/>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7969D0" w:rsidRDefault="00842EC9" w:rsidP="00842EC9">
      <w:pPr>
        <w:rPr>
          <w:sz w:val="24"/>
          <w:szCs w:val="24"/>
          <w:lang w:eastAsia="en-US"/>
        </w:rPr>
      </w:pPr>
      <w:r w:rsidRPr="007969D0">
        <w:rPr>
          <w:b/>
          <w:sz w:val="24"/>
          <w:szCs w:val="24"/>
          <w:lang w:eastAsia="en-US"/>
        </w:rPr>
        <w:t xml:space="preserve">Великобритания в </w:t>
      </w:r>
      <w:r w:rsidRPr="007969D0">
        <w:rPr>
          <w:b/>
          <w:sz w:val="24"/>
          <w:szCs w:val="24"/>
          <w:lang w:val="en-US" w:eastAsia="en-US"/>
        </w:rPr>
        <w:t>XVIII</w:t>
      </w:r>
      <w:r w:rsidRPr="007969D0">
        <w:rPr>
          <w:b/>
          <w:sz w:val="24"/>
          <w:szCs w:val="24"/>
          <w:lang w:eastAsia="en-US"/>
        </w:rPr>
        <w:t xml:space="preserve"> в</w:t>
      </w:r>
      <w:r w:rsidRPr="007969D0">
        <w:rPr>
          <w:sz w:val="24"/>
          <w:szCs w:val="24"/>
          <w:lang w:eastAsia="en-US"/>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7969D0" w:rsidRDefault="00842EC9" w:rsidP="00842EC9">
      <w:pPr>
        <w:rPr>
          <w:sz w:val="24"/>
          <w:szCs w:val="24"/>
          <w:lang w:eastAsia="en-US"/>
        </w:rPr>
      </w:pPr>
      <w:r w:rsidRPr="007969D0">
        <w:rPr>
          <w:b/>
          <w:sz w:val="24"/>
          <w:szCs w:val="24"/>
          <w:lang w:eastAsia="en-US"/>
        </w:rPr>
        <w:t>Франция. Абсолютная монархия</w:t>
      </w:r>
      <w:r w:rsidRPr="007969D0">
        <w:rPr>
          <w:sz w:val="24"/>
          <w:szCs w:val="24"/>
          <w:lang w:eastAsia="en-US"/>
        </w:rPr>
        <w:t>: политика сохранения старого порядка. Попытки проведения реформ. Королевская власть и сословия.</w:t>
      </w:r>
    </w:p>
    <w:p w:rsidR="00842EC9" w:rsidRPr="007969D0" w:rsidRDefault="00842EC9" w:rsidP="00842EC9">
      <w:pPr>
        <w:rPr>
          <w:sz w:val="24"/>
          <w:szCs w:val="24"/>
          <w:lang w:eastAsia="en-US"/>
        </w:rPr>
      </w:pPr>
      <w:r w:rsidRPr="007969D0">
        <w:rPr>
          <w:sz w:val="24"/>
          <w:szCs w:val="24"/>
          <w:lang w:eastAsia="en-US"/>
        </w:rPr>
        <w:t xml:space="preserve">Германские государства, монархия Габсбургов, итальянские земли в </w:t>
      </w:r>
      <w:r w:rsidRPr="007969D0">
        <w:rPr>
          <w:sz w:val="24"/>
          <w:szCs w:val="24"/>
          <w:lang w:val="en-US" w:eastAsia="en-US"/>
        </w:rPr>
        <w:t>XVIII</w:t>
      </w:r>
      <w:r w:rsidRPr="007969D0">
        <w:rPr>
          <w:sz w:val="24"/>
          <w:szCs w:val="24"/>
          <w:lang w:eastAsia="en-US"/>
        </w:rPr>
        <w:t xml:space="preserve"> в. Раздробленность Германии. Возвышение Пруссии. Фридрих </w:t>
      </w:r>
      <w:r w:rsidRPr="007969D0">
        <w:rPr>
          <w:sz w:val="24"/>
          <w:szCs w:val="24"/>
          <w:lang w:val="en-US" w:eastAsia="en-US"/>
        </w:rPr>
        <w:t>II</w:t>
      </w:r>
      <w:r w:rsidRPr="007969D0">
        <w:rPr>
          <w:sz w:val="24"/>
          <w:szCs w:val="24"/>
          <w:lang w:eastAsia="en-US"/>
        </w:rPr>
        <w:t xml:space="preserve"> Великий. Габсбургская монархия в </w:t>
      </w:r>
      <w:r w:rsidRPr="007969D0">
        <w:rPr>
          <w:sz w:val="24"/>
          <w:szCs w:val="24"/>
          <w:lang w:val="en-US" w:eastAsia="en-US"/>
        </w:rPr>
        <w:t>XVIII</w:t>
      </w:r>
      <w:r w:rsidRPr="007969D0">
        <w:rPr>
          <w:sz w:val="24"/>
          <w:szCs w:val="24"/>
          <w:lang w:eastAsia="en-US"/>
        </w:rPr>
        <w:t xml:space="preserve"> в. Правление Марии Терезии и Иосифа </w:t>
      </w:r>
      <w:r w:rsidRPr="007969D0">
        <w:rPr>
          <w:sz w:val="24"/>
          <w:szCs w:val="24"/>
          <w:lang w:val="en-US" w:eastAsia="en-US"/>
        </w:rPr>
        <w:t>II</w:t>
      </w:r>
      <w:r w:rsidRPr="007969D0">
        <w:rPr>
          <w:sz w:val="24"/>
          <w:szCs w:val="24"/>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7969D0" w:rsidRDefault="00842EC9" w:rsidP="00842EC9">
      <w:pPr>
        <w:rPr>
          <w:sz w:val="24"/>
          <w:szCs w:val="24"/>
          <w:lang w:eastAsia="en-US"/>
        </w:rPr>
      </w:pPr>
      <w:r w:rsidRPr="007969D0">
        <w:rPr>
          <w:sz w:val="24"/>
          <w:szCs w:val="24"/>
          <w:lang w:eastAsia="en-US"/>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w:t>
      </w:r>
      <w:r w:rsidRPr="007969D0">
        <w:rPr>
          <w:sz w:val="24"/>
          <w:szCs w:val="24"/>
          <w:lang w:val="en-US" w:eastAsia="en-US"/>
        </w:rPr>
        <w:t>III</w:t>
      </w:r>
      <w:r w:rsidRPr="007969D0">
        <w:rPr>
          <w:sz w:val="24"/>
          <w:szCs w:val="24"/>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42EC9" w:rsidRPr="007969D0" w:rsidRDefault="00842EC9" w:rsidP="00842EC9">
      <w:pPr>
        <w:rPr>
          <w:sz w:val="24"/>
          <w:szCs w:val="24"/>
          <w:lang w:eastAsia="en-US"/>
        </w:rPr>
      </w:pPr>
      <w:r w:rsidRPr="007969D0">
        <w:rPr>
          <w:sz w:val="24"/>
          <w:szCs w:val="24"/>
          <w:lang w:eastAsia="en-US"/>
        </w:rPr>
        <w:t xml:space="preserve">Британские колонии в Северной Америке: борьба за независимость. </w:t>
      </w:r>
    </w:p>
    <w:p w:rsidR="00842EC9" w:rsidRPr="007969D0" w:rsidRDefault="00842EC9" w:rsidP="00842EC9">
      <w:pPr>
        <w:rPr>
          <w:sz w:val="24"/>
          <w:szCs w:val="24"/>
          <w:lang w:eastAsia="en-US"/>
        </w:rPr>
      </w:pPr>
      <w:r w:rsidRPr="007969D0">
        <w:rPr>
          <w:sz w:val="24"/>
          <w:szCs w:val="24"/>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7969D0" w:rsidRDefault="00842EC9" w:rsidP="00842EC9">
      <w:pPr>
        <w:rPr>
          <w:b/>
          <w:sz w:val="24"/>
          <w:szCs w:val="24"/>
          <w:lang w:eastAsia="en-US"/>
        </w:rPr>
      </w:pPr>
      <w:r w:rsidRPr="007969D0">
        <w:rPr>
          <w:b/>
          <w:sz w:val="24"/>
          <w:szCs w:val="24"/>
          <w:lang w:eastAsia="en-US"/>
        </w:rPr>
        <w:t xml:space="preserve">Французская революция конца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7969D0">
        <w:rPr>
          <w:sz w:val="24"/>
          <w:szCs w:val="24"/>
          <w:lang w:val="en-US" w:eastAsia="en-US"/>
        </w:rPr>
        <w:t>XVIII</w:t>
      </w:r>
      <w:r w:rsidRPr="007969D0">
        <w:rPr>
          <w:sz w:val="24"/>
          <w:szCs w:val="24"/>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облемы европейского баланса сил и дипломатия. Участие России в международных отношениях в </w:t>
      </w:r>
      <w:r w:rsidRPr="007969D0">
        <w:rPr>
          <w:sz w:val="24"/>
          <w:szCs w:val="24"/>
          <w:lang w:val="en-US" w:eastAsia="en-US"/>
        </w:rPr>
        <w:t>XVIII</w:t>
      </w:r>
      <w:r w:rsidRPr="007969D0">
        <w:rPr>
          <w:sz w:val="24"/>
          <w:szCs w:val="24"/>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42EC9" w:rsidRPr="007969D0" w:rsidRDefault="00842EC9" w:rsidP="00842EC9">
      <w:pPr>
        <w:rPr>
          <w:b/>
          <w:sz w:val="24"/>
          <w:szCs w:val="24"/>
          <w:lang w:eastAsia="en-US"/>
        </w:rPr>
      </w:pPr>
      <w:r w:rsidRPr="007969D0">
        <w:rPr>
          <w:b/>
          <w:sz w:val="24"/>
          <w:szCs w:val="24"/>
          <w:lang w:eastAsia="en-US"/>
        </w:rPr>
        <w:t xml:space="preserve">Страны Восток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Османская империя: от могущества к упадку. Положение населения. Попытки проведения реформ; Селим </w:t>
      </w:r>
      <w:r w:rsidRPr="007969D0">
        <w:rPr>
          <w:sz w:val="24"/>
          <w:szCs w:val="24"/>
          <w:lang w:val="en-US" w:eastAsia="en-US"/>
        </w:rPr>
        <w:t>III</w:t>
      </w:r>
      <w:r w:rsidRPr="007969D0">
        <w:rPr>
          <w:sz w:val="24"/>
          <w:szCs w:val="24"/>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7969D0">
        <w:rPr>
          <w:sz w:val="24"/>
          <w:szCs w:val="24"/>
          <w:lang w:val="en-US" w:eastAsia="en-US"/>
        </w:rPr>
        <w:t>XVIII</w:t>
      </w:r>
      <w:r w:rsidRPr="007969D0">
        <w:rPr>
          <w:sz w:val="24"/>
          <w:szCs w:val="24"/>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7969D0">
        <w:rPr>
          <w:sz w:val="24"/>
          <w:szCs w:val="24"/>
          <w:lang w:val="en-US" w:eastAsia="en-US"/>
        </w:rPr>
        <w:t>XVIII</w:t>
      </w:r>
      <w:r w:rsidRPr="007969D0">
        <w:rPr>
          <w:sz w:val="24"/>
          <w:szCs w:val="24"/>
          <w:lang w:eastAsia="en-US"/>
        </w:rPr>
        <w:t xml:space="preserve"> в. Сёгуны и дайме. Положение сословий. Культура стран Востока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Обобщение. Историческое и культурное наследие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я в конце </w:t>
      </w:r>
      <w:r w:rsidRPr="007969D0">
        <w:rPr>
          <w:b/>
          <w:sz w:val="24"/>
          <w:szCs w:val="24"/>
          <w:lang w:val="en-US" w:eastAsia="en-US"/>
        </w:rPr>
        <w:t>XVII</w:t>
      </w:r>
      <w:r w:rsidRPr="007969D0">
        <w:rPr>
          <w:b/>
          <w:sz w:val="24"/>
          <w:szCs w:val="24"/>
          <w:lang w:eastAsia="en-US"/>
        </w:rPr>
        <w:t>‒</w:t>
      </w:r>
      <w:r w:rsidRPr="007969D0">
        <w:rPr>
          <w:b/>
          <w:sz w:val="24"/>
          <w:szCs w:val="24"/>
          <w:lang w:val="en-US" w:eastAsia="en-US"/>
        </w:rPr>
        <w:t>XVIII</w:t>
      </w:r>
      <w:r w:rsidRPr="007969D0">
        <w:rPr>
          <w:b/>
          <w:sz w:val="24"/>
          <w:szCs w:val="24"/>
          <w:lang w:eastAsia="en-US"/>
        </w:rPr>
        <w:t xml:space="preserve"> в.: от царства к империи. </w:t>
      </w:r>
    </w:p>
    <w:p w:rsidR="00842EC9" w:rsidRPr="007969D0" w:rsidRDefault="00842EC9" w:rsidP="00842EC9">
      <w:pPr>
        <w:rPr>
          <w:b/>
          <w:sz w:val="24"/>
          <w:szCs w:val="24"/>
          <w:lang w:eastAsia="en-US"/>
        </w:rPr>
      </w:pPr>
      <w:r w:rsidRPr="007969D0">
        <w:rPr>
          <w:b/>
          <w:sz w:val="24"/>
          <w:szCs w:val="24"/>
          <w:lang w:eastAsia="en-US"/>
        </w:rPr>
        <w:t>Введение.</w:t>
      </w:r>
    </w:p>
    <w:p w:rsidR="00842EC9" w:rsidRPr="007969D0" w:rsidRDefault="00842EC9" w:rsidP="00842EC9">
      <w:pPr>
        <w:rPr>
          <w:sz w:val="24"/>
          <w:szCs w:val="24"/>
          <w:lang w:eastAsia="en-US"/>
        </w:rPr>
      </w:pPr>
      <w:r w:rsidRPr="007969D0">
        <w:rPr>
          <w:sz w:val="24"/>
          <w:szCs w:val="24"/>
          <w:lang w:eastAsia="en-US"/>
        </w:rPr>
        <w:t xml:space="preserve">Россия в эпоху преобразований Петра </w:t>
      </w:r>
      <w:r w:rsidRPr="007969D0">
        <w:rPr>
          <w:sz w:val="24"/>
          <w:szCs w:val="24"/>
          <w:lang w:val="en-US" w:eastAsia="en-US"/>
        </w:rPr>
        <w:t>I</w:t>
      </w:r>
      <w:r w:rsidRPr="007969D0">
        <w:rPr>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Причины и предпосылки преобразований. Россия и Европа в конце </w:t>
      </w:r>
      <w:r w:rsidRPr="007969D0">
        <w:rPr>
          <w:sz w:val="24"/>
          <w:szCs w:val="24"/>
          <w:lang w:val="en-US" w:eastAsia="en-US"/>
        </w:rPr>
        <w:t>XVII</w:t>
      </w:r>
      <w:r w:rsidRPr="007969D0">
        <w:rPr>
          <w:sz w:val="24"/>
          <w:szCs w:val="24"/>
          <w:lang w:eastAsia="en-US"/>
        </w:rPr>
        <w:t xml:space="preserve"> в. Модернизация как жизненно важная национальная задача. Начало царствования Петра </w:t>
      </w:r>
      <w:r w:rsidRPr="007969D0">
        <w:rPr>
          <w:sz w:val="24"/>
          <w:szCs w:val="24"/>
          <w:lang w:val="en-US" w:eastAsia="en-US"/>
        </w:rPr>
        <w:t>I</w:t>
      </w:r>
      <w:r w:rsidRPr="007969D0">
        <w:rPr>
          <w:sz w:val="24"/>
          <w:szCs w:val="24"/>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7969D0" w:rsidRDefault="00842EC9" w:rsidP="00842EC9">
      <w:pPr>
        <w:rPr>
          <w:sz w:val="24"/>
          <w:szCs w:val="24"/>
          <w:lang w:eastAsia="en-US"/>
        </w:rPr>
      </w:pPr>
      <w:r w:rsidRPr="007969D0">
        <w:rPr>
          <w:sz w:val="24"/>
          <w:szCs w:val="24"/>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7969D0" w:rsidRDefault="00842EC9" w:rsidP="00842EC9">
      <w:pPr>
        <w:rPr>
          <w:sz w:val="24"/>
          <w:szCs w:val="24"/>
          <w:lang w:eastAsia="en-US"/>
        </w:rPr>
      </w:pPr>
      <w:r w:rsidRPr="007969D0">
        <w:rPr>
          <w:sz w:val="24"/>
          <w:szCs w:val="24"/>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7969D0" w:rsidRDefault="00842EC9" w:rsidP="00842EC9">
      <w:pPr>
        <w:rPr>
          <w:sz w:val="24"/>
          <w:szCs w:val="24"/>
          <w:lang w:eastAsia="en-US"/>
        </w:rPr>
      </w:pPr>
      <w:r w:rsidRPr="007969D0">
        <w:rPr>
          <w:sz w:val="24"/>
          <w:szCs w:val="24"/>
          <w:lang w:eastAsia="en-US"/>
        </w:rPr>
        <w:t>Первые гвардейские полки. Создание регулярной армии, военного флота. Рекрутские наборы.</w:t>
      </w:r>
    </w:p>
    <w:p w:rsidR="00842EC9" w:rsidRPr="007969D0" w:rsidRDefault="00842EC9" w:rsidP="00842EC9">
      <w:pPr>
        <w:rPr>
          <w:sz w:val="24"/>
          <w:szCs w:val="24"/>
          <w:lang w:eastAsia="en-US"/>
        </w:rPr>
      </w:pPr>
      <w:r w:rsidRPr="007969D0">
        <w:rPr>
          <w:sz w:val="24"/>
          <w:szCs w:val="24"/>
          <w:lang w:eastAsia="en-US"/>
        </w:rPr>
        <w:t>Церковная реформа. Упразднение патриаршества, учреждение Синода. Положение инославных конфессий.</w:t>
      </w:r>
    </w:p>
    <w:p w:rsidR="00842EC9" w:rsidRPr="007969D0" w:rsidRDefault="00842EC9" w:rsidP="00842EC9">
      <w:pPr>
        <w:rPr>
          <w:sz w:val="24"/>
          <w:szCs w:val="24"/>
          <w:lang w:eastAsia="en-US"/>
        </w:rPr>
      </w:pPr>
      <w:r w:rsidRPr="007969D0">
        <w:rPr>
          <w:sz w:val="24"/>
          <w:szCs w:val="24"/>
          <w:lang w:eastAsia="en-US"/>
        </w:rPr>
        <w:t xml:space="preserve">Оппозиция реформам Петра </w:t>
      </w:r>
      <w:r w:rsidRPr="007969D0">
        <w:rPr>
          <w:sz w:val="24"/>
          <w:szCs w:val="24"/>
          <w:lang w:val="en-US" w:eastAsia="en-US"/>
        </w:rPr>
        <w:t>I</w:t>
      </w:r>
      <w:r w:rsidRPr="007969D0">
        <w:rPr>
          <w:sz w:val="24"/>
          <w:szCs w:val="24"/>
          <w:lang w:eastAsia="en-US"/>
        </w:rPr>
        <w:t xml:space="preserve">. Социальные движения в первой четверти </w:t>
      </w:r>
      <w:r w:rsidRPr="007969D0">
        <w:rPr>
          <w:sz w:val="24"/>
          <w:szCs w:val="24"/>
          <w:lang w:val="en-US" w:eastAsia="en-US"/>
        </w:rPr>
        <w:t>XVIII</w:t>
      </w:r>
      <w:r w:rsidRPr="007969D0">
        <w:rPr>
          <w:sz w:val="24"/>
          <w:szCs w:val="24"/>
          <w:lang w:eastAsia="en-US"/>
        </w:rPr>
        <w:t xml:space="preserve"> в. Восстания в Астрахани, Башкирии, на Дону. Дело царевича Алексея.</w:t>
      </w:r>
    </w:p>
    <w:p w:rsidR="00842EC9" w:rsidRPr="007969D0" w:rsidRDefault="00842EC9" w:rsidP="00842EC9">
      <w:pPr>
        <w:rPr>
          <w:sz w:val="24"/>
          <w:szCs w:val="24"/>
          <w:lang w:eastAsia="en-US"/>
        </w:rPr>
      </w:pPr>
      <w:r w:rsidRPr="007969D0">
        <w:rPr>
          <w:sz w:val="24"/>
          <w:szCs w:val="24"/>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Преобразования Петра </w:t>
      </w:r>
      <w:r w:rsidRPr="007969D0">
        <w:rPr>
          <w:sz w:val="24"/>
          <w:szCs w:val="24"/>
          <w:lang w:val="en-US" w:eastAsia="en-US"/>
        </w:rPr>
        <w:t>I</w:t>
      </w:r>
      <w:r w:rsidRPr="007969D0">
        <w:rPr>
          <w:sz w:val="24"/>
          <w:szCs w:val="24"/>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7969D0" w:rsidRDefault="00842EC9" w:rsidP="00842EC9">
      <w:pPr>
        <w:rPr>
          <w:sz w:val="24"/>
          <w:szCs w:val="24"/>
          <w:lang w:eastAsia="en-US"/>
        </w:rPr>
      </w:pPr>
      <w:r w:rsidRPr="007969D0">
        <w:rPr>
          <w:sz w:val="24"/>
          <w:szCs w:val="24"/>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7969D0" w:rsidRDefault="00842EC9" w:rsidP="00842EC9">
      <w:pPr>
        <w:rPr>
          <w:sz w:val="24"/>
          <w:szCs w:val="24"/>
          <w:lang w:eastAsia="en-US"/>
        </w:rPr>
      </w:pPr>
      <w:r w:rsidRPr="007969D0">
        <w:rPr>
          <w:sz w:val="24"/>
          <w:szCs w:val="24"/>
          <w:lang w:eastAsia="en-US"/>
        </w:rPr>
        <w:t xml:space="preserve">Итоги, последствия и значение петровских преобразований. Образ Петра </w:t>
      </w:r>
      <w:r w:rsidRPr="007969D0">
        <w:rPr>
          <w:sz w:val="24"/>
          <w:szCs w:val="24"/>
          <w:lang w:val="en-US" w:eastAsia="en-US"/>
        </w:rPr>
        <w:t>I</w:t>
      </w:r>
      <w:r w:rsidRPr="007969D0">
        <w:rPr>
          <w:sz w:val="24"/>
          <w:szCs w:val="24"/>
          <w:lang w:eastAsia="en-US"/>
        </w:rPr>
        <w:t xml:space="preserve"> в русской культуре.</w:t>
      </w:r>
    </w:p>
    <w:p w:rsidR="00842EC9" w:rsidRPr="007969D0" w:rsidRDefault="00842EC9" w:rsidP="00842EC9">
      <w:pPr>
        <w:rPr>
          <w:b/>
          <w:sz w:val="24"/>
          <w:szCs w:val="24"/>
          <w:lang w:eastAsia="en-US"/>
        </w:rPr>
      </w:pPr>
      <w:r w:rsidRPr="007969D0">
        <w:rPr>
          <w:b/>
          <w:sz w:val="24"/>
          <w:szCs w:val="24"/>
          <w:lang w:eastAsia="en-US"/>
        </w:rPr>
        <w:t xml:space="preserve">Россия после Петра </w:t>
      </w:r>
      <w:r w:rsidRPr="007969D0">
        <w:rPr>
          <w:b/>
          <w:sz w:val="24"/>
          <w:szCs w:val="24"/>
          <w:lang w:val="en-US" w:eastAsia="en-US"/>
        </w:rPr>
        <w:t>I</w:t>
      </w:r>
      <w:r w:rsidRPr="007969D0">
        <w:rPr>
          <w:b/>
          <w:sz w:val="24"/>
          <w:szCs w:val="24"/>
          <w:lang w:eastAsia="en-US"/>
        </w:rPr>
        <w:t xml:space="preserve">. Дворцовые перевороты. </w:t>
      </w:r>
    </w:p>
    <w:p w:rsidR="00842EC9" w:rsidRPr="007969D0" w:rsidRDefault="00842EC9" w:rsidP="00842EC9">
      <w:pPr>
        <w:rPr>
          <w:sz w:val="24"/>
          <w:szCs w:val="24"/>
          <w:lang w:eastAsia="en-US"/>
        </w:rPr>
      </w:pPr>
      <w:r w:rsidRPr="007969D0">
        <w:rPr>
          <w:sz w:val="24"/>
          <w:szCs w:val="24"/>
          <w:lang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7969D0" w:rsidRDefault="00842EC9" w:rsidP="00842EC9">
      <w:pPr>
        <w:rPr>
          <w:sz w:val="24"/>
          <w:szCs w:val="24"/>
          <w:lang w:eastAsia="en-US"/>
        </w:rPr>
      </w:pPr>
      <w:r w:rsidRPr="007969D0">
        <w:rPr>
          <w:sz w:val="24"/>
          <w:szCs w:val="24"/>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7969D0" w:rsidRDefault="00842EC9" w:rsidP="00842EC9">
      <w:pPr>
        <w:rPr>
          <w:sz w:val="24"/>
          <w:szCs w:val="24"/>
          <w:lang w:eastAsia="en-US"/>
        </w:rPr>
      </w:pPr>
      <w:r w:rsidRPr="007969D0">
        <w:rPr>
          <w:sz w:val="24"/>
          <w:szCs w:val="24"/>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7969D0" w:rsidRDefault="00842EC9" w:rsidP="00842EC9">
      <w:pPr>
        <w:rPr>
          <w:sz w:val="24"/>
          <w:szCs w:val="24"/>
          <w:lang w:eastAsia="en-US"/>
        </w:rPr>
      </w:pPr>
      <w:r w:rsidRPr="007969D0">
        <w:rPr>
          <w:sz w:val="24"/>
          <w:szCs w:val="24"/>
          <w:lang w:eastAsia="en-US"/>
        </w:rPr>
        <w:t xml:space="preserve">Петр </w:t>
      </w:r>
      <w:r w:rsidRPr="007969D0">
        <w:rPr>
          <w:sz w:val="24"/>
          <w:szCs w:val="24"/>
          <w:lang w:val="en-US" w:eastAsia="en-US"/>
        </w:rPr>
        <w:t>III</w:t>
      </w:r>
      <w:r w:rsidRPr="007969D0">
        <w:rPr>
          <w:sz w:val="24"/>
          <w:szCs w:val="24"/>
          <w:lang w:eastAsia="en-US"/>
        </w:rPr>
        <w:t>. Манифест о вольности дворянства. Причины переворота 28 июня 1762 г.</w:t>
      </w:r>
    </w:p>
    <w:p w:rsidR="00842EC9" w:rsidRPr="007969D0" w:rsidRDefault="00842EC9" w:rsidP="00842EC9">
      <w:pPr>
        <w:rPr>
          <w:b/>
          <w:sz w:val="24"/>
          <w:szCs w:val="24"/>
          <w:lang w:eastAsia="en-US"/>
        </w:rPr>
      </w:pPr>
      <w:r w:rsidRPr="007969D0">
        <w:rPr>
          <w:b/>
          <w:sz w:val="24"/>
          <w:szCs w:val="24"/>
          <w:lang w:eastAsia="en-US"/>
        </w:rPr>
        <w:t xml:space="preserve">Россия в 1760-1790-х гг. Правление Екатерины </w:t>
      </w:r>
      <w:r w:rsidRPr="007969D0">
        <w:rPr>
          <w:b/>
          <w:sz w:val="24"/>
          <w:szCs w:val="24"/>
          <w:lang w:val="en-US" w:eastAsia="en-US"/>
        </w:rPr>
        <w:t>II</w:t>
      </w:r>
      <w:r w:rsidRPr="007969D0">
        <w:rPr>
          <w:b/>
          <w:sz w:val="24"/>
          <w:szCs w:val="24"/>
          <w:lang w:eastAsia="en-US"/>
        </w:rPr>
        <w:t xml:space="preserve"> и Павла </w:t>
      </w:r>
      <w:r w:rsidRPr="007969D0">
        <w:rPr>
          <w:b/>
          <w:sz w:val="24"/>
          <w:szCs w:val="24"/>
          <w:lang w:val="en-US" w:eastAsia="en-US"/>
        </w:rPr>
        <w:t>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Внутренняя политика Екатерины </w:t>
      </w:r>
      <w:r w:rsidRPr="007969D0">
        <w:rPr>
          <w:sz w:val="24"/>
          <w:szCs w:val="24"/>
          <w:lang w:val="en-US" w:eastAsia="en-US"/>
        </w:rPr>
        <w:t>II</w:t>
      </w:r>
      <w:r w:rsidRPr="007969D0">
        <w:rPr>
          <w:sz w:val="24"/>
          <w:szCs w:val="24"/>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7969D0" w:rsidRDefault="00842EC9" w:rsidP="00842EC9">
      <w:pPr>
        <w:rPr>
          <w:sz w:val="24"/>
          <w:szCs w:val="24"/>
          <w:lang w:eastAsia="en-US"/>
        </w:rPr>
      </w:pPr>
      <w:r w:rsidRPr="007969D0">
        <w:rPr>
          <w:sz w:val="24"/>
          <w:szCs w:val="24"/>
          <w:lang w:eastAsia="en-US"/>
        </w:rPr>
        <w:t xml:space="preserve">Национальная политика и народы России в </w:t>
      </w:r>
      <w:r w:rsidRPr="007969D0">
        <w:rPr>
          <w:sz w:val="24"/>
          <w:szCs w:val="24"/>
          <w:lang w:val="en-US" w:eastAsia="en-US"/>
        </w:rPr>
        <w:t>XVIII</w:t>
      </w:r>
      <w:r w:rsidRPr="007969D0">
        <w:rPr>
          <w:sz w:val="24"/>
          <w:szCs w:val="24"/>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о второй половине </w:t>
      </w:r>
      <w:r w:rsidRPr="007969D0">
        <w:rPr>
          <w:sz w:val="24"/>
          <w:szCs w:val="24"/>
          <w:lang w:val="en-US" w:eastAsia="en-US"/>
        </w:rPr>
        <w:t>XVIII</w:t>
      </w:r>
      <w:r w:rsidRPr="007969D0">
        <w:rPr>
          <w:sz w:val="24"/>
          <w:szCs w:val="24"/>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7969D0" w:rsidRDefault="00842EC9" w:rsidP="00842EC9">
      <w:pPr>
        <w:rPr>
          <w:sz w:val="24"/>
          <w:szCs w:val="24"/>
          <w:lang w:eastAsia="en-US"/>
        </w:rPr>
      </w:pPr>
      <w:r w:rsidRPr="007969D0">
        <w:rPr>
          <w:sz w:val="24"/>
          <w:szCs w:val="24"/>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7969D0" w:rsidRDefault="00842EC9" w:rsidP="00842EC9">
      <w:pPr>
        <w:rPr>
          <w:sz w:val="24"/>
          <w:szCs w:val="24"/>
          <w:lang w:eastAsia="en-US"/>
        </w:rPr>
      </w:pPr>
      <w:r w:rsidRPr="007969D0">
        <w:rPr>
          <w:sz w:val="24"/>
          <w:szCs w:val="24"/>
          <w:lang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42EC9" w:rsidRPr="007969D0" w:rsidRDefault="00842EC9" w:rsidP="00842EC9">
      <w:pPr>
        <w:rPr>
          <w:sz w:val="24"/>
          <w:szCs w:val="24"/>
          <w:lang w:eastAsia="en-US"/>
        </w:rPr>
      </w:pPr>
      <w:r w:rsidRPr="007969D0">
        <w:rPr>
          <w:sz w:val="24"/>
          <w:szCs w:val="24"/>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торой половины </w:t>
      </w:r>
      <w:r w:rsidRPr="007969D0">
        <w:rPr>
          <w:sz w:val="24"/>
          <w:szCs w:val="24"/>
          <w:lang w:val="en-US" w:eastAsia="en-US"/>
        </w:rPr>
        <w:t>XVIII</w:t>
      </w:r>
      <w:r w:rsidRPr="007969D0">
        <w:rPr>
          <w:sz w:val="24"/>
          <w:szCs w:val="24"/>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7969D0">
        <w:rPr>
          <w:sz w:val="24"/>
          <w:szCs w:val="24"/>
          <w:lang w:val="en-US" w:eastAsia="en-US"/>
        </w:rPr>
        <w:t>II</w:t>
      </w:r>
      <w:r w:rsidRPr="007969D0">
        <w:rPr>
          <w:sz w:val="24"/>
          <w:szCs w:val="24"/>
          <w:lang w:eastAsia="en-US"/>
        </w:rPr>
        <w:t xml:space="preserve"> на юг в 1787 г.</w:t>
      </w:r>
    </w:p>
    <w:p w:rsidR="00842EC9" w:rsidRPr="007969D0" w:rsidRDefault="00842EC9" w:rsidP="00842EC9">
      <w:pPr>
        <w:rPr>
          <w:sz w:val="24"/>
          <w:szCs w:val="24"/>
          <w:lang w:eastAsia="en-US"/>
        </w:rPr>
      </w:pPr>
      <w:r w:rsidRPr="007969D0">
        <w:rPr>
          <w:sz w:val="24"/>
          <w:szCs w:val="24"/>
          <w:lang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42EC9" w:rsidRPr="007969D0" w:rsidRDefault="00842EC9" w:rsidP="00842EC9">
      <w:pPr>
        <w:rPr>
          <w:sz w:val="24"/>
          <w:szCs w:val="24"/>
          <w:lang w:eastAsia="en-US"/>
        </w:rPr>
      </w:pPr>
      <w:r w:rsidRPr="007969D0">
        <w:rPr>
          <w:sz w:val="24"/>
          <w:szCs w:val="24"/>
          <w:lang w:eastAsia="en-US"/>
        </w:rPr>
        <w:t xml:space="preserve">Россия при Павле </w:t>
      </w:r>
      <w:r w:rsidRPr="007969D0">
        <w:rPr>
          <w:sz w:val="24"/>
          <w:szCs w:val="24"/>
          <w:lang w:val="en-US" w:eastAsia="en-US"/>
        </w:rPr>
        <w:t>I</w:t>
      </w:r>
      <w:r w:rsidRPr="007969D0">
        <w:rPr>
          <w:sz w:val="24"/>
          <w:szCs w:val="24"/>
          <w:lang w:eastAsia="en-US"/>
        </w:rPr>
        <w:t xml:space="preserve">. Личность Павла </w:t>
      </w:r>
      <w:r w:rsidRPr="007969D0">
        <w:rPr>
          <w:sz w:val="24"/>
          <w:szCs w:val="24"/>
          <w:lang w:val="en-US" w:eastAsia="en-US"/>
        </w:rPr>
        <w:t>I</w:t>
      </w:r>
      <w:r w:rsidRPr="007969D0">
        <w:rPr>
          <w:sz w:val="24"/>
          <w:szCs w:val="24"/>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7969D0" w:rsidRDefault="00842EC9" w:rsidP="00842EC9">
      <w:pPr>
        <w:rPr>
          <w:sz w:val="24"/>
          <w:szCs w:val="24"/>
          <w:lang w:eastAsia="en-US"/>
        </w:rPr>
      </w:pPr>
      <w:r w:rsidRPr="007969D0">
        <w:rPr>
          <w:sz w:val="24"/>
          <w:szCs w:val="24"/>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7969D0" w:rsidRDefault="00842EC9" w:rsidP="00842EC9">
      <w:pPr>
        <w:rPr>
          <w:sz w:val="24"/>
          <w:szCs w:val="24"/>
          <w:lang w:eastAsia="en-US"/>
        </w:rPr>
      </w:pPr>
      <w:r w:rsidRPr="007969D0">
        <w:rPr>
          <w:sz w:val="24"/>
          <w:szCs w:val="24"/>
          <w:lang w:eastAsia="en-US"/>
        </w:rPr>
        <w:t xml:space="preserve">Культурное пространство Российской империи в </w:t>
      </w:r>
      <w:r w:rsidRPr="007969D0">
        <w:rPr>
          <w:sz w:val="24"/>
          <w:szCs w:val="24"/>
          <w:lang w:val="en-US" w:eastAsia="en-US"/>
        </w:rPr>
        <w:t>XVI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Идеи Просвещения в российской общественной мысли, публицистике и литературе. Литература народов России в </w:t>
      </w:r>
      <w:r w:rsidRPr="007969D0">
        <w:rPr>
          <w:sz w:val="24"/>
          <w:szCs w:val="24"/>
          <w:lang w:val="en-US" w:eastAsia="en-US"/>
        </w:rPr>
        <w:t>XVIII</w:t>
      </w:r>
      <w:r w:rsidRPr="007969D0">
        <w:rPr>
          <w:sz w:val="24"/>
          <w:szCs w:val="24"/>
          <w:lang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7969D0" w:rsidRDefault="00842EC9" w:rsidP="00842EC9">
      <w:pPr>
        <w:rPr>
          <w:sz w:val="24"/>
          <w:szCs w:val="24"/>
          <w:lang w:eastAsia="en-US"/>
        </w:rPr>
      </w:pPr>
      <w:r w:rsidRPr="007969D0">
        <w:rPr>
          <w:sz w:val="24"/>
          <w:szCs w:val="24"/>
          <w:lang w:eastAsia="en-US"/>
        </w:rPr>
        <w:t xml:space="preserve">Русская культура и культура народов России в </w:t>
      </w:r>
      <w:r w:rsidRPr="007969D0">
        <w:rPr>
          <w:sz w:val="24"/>
          <w:szCs w:val="24"/>
          <w:lang w:val="en-US" w:eastAsia="en-US"/>
        </w:rPr>
        <w:t>XVIII</w:t>
      </w:r>
      <w:r w:rsidRPr="007969D0">
        <w:rPr>
          <w:sz w:val="24"/>
          <w:szCs w:val="24"/>
          <w:lang w:eastAsia="en-US"/>
        </w:rPr>
        <w:t xml:space="preserve"> в. Развитие новой светской культуры после преобразований Петра </w:t>
      </w:r>
      <w:r w:rsidRPr="007969D0">
        <w:rPr>
          <w:sz w:val="24"/>
          <w:szCs w:val="24"/>
          <w:lang w:val="en-US" w:eastAsia="en-US"/>
        </w:rPr>
        <w:t>I</w:t>
      </w:r>
      <w:r w:rsidRPr="007969D0">
        <w:rPr>
          <w:sz w:val="24"/>
          <w:szCs w:val="24"/>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42EC9" w:rsidRPr="007969D0" w:rsidRDefault="00842EC9" w:rsidP="00842EC9">
      <w:pPr>
        <w:rPr>
          <w:sz w:val="24"/>
          <w:szCs w:val="24"/>
          <w:lang w:eastAsia="en-US"/>
        </w:rPr>
      </w:pPr>
      <w:r w:rsidRPr="007969D0">
        <w:rPr>
          <w:sz w:val="24"/>
          <w:szCs w:val="24"/>
          <w:lang w:eastAsia="en-US"/>
        </w:rPr>
        <w:t>Культура и быт российских сословий. Дворянство: жизнь и быт дворянской усадьбы. Духовенство. Купечество. Крестьянство.</w:t>
      </w:r>
    </w:p>
    <w:p w:rsidR="00842EC9" w:rsidRPr="007969D0" w:rsidRDefault="00842EC9" w:rsidP="00842EC9">
      <w:pPr>
        <w:rPr>
          <w:sz w:val="24"/>
          <w:szCs w:val="24"/>
          <w:lang w:eastAsia="en-US"/>
        </w:rPr>
      </w:pPr>
      <w:r w:rsidRPr="007969D0">
        <w:rPr>
          <w:sz w:val="24"/>
          <w:szCs w:val="24"/>
          <w:lang w:eastAsia="en-US"/>
        </w:rPr>
        <w:t xml:space="preserve">Российская наука в </w:t>
      </w:r>
      <w:r w:rsidRPr="007969D0">
        <w:rPr>
          <w:sz w:val="24"/>
          <w:szCs w:val="24"/>
          <w:lang w:val="en-US" w:eastAsia="en-US"/>
        </w:rPr>
        <w:t>XVIII</w:t>
      </w:r>
      <w:r w:rsidRPr="007969D0">
        <w:rPr>
          <w:sz w:val="24"/>
          <w:szCs w:val="24"/>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7969D0" w:rsidRDefault="00842EC9" w:rsidP="00842EC9">
      <w:pPr>
        <w:rPr>
          <w:sz w:val="24"/>
          <w:szCs w:val="24"/>
          <w:lang w:eastAsia="en-US"/>
        </w:rPr>
      </w:pPr>
      <w:r w:rsidRPr="007969D0">
        <w:rPr>
          <w:sz w:val="24"/>
          <w:szCs w:val="24"/>
          <w:lang w:eastAsia="en-US"/>
        </w:rPr>
        <w:t xml:space="preserve">Образование в России в </w:t>
      </w:r>
      <w:r w:rsidRPr="007969D0">
        <w:rPr>
          <w:sz w:val="24"/>
          <w:szCs w:val="24"/>
          <w:lang w:val="en-US" w:eastAsia="en-US"/>
        </w:rPr>
        <w:t>XVIII</w:t>
      </w:r>
      <w:r w:rsidRPr="007969D0">
        <w:rPr>
          <w:sz w:val="24"/>
          <w:szCs w:val="24"/>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7969D0" w:rsidRDefault="00842EC9" w:rsidP="00842EC9">
      <w:pPr>
        <w:rPr>
          <w:sz w:val="24"/>
          <w:szCs w:val="24"/>
          <w:lang w:eastAsia="en-US"/>
        </w:rPr>
      </w:pPr>
      <w:r w:rsidRPr="007969D0">
        <w:rPr>
          <w:sz w:val="24"/>
          <w:szCs w:val="24"/>
          <w:lang w:eastAsia="en-US"/>
        </w:rPr>
        <w:t xml:space="preserve">Русская архитектура </w:t>
      </w:r>
      <w:r w:rsidRPr="007969D0">
        <w:rPr>
          <w:sz w:val="24"/>
          <w:szCs w:val="24"/>
          <w:lang w:val="en-US" w:eastAsia="en-US"/>
        </w:rPr>
        <w:t>XVIII</w:t>
      </w:r>
      <w:r w:rsidRPr="007969D0">
        <w:rPr>
          <w:sz w:val="24"/>
          <w:szCs w:val="24"/>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7969D0" w:rsidRDefault="00842EC9" w:rsidP="00842EC9">
      <w:pPr>
        <w:rPr>
          <w:sz w:val="24"/>
          <w:szCs w:val="24"/>
          <w:lang w:eastAsia="en-US"/>
        </w:rPr>
      </w:pPr>
      <w:r w:rsidRPr="007969D0">
        <w:rPr>
          <w:sz w:val="24"/>
          <w:szCs w:val="24"/>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7969D0">
        <w:rPr>
          <w:sz w:val="24"/>
          <w:szCs w:val="24"/>
          <w:lang w:val="en-US" w:eastAsia="en-US"/>
        </w:rPr>
        <w:t>XVIII</w:t>
      </w:r>
      <w:r w:rsidRPr="007969D0">
        <w:rPr>
          <w:sz w:val="24"/>
          <w:szCs w:val="24"/>
          <w:lang w:eastAsia="en-US"/>
        </w:rPr>
        <w:t xml:space="preserve"> в. Новые веяния в изобразительном искусстве в конце столетия.</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Обобщение.</w:t>
      </w:r>
    </w:p>
    <w:p w:rsidR="007E7BE0" w:rsidRPr="007969D0" w:rsidRDefault="007E7BE0" w:rsidP="00842EC9">
      <w:pPr>
        <w:rPr>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9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IX</w:t>
      </w:r>
      <w:r w:rsidRPr="007969D0">
        <w:rPr>
          <w:b/>
          <w:sz w:val="24"/>
          <w:szCs w:val="24"/>
          <w:lang w:eastAsia="en-US"/>
        </w:rPr>
        <w:t xml:space="preserve"> ‒ начало ХХ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Европа в начале </w:t>
      </w:r>
      <w:r w:rsidRPr="007969D0">
        <w:rPr>
          <w:sz w:val="24"/>
          <w:szCs w:val="24"/>
          <w:lang w:val="en-US" w:eastAsia="en-US"/>
        </w:rPr>
        <w:t>XI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овозглашение империи Наполеона </w:t>
      </w:r>
      <w:r w:rsidRPr="007969D0">
        <w:rPr>
          <w:sz w:val="24"/>
          <w:szCs w:val="24"/>
          <w:lang w:val="en-US" w:eastAsia="en-US"/>
        </w:rPr>
        <w:t>I</w:t>
      </w:r>
      <w:r w:rsidRPr="007969D0">
        <w:rPr>
          <w:sz w:val="24"/>
          <w:szCs w:val="24"/>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7969D0" w:rsidRDefault="00842EC9" w:rsidP="00842EC9">
      <w:pPr>
        <w:rPr>
          <w:sz w:val="24"/>
          <w:szCs w:val="24"/>
          <w:lang w:eastAsia="en-US"/>
        </w:rPr>
      </w:pPr>
      <w:r w:rsidRPr="007969D0">
        <w:rPr>
          <w:sz w:val="24"/>
          <w:szCs w:val="24"/>
          <w:lang w:eastAsia="en-US"/>
        </w:rPr>
        <w:t xml:space="preserve">Развитие индустриального общества в первой половине </w:t>
      </w:r>
      <w:r w:rsidRPr="007969D0">
        <w:rPr>
          <w:sz w:val="24"/>
          <w:szCs w:val="24"/>
          <w:lang w:val="en-US" w:eastAsia="en-US"/>
        </w:rPr>
        <w:t>XIX</w:t>
      </w:r>
      <w:r w:rsidRPr="007969D0">
        <w:rPr>
          <w:sz w:val="24"/>
          <w:szCs w:val="24"/>
          <w:lang w:eastAsia="en-US"/>
        </w:rPr>
        <w:t xml:space="preserve"> в.: экономика, социальные отношения, политические процессы. </w:t>
      </w:r>
    </w:p>
    <w:p w:rsidR="00842EC9" w:rsidRPr="007969D0" w:rsidRDefault="00842EC9" w:rsidP="00842EC9">
      <w:pPr>
        <w:rPr>
          <w:sz w:val="24"/>
          <w:szCs w:val="24"/>
          <w:lang w:eastAsia="en-US"/>
        </w:rPr>
      </w:pPr>
      <w:r w:rsidRPr="007969D0">
        <w:rPr>
          <w:sz w:val="24"/>
          <w:szCs w:val="24"/>
          <w:lang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7969D0" w:rsidRDefault="00842EC9" w:rsidP="00842EC9">
      <w:pPr>
        <w:rPr>
          <w:sz w:val="24"/>
          <w:szCs w:val="24"/>
          <w:lang w:eastAsia="en-US"/>
        </w:rPr>
      </w:pPr>
      <w:r w:rsidRPr="007969D0">
        <w:rPr>
          <w:sz w:val="24"/>
          <w:szCs w:val="24"/>
          <w:lang w:eastAsia="en-US"/>
        </w:rPr>
        <w:t xml:space="preserve">Политическое развитие европейских стран в 1815-1840-е гг. </w:t>
      </w:r>
    </w:p>
    <w:p w:rsidR="00842EC9" w:rsidRPr="007969D0" w:rsidRDefault="00842EC9" w:rsidP="00842EC9">
      <w:pPr>
        <w:rPr>
          <w:sz w:val="24"/>
          <w:szCs w:val="24"/>
          <w:lang w:eastAsia="en-US"/>
        </w:rPr>
      </w:pPr>
      <w:r w:rsidRPr="007969D0">
        <w:rPr>
          <w:sz w:val="24"/>
          <w:szCs w:val="24"/>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7969D0" w:rsidRDefault="00842EC9" w:rsidP="00842EC9">
      <w:pPr>
        <w:rPr>
          <w:b/>
          <w:sz w:val="24"/>
          <w:szCs w:val="24"/>
          <w:lang w:eastAsia="en-US"/>
        </w:rPr>
      </w:pPr>
      <w:r w:rsidRPr="007969D0">
        <w:rPr>
          <w:b/>
          <w:sz w:val="24"/>
          <w:szCs w:val="24"/>
          <w:lang w:eastAsia="en-US"/>
        </w:rPr>
        <w:t>Страны Европы и Северной Америки в середине Х</w:t>
      </w:r>
      <w:r w:rsidRPr="007969D0">
        <w:rPr>
          <w:b/>
          <w:sz w:val="24"/>
          <w:szCs w:val="24"/>
          <w:lang w:val="en-US" w:eastAsia="en-US"/>
        </w:rPr>
        <w:t>I</w:t>
      </w:r>
      <w:r w:rsidRPr="007969D0">
        <w:rPr>
          <w:b/>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7969D0" w:rsidRDefault="00842EC9" w:rsidP="00842EC9">
      <w:pPr>
        <w:rPr>
          <w:sz w:val="24"/>
          <w:szCs w:val="24"/>
          <w:lang w:eastAsia="en-US"/>
        </w:rPr>
      </w:pPr>
      <w:r w:rsidRPr="007969D0">
        <w:rPr>
          <w:sz w:val="24"/>
          <w:szCs w:val="24"/>
          <w:lang w:eastAsia="en-US"/>
        </w:rPr>
        <w:t xml:space="preserve">Франция. Империя Наполеона </w:t>
      </w:r>
      <w:r w:rsidRPr="007969D0">
        <w:rPr>
          <w:sz w:val="24"/>
          <w:szCs w:val="24"/>
          <w:lang w:val="en-US" w:eastAsia="en-US"/>
        </w:rPr>
        <w:t>III</w:t>
      </w:r>
      <w:r w:rsidRPr="007969D0">
        <w:rPr>
          <w:sz w:val="24"/>
          <w:szCs w:val="24"/>
          <w:lang w:eastAsia="en-US"/>
        </w:rPr>
        <w:t>: внутренняя и внешняя политика. Активизация колониальной экспансии</w:t>
      </w:r>
      <w:r w:rsidRPr="007969D0">
        <w:rPr>
          <w:b/>
          <w:sz w:val="24"/>
          <w:szCs w:val="24"/>
          <w:lang w:eastAsia="en-US"/>
        </w:rPr>
        <w:t>.</w:t>
      </w:r>
      <w:r w:rsidRPr="007969D0">
        <w:rPr>
          <w:sz w:val="24"/>
          <w:szCs w:val="24"/>
          <w:lang w:eastAsia="en-US"/>
        </w:rPr>
        <w:t xml:space="preserve"> Франко-германская война 1870-1871 гг. Парижская коммуна.</w:t>
      </w:r>
    </w:p>
    <w:p w:rsidR="00842EC9" w:rsidRPr="007969D0" w:rsidRDefault="00842EC9" w:rsidP="00842EC9">
      <w:pPr>
        <w:rPr>
          <w:sz w:val="24"/>
          <w:szCs w:val="24"/>
          <w:lang w:eastAsia="en-US"/>
        </w:rPr>
      </w:pPr>
      <w:r w:rsidRPr="007969D0">
        <w:rPr>
          <w:sz w:val="24"/>
          <w:szCs w:val="24"/>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7969D0" w:rsidRDefault="00842EC9" w:rsidP="00842EC9">
      <w:pPr>
        <w:rPr>
          <w:sz w:val="24"/>
          <w:szCs w:val="24"/>
          <w:lang w:eastAsia="en-US"/>
        </w:rPr>
      </w:pPr>
      <w:r w:rsidRPr="007969D0">
        <w:rPr>
          <w:sz w:val="24"/>
          <w:szCs w:val="24"/>
          <w:lang w:eastAsia="en-US"/>
        </w:rPr>
        <w:t xml:space="preserve">Страны Центральной и Юго-Восточной Европы во второй половине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7969D0" w:rsidRDefault="00842EC9" w:rsidP="00842EC9">
      <w:pPr>
        <w:rPr>
          <w:sz w:val="24"/>
          <w:szCs w:val="24"/>
          <w:lang w:eastAsia="en-US"/>
        </w:rPr>
      </w:pPr>
      <w:r w:rsidRPr="007969D0">
        <w:rPr>
          <w:sz w:val="24"/>
          <w:szCs w:val="24"/>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Экономическое и социально-политическое развитие стран Европы и США в конце </w:t>
      </w:r>
      <w:r w:rsidRPr="007969D0">
        <w:rPr>
          <w:sz w:val="24"/>
          <w:szCs w:val="24"/>
          <w:lang w:val="en-US" w:eastAsia="en-US"/>
        </w:rPr>
        <w:t>XIX</w:t>
      </w:r>
      <w:r w:rsidRPr="007969D0">
        <w:rPr>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7969D0" w:rsidRDefault="00842EC9" w:rsidP="00842EC9">
      <w:pPr>
        <w:rPr>
          <w:sz w:val="24"/>
          <w:szCs w:val="24"/>
          <w:lang w:eastAsia="en-US"/>
        </w:rPr>
      </w:pPr>
      <w:r w:rsidRPr="007969D0">
        <w:rPr>
          <w:sz w:val="24"/>
          <w:szCs w:val="24"/>
          <w:lang w:eastAsia="en-US"/>
        </w:rPr>
        <w:t xml:space="preserve">Страны Латинской Америки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7969D0" w:rsidRDefault="00842EC9" w:rsidP="00842EC9">
      <w:pPr>
        <w:rPr>
          <w:sz w:val="24"/>
          <w:szCs w:val="24"/>
          <w:lang w:eastAsia="en-US"/>
        </w:rPr>
      </w:pPr>
      <w:r w:rsidRPr="007969D0">
        <w:rPr>
          <w:sz w:val="24"/>
          <w:szCs w:val="24"/>
          <w:lang w:eastAsia="en-US"/>
        </w:rPr>
        <w:t>Страны Ази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CE4DAA">
      <w:pPr>
        <w:ind w:firstLine="0"/>
        <w:rPr>
          <w:sz w:val="24"/>
          <w:szCs w:val="24"/>
          <w:lang w:eastAsia="en-US"/>
        </w:rPr>
      </w:pPr>
      <w:r w:rsidRPr="007969D0">
        <w:rPr>
          <w:sz w:val="24"/>
          <w:szCs w:val="24"/>
          <w:lang w:eastAsia="en-US"/>
        </w:rPr>
        <w:t>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7969D0" w:rsidRDefault="00842EC9" w:rsidP="00842EC9">
      <w:pPr>
        <w:rPr>
          <w:sz w:val="24"/>
          <w:szCs w:val="24"/>
          <w:lang w:eastAsia="en-US"/>
        </w:rPr>
      </w:pPr>
      <w:r w:rsidRPr="007969D0">
        <w:rPr>
          <w:sz w:val="24"/>
          <w:szCs w:val="24"/>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7969D0" w:rsidRDefault="00842EC9" w:rsidP="00842EC9">
      <w:pPr>
        <w:rPr>
          <w:sz w:val="24"/>
          <w:szCs w:val="24"/>
          <w:lang w:eastAsia="en-US"/>
        </w:rPr>
      </w:pPr>
      <w:r w:rsidRPr="007969D0">
        <w:rPr>
          <w:sz w:val="24"/>
          <w:szCs w:val="24"/>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7969D0" w:rsidRDefault="00842EC9" w:rsidP="00842EC9">
      <w:pPr>
        <w:rPr>
          <w:sz w:val="24"/>
          <w:szCs w:val="24"/>
          <w:lang w:eastAsia="en-US"/>
        </w:rPr>
      </w:pPr>
      <w:r w:rsidRPr="007969D0">
        <w:rPr>
          <w:sz w:val="24"/>
          <w:szCs w:val="24"/>
          <w:lang w:eastAsia="en-US"/>
        </w:rPr>
        <w:t>Революция 1905-1911 г. в Иране.</w:t>
      </w:r>
    </w:p>
    <w:p w:rsidR="00842EC9" w:rsidRPr="007969D0" w:rsidRDefault="00842EC9" w:rsidP="00842EC9">
      <w:pPr>
        <w:rPr>
          <w:sz w:val="24"/>
          <w:szCs w:val="24"/>
          <w:lang w:eastAsia="en-US"/>
        </w:rPr>
      </w:pPr>
      <w:r w:rsidRPr="007969D0">
        <w:rPr>
          <w:sz w:val="24"/>
          <w:szCs w:val="24"/>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7969D0">
        <w:rPr>
          <w:sz w:val="24"/>
          <w:szCs w:val="24"/>
          <w:lang w:val="en-US" w:eastAsia="en-US"/>
        </w:rPr>
        <w:t>XIX</w:t>
      </w:r>
      <w:r w:rsidRPr="007969D0">
        <w:rPr>
          <w:sz w:val="24"/>
          <w:szCs w:val="24"/>
          <w:lang w:eastAsia="en-US"/>
        </w:rPr>
        <w:t xml:space="preserve"> в. Создание Индийского национального конгресса. Б. Тилак, М.К. Ганди.</w:t>
      </w:r>
    </w:p>
    <w:p w:rsidR="00842EC9" w:rsidRPr="007969D0" w:rsidRDefault="00842EC9" w:rsidP="00842EC9">
      <w:pPr>
        <w:rPr>
          <w:sz w:val="24"/>
          <w:szCs w:val="24"/>
          <w:lang w:eastAsia="en-US"/>
        </w:rPr>
      </w:pPr>
      <w:r w:rsidRPr="007969D0">
        <w:rPr>
          <w:sz w:val="24"/>
          <w:szCs w:val="24"/>
          <w:lang w:eastAsia="en-US"/>
        </w:rPr>
        <w:t>Народы Африк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7969D0" w:rsidRDefault="00842EC9" w:rsidP="00842EC9">
      <w:pPr>
        <w:rPr>
          <w:sz w:val="24"/>
          <w:szCs w:val="24"/>
          <w:lang w:eastAsia="en-US"/>
        </w:rPr>
      </w:pPr>
      <w:r w:rsidRPr="007969D0">
        <w:rPr>
          <w:sz w:val="24"/>
          <w:szCs w:val="24"/>
          <w:lang w:eastAsia="en-US"/>
        </w:rPr>
        <w:t xml:space="preserve">Развитие культуры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t xml:space="preserve">Научные открытия и технические изобретения в </w:t>
      </w:r>
      <w:r w:rsidRPr="007969D0">
        <w:rPr>
          <w:sz w:val="24"/>
          <w:szCs w:val="24"/>
          <w:lang w:val="en-US" w:eastAsia="en-US"/>
        </w:rPr>
        <w:t>XIX</w:t>
      </w:r>
      <w:r w:rsidRPr="007969D0">
        <w:rPr>
          <w:sz w:val="24"/>
          <w:szCs w:val="24"/>
          <w:lang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7969D0" w:rsidRDefault="00842EC9" w:rsidP="00842EC9">
      <w:pPr>
        <w:rPr>
          <w:sz w:val="24"/>
          <w:szCs w:val="24"/>
          <w:lang w:eastAsia="en-US"/>
        </w:rPr>
      </w:pPr>
      <w:r w:rsidRPr="007969D0">
        <w:rPr>
          <w:sz w:val="24"/>
          <w:szCs w:val="24"/>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7969D0">
        <w:rPr>
          <w:sz w:val="24"/>
          <w:szCs w:val="24"/>
          <w:lang w:val="en-US" w:eastAsia="en-US"/>
        </w:rPr>
        <w:t>XIX</w:t>
      </w:r>
      <w:r w:rsidRPr="007969D0">
        <w:rPr>
          <w:sz w:val="24"/>
          <w:szCs w:val="24"/>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42EC9" w:rsidRPr="007969D0" w:rsidRDefault="00842EC9" w:rsidP="00842EC9">
      <w:pPr>
        <w:rPr>
          <w:sz w:val="24"/>
          <w:szCs w:val="24"/>
          <w:lang w:eastAsia="en-US"/>
        </w:rPr>
      </w:pPr>
      <w:r w:rsidRPr="007969D0">
        <w:rPr>
          <w:sz w:val="24"/>
          <w:szCs w:val="24"/>
          <w:lang w:eastAsia="en-US"/>
        </w:rPr>
        <w:t xml:space="preserve">Международные отношения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7969D0">
        <w:rPr>
          <w:sz w:val="24"/>
          <w:szCs w:val="24"/>
          <w:lang w:val="en-US" w:eastAsia="en-US"/>
        </w:rPr>
        <w:t>XIX</w:t>
      </w:r>
      <w:r w:rsidRPr="007969D0">
        <w:rPr>
          <w:sz w:val="24"/>
          <w:szCs w:val="24"/>
          <w:lang w:eastAsia="en-US"/>
        </w:rPr>
        <w:t xml:space="preserve"> ‒ начале ХХ в. (испано-американская война, русско-японская война, боснийский кризис). Балканские войны.</w:t>
      </w:r>
    </w:p>
    <w:p w:rsidR="00842EC9" w:rsidRPr="007969D0" w:rsidRDefault="00842EC9" w:rsidP="00842EC9">
      <w:pPr>
        <w:rPr>
          <w:sz w:val="24"/>
          <w:szCs w:val="24"/>
          <w:lang w:eastAsia="en-US"/>
        </w:rPr>
      </w:pPr>
      <w:r w:rsidRPr="007969D0">
        <w:rPr>
          <w:sz w:val="24"/>
          <w:szCs w:val="24"/>
          <w:lang w:eastAsia="en-US"/>
        </w:rPr>
        <w:t xml:space="preserve">Обобщение. Историческое и культурное наследи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йская империя в </w:t>
      </w:r>
      <w:r w:rsidRPr="007969D0">
        <w:rPr>
          <w:b/>
          <w:sz w:val="24"/>
          <w:szCs w:val="24"/>
          <w:lang w:val="en-US" w:eastAsia="en-US"/>
        </w:rPr>
        <w:t>XIX</w:t>
      </w:r>
      <w:r w:rsidRPr="007969D0">
        <w:rPr>
          <w:b/>
          <w:sz w:val="24"/>
          <w:szCs w:val="24"/>
          <w:lang w:eastAsia="en-US"/>
        </w:rPr>
        <w:t xml:space="preserve"> ‒ начале </w:t>
      </w:r>
      <w:r w:rsidRPr="007969D0">
        <w:rPr>
          <w:b/>
          <w:sz w:val="24"/>
          <w:szCs w:val="24"/>
          <w:lang w:val="en-US" w:eastAsia="en-US"/>
        </w:rPr>
        <w:t>X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Александровская эпоха: государственный либерализм. </w:t>
      </w:r>
    </w:p>
    <w:p w:rsidR="00842EC9" w:rsidRPr="007969D0" w:rsidRDefault="00842EC9" w:rsidP="00842EC9">
      <w:pPr>
        <w:rPr>
          <w:sz w:val="24"/>
          <w:szCs w:val="24"/>
          <w:lang w:eastAsia="en-US"/>
        </w:rPr>
      </w:pPr>
      <w:r w:rsidRPr="007969D0">
        <w:rPr>
          <w:sz w:val="24"/>
          <w:szCs w:val="24"/>
          <w:lang w:eastAsia="en-US"/>
        </w:rPr>
        <w:t xml:space="preserve">Проекты либеральных реформ Александра </w:t>
      </w:r>
      <w:r w:rsidRPr="007969D0">
        <w:rPr>
          <w:sz w:val="24"/>
          <w:szCs w:val="24"/>
          <w:lang w:val="en-US" w:eastAsia="en-US"/>
        </w:rPr>
        <w:t>I</w:t>
      </w:r>
      <w:r w:rsidRPr="007969D0">
        <w:rPr>
          <w:sz w:val="24"/>
          <w:szCs w:val="24"/>
          <w:lang w:eastAsia="en-US"/>
        </w:rPr>
        <w:t>. Внешние и внутренние факторы. Негласный комитет. Реформы государственного управления. М.М. Сперанский.</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7969D0" w:rsidRDefault="00842EC9" w:rsidP="00842EC9">
      <w:pPr>
        <w:rPr>
          <w:sz w:val="24"/>
          <w:szCs w:val="24"/>
          <w:lang w:eastAsia="en-US"/>
        </w:rPr>
      </w:pPr>
      <w:r w:rsidRPr="007969D0">
        <w:rPr>
          <w:sz w:val="24"/>
          <w:szCs w:val="24"/>
          <w:lang w:eastAsia="en-US"/>
        </w:rPr>
        <w:t>Либеральные и охранительные тенденции во внутренней политике. Польская конституция 1815 г. Военные поселения.</w:t>
      </w:r>
    </w:p>
    <w:p w:rsidR="00842EC9" w:rsidRPr="007969D0" w:rsidRDefault="00842EC9" w:rsidP="00842EC9">
      <w:pPr>
        <w:rPr>
          <w:sz w:val="24"/>
          <w:szCs w:val="24"/>
          <w:lang w:eastAsia="en-US"/>
        </w:rPr>
      </w:pPr>
      <w:r w:rsidRPr="007969D0">
        <w:rPr>
          <w:sz w:val="24"/>
          <w:szCs w:val="24"/>
          <w:lang w:eastAsia="en-US"/>
        </w:rPr>
        <w:t>Дворянская оппозиция самодержавию. Тайные организации:</w:t>
      </w:r>
    </w:p>
    <w:p w:rsidR="00842EC9" w:rsidRPr="007969D0" w:rsidRDefault="00842EC9" w:rsidP="00842EC9">
      <w:pPr>
        <w:rPr>
          <w:sz w:val="24"/>
          <w:szCs w:val="24"/>
          <w:lang w:eastAsia="en-US"/>
        </w:rPr>
      </w:pPr>
      <w:r w:rsidRPr="007969D0">
        <w:rPr>
          <w:sz w:val="24"/>
          <w:szCs w:val="24"/>
          <w:lang w:eastAsia="en-US"/>
        </w:rPr>
        <w:t>Союз спасения, Союз благоденствия, Северное и Южное общества. Восстание декабристов 14 декабря 1825 г.</w:t>
      </w:r>
    </w:p>
    <w:p w:rsidR="00842EC9" w:rsidRPr="007969D0" w:rsidRDefault="00842EC9" w:rsidP="00842EC9">
      <w:pPr>
        <w:rPr>
          <w:b/>
          <w:sz w:val="24"/>
          <w:szCs w:val="24"/>
          <w:lang w:eastAsia="en-US"/>
        </w:rPr>
      </w:pPr>
      <w:r w:rsidRPr="007969D0">
        <w:rPr>
          <w:b/>
          <w:sz w:val="24"/>
          <w:szCs w:val="24"/>
          <w:lang w:eastAsia="en-US"/>
        </w:rPr>
        <w:t xml:space="preserve">Николаевское самодержавие: государственный консерватизм. </w:t>
      </w:r>
    </w:p>
    <w:p w:rsidR="00842EC9" w:rsidRPr="007969D0" w:rsidRDefault="00842EC9" w:rsidP="00842EC9">
      <w:pPr>
        <w:rPr>
          <w:sz w:val="24"/>
          <w:szCs w:val="24"/>
          <w:lang w:eastAsia="en-US"/>
        </w:rPr>
      </w:pPr>
      <w:r w:rsidRPr="007969D0">
        <w:rPr>
          <w:sz w:val="24"/>
          <w:szCs w:val="24"/>
          <w:lang w:eastAsia="en-US"/>
        </w:rPr>
        <w:t xml:space="preserve">Реформаторские и консервативные тенденции в политике Николая </w:t>
      </w:r>
      <w:r w:rsidRPr="007969D0">
        <w:rPr>
          <w:sz w:val="24"/>
          <w:szCs w:val="24"/>
          <w:lang w:val="en-US" w:eastAsia="en-US"/>
        </w:rPr>
        <w:t>I</w:t>
      </w:r>
      <w:r w:rsidRPr="007969D0">
        <w:rPr>
          <w:sz w:val="24"/>
          <w:szCs w:val="24"/>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7969D0" w:rsidRDefault="00842EC9" w:rsidP="00842EC9">
      <w:pPr>
        <w:rPr>
          <w:sz w:val="24"/>
          <w:szCs w:val="24"/>
          <w:lang w:eastAsia="en-US"/>
        </w:rPr>
      </w:pPr>
      <w:r w:rsidRPr="007969D0">
        <w:rPr>
          <w:sz w:val="24"/>
          <w:szCs w:val="24"/>
          <w:lang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842EC9" w:rsidRPr="007969D0" w:rsidRDefault="00842EC9" w:rsidP="00842EC9">
      <w:pPr>
        <w:rPr>
          <w:sz w:val="24"/>
          <w:szCs w:val="24"/>
          <w:lang w:eastAsia="en-US"/>
        </w:rPr>
      </w:pPr>
      <w:r w:rsidRPr="007969D0">
        <w:rPr>
          <w:sz w:val="24"/>
          <w:szCs w:val="24"/>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7969D0" w:rsidRDefault="00842EC9" w:rsidP="00842EC9">
      <w:pPr>
        <w:rPr>
          <w:sz w:val="24"/>
          <w:szCs w:val="24"/>
          <w:lang w:eastAsia="en-US"/>
        </w:rPr>
      </w:pPr>
      <w:r w:rsidRPr="007969D0">
        <w:rPr>
          <w:sz w:val="24"/>
          <w:szCs w:val="24"/>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7969D0" w:rsidRDefault="00842EC9" w:rsidP="00842EC9">
      <w:pPr>
        <w:rPr>
          <w:b/>
          <w:sz w:val="24"/>
          <w:szCs w:val="24"/>
          <w:lang w:eastAsia="en-US"/>
        </w:rPr>
      </w:pPr>
      <w:r w:rsidRPr="007969D0">
        <w:rPr>
          <w:b/>
          <w:sz w:val="24"/>
          <w:szCs w:val="24"/>
          <w:lang w:eastAsia="en-US"/>
        </w:rPr>
        <w:t xml:space="preserve">Народы Росс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7969D0" w:rsidRDefault="00842EC9" w:rsidP="00842EC9">
      <w:pPr>
        <w:rPr>
          <w:b/>
          <w:sz w:val="24"/>
          <w:szCs w:val="24"/>
          <w:lang w:eastAsia="en-US"/>
        </w:rPr>
      </w:pPr>
      <w:r w:rsidRPr="007969D0">
        <w:rPr>
          <w:b/>
          <w:sz w:val="24"/>
          <w:szCs w:val="24"/>
          <w:lang w:eastAsia="en-US"/>
        </w:rPr>
        <w:t xml:space="preserve">Социальная и правовая модернизация страны при Александре </w:t>
      </w:r>
      <w:r w:rsidRPr="007969D0">
        <w:rPr>
          <w:b/>
          <w:sz w:val="24"/>
          <w:szCs w:val="24"/>
          <w:lang w:val="en-US" w:eastAsia="en-US"/>
        </w:rPr>
        <w:t>I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42EC9" w:rsidRPr="007969D0" w:rsidRDefault="00842EC9" w:rsidP="00842EC9">
      <w:pPr>
        <w:rPr>
          <w:sz w:val="24"/>
          <w:szCs w:val="24"/>
          <w:lang w:eastAsia="en-US"/>
        </w:rPr>
      </w:pPr>
      <w:r w:rsidRPr="007969D0">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7969D0" w:rsidRDefault="00842EC9" w:rsidP="00842EC9">
      <w:pPr>
        <w:rPr>
          <w:b/>
          <w:sz w:val="24"/>
          <w:szCs w:val="24"/>
          <w:lang w:eastAsia="en-US"/>
        </w:rPr>
      </w:pPr>
      <w:r w:rsidRPr="007969D0">
        <w:rPr>
          <w:b/>
          <w:sz w:val="24"/>
          <w:szCs w:val="24"/>
          <w:lang w:eastAsia="en-US"/>
        </w:rPr>
        <w:t xml:space="preserve">Россия в 1880-1890-х гг. </w:t>
      </w:r>
    </w:p>
    <w:p w:rsidR="00842EC9" w:rsidRPr="007969D0" w:rsidRDefault="00842EC9" w:rsidP="00842EC9">
      <w:pPr>
        <w:rPr>
          <w:sz w:val="24"/>
          <w:szCs w:val="24"/>
          <w:lang w:eastAsia="en-US"/>
        </w:rPr>
      </w:pPr>
      <w:r w:rsidRPr="007969D0">
        <w:rPr>
          <w:sz w:val="24"/>
          <w:szCs w:val="24"/>
          <w:lang w:eastAsia="en-US"/>
        </w:rPr>
        <w:t xml:space="preserve">«Народное самодержавие» Александра </w:t>
      </w:r>
      <w:r w:rsidRPr="007969D0">
        <w:rPr>
          <w:sz w:val="24"/>
          <w:szCs w:val="24"/>
          <w:lang w:val="en-US" w:eastAsia="en-US"/>
        </w:rPr>
        <w:t>III</w:t>
      </w:r>
      <w:r w:rsidRPr="007969D0">
        <w:rPr>
          <w:sz w:val="24"/>
          <w:szCs w:val="24"/>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7969D0" w:rsidRDefault="00842EC9" w:rsidP="00842EC9">
      <w:pPr>
        <w:rPr>
          <w:sz w:val="24"/>
          <w:szCs w:val="24"/>
          <w:lang w:eastAsia="en-US"/>
        </w:rPr>
      </w:pPr>
      <w:r w:rsidRPr="007969D0">
        <w:rPr>
          <w:sz w:val="24"/>
          <w:szCs w:val="24"/>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7969D0" w:rsidRDefault="00842EC9" w:rsidP="00842EC9">
      <w:pPr>
        <w:rPr>
          <w:sz w:val="24"/>
          <w:szCs w:val="24"/>
          <w:lang w:eastAsia="en-US"/>
        </w:rPr>
      </w:pPr>
      <w:r w:rsidRPr="007969D0">
        <w:rPr>
          <w:sz w:val="24"/>
          <w:szCs w:val="24"/>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42EC9" w:rsidRPr="007969D0" w:rsidRDefault="00842EC9" w:rsidP="00842EC9">
      <w:pPr>
        <w:rPr>
          <w:sz w:val="24"/>
          <w:szCs w:val="24"/>
          <w:lang w:eastAsia="en-US"/>
        </w:rPr>
      </w:pPr>
      <w:r w:rsidRPr="007969D0">
        <w:rPr>
          <w:sz w:val="24"/>
          <w:szCs w:val="24"/>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о втор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Культура и быт народов России во второй половине </w:t>
      </w:r>
      <w:r w:rsidRPr="007969D0">
        <w:rPr>
          <w:sz w:val="24"/>
          <w:szCs w:val="24"/>
          <w:lang w:val="en-US" w:eastAsia="en-US"/>
        </w:rPr>
        <w:t>XIX</w:t>
      </w:r>
      <w:r w:rsidRPr="007969D0">
        <w:rPr>
          <w:sz w:val="24"/>
          <w:szCs w:val="24"/>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7969D0">
        <w:rPr>
          <w:sz w:val="24"/>
          <w:szCs w:val="24"/>
          <w:lang w:val="en-US" w:eastAsia="en-US"/>
        </w:rPr>
        <w:t>XIX</w:t>
      </w:r>
      <w:r w:rsidRPr="007969D0">
        <w:rPr>
          <w:sz w:val="24"/>
          <w:szCs w:val="24"/>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7969D0" w:rsidRDefault="00842EC9" w:rsidP="00842EC9">
      <w:pPr>
        <w:rPr>
          <w:b/>
          <w:sz w:val="24"/>
          <w:szCs w:val="24"/>
          <w:lang w:eastAsia="en-US"/>
        </w:rPr>
      </w:pPr>
      <w:r w:rsidRPr="007969D0">
        <w:rPr>
          <w:b/>
          <w:sz w:val="24"/>
          <w:szCs w:val="24"/>
          <w:lang w:eastAsia="en-US"/>
        </w:rPr>
        <w:t xml:space="preserve">Этнокультурный облик империи. </w:t>
      </w:r>
    </w:p>
    <w:p w:rsidR="00842EC9" w:rsidRPr="007969D0" w:rsidRDefault="00842EC9" w:rsidP="00842EC9">
      <w:pPr>
        <w:rPr>
          <w:sz w:val="24"/>
          <w:szCs w:val="24"/>
          <w:lang w:eastAsia="en-US"/>
        </w:rPr>
      </w:pPr>
      <w:r w:rsidRPr="007969D0">
        <w:rPr>
          <w:sz w:val="24"/>
          <w:szCs w:val="24"/>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7969D0" w:rsidRDefault="00842EC9" w:rsidP="00842EC9">
      <w:pPr>
        <w:rPr>
          <w:b/>
          <w:sz w:val="24"/>
          <w:szCs w:val="24"/>
          <w:lang w:eastAsia="en-US"/>
        </w:rPr>
      </w:pPr>
      <w:r w:rsidRPr="007969D0">
        <w:rPr>
          <w:b/>
          <w:sz w:val="24"/>
          <w:szCs w:val="24"/>
          <w:lang w:eastAsia="en-US"/>
        </w:rPr>
        <w:t xml:space="preserve">Формирование гражданского общества и основные направления общественных движений. </w:t>
      </w:r>
    </w:p>
    <w:p w:rsidR="00842EC9" w:rsidRPr="007969D0" w:rsidRDefault="00842EC9" w:rsidP="00842EC9">
      <w:pPr>
        <w:rPr>
          <w:sz w:val="24"/>
          <w:szCs w:val="24"/>
          <w:lang w:eastAsia="en-US"/>
        </w:rPr>
      </w:pPr>
      <w:r w:rsidRPr="007969D0">
        <w:rPr>
          <w:sz w:val="24"/>
          <w:szCs w:val="24"/>
          <w:lang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42EC9" w:rsidRPr="007969D0" w:rsidRDefault="00842EC9" w:rsidP="00842EC9">
      <w:pPr>
        <w:rPr>
          <w:sz w:val="24"/>
          <w:szCs w:val="24"/>
          <w:lang w:eastAsia="en-US"/>
        </w:rPr>
      </w:pPr>
      <w:r w:rsidRPr="007969D0">
        <w:rPr>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7969D0">
        <w:rPr>
          <w:sz w:val="24"/>
          <w:szCs w:val="24"/>
          <w:lang w:val="en-US" w:eastAsia="en-US"/>
        </w:rPr>
        <w:t>I</w:t>
      </w:r>
      <w:r w:rsidRPr="007969D0">
        <w:rPr>
          <w:sz w:val="24"/>
          <w:szCs w:val="24"/>
          <w:lang w:eastAsia="en-US"/>
        </w:rPr>
        <w:t xml:space="preserve"> съезд РСДРП.</w:t>
      </w:r>
    </w:p>
    <w:p w:rsidR="00842EC9" w:rsidRPr="007969D0" w:rsidRDefault="00842EC9" w:rsidP="00842EC9">
      <w:pPr>
        <w:rPr>
          <w:b/>
          <w:sz w:val="24"/>
          <w:szCs w:val="24"/>
          <w:lang w:eastAsia="en-US"/>
        </w:rPr>
      </w:pPr>
      <w:r w:rsidRPr="007969D0">
        <w:rPr>
          <w:b/>
          <w:sz w:val="24"/>
          <w:szCs w:val="24"/>
          <w:lang w:eastAsia="en-US"/>
        </w:rPr>
        <w:t xml:space="preserve">Россия на пороге ХХ в. </w:t>
      </w:r>
    </w:p>
    <w:p w:rsidR="00842EC9" w:rsidRPr="007969D0" w:rsidRDefault="00842EC9" w:rsidP="00842EC9">
      <w:pPr>
        <w:rPr>
          <w:sz w:val="24"/>
          <w:szCs w:val="24"/>
          <w:lang w:eastAsia="en-US"/>
        </w:rPr>
      </w:pPr>
      <w:r w:rsidRPr="007969D0">
        <w:rPr>
          <w:sz w:val="24"/>
          <w:szCs w:val="24"/>
          <w:lang w:eastAsia="en-US"/>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7969D0" w:rsidRDefault="00842EC9" w:rsidP="00842EC9">
      <w:pPr>
        <w:rPr>
          <w:sz w:val="24"/>
          <w:szCs w:val="24"/>
          <w:lang w:eastAsia="en-US"/>
        </w:rPr>
      </w:pPr>
      <w:r w:rsidRPr="007969D0">
        <w:rPr>
          <w:sz w:val="24"/>
          <w:szCs w:val="24"/>
          <w:lang w:eastAsia="en-US"/>
        </w:rPr>
        <w:t>Имперский центр и регионы. Национальная политика, этнические элиты и национально-культурные движения.</w:t>
      </w:r>
    </w:p>
    <w:p w:rsidR="00842EC9" w:rsidRPr="007969D0" w:rsidRDefault="00842EC9" w:rsidP="00842EC9">
      <w:pPr>
        <w:rPr>
          <w:sz w:val="24"/>
          <w:szCs w:val="24"/>
          <w:lang w:eastAsia="en-US"/>
        </w:rPr>
      </w:pPr>
      <w:r w:rsidRPr="007969D0">
        <w:rPr>
          <w:b/>
          <w:sz w:val="24"/>
          <w:szCs w:val="24"/>
          <w:lang w:eastAsia="en-US"/>
        </w:rPr>
        <w:t>Россия в системе международных отношений. Политика на Дальнем Востоке. Русско-японская война 1904-</w:t>
      </w:r>
      <w:r w:rsidRPr="007969D0">
        <w:rPr>
          <w:sz w:val="24"/>
          <w:szCs w:val="24"/>
          <w:lang w:eastAsia="en-US"/>
        </w:rPr>
        <w:t>1905 гг. Оборона Порт-Артура. Цусимское сражение.</w:t>
      </w:r>
    </w:p>
    <w:p w:rsidR="00842EC9" w:rsidRPr="007969D0" w:rsidRDefault="00842EC9" w:rsidP="00842EC9">
      <w:pPr>
        <w:rPr>
          <w:sz w:val="24"/>
          <w:szCs w:val="24"/>
          <w:lang w:eastAsia="en-US"/>
        </w:rPr>
      </w:pPr>
      <w:r w:rsidRPr="007969D0">
        <w:rPr>
          <w:sz w:val="24"/>
          <w:szCs w:val="24"/>
          <w:lang w:eastAsia="en-US"/>
        </w:rPr>
        <w:t xml:space="preserve">Первая российская революция 1905-1907 гг. Начало парламентаризма в России. Николай </w:t>
      </w:r>
      <w:r w:rsidRPr="007969D0">
        <w:rPr>
          <w:sz w:val="24"/>
          <w:szCs w:val="24"/>
          <w:lang w:val="en-US" w:eastAsia="en-US"/>
        </w:rPr>
        <w:t>II</w:t>
      </w:r>
      <w:r w:rsidRPr="007969D0">
        <w:rPr>
          <w:sz w:val="24"/>
          <w:szCs w:val="24"/>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42EC9" w:rsidRPr="007969D0" w:rsidRDefault="00842EC9" w:rsidP="00842EC9">
      <w:pPr>
        <w:rPr>
          <w:sz w:val="24"/>
          <w:szCs w:val="24"/>
          <w:lang w:eastAsia="en-US"/>
        </w:rPr>
      </w:pPr>
      <w:r w:rsidRPr="007969D0">
        <w:rPr>
          <w:sz w:val="24"/>
          <w:szCs w:val="24"/>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842EC9" w:rsidRPr="007969D0" w:rsidRDefault="00842EC9" w:rsidP="00842EC9">
      <w:pPr>
        <w:rPr>
          <w:sz w:val="24"/>
          <w:szCs w:val="24"/>
          <w:lang w:eastAsia="en-US"/>
        </w:rPr>
      </w:pPr>
      <w:r w:rsidRPr="007969D0">
        <w:rPr>
          <w:sz w:val="24"/>
          <w:szCs w:val="24"/>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7969D0" w:rsidRDefault="00842EC9" w:rsidP="00842EC9">
      <w:pPr>
        <w:rPr>
          <w:sz w:val="24"/>
          <w:szCs w:val="24"/>
          <w:lang w:eastAsia="en-US"/>
        </w:rPr>
      </w:pPr>
      <w:r w:rsidRPr="007969D0">
        <w:rPr>
          <w:sz w:val="24"/>
          <w:szCs w:val="24"/>
          <w:lang w:eastAsia="en-US"/>
        </w:rPr>
        <w:t xml:space="preserve">Избирательный закон 11 декабря 1905 г. Избирательная кампания в </w:t>
      </w:r>
      <w:r w:rsidRPr="007969D0">
        <w:rPr>
          <w:sz w:val="24"/>
          <w:szCs w:val="24"/>
          <w:lang w:val="en-US" w:eastAsia="en-US"/>
        </w:rPr>
        <w:t>I</w:t>
      </w:r>
      <w:r w:rsidRPr="007969D0">
        <w:rPr>
          <w:sz w:val="24"/>
          <w:szCs w:val="24"/>
          <w:lang w:eastAsia="en-US"/>
        </w:rPr>
        <w:t xml:space="preserve"> Государственную думу. Основные государственные законы 23 апреля 1906 г. Деятельность </w:t>
      </w:r>
      <w:r w:rsidRPr="007969D0">
        <w:rPr>
          <w:sz w:val="24"/>
          <w:szCs w:val="24"/>
          <w:lang w:val="en-US" w:eastAsia="en-US"/>
        </w:rPr>
        <w:t>I</w:t>
      </w:r>
      <w:r w:rsidRPr="007969D0">
        <w:rPr>
          <w:sz w:val="24"/>
          <w:szCs w:val="24"/>
          <w:lang w:eastAsia="en-US"/>
        </w:rPr>
        <w:t xml:space="preserve"> и </w:t>
      </w:r>
      <w:r w:rsidRPr="007969D0">
        <w:rPr>
          <w:sz w:val="24"/>
          <w:szCs w:val="24"/>
          <w:lang w:val="en-US" w:eastAsia="en-US"/>
        </w:rPr>
        <w:t>II</w:t>
      </w:r>
      <w:r w:rsidRPr="007969D0">
        <w:rPr>
          <w:sz w:val="24"/>
          <w:szCs w:val="24"/>
          <w:lang w:eastAsia="en-US"/>
        </w:rPr>
        <w:t xml:space="preserve"> Государственной думы: итоги и уроки.</w:t>
      </w:r>
    </w:p>
    <w:p w:rsidR="00842EC9" w:rsidRPr="007969D0" w:rsidRDefault="00842EC9" w:rsidP="00842EC9">
      <w:pPr>
        <w:rPr>
          <w:sz w:val="24"/>
          <w:szCs w:val="24"/>
          <w:lang w:eastAsia="en-US"/>
        </w:rPr>
      </w:pPr>
      <w:r w:rsidRPr="007969D0">
        <w:rPr>
          <w:sz w:val="24"/>
          <w:szCs w:val="24"/>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969D0">
        <w:rPr>
          <w:sz w:val="24"/>
          <w:szCs w:val="24"/>
          <w:lang w:val="en-US" w:eastAsia="en-US"/>
        </w:rPr>
        <w:t>III</w:t>
      </w:r>
      <w:r w:rsidRPr="007969D0">
        <w:rPr>
          <w:sz w:val="24"/>
          <w:szCs w:val="24"/>
          <w:lang w:eastAsia="en-US"/>
        </w:rPr>
        <w:t xml:space="preserve">и </w:t>
      </w:r>
      <w:r w:rsidRPr="007969D0">
        <w:rPr>
          <w:sz w:val="24"/>
          <w:szCs w:val="24"/>
          <w:lang w:val="en-US" w:eastAsia="en-US"/>
        </w:rPr>
        <w:t>IV</w:t>
      </w:r>
      <w:r w:rsidRPr="007969D0">
        <w:rPr>
          <w:sz w:val="24"/>
          <w:szCs w:val="24"/>
          <w:lang w:eastAsia="en-US"/>
        </w:rPr>
        <w:t xml:space="preserve"> Государственная дума. Идейно-политический спектр. Общественный и социальный подъём.</w:t>
      </w:r>
    </w:p>
    <w:p w:rsidR="00842EC9" w:rsidRPr="007969D0" w:rsidRDefault="00842EC9" w:rsidP="00842EC9">
      <w:pPr>
        <w:rPr>
          <w:sz w:val="24"/>
          <w:szCs w:val="24"/>
          <w:lang w:eastAsia="en-US"/>
        </w:rPr>
      </w:pPr>
      <w:r w:rsidRPr="007969D0">
        <w:rPr>
          <w:sz w:val="24"/>
          <w:szCs w:val="24"/>
          <w:lang w:eastAsia="en-US"/>
        </w:rPr>
        <w:t>Обострение международной обстановки. Блоковая система и участие в ней России. Россия в преддверии мировой катастрофы.</w:t>
      </w:r>
    </w:p>
    <w:p w:rsidR="00842EC9" w:rsidRPr="007969D0" w:rsidRDefault="00842EC9" w:rsidP="00842EC9">
      <w:pPr>
        <w:rPr>
          <w:sz w:val="24"/>
          <w:szCs w:val="24"/>
          <w:lang w:eastAsia="en-US"/>
        </w:rPr>
      </w:pPr>
      <w:r w:rsidRPr="007969D0">
        <w:rPr>
          <w:sz w:val="24"/>
          <w:szCs w:val="24"/>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7969D0">
        <w:rPr>
          <w:sz w:val="24"/>
          <w:szCs w:val="24"/>
          <w:lang w:val="en-US" w:eastAsia="en-US"/>
        </w:rPr>
        <w:t>XX</w:t>
      </w:r>
      <w:r w:rsidRPr="007969D0">
        <w:rPr>
          <w:sz w:val="24"/>
          <w:szCs w:val="24"/>
          <w:lang w:eastAsia="en-US"/>
        </w:rPr>
        <w:t xml:space="preserve"> в. Живопись.</w:t>
      </w:r>
    </w:p>
    <w:p w:rsidR="00842EC9" w:rsidRPr="007969D0" w:rsidRDefault="00842EC9" w:rsidP="00842EC9">
      <w:pPr>
        <w:rPr>
          <w:sz w:val="24"/>
          <w:szCs w:val="24"/>
          <w:lang w:eastAsia="en-US"/>
        </w:rPr>
      </w:pPr>
      <w:r w:rsidRPr="007969D0">
        <w:rPr>
          <w:sz w:val="24"/>
          <w:szCs w:val="24"/>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7969D0" w:rsidRDefault="00842EC9" w:rsidP="00842EC9">
      <w:pPr>
        <w:rPr>
          <w:sz w:val="24"/>
          <w:szCs w:val="24"/>
          <w:lang w:eastAsia="en-US"/>
        </w:rPr>
      </w:pPr>
      <w:r w:rsidRPr="007969D0">
        <w:rPr>
          <w:sz w:val="24"/>
          <w:szCs w:val="24"/>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7969D0">
        <w:rPr>
          <w:sz w:val="24"/>
          <w:szCs w:val="24"/>
          <w:lang w:val="en-US" w:eastAsia="en-US"/>
        </w:rPr>
        <w:t>XX</w:t>
      </w:r>
      <w:r w:rsidRPr="007969D0">
        <w:rPr>
          <w:sz w:val="24"/>
          <w:szCs w:val="24"/>
          <w:lang w:eastAsia="en-US"/>
        </w:rPr>
        <w:t xml:space="preserve"> в. в мировую культуру.</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IX</w:t>
      </w:r>
      <w:r w:rsidRPr="007969D0">
        <w:rPr>
          <w:b/>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 xml:space="preserve">Обобщение. </w:t>
      </w:r>
    </w:p>
    <w:p w:rsidR="00FB5123" w:rsidRPr="007969D0" w:rsidRDefault="00FB5123" w:rsidP="00842EC9">
      <w:pPr>
        <w:rPr>
          <w:sz w:val="24"/>
          <w:szCs w:val="24"/>
          <w:lang w:eastAsia="en-US"/>
        </w:rPr>
      </w:pPr>
    </w:p>
    <w:p w:rsidR="00842EC9" w:rsidRPr="007969D0" w:rsidRDefault="00842EC9" w:rsidP="00FB5123">
      <w:pPr>
        <w:jc w:val="center"/>
        <w:rPr>
          <w:b/>
          <w:sz w:val="24"/>
          <w:szCs w:val="24"/>
          <w:lang w:eastAsia="en-US"/>
        </w:rPr>
      </w:pPr>
      <w:r w:rsidRPr="007969D0">
        <w:rPr>
          <w:b/>
          <w:sz w:val="24"/>
          <w:szCs w:val="24"/>
          <w:lang w:eastAsia="en-US"/>
        </w:rPr>
        <w:t>Планируемые результаты освоения программы по истории на уров</w:t>
      </w:r>
      <w:r w:rsidR="00FB5123" w:rsidRPr="007969D0">
        <w:rPr>
          <w:b/>
          <w:sz w:val="24"/>
          <w:szCs w:val="24"/>
          <w:lang w:eastAsia="en-US"/>
        </w:rPr>
        <w:t>не основного общего образования</w:t>
      </w:r>
    </w:p>
    <w:p w:rsidR="00FB5123" w:rsidRPr="007969D0" w:rsidRDefault="00FB5123"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К важнейшим личностным результатам изучения истории относятся:</w:t>
      </w:r>
    </w:p>
    <w:p w:rsidR="00842EC9" w:rsidRPr="007969D0" w:rsidRDefault="00842EC9" w:rsidP="00842EC9">
      <w:pPr>
        <w:rPr>
          <w:sz w:val="24"/>
          <w:szCs w:val="24"/>
          <w:lang w:eastAsia="en-US"/>
        </w:rPr>
      </w:pPr>
      <w:r w:rsidRPr="007969D0">
        <w:rPr>
          <w:sz w:val="24"/>
          <w:szCs w:val="24"/>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42EC9" w:rsidRPr="007969D0" w:rsidRDefault="00842EC9" w:rsidP="00842EC9">
      <w:pPr>
        <w:rPr>
          <w:sz w:val="24"/>
          <w:szCs w:val="24"/>
          <w:lang w:eastAsia="en-US"/>
        </w:rPr>
      </w:pPr>
      <w:r w:rsidRPr="007969D0">
        <w:rPr>
          <w:sz w:val="24"/>
          <w:szCs w:val="24"/>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842EC9" w:rsidRPr="007969D0" w:rsidRDefault="00842EC9" w:rsidP="00842EC9">
      <w:pPr>
        <w:rPr>
          <w:sz w:val="24"/>
          <w:szCs w:val="24"/>
          <w:lang w:eastAsia="en-US"/>
        </w:rPr>
      </w:pPr>
      <w:r w:rsidRPr="007969D0">
        <w:rPr>
          <w:sz w:val="24"/>
          <w:szCs w:val="24"/>
          <w:lang w:eastAsia="en-US"/>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842EC9" w:rsidRPr="007969D0" w:rsidRDefault="00842EC9" w:rsidP="00842EC9">
      <w:pPr>
        <w:rPr>
          <w:sz w:val="24"/>
          <w:szCs w:val="24"/>
          <w:lang w:eastAsia="en-US"/>
        </w:rPr>
      </w:pPr>
      <w:r w:rsidRPr="007969D0">
        <w:rPr>
          <w:sz w:val="24"/>
          <w:szCs w:val="24"/>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842EC9" w:rsidRPr="007969D0" w:rsidRDefault="00842EC9" w:rsidP="00842EC9">
      <w:pPr>
        <w:rPr>
          <w:sz w:val="24"/>
          <w:szCs w:val="24"/>
          <w:lang w:eastAsia="en-US"/>
        </w:rPr>
      </w:pPr>
      <w:r w:rsidRPr="007969D0">
        <w:rPr>
          <w:sz w:val="24"/>
          <w:szCs w:val="24"/>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842EC9" w:rsidRPr="007969D0" w:rsidRDefault="00842EC9" w:rsidP="00842EC9">
      <w:pPr>
        <w:rPr>
          <w:sz w:val="24"/>
          <w:szCs w:val="24"/>
          <w:lang w:eastAsia="en-US"/>
        </w:rPr>
      </w:pPr>
      <w:r w:rsidRPr="007969D0">
        <w:rPr>
          <w:sz w:val="24"/>
          <w:szCs w:val="24"/>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842EC9" w:rsidRPr="007969D0" w:rsidRDefault="00842EC9" w:rsidP="00842EC9">
      <w:pPr>
        <w:rPr>
          <w:sz w:val="24"/>
          <w:szCs w:val="24"/>
          <w:lang w:eastAsia="en-US"/>
        </w:rPr>
      </w:pPr>
      <w:r w:rsidRPr="007969D0">
        <w:rPr>
          <w:sz w:val="24"/>
          <w:szCs w:val="24"/>
          <w:lang w:eastAsia="en-US"/>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842EC9" w:rsidRPr="007969D0" w:rsidRDefault="00842EC9" w:rsidP="00842EC9">
      <w:pPr>
        <w:rPr>
          <w:sz w:val="24"/>
          <w:szCs w:val="24"/>
          <w:lang w:eastAsia="en-US"/>
        </w:rPr>
      </w:pPr>
      <w:r w:rsidRPr="007969D0">
        <w:rPr>
          <w:sz w:val="24"/>
          <w:szCs w:val="24"/>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842EC9" w:rsidRPr="007969D0" w:rsidRDefault="00842EC9" w:rsidP="00842EC9">
      <w:pPr>
        <w:rPr>
          <w:sz w:val="24"/>
          <w:szCs w:val="24"/>
          <w:lang w:eastAsia="en-US"/>
        </w:rPr>
      </w:pPr>
      <w:r w:rsidRPr="007969D0">
        <w:rPr>
          <w:sz w:val="24"/>
          <w:szCs w:val="24"/>
          <w:lang w:eastAsia="en-US"/>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систематизировать и обобщать исторические факты (в форме таблиц, схем); </w:t>
      </w:r>
    </w:p>
    <w:p w:rsidR="00842EC9" w:rsidRPr="007969D0" w:rsidRDefault="00842EC9" w:rsidP="00842EC9">
      <w:pPr>
        <w:rPr>
          <w:sz w:val="24"/>
          <w:szCs w:val="24"/>
          <w:lang w:eastAsia="en-US"/>
        </w:rPr>
      </w:pPr>
      <w:r w:rsidRPr="007969D0">
        <w:rPr>
          <w:sz w:val="24"/>
          <w:szCs w:val="24"/>
          <w:lang w:eastAsia="en-US"/>
        </w:rPr>
        <w:t xml:space="preserve">выявлять характерные признаки исторических явлений; </w:t>
      </w:r>
    </w:p>
    <w:p w:rsidR="00842EC9" w:rsidRPr="007969D0" w:rsidRDefault="00842EC9" w:rsidP="00842EC9">
      <w:pPr>
        <w:rPr>
          <w:sz w:val="24"/>
          <w:szCs w:val="24"/>
          <w:lang w:eastAsia="en-US"/>
        </w:rPr>
      </w:pPr>
      <w:r w:rsidRPr="007969D0">
        <w:rPr>
          <w:sz w:val="24"/>
          <w:szCs w:val="24"/>
          <w:lang w:eastAsia="en-US"/>
        </w:rPr>
        <w:t>раскрывать причинно-следственные связи событий;</w:t>
      </w:r>
    </w:p>
    <w:p w:rsidR="00842EC9" w:rsidRPr="007969D0" w:rsidRDefault="00842EC9" w:rsidP="00842EC9">
      <w:pPr>
        <w:rPr>
          <w:sz w:val="24"/>
          <w:szCs w:val="24"/>
          <w:lang w:eastAsia="en-US"/>
        </w:rPr>
      </w:pPr>
      <w:r w:rsidRPr="007969D0">
        <w:rPr>
          <w:sz w:val="24"/>
          <w:szCs w:val="24"/>
          <w:lang w:eastAsia="en-US"/>
        </w:rPr>
        <w:t>сравнивать события, ситуации, выявляя общие черты и различия; формулировать и обосновывать выво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определять познавательную задачу; </w:t>
      </w:r>
    </w:p>
    <w:p w:rsidR="00842EC9" w:rsidRPr="007969D0" w:rsidRDefault="00842EC9" w:rsidP="00842EC9">
      <w:pPr>
        <w:rPr>
          <w:sz w:val="24"/>
          <w:szCs w:val="24"/>
          <w:lang w:eastAsia="en-US"/>
        </w:rPr>
      </w:pPr>
      <w:r w:rsidRPr="007969D0">
        <w:rPr>
          <w:sz w:val="24"/>
          <w:szCs w:val="24"/>
          <w:lang w:eastAsia="en-US"/>
        </w:rPr>
        <w:t xml:space="preserve">намечать путь её решения и осуществлять подбор исторического материала, объекта; </w:t>
      </w:r>
    </w:p>
    <w:p w:rsidR="00842EC9" w:rsidRPr="007969D0" w:rsidRDefault="00842EC9" w:rsidP="00842EC9">
      <w:pPr>
        <w:rPr>
          <w:sz w:val="24"/>
          <w:szCs w:val="24"/>
          <w:lang w:eastAsia="en-US"/>
        </w:rPr>
      </w:pPr>
      <w:r w:rsidRPr="007969D0">
        <w:rPr>
          <w:sz w:val="24"/>
          <w:szCs w:val="24"/>
          <w:lang w:eastAsia="en-US"/>
        </w:rPr>
        <w:t xml:space="preserve">систематизировать и анализировать исторические факты, осуществлять реконструкцию исторических событий; </w:t>
      </w:r>
    </w:p>
    <w:p w:rsidR="00842EC9" w:rsidRPr="007969D0" w:rsidRDefault="00842EC9" w:rsidP="00842EC9">
      <w:pPr>
        <w:rPr>
          <w:sz w:val="24"/>
          <w:szCs w:val="24"/>
          <w:lang w:eastAsia="en-US"/>
        </w:rPr>
      </w:pPr>
      <w:r w:rsidRPr="007969D0">
        <w:rPr>
          <w:sz w:val="24"/>
          <w:szCs w:val="24"/>
          <w:lang w:eastAsia="en-US"/>
        </w:rPr>
        <w:t xml:space="preserve">соотносить полученный результат с имеющимся знанием; </w:t>
      </w:r>
    </w:p>
    <w:p w:rsidR="00842EC9" w:rsidRPr="007969D0" w:rsidRDefault="00842EC9" w:rsidP="00842EC9">
      <w:pPr>
        <w:rPr>
          <w:sz w:val="24"/>
          <w:szCs w:val="24"/>
          <w:lang w:eastAsia="en-US"/>
        </w:rPr>
      </w:pPr>
      <w:r w:rsidRPr="007969D0">
        <w:rPr>
          <w:sz w:val="24"/>
          <w:szCs w:val="24"/>
          <w:lang w:eastAsia="en-US"/>
        </w:rPr>
        <w:t xml:space="preserve">определять новизну и обоснованность полученного результата; </w:t>
      </w:r>
    </w:p>
    <w:p w:rsidR="00842EC9" w:rsidRPr="007969D0" w:rsidRDefault="00842EC9" w:rsidP="00842EC9">
      <w:pPr>
        <w:rPr>
          <w:sz w:val="24"/>
          <w:szCs w:val="24"/>
          <w:lang w:eastAsia="en-US"/>
        </w:rPr>
      </w:pPr>
      <w:r w:rsidRPr="007969D0">
        <w:rPr>
          <w:sz w:val="24"/>
          <w:szCs w:val="24"/>
          <w:lang w:eastAsia="en-US"/>
        </w:rPr>
        <w:t>представлять результаты своей деятельности в различных формах (сообщение, эссе, презентация, реферат, учебный проект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842EC9" w:rsidRPr="007969D0" w:rsidRDefault="00842EC9" w:rsidP="00842EC9">
      <w:pPr>
        <w:rPr>
          <w:sz w:val="24"/>
          <w:szCs w:val="24"/>
          <w:lang w:eastAsia="en-US"/>
        </w:rPr>
      </w:pPr>
      <w:r w:rsidRPr="007969D0">
        <w:rPr>
          <w:sz w:val="24"/>
          <w:szCs w:val="24"/>
          <w:lang w:eastAsia="en-US"/>
        </w:rPr>
        <w:t>различать виды источников исторической информации;</w:t>
      </w:r>
    </w:p>
    <w:p w:rsidR="00842EC9" w:rsidRPr="007969D0" w:rsidRDefault="00842EC9" w:rsidP="00842EC9">
      <w:pPr>
        <w:rPr>
          <w:sz w:val="24"/>
          <w:szCs w:val="24"/>
          <w:lang w:eastAsia="en-US"/>
        </w:rPr>
      </w:pPr>
      <w:r w:rsidRPr="007969D0">
        <w:rPr>
          <w:sz w:val="24"/>
          <w:szCs w:val="24"/>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едставлять особенности взаимодействия людей в исторических обществах и современном мире; </w:t>
      </w:r>
    </w:p>
    <w:p w:rsidR="00842EC9" w:rsidRPr="007969D0" w:rsidRDefault="00842EC9" w:rsidP="00842EC9">
      <w:pPr>
        <w:rPr>
          <w:sz w:val="24"/>
          <w:szCs w:val="24"/>
          <w:lang w:eastAsia="en-US"/>
        </w:rPr>
      </w:pPr>
      <w:r w:rsidRPr="007969D0">
        <w:rPr>
          <w:sz w:val="24"/>
          <w:szCs w:val="24"/>
          <w:lang w:eastAsia="en-US"/>
        </w:rPr>
        <w:t xml:space="preserve">участвовать в обсуждении событий и личностей прошлого, раскрывать различие и сходство высказываемых оценок; </w:t>
      </w:r>
    </w:p>
    <w:p w:rsidR="00842EC9" w:rsidRPr="007969D0" w:rsidRDefault="00842EC9" w:rsidP="00842EC9">
      <w:pPr>
        <w:rPr>
          <w:sz w:val="24"/>
          <w:szCs w:val="24"/>
          <w:lang w:eastAsia="en-US"/>
        </w:rPr>
      </w:pPr>
      <w:r w:rsidRPr="007969D0">
        <w:rPr>
          <w:sz w:val="24"/>
          <w:szCs w:val="24"/>
          <w:lang w:eastAsia="en-US"/>
        </w:rPr>
        <w:t>выражать и аргументировать свою точку зрения в устном высказывании, письменном тексте;</w:t>
      </w:r>
    </w:p>
    <w:p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w:t>
      </w:r>
    </w:p>
    <w:p w:rsidR="00842EC9" w:rsidRPr="007969D0" w:rsidRDefault="00842EC9" w:rsidP="00842EC9">
      <w:pPr>
        <w:rPr>
          <w:sz w:val="24"/>
          <w:szCs w:val="24"/>
          <w:lang w:eastAsia="en-US"/>
        </w:rPr>
      </w:pPr>
      <w:r w:rsidRPr="007969D0">
        <w:rPr>
          <w:sz w:val="24"/>
          <w:szCs w:val="24"/>
          <w:lang w:eastAsia="en-US"/>
        </w:rPr>
        <w:t>осваивать и применять правила межкультурного взаимодействия в школе и социальном окружении.</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842EC9" w:rsidRPr="007969D0" w:rsidRDefault="00842EC9" w:rsidP="00842EC9">
      <w:pPr>
        <w:rPr>
          <w:sz w:val="24"/>
          <w:szCs w:val="24"/>
          <w:lang w:eastAsia="en-US"/>
        </w:rPr>
      </w:pPr>
      <w:r w:rsidRPr="007969D0">
        <w:rPr>
          <w:sz w:val="24"/>
          <w:szCs w:val="24"/>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rsidR="00842EC9" w:rsidRPr="007969D0" w:rsidRDefault="00842EC9" w:rsidP="00842EC9">
      <w:pPr>
        <w:rPr>
          <w:sz w:val="24"/>
          <w:szCs w:val="24"/>
          <w:lang w:eastAsia="en-US"/>
        </w:rPr>
      </w:pPr>
      <w:r w:rsidRPr="007969D0">
        <w:rPr>
          <w:sz w:val="24"/>
          <w:szCs w:val="24"/>
          <w:lang w:eastAsia="en-US"/>
        </w:rPr>
        <w:t>определять свое участие в общей работе и координировать свои действия с другими членами коман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842EC9" w:rsidRPr="007969D0" w:rsidRDefault="00842EC9" w:rsidP="00842EC9">
      <w:pPr>
        <w:rPr>
          <w:sz w:val="24"/>
          <w:szCs w:val="24"/>
          <w:lang w:eastAsia="en-US"/>
        </w:rPr>
      </w:pPr>
      <w:r w:rsidRPr="007969D0">
        <w:rPr>
          <w:sz w:val="24"/>
          <w:szCs w:val="24"/>
          <w:lang w:eastAsia="en-US"/>
        </w:rPr>
        <w:t>владеть приёмами самоконтроля ‒ осуществление самоконтроля, рефлексии и самооценки полученных результатов;</w:t>
      </w:r>
    </w:p>
    <w:p w:rsidR="00842EC9" w:rsidRPr="007969D0" w:rsidRDefault="00842EC9" w:rsidP="00842EC9">
      <w:pPr>
        <w:rPr>
          <w:sz w:val="24"/>
          <w:szCs w:val="24"/>
          <w:lang w:eastAsia="en-US"/>
        </w:rPr>
      </w:pPr>
      <w:r w:rsidRPr="007969D0">
        <w:rPr>
          <w:sz w:val="24"/>
          <w:szCs w:val="24"/>
          <w:lang w:eastAsia="en-US"/>
        </w:rPr>
        <w:t>вносить коррективы в свою работу с учётом установленных ошибок, возникших трудностей.</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сфере эмоционального интеллекта, понимания себя и других:</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ё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Предметные результаты освоения программы по истории на уровне основного общего образования должны обеспечивать:</w:t>
      </w:r>
    </w:p>
    <w:p w:rsidR="00842EC9" w:rsidRPr="007969D0" w:rsidRDefault="00842EC9" w:rsidP="00842EC9">
      <w:pPr>
        <w:rPr>
          <w:sz w:val="24"/>
          <w:szCs w:val="24"/>
          <w:lang w:eastAsia="en-US"/>
        </w:rPr>
      </w:pPr>
      <w:r w:rsidRPr="007969D0">
        <w:rPr>
          <w:sz w:val="24"/>
          <w:szCs w:val="24"/>
          <w:lang w:eastAsia="en-US"/>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2) умение выявлять особенности развития культуры, быта и нравов народов в различные исторические эпохи;</w:t>
      </w:r>
    </w:p>
    <w:p w:rsidR="00842EC9" w:rsidRPr="007969D0" w:rsidRDefault="00842EC9" w:rsidP="00842EC9">
      <w:pPr>
        <w:rPr>
          <w:sz w:val="24"/>
          <w:szCs w:val="24"/>
          <w:lang w:eastAsia="en-US"/>
        </w:rPr>
      </w:pPr>
      <w:r w:rsidRPr="007969D0">
        <w:rPr>
          <w:sz w:val="24"/>
          <w:szCs w:val="24"/>
          <w:lang w:eastAsia="en-US"/>
        </w:rPr>
        <w:t>3) овладение историческими понятиями и их использование для решения учебных и практических задач;</w:t>
      </w:r>
    </w:p>
    <w:p w:rsidR="00842EC9" w:rsidRPr="007969D0" w:rsidRDefault="00842EC9" w:rsidP="00842EC9">
      <w:pPr>
        <w:rPr>
          <w:sz w:val="24"/>
          <w:szCs w:val="24"/>
          <w:lang w:eastAsia="en-US"/>
        </w:rPr>
      </w:pPr>
      <w:r w:rsidRPr="007969D0">
        <w:rPr>
          <w:sz w:val="24"/>
          <w:szCs w:val="24"/>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842EC9" w:rsidRPr="007969D0" w:rsidRDefault="00842EC9" w:rsidP="00842EC9">
      <w:pPr>
        <w:rPr>
          <w:sz w:val="24"/>
          <w:szCs w:val="24"/>
          <w:lang w:eastAsia="en-US"/>
        </w:rPr>
      </w:pPr>
      <w:r w:rsidRPr="007969D0">
        <w:rPr>
          <w:sz w:val="24"/>
          <w:szCs w:val="24"/>
          <w:lang w:eastAsia="en-US"/>
        </w:rPr>
        <w:t>5) умение выявлять существенные черты и характерные признаки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7) умение сравнивать исторические события, явления, процессы в различные исторические эпохи;</w:t>
      </w:r>
    </w:p>
    <w:p w:rsidR="00842EC9" w:rsidRPr="007969D0" w:rsidRDefault="00842EC9" w:rsidP="00842EC9">
      <w:pPr>
        <w:rPr>
          <w:sz w:val="24"/>
          <w:szCs w:val="24"/>
          <w:lang w:eastAsia="en-US"/>
        </w:rPr>
      </w:pPr>
      <w:r w:rsidRPr="007969D0">
        <w:rPr>
          <w:sz w:val="24"/>
          <w:szCs w:val="24"/>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842EC9" w:rsidRPr="007969D0" w:rsidRDefault="00842EC9" w:rsidP="00842EC9">
      <w:pPr>
        <w:rPr>
          <w:sz w:val="24"/>
          <w:szCs w:val="24"/>
          <w:lang w:eastAsia="en-US"/>
        </w:rPr>
      </w:pPr>
      <w:r w:rsidRPr="007969D0">
        <w:rPr>
          <w:sz w:val="24"/>
          <w:szCs w:val="24"/>
          <w:lang w:eastAsia="en-US"/>
        </w:rPr>
        <w:t>9) умение различать основные типы исторических источников: письменные, вещественные, аудиовизуальные;</w:t>
      </w:r>
    </w:p>
    <w:p w:rsidR="00842EC9" w:rsidRPr="007969D0" w:rsidRDefault="00842EC9" w:rsidP="00842EC9">
      <w:pPr>
        <w:rPr>
          <w:sz w:val="24"/>
          <w:szCs w:val="24"/>
          <w:lang w:eastAsia="en-US"/>
        </w:rPr>
      </w:pPr>
      <w:r w:rsidRPr="007969D0">
        <w:rPr>
          <w:sz w:val="24"/>
          <w:szCs w:val="24"/>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842EC9" w:rsidRPr="007969D0" w:rsidRDefault="00842EC9" w:rsidP="00842EC9">
      <w:pPr>
        <w:rPr>
          <w:sz w:val="24"/>
          <w:szCs w:val="24"/>
          <w:lang w:eastAsia="en-US"/>
        </w:rPr>
      </w:pPr>
      <w:r w:rsidRPr="007969D0">
        <w:rPr>
          <w:sz w:val="24"/>
          <w:szCs w:val="24"/>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842EC9" w:rsidRPr="007969D0" w:rsidRDefault="00842EC9" w:rsidP="00842EC9">
      <w:pPr>
        <w:rPr>
          <w:sz w:val="24"/>
          <w:szCs w:val="24"/>
          <w:lang w:eastAsia="en-US"/>
        </w:rPr>
      </w:pPr>
      <w:r w:rsidRPr="007969D0">
        <w:rPr>
          <w:sz w:val="24"/>
          <w:szCs w:val="24"/>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842EC9" w:rsidRPr="007969D0" w:rsidRDefault="00842EC9" w:rsidP="00842EC9">
      <w:pPr>
        <w:rPr>
          <w:sz w:val="24"/>
          <w:szCs w:val="24"/>
          <w:lang w:eastAsia="en-US"/>
        </w:rPr>
      </w:pPr>
      <w:r w:rsidRPr="007969D0">
        <w:rPr>
          <w:sz w:val="24"/>
          <w:szCs w:val="24"/>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842EC9" w:rsidRPr="007969D0" w:rsidRDefault="00842EC9" w:rsidP="00842EC9">
      <w:pPr>
        <w:rPr>
          <w:sz w:val="24"/>
          <w:szCs w:val="24"/>
          <w:lang w:eastAsia="en-US"/>
        </w:rPr>
      </w:pPr>
      <w:r w:rsidRPr="007969D0">
        <w:rPr>
          <w:sz w:val="24"/>
          <w:szCs w:val="24"/>
          <w:lang w:eastAsia="en-US"/>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842EC9" w:rsidRPr="007969D0" w:rsidRDefault="00842EC9" w:rsidP="00842EC9">
      <w:pPr>
        <w:rPr>
          <w:sz w:val="24"/>
          <w:szCs w:val="24"/>
          <w:lang w:eastAsia="en-US"/>
        </w:rPr>
      </w:pPr>
      <w:r w:rsidRPr="007969D0">
        <w:rPr>
          <w:sz w:val="24"/>
          <w:szCs w:val="24"/>
          <w:lang w:eastAsia="en-US"/>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rsidR="00FB5123" w:rsidRPr="007969D0" w:rsidRDefault="00FB5123" w:rsidP="00842EC9">
      <w:pPr>
        <w:rPr>
          <w:b/>
          <w:sz w:val="24"/>
          <w:szCs w:val="24"/>
          <w:lang w:eastAsia="en-US"/>
        </w:rPr>
      </w:pPr>
    </w:p>
    <w:p w:rsidR="00842EC9" w:rsidRPr="007969D0" w:rsidRDefault="00842EC9" w:rsidP="00FB5123">
      <w:pPr>
        <w:jc w:val="center"/>
        <w:rPr>
          <w:b/>
          <w:sz w:val="24"/>
          <w:szCs w:val="24"/>
          <w:lang w:eastAsia="en-US"/>
        </w:rPr>
      </w:pPr>
      <w:r w:rsidRPr="007969D0">
        <w:rPr>
          <w:b/>
          <w:sz w:val="24"/>
          <w:szCs w:val="24"/>
          <w:lang w:eastAsia="en-US"/>
        </w:rPr>
        <w:t>Предметные результаты изучения учебного предмета «История» включают:</w:t>
      </w:r>
    </w:p>
    <w:p w:rsidR="00842EC9" w:rsidRPr="007969D0" w:rsidRDefault="00842EC9" w:rsidP="00842EC9">
      <w:pPr>
        <w:rPr>
          <w:sz w:val="24"/>
          <w:szCs w:val="24"/>
          <w:lang w:eastAsia="en-US"/>
        </w:rPr>
      </w:pPr>
      <w:r w:rsidRPr="007969D0">
        <w:rPr>
          <w:sz w:val="24"/>
          <w:szCs w:val="24"/>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842EC9" w:rsidRPr="007969D0" w:rsidRDefault="00842EC9" w:rsidP="00842EC9">
      <w:pPr>
        <w:rPr>
          <w:sz w:val="24"/>
          <w:szCs w:val="24"/>
          <w:lang w:eastAsia="en-US"/>
        </w:rPr>
      </w:pPr>
      <w:r w:rsidRPr="007969D0">
        <w:rPr>
          <w:sz w:val="24"/>
          <w:szCs w:val="24"/>
          <w:lang w:eastAsia="en-US"/>
        </w:rPr>
        <w:t>2) базовые знания об основных этапах и ключевых событиях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42EC9" w:rsidRPr="007969D0" w:rsidRDefault="00842EC9" w:rsidP="00842EC9">
      <w:pPr>
        <w:rPr>
          <w:sz w:val="24"/>
          <w:szCs w:val="24"/>
          <w:lang w:eastAsia="en-US"/>
        </w:rPr>
      </w:pPr>
      <w:r w:rsidRPr="007969D0">
        <w:rPr>
          <w:sz w:val="24"/>
          <w:szCs w:val="24"/>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rsidR="00842EC9" w:rsidRPr="007969D0" w:rsidRDefault="00842EC9" w:rsidP="00842EC9">
      <w:pPr>
        <w:rPr>
          <w:sz w:val="24"/>
          <w:szCs w:val="24"/>
          <w:lang w:eastAsia="en-US"/>
        </w:rPr>
      </w:pPr>
      <w:r w:rsidRPr="007969D0">
        <w:rPr>
          <w:sz w:val="24"/>
          <w:szCs w:val="24"/>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842EC9" w:rsidRPr="007969D0" w:rsidRDefault="00842EC9" w:rsidP="00842EC9">
      <w:pPr>
        <w:rPr>
          <w:sz w:val="24"/>
          <w:szCs w:val="24"/>
          <w:lang w:eastAsia="en-US"/>
        </w:rPr>
      </w:pPr>
      <w:r w:rsidRPr="007969D0">
        <w:rPr>
          <w:sz w:val="24"/>
          <w:szCs w:val="24"/>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842EC9" w:rsidRPr="007969D0" w:rsidRDefault="00842EC9" w:rsidP="00842EC9">
      <w:pPr>
        <w:rPr>
          <w:sz w:val="24"/>
          <w:szCs w:val="24"/>
          <w:lang w:eastAsia="en-US"/>
        </w:rPr>
      </w:pPr>
      <w:r w:rsidRPr="007969D0">
        <w:rPr>
          <w:sz w:val="24"/>
          <w:szCs w:val="24"/>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842EC9" w:rsidRPr="007969D0" w:rsidRDefault="00842EC9" w:rsidP="00842EC9">
      <w:pPr>
        <w:rPr>
          <w:sz w:val="24"/>
          <w:szCs w:val="24"/>
          <w:lang w:eastAsia="en-US"/>
        </w:rPr>
      </w:pPr>
      <w:r w:rsidRPr="007969D0">
        <w:rPr>
          <w:sz w:val="24"/>
          <w:szCs w:val="24"/>
          <w:lang w:eastAsia="en-US"/>
        </w:rPr>
        <w:t>9) осознание необходимости сохранения исторических и культурных памятников своей страны и мира;</w:t>
      </w:r>
    </w:p>
    <w:p w:rsidR="00842EC9" w:rsidRPr="007969D0" w:rsidRDefault="00842EC9" w:rsidP="00842EC9">
      <w:pPr>
        <w:rPr>
          <w:sz w:val="24"/>
          <w:szCs w:val="24"/>
          <w:lang w:eastAsia="en-US"/>
        </w:rPr>
      </w:pPr>
      <w:r w:rsidRPr="007969D0">
        <w:rPr>
          <w:sz w:val="24"/>
          <w:szCs w:val="24"/>
          <w:lang w:eastAsia="en-US"/>
        </w:rPr>
        <w:t xml:space="preserve">10) умение устанавливать взаимосвязи событий, явлений, процессов прошлого с важнейшими событиями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FB5123">
      <w:pPr>
        <w:ind w:firstLine="567"/>
        <w:rPr>
          <w:sz w:val="24"/>
          <w:szCs w:val="24"/>
          <w:lang w:eastAsia="en-US"/>
        </w:rPr>
      </w:pPr>
      <w:r w:rsidRPr="007969D0">
        <w:rPr>
          <w:sz w:val="24"/>
          <w:szCs w:val="24"/>
          <w:lang w:eastAsia="en-US"/>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7969D0">
        <w:rPr>
          <w:sz w:val="24"/>
          <w:szCs w:val="24"/>
          <w:lang w:val="en-US" w:eastAsia="en-US"/>
        </w:rPr>
        <w:t>XX</w:t>
      </w:r>
      <w:r w:rsidRPr="007969D0">
        <w:rPr>
          <w:sz w:val="24"/>
          <w:szCs w:val="24"/>
          <w:lang w:eastAsia="en-US"/>
        </w:rPr>
        <w:t>‒</w:t>
      </w:r>
      <w:r w:rsidRPr="007969D0">
        <w:rPr>
          <w:sz w:val="24"/>
          <w:szCs w:val="24"/>
          <w:lang w:val="en-US" w:eastAsia="en-US"/>
        </w:rPr>
        <w:t>XXI</w:t>
      </w:r>
      <w:r w:rsidRPr="007969D0">
        <w:rPr>
          <w:sz w:val="24"/>
          <w:szCs w:val="24"/>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FB5123" w:rsidRPr="007969D0" w:rsidRDefault="00842EC9" w:rsidP="00FB5123">
      <w:pPr>
        <w:rPr>
          <w:sz w:val="24"/>
          <w:szCs w:val="24"/>
          <w:lang w:eastAsia="en-US"/>
        </w:rPr>
      </w:pPr>
      <w:r w:rsidRPr="007969D0">
        <w:rPr>
          <w:sz w:val="24"/>
          <w:szCs w:val="24"/>
          <w:lang w:eastAsia="en-US"/>
        </w:rPr>
        <w:t xml:space="preserve">Предметные результаты изучения истории носят комплексный характер, в них органично сочетаются познавательно-исторические, мировоззренческие </w:t>
      </w:r>
      <w:r w:rsidR="00FB5123" w:rsidRPr="007969D0">
        <w:rPr>
          <w:sz w:val="24"/>
          <w:szCs w:val="24"/>
          <w:lang w:eastAsia="en-US"/>
        </w:rPr>
        <w:t>и метапредметные компоненты.</w:t>
      </w:r>
    </w:p>
    <w:p w:rsidR="00842EC9" w:rsidRPr="007969D0" w:rsidRDefault="00842EC9" w:rsidP="00FB5123">
      <w:pPr>
        <w:rPr>
          <w:sz w:val="24"/>
          <w:szCs w:val="24"/>
          <w:lang w:eastAsia="en-US"/>
        </w:rPr>
      </w:pPr>
      <w:r w:rsidRPr="007969D0">
        <w:rPr>
          <w:sz w:val="24"/>
          <w:szCs w:val="24"/>
          <w:lang w:eastAsia="en-US"/>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842EC9" w:rsidRPr="007969D0" w:rsidRDefault="00842EC9" w:rsidP="00842EC9">
      <w:pPr>
        <w:rPr>
          <w:sz w:val="24"/>
          <w:szCs w:val="24"/>
          <w:lang w:eastAsia="en-US"/>
        </w:rPr>
      </w:pPr>
      <w:r w:rsidRPr="007969D0">
        <w:rPr>
          <w:sz w:val="24"/>
          <w:szCs w:val="24"/>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842EC9" w:rsidRPr="007969D0" w:rsidRDefault="00842EC9" w:rsidP="00842EC9">
      <w:pPr>
        <w:rPr>
          <w:sz w:val="24"/>
          <w:szCs w:val="24"/>
          <w:lang w:eastAsia="en-US"/>
        </w:rPr>
      </w:pPr>
      <w:r w:rsidRPr="007969D0">
        <w:rPr>
          <w:sz w:val="24"/>
          <w:szCs w:val="24"/>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842EC9" w:rsidRPr="007969D0" w:rsidRDefault="00842EC9" w:rsidP="00842EC9">
      <w:pPr>
        <w:rPr>
          <w:sz w:val="24"/>
          <w:szCs w:val="24"/>
          <w:lang w:eastAsia="en-US"/>
        </w:rPr>
      </w:pPr>
      <w:r w:rsidRPr="007969D0">
        <w:rPr>
          <w:sz w:val="24"/>
          <w:szCs w:val="24"/>
          <w:lang w:eastAsia="en-US"/>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842EC9" w:rsidRPr="007969D0" w:rsidRDefault="00842EC9" w:rsidP="00842EC9">
      <w:pPr>
        <w:rPr>
          <w:sz w:val="24"/>
          <w:szCs w:val="24"/>
          <w:lang w:eastAsia="en-US"/>
        </w:rPr>
      </w:pPr>
      <w:r w:rsidRPr="007969D0">
        <w:rPr>
          <w:sz w:val="24"/>
          <w:szCs w:val="24"/>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842EC9" w:rsidRPr="007969D0" w:rsidRDefault="00842EC9" w:rsidP="00842EC9">
      <w:pPr>
        <w:rPr>
          <w:sz w:val="24"/>
          <w:szCs w:val="24"/>
          <w:lang w:eastAsia="en-US"/>
        </w:rPr>
      </w:pPr>
      <w:r w:rsidRPr="007969D0">
        <w:rPr>
          <w:sz w:val="24"/>
          <w:szCs w:val="24"/>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842EC9" w:rsidRPr="007969D0" w:rsidRDefault="00842EC9" w:rsidP="00842EC9">
      <w:pPr>
        <w:rPr>
          <w:sz w:val="24"/>
          <w:szCs w:val="24"/>
          <w:lang w:eastAsia="en-US"/>
        </w:rPr>
      </w:pPr>
      <w:r w:rsidRPr="007969D0">
        <w:rPr>
          <w:sz w:val="24"/>
          <w:szCs w:val="24"/>
          <w:lang w:eastAsia="en-US"/>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842EC9" w:rsidRPr="007969D0" w:rsidRDefault="00842EC9" w:rsidP="00842EC9">
      <w:pPr>
        <w:rPr>
          <w:sz w:val="24"/>
          <w:szCs w:val="24"/>
          <w:lang w:eastAsia="en-US"/>
        </w:rPr>
      </w:pPr>
      <w:r w:rsidRPr="007969D0">
        <w:rPr>
          <w:sz w:val="24"/>
          <w:szCs w:val="24"/>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FB5123" w:rsidRPr="007969D0" w:rsidRDefault="00842EC9" w:rsidP="00FB5123">
      <w:pPr>
        <w:rPr>
          <w:sz w:val="24"/>
          <w:szCs w:val="24"/>
          <w:lang w:eastAsia="en-US"/>
        </w:rPr>
      </w:pPr>
      <w:r w:rsidRPr="007969D0">
        <w:rPr>
          <w:sz w:val="24"/>
          <w:szCs w:val="24"/>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w:t>
      </w:r>
      <w:r w:rsidR="00FB5123" w:rsidRPr="007969D0">
        <w:rPr>
          <w:sz w:val="24"/>
          <w:szCs w:val="24"/>
          <w:lang w:eastAsia="en-US"/>
        </w:rPr>
        <w:t xml:space="preserve"> памятников истории и культуры.</w:t>
      </w:r>
    </w:p>
    <w:p w:rsidR="00842EC9" w:rsidRPr="007969D0" w:rsidRDefault="00842EC9" w:rsidP="00842EC9">
      <w:pPr>
        <w:rPr>
          <w:b/>
          <w:sz w:val="24"/>
          <w:szCs w:val="24"/>
          <w:lang w:eastAsia="en-US"/>
        </w:rPr>
      </w:pPr>
      <w:r w:rsidRPr="007969D0">
        <w:rPr>
          <w:b/>
          <w:sz w:val="24"/>
          <w:szCs w:val="24"/>
          <w:lang w:eastAsia="en-US"/>
        </w:rPr>
        <w:t xml:space="preserve">Предметные результаты изучения истории в </w:t>
      </w:r>
      <w:r w:rsidR="00FB5123" w:rsidRPr="007969D0">
        <w:rPr>
          <w:b/>
          <w:sz w:val="24"/>
          <w:szCs w:val="24"/>
          <w:lang w:eastAsia="en-US"/>
        </w:rPr>
        <w:t>5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объяснять смысл основных хронологических понятий (век, тысячелетие, до нашей эры, наша эра);</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истории Древнего мира, по дате устанавливать принадлежность события к веку, тысячелетию;</w:t>
      </w:r>
    </w:p>
    <w:p w:rsidR="00842EC9" w:rsidRPr="007969D0" w:rsidRDefault="00842EC9" w:rsidP="00842EC9">
      <w:pPr>
        <w:rPr>
          <w:sz w:val="24"/>
          <w:szCs w:val="24"/>
          <w:lang w:eastAsia="en-US"/>
        </w:rPr>
      </w:pPr>
      <w:r w:rsidRPr="007969D0">
        <w:rPr>
          <w:sz w:val="24"/>
          <w:szCs w:val="24"/>
          <w:lang w:eastAsia="en-US"/>
        </w:rPr>
        <w:t>определять длительность и последовательность событий, периодов истории Древнего мира, вести счёт лет до нашей эры и нашей эры.</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истории Древнего мира;</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w:t>
      </w:r>
    </w:p>
    <w:p w:rsidR="00842EC9" w:rsidRPr="007969D0" w:rsidRDefault="00842EC9" w:rsidP="00842EC9">
      <w:pPr>
        <w:rPr>
          <w:b/>
          <w:sz w:val="24"/>
          <w:szCs w:val="24"/>
          <w:lang w:eastAsia="en-US"/>
        </w:rPr>
      </w:pPr>
      <w:r w:rsidRPr="007969D0">
        <w:rPr>
          <w:b/>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842EC9" w:rsidRPr="007969D0" w:rsidRDefault="00842EC9" w:rsidP="00842EC9">
      <w:pPr>
        <w:rPr>
          <w:sz w:val="24"/>
          <w:szCs w:val="24"/>
          <w:lang w:eastAsia="en-US"/>
        </w:rPr>
      </w:pPr>
      <w:r w:rsidRPr="007969D0">
        <w:rPr>
          <w:sz w:val="24"/>
          <w:szCs w:val="24"/>
          <w:lang w:eastAsia="en-US"/>
        </w:rPr>
        <w:t>устанавливать на основе картографических сведений связь между условиями среды обитания людей и их занятиями.</w:t>
      </w:r>
    </w:p>
    <w:p w:rsidR="00842EC9" w:rsidRPr="007969D0" w:rsidRDefault="00842EC9" w:rsidP="00842EC9">
      <w:pPr>
        <w:rPr>
          <w:b/>
          <w:sz w:val="24"/>
          <w:szCs w:val="24"/>
          <w:lang w:eastAsia="en-US"/>
        </w:rPr>
      </w:pPr>
      <w:r w:rsidRPr="007969D0">
        <w:rPr>
          <w:b/>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842EC9" w:rsidRPr="007969D0" w:rsidRDefault="00842EC9" w:rsidP="00842EC9">
      <w:pPr>
        <w:rPr>
          <w:sz w:val="24"/>
          <w:szCs w:val="24"/>
          <w:lang w:eastAsia="en-US"/>
        </w:rPr>
      </w:pPr>
      <w:r w:rsidRPr="007969D0">
        <w:rPr>
          <w:sz w:val="24"/>
          <w:szCs w:val="24"/>
          <w:lang w:eastAsia="en-US"/>
        </w:rPr>
        <w:t>различать памятники культуры изучаемой эпохи и источники, созданные в последующие эпохи, приводить примеры;</w:t>
      </w:r>
    </w:p>
    <w:p w:rsidR="00842EC9" w:rsidRPr="007969D0" w:rsidRDefault="00842EC9" w:rsidP="00842EC9">
      <w:pPr>
        <w:rPr>
          <w:sz w:val="24"/>
          <w:szCs w:val="24"/>
          <w:lang w:eastAsia="en-US"/>
        </w:rPr>
      </w:pPr>
      <w:r w:rsidRPr="007969D0">
        <w:rPr>
          <w:sz w:val="24"/>
          <w:szCs w:val="24"/>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842EC9" w:rsidRPr="007969D0" w:rsidRDefault="00842EC9" w:rsidP="00842EC9">
      <w:pPr>
        <w:rPr>
          <w:b/>
          <w:sz w:val="24"/>
          <w:szCs w:val="24"/>
          <w:lang w:eastAsia="en-US"/>
        </w:rPr>
      </w:pPr>
      <w:r w:rsidRPr="007969D0">
        <w:rPr>
          <w:b/>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характеризовать условия жизни людей в древности;</w:t>
      </w:r>
    </w:p>
    <w:p w:rsidR="00842EC9" w:rsidRPr="007969D0" w:rsidRDefault="00842EC9" w:rsidP="00842EC9">
      <w:pPr>
        <w:rPr>
          <w:sz w:val="24"/>
          <w:szCs w:val="24"/>
          <w:lang w:eastAsia="en-US"/>
        </w:rPr>
      </w:pPr>
      <w:r w:rsidRPr="007969D0">
        <w:rPr>
          <w:sz w:val="24"/>
          <w:szCs w:val="24"/>
          <w:lang w:eastAsia="en-US"/>
        </w:rPr>
        <w:t>рассказывать о значительных событиях древней истории, их участниках;</w:t>
      </w:r>
    </w:p>
    <w:p w:rsidR="00842EC9" w:rsidRPr="007969D0" w:rsidRDefault="00842EC9" w:rsidP="00842EC9">
      <w:pPr>
        <w:rPr>
          <w:sz w:val="24"/>
          <w:szCs w:val="24"/>
          <w:lang w:eastAsia="en-US"/>
        </w:rPr>
      </w:pPr>
      <w:r w:rsidRPr="007969D0">
        <w:rPr>
          <w:sz w:val="24"/>
          <w:szCs w:val="24"/>
          <w:lang w:eastAsia="en-US"/>
        </w:rPr>
        <w:t>рассказывать об исторических личностях Древнего мира (ключевых моментах их биографии, роли в исторических событиях);</w:t>
      </w:r>
    </w:p>
    <w:p w:rsidR="00842EC9" w:rsidRPr="007969D0" w:rsidRDefault="00842EC9" w:rsidP="00842EC9">
      <w:pPr>
        <w:rPr>
          <w:sz w:val="24"/>
          <w:szCs w:val="24"/>
          <w:lang w:eastAsia="en-US"/>
        </w:rPr>
      </w:pPr>
      <w:r w:rsidRPr="007969D0">
        <w:rPr>
          <w:sz w:val="24"/>
          <w:szCs w:val="24"/>
          <w:lang w:eastAsia="en-US"/>
        </w:rPr>
        <w:t>давать краткое описание памятников культуры эпохи первобытности и древнейших цивилизаций.</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842EC9" w:rsidRPr="007969D0" w:rsidRDefault="00842EC9" w:rsidP="00842EC9">
      <w:pPr>
        <w:rPr>
          <w:sz w:val="24"/>
          <w:szCs w:val="24"/>
          <w:lang w:eastAsia="en-US"/>
        </w:rPr>
      </w:pPr>
      <w:r w:rsidRPr="007969D0">
        <w:rPr>
          <w:sz w:val="24"/>
          <w:szCs w:val="24"/>
          <w:lang w:eastAsia="en-US"/>
        </w:rPr>
        <w:t>сравнивать исторические явления, определять их общие черты;</w:t>
      </w:r>
    </w:p>
    <w:p w:rsidR="00842EC9" w:rsidRPr="007969D0" w:rsidRDefault="00842EC9" w:rsidP="00842EC9">
      <w:pPr>
        <w:rPr>
          <w:sz w:val="24"/>
          <w:szCs w:val="24"/>
          <w:lang w:eastAsia="en-US"/>
        </w:rPr>
      </w:pPr>
      <w:r w:rsidRPr="007969D0">
        <w:rPr>
          <w:sz w:val="24"/>
          <w:szCs w:val="24"/>
          <w:lang w:eastAsia="en-US"/>
        </w:rPr>
        <w:t>иллюстрировать общие явления, черты конкретными примерами;</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древней истории.</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наиболее значительных событий и личностей древней истории, приводимые в учебной литературе;</w:t>
      </w:r>
    </w:p>
    <w:p w:rsidR="00842EC9" w:rsidRPr="007969D0" w:rsidRDefault="00842EC9" w:rsidP="00842EC9">
      <w:pPr>
        <w:rPr>
          <w:sz w:val="24"/>
          <w:szCs w:val="24"/>
          <w:lang w:eastAsia="en-US"/>
        </w:rPr>
      </w:pPr>
      <w:r w:rsidRPr="007969D0">
        <w:rPr>
          <w:sz w:val="24"/>
          <w:szCs w:val="24"/>
          <w:lang w:eastAsia="en-US"/>
        </w:rPr>
        <w:t>высказывать на уровне эмоциональных оценок отношение к поступкам людей прошлого, к памятникам культуры.</w:t>
      </w:r>
    </w:p>
    <w:p w:rsidR="00842EC9" w:rsidRPr="007969D0" w:rsidRDefault="00842EC9" w:rsidP="00842EC9">
      <w:pPr>
        <w:rPr>
          <w:b/>
          <w:sz w:val="24"/>
          <w:szCs w:val="24"/>
          <w:lang w:eastAsia="en-US"/>
        </w:rPr>
      </w:pPr>
      <w:r w:rsidRPr="007969D0">
        <w:rPr>
          <w:b/>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раскрывать значение памятников древней истории и культуры,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6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Средневековья, определять их принадлежность к веку, историческому периоду;</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842EC9" w:rsidRPr="007969D0" w:rsidRDefault="00842EC9" w:rsidP="00842EC9">
      <w:pPr>
        <w:rPr>
          <w:sz w:val="24"/>
          <w:szCs w:val="24"/>
          <w:lang w:eastAsia="en-US"/>
        </w:rPr>
      </w:pPr>
      <w:r w:rsidRPr="007969D0">
        <w:rPr>
          <w:sz w:val="24"/>
          <w:szCs w:val="24"/>
          <w:lang w:eastAsia="en-US"/>
        </w:rPr>
        <w:t>устанавливать длительность и синхронность событий истории Руси и всеобщей истории.</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составление систематических таблиц).</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карте исторические объекты, используя легенду карты; давать словесное описание их местоположения;</w:t>
      </w:r>
    </w:p>
    <w:p w:rsidR="00842EC9" w:rsidRPr="007969D0" w:rsidRDefault="00842EC9" w:rsidP="00842EC9">
      <w:pPr>
        <w:rPr>
          <w:sz w:val="24"/>
          <w:szCs w:val="24"/>
          <w:lang w:eastAsia="en-US"/>
        </w:rPr>
      </w:pPr>
      <w:r w:rsidRPr="007969D0">
        <w:rPr>
          <w:sz w:val="24"/>
          <w:szCs w:val="24"/>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842EC9" w:rsidRPr="007969D0" w:rsidRDefault="00842EC9" w:rsidP="00842EC9">
      <w:pPr>
        <w:rPr>
          <w:sz w:val="24"/>
          <w:szCs w:val="24"/>
          <w:lang w:eastAsia="en-US"/>
        </w:rPr>
      </w:pPr>
      <w:r w:rsidRPr="007969D0">
        <w:rPr>
          <w:sz w:val="24"/>
          <w:szCs w:val="24"/>
          <w:lang w:eastAsia="en-US"/>
        </w:rPr>
        <w:t>характеризовать авторство, время, место создания источника;</w:t>
      </w:r>
    </w:p>
    <w:p w:rsidR="00842EC9" w:rsidRPr="007969D0" w:rsidRDefault="00842EC9" w:rsidP="00842EC9">
      <w:pPr>
        <w:rPr>
          <w:sz w:val="24"/>
          <w:szCs w:val="24"/>
          <w:lang w:eastAsia="en-US"/>
        </w:rPr>
      </w:pPr>
      <w:r w:rsidRPr="007969D0">
        <w:rPr>
          <w:sz w:val="24"/>
          <w:szCs w:val="24"/>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842EC9" w:rsidRPr="007969D0" w:rsidRDefault="00842EC9" w:rsidP="00842EC9">
      <w:pPr>
        <w:rPr>
          <w:sz w:val="24"/>
          <w:szCs w:val="24"/>
          <w:lang w:eastAsia="en-US"/>
        </w:rPr>
      </w:pPr>
      <w:r w:rsidRPr="007969D0">
        <w:rPr>
          <w:sz w:val="24"/>
          <w:szCs w:val="24"/>
          <w:lang w:eastAsia="en-US"/>
        </w:rPr>
        <w:t>находить в визуальном источнике и вещественном памятнике ключевые символы, образы;</w:t>
      </w:r>
    </w:p>
    <w:p w:rsidR="00842EC9" w:rsidRPr="007969D0" w:rsidRDefault="00842EC9" w:rsidP="00842EC9">
      <w:pPr>
        <w:rPr>
          <w:sz w:val="24"/>
          <w:szCs w:val="24"/>
          <w:lang w:eastAsia="en-US"/>
        </w:rPr>
      </w:pPr>
      <w:r w:rsidRPr="007969D0">
        <w:rPr>
          <w:sz w:val="24"/>
          <w:szCs w:val="24"/>
          <w:lang w:eastAsia="en-US"/>
        </w:rPr>
        <w:t>характеризовать позицию автора письменного и визуального исторического источника.</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рассказывать о ключевых событиях отечественной и всеобщей истории в эпоху Средневековья, их участниках;</w:t>
      </w:r>
    </w:p>
    <w:p w:rsidR="00842EC9" w:rsidRPr="007969D0" w:rsidRDefault="00842EC9" w:rsidP="00842EC9">
      <w:pPr>
        <w:rPr>
          <w:sz w:val="24"/>
          <w:szCs w:val="24"/>
          <w:lang w:eastAsia="en-US"/>
        </w:rPr>
      </w:pPr>
      <w:r w:rsidRPr="007969D0">
        <w:rPr>
          <w:sz w:val="24"/>
          <w:szCs w:val="24"/>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средневековых обществах на Руси и в других странах;</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 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842EC9" w:rsidRPr="007969D0" w:rsidRDefault="00842EC9" w:rsidP="00842EC9">
      <w:pPr>
        <w:rPr>
          <w:sz w:val="24"/>
          <w:szCs w:val="24"/>
          <w:lang w:eastAsia="en-US"/>
        </w:rPr>
      </w:pPr>
      <w:r w:rsidRPr="007969D0">
        <w:rPr>
          <w:sz w:val="24"/>
          <w:szCs w:val="24"/>
          <w:lang w:eastAsia="en-US"/>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842EC9" w:rsidRPr="007969D0" w:rsidRDefault="00842EC9" w:rsidP="00842EC9">
      <w:pPr>
        <w:rPr>
          <w:sz w:val="24"/>
          <w:szCs w:val="24"/>
          <w:lang w:eastAsia="en-US"/>
        </w:rPr>
      </w:pPr>
      <w:r w:rsidRPr="007969D0">
        <w:rPr>
          <w:sz w:val="24"/>
          <w:szCs w:val="24"/>
          <w:lang w:eastAsia="en-US"/>
        </w:rPr>
        <w:t> Применение исторических знаний:</w:t>
      </w:r>
    </w:p>
    <w:p w:rsidR="00842EC9" w:rsidRPr="007969D0" w:rsidRDefault="00842EC9" w:rsidP="00842EC9">
      <w:pPr>
        <w:rPr>
          <w:sz w:val="24"/>
          <w:szCs w:val="24"/>
          <w:lang w:eastAsia="en-US"/>
        </w:rPr>
      </w:pPr>
      <w:r w:rsidRPr="007969D0">
        <w:rPr>
          <w:sz w:val="24"/>
          <w:szCs w:val="24"/>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Средних веко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7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Нового времени, их хронологические рамки;</w:t>
      </w:r>
    </w:p>
    <w:p w:rsidR="00842EC9" w:rsidRPr="007969D0" w:rsidRDefault="00842EC9" w:rsidP="00842EC9">
      <w:pPr>
        <w:rPr>
          <w:sz w:val="24"/>
          <w:szCs w:val="24"/>
          <w:lang w:eastAsia="en-US"/>
        </w:rPr>
      </w:pPr>
      <w:r w:rsidRPr="007969D0">
        <w:rPr>
          <w:sz w:val="24"/>
          <w:szCs w:val="24"/>
          <w:lang w:eastAsia="en-US"/>
        </w:rPr>
        <w:t xml:space="preserve">локализовать во времени ключевые события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пределять их принадлежность к части века (половина, треть, четверть);</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виды письменных исторических источников (официальные, личные, литературные и другие);</w:t>
      </w:r>
    </w:p>
    <w:p w:rsidR="00842EC9" w:rsidRPr="007969D0" w:rsidRDefault="00842EC9" w:rsidP="00842EC9">
      <w:pPr>
        <w:rPr>
          <w:sz w:val="24"/>
          <w:szCs w:val="24"/>
          <w:lang w:eastAsia="en-US"/>
        </w:rPr>
      </w:pPr>
      <w:r w:rsidRPr="007969D0">
        <w:rPr>
          <w:sz w:val="24"/>
          <w:szCs w:val="24"/>
          <w:lang w:eastAsia="en-US"/>
        </w:rPr>
        <w:t>характеризовать обстоятельства и цель создания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проводить поиск информации в тексте письменного источника, визуальных и вещественных памятниках эпохи;</w:t>
      </w:r>
    </w:p>
    <w:p w:rsidR="00842EC9" w:rsidRPr="007969D0" w:rsidRDefault="00842EC9" w:rsidP="00842EC9">
      <w:pPr>
        <w:rPr>
          <w:sz w:val="24"/>
          <w:szCs w:val="24"/>
          <w:lang w:eastAsia="en-US"/>
        </w:rPr>
      </w:pPr>
      <w:r w:rsidRPr="007969D0">
        <w:rPr>
          <w:sz w:val="24"/>
          <w:szCs w:val="24"/>
          <w:lang w:eastAsia="en-US"/>
        </w:rPr>
        <w:t>сопоставлять и систематизировать информацию из нескольких однотип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краткую характеристику известных персонал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ключевые факты биографии, личные качества, деятельность);</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России и других странах в раннее Новое время;</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европейской реформации, новых веяний в духовной жизни общества, культуре, революци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европейских странах;</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излагать альтернативные оценки событий и личносте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представленные в учебной литературе; объяснять, на чем основываются отдельные мнения;</w:t>
      </w:r>
    </w:p>
    <w:p w:rsidR="00842EC9" w:rsidRPr="007969D0" w:rsidRDefault="00842EC9" w:rsidP="00842EC9">
      <w:pPr>
        <w:rPr>
          <w:sz w:val="24"/>
          <w:szCs w:val="24"/>
          <w:lang w:eastAsia="en-US"/>
        </w:rPr>
      </w:pPr>
      <w:r w:rsidRPr="007969D0">
        <w:rPr>
          <w:sz w:val="24"/>
          <w:szCs w:val="24"/>
          <w:lang w:eastAsia="en-US"/>
        </w:rPr>
        <w:t xml:space="preserve">выражать отношение к деятельности исторических личносте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с учётом обстоятельств изучаемой эпохи и в современной шкале ценностей.</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842EC9" w:rsidRPr="007969D0" w:rsidRDefault="00842EC9" w:rsidP="00842EC9">
      <w:pPr>
        <w:rPr>
          <w:sz w:val="24"/>
          <w:szCs w:val="24"/>
          <w:lang w:eastAsia="en-US"/>
        </w:rPr>
      </w:pPr>
      <w:r w:rsidRPr="007969D0">
        <w:rPr>
          <w:sz w:val="24"/>
          <w:szCs w:val="24"/>
          <w:lang w:eastAsia="en-US"/>
        </w:rPr>
        <w:t xml:space="preserve">объяснять значение памятников истории и культуры России и других стран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для времени, когда они появились,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8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определять их принадлежность к историческому периоду, этапу;</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842EC9" w:rsidRPr="007969D0" w:rsidRDefault="00842EC9" w:rsidP="00842EC9">
      <w:pPr>
        <w:rPr>
          <w:sz w:val="24"/>
          <w:szCs w:val="24"/>
          <w:lang w:eastAsia="en-US"/>
        </w:rPr>
      </w:pPr>
      <w:r w:rsidRPr="007969D0">
        <w:rPr>
          <w:sz w:val="24"/>
          <w:szCs w:val="24"/>
          <w:lang w:eastAsia="en-US"/>
        </w:rPr>
        <w:t xml:space="preserve">Работа с исторической картой: </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842EC9" w:rsidRPr="007969D0" w:rsidRDefault="00842EC9" w:rsidP="00842EC9">
      <w:pPr>
        <w:rPr>
          <w:sz w:val="24"/>
          <w:szCs w:val="24"/>
          <w:lang w:eastAsia="en-US"/>
        </w:rPr>
      </w:pPr>
      <w:r w:rsidRPr="007969D0">
        <w:rPr>
          <w:sz w:val="24"/>
          <w:szCs w:val="24"/>
          <w:lang w:eastAsia="en-US"/>
        </w:rPr>
        <w:t>объяснять назначение исторического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з взаимодополняющи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характеристику (исторический портрет) известных деятелей отечественной и всеобщей истории </w:t>
      </w:r>
      <w:r w:rsidRPr="007969D0">
        <w:rPr>
          <w:sz w:val="24"/>
          <w:szCs w:val="24"/>
          <w:lang w:val="en-US" w:eastAsia="en-US"/>
        </w:rPr>
        <w:t>XVIII</w:t>
      </w:r>
      <w:r w:rsidRPr="007969D0">
        <w:rPr>
          <w:sz w:val="24"/>
          <w:szCs w:val="24"/>
          <w:lang w:eastAsia="en-US"/>
        </w:rPr>
        <w:t xml:space="preserve"> в. на основе информации учебника и дополнительных материалов;</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в виде сообщения, аннотаци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II</w:t>
      </w:r>
      <w:r w:rsidRPr="007969D0">
        <w:rPr>
          <w:sz w:val="24"/>
          <w:szCs w:val="24"/>
          <w:lang w:eastAsia="en-US"/>
        </w:rPr>
        <w:t xml:space="preserve"> в., изменений, происшедших в </w:t>
      </w:r>
      <w:r w:rsidRPr="007969D0">
        <w:rPr>
          <w:sz w:val="24"/>
          <w:szCs w:val="24"/>
          <w:lang w:val="en-US" w:eastAsia="en-US"/>
        </w:rPr>
        <w:t>XVIII</w:t>
      </w:r>
      <w:r w:rsidRPr="007969D0">
        <w:rPr>
          <w:sz w:val="24"/>
          <w:szCs w:val="24"/>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7969D0">
        <w:rPr>
          <w:sz w:val="24"/>
          <w:szCs w:val="24"/>
          <w:lang w:val="en-US" w:eastAsia="en-US"/>
        </w:rPr>
        <w:t>XVIII</w:t>
      </w:r>
      <w:r w:rsidRPr="007969D0">
        <w:rPr>
          <w:sz w:val="24"/>
          <w:szCs w:val="24"/>
          <w:lang w:eastAsia="en-US"/>
        </w:rPr>
        <w:t xml:space="preserve"> в., внешней политики Российской империи в системе международных отношений рассматриваемого периода;</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анализировать высказывания историков по спорным вопросам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обсуждаемую проблему, мнение автора, приводимые аргументы, оценивать степень их убедительности);</w:t>
      </w:r>
    </w:p>
    <w:p w:rsidR="00842EC9" w:rsidRPr="007969D0" w:rsidRDefault="00842EC9" w:rsidP="00842EC9">
      <w:pPr>
        <w:rPr>
          <w:sz w:val="24"/>
          <w:szCs w:val="24"/>
          <w:lang w:eastAsia="en-US"/>
        </w:rPr>
      </w:pPr>
      <w:r w:rsidRPr="007969D0">
        <w:rPr>
          <w:sz w:val="24"/>
          <w:szCs w:val="24"/>
          <w:lang w:eastAsia="en-US"/>
        </w:rPr>
        <w:t xml:space="preserve">различать в описаниях событий и личностей </w:t>
      </w:r>
      <w:r w:rsidRPr="007969D0">
        <w:rPr>
          <w:sz w:val="24"/>
          <w:szCs w:val="24"/>
          <w:lang w:val="en-US" w:eastAsia="en-US"/>
        </w:rPr>
        <w:t>XVIII</w:t>
      </w:r>
      <w:r w:rsidRPr="007969D0">
        <w:rPr>
          <w:sz w:val="24"/>
          <w:szCs w:val="24"/>
          <w:lang w:eastAsia="en-US"/>
        </w:rPr>
        <w:t xml:space="preserve"> в. ценностные категории, значимые для данной эпохи (в том числе для разных социальных слоев),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крывать (объяснять), как сочетались в памятниках культуры России </w:t>
      </w:r>
      <w:r w:rsidRPr="007969D0">
        <w:rPr>
          <w:sz w:val="24"/>
          <w:szCs w:val="24"/>
          <w:lang w:val="en-US" w:eastAsia="en-US"/>
        </w:rPr>
        <w:t>XVIII</w:t>
      </w:r>
      <w:r w:rsidRPr="007969D0">
        <w:rPr>
          <w:sz w:val="24"/>
          <w:szCs w:val="24"/>
          <w:lang w:eastAsia="en-US"/>
        </w:rPr>
        <w:t xml:space="preserve"> в. европейские влияния и национальные традиции, показывать на примерах;</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II</w:t>
      </w:r>
      <w:r w:rsidRPr="007969D0">
        <w:rPr>
          <w:sz w:val="24"/>
          <w:szCs w:val="24"/>
          <w:lang w:eastAsia="en-US"/>
        </w:rPr>
        <w:t xml:space="preserve">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9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хронологические границы) важнейш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делять этапы (периоды) в развитии ключевых событий и процессов;</w:t>
      </w:r>
    </w:p>
    <w:p w:rsidR="00842EC9" w:rsidRPr="007969D0" w:rsidRDefault="00842EC9" w:rsidP="00842EC9">
      <w:pPr>
        <w:rPr>
          <w:sz w:val="24"/>
          <w:szCs w:val="24"/>
          <w:lang w:eastAsia="en-US"/>
        </w:rPr>
      </w:pPr>
      <w:r w:rsidRPr="007969D0">
        <w:rPr>
          <w:sz w:val="24"/>
          <w:szCs w:val="24"/>
          <w:lang w:eastAsia="en-US"/>
        </w:rPr>
        <w:t xml:space="preserve">выявлять синхронность (асинхронность) исторических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определять последовательность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на основе анализа причинно-следственных связей.</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характеризовать место, обстоятельства, участников, результаты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определять на основе карты влияние географического фактора на развитие различных сфер жизни страны (группы стран).</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842EC9" w:rsidRPr="007969D0" w:rsidRDefault="00842EC9" w:rsidP="00842EC9">
      <w:pPr>
        <w:rPr>
          <w:sz w:val="24"/>
          <w:szCs w:val="24"/>
          <w:lang w:eastAsia="en-US"/>
        </w:rPr>
      </w:pPr>
      <w:r w:rsidRPr="007969D0">
        <w:rPr>
          <w:sz w:val="24"/>
          <w:szCs w:val="24"/>
          <w:lang w:eastAsia="en-US"/>
        </w:rPr>
        <w:t>определять тип и вид источника (письменного, визуального);</w:t>
      </w:r>
    </w:p>
    <w:p w:rsidR="00842EC9" w:rsidRPr="007969D0" w:rsidRDefault="00842EC9" w:rsidP="00842EC9">
      <w:pPr>
        <w:rPr>
          <w:sz w:val="24"/>
          <w:szCs w:val="24"/>
          <w:lang w:eastAsia="en-US"/>
        </w:rPr>
      </w:pPr>
      <w:r w:rsidRPr="007969D0">
        <w:rPr>
          <w:sz w:val="24"/>
          <w:szCs w:val="24"/>
          <w:lang w:eastAsia="en-US"/>
        </w:rPr>
        <w:t>выявлять принадлежность источника определенному лицу, социальной группе, общественному течению и другим;</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из разны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различать в тексте письменных источников факты и интерпретации событий прошлого.</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представлять развернутый рассказ о ключевых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использованием визуальных материалов (устно, письменно в форме короткого эссе, презентации);</w:t>
      </w:r>
    </w:p>
    <w:p w:rsidR="00842EC9" w:rsidRPr="007969D0" w:rsidRDefault="00842EC9" w:rsidP="00842EC9">
      <w:pPr>
        <w:rPr>
          <w:sz w:val="24"/>
          <w:szCs w:val="24"/>
          <w:lang w:eastAsia="en-US"/>
        </w:rPr>
      </w:pPr>
      <w:r w:rsidRPr="007969D0">
        <w:rPr>
          <w:sz w:val="24"/>
          <w:szCs w:val="24"/>
          <w:lang w:eastAsia="en-US"/>
        </w:rPr>
        <w:t xml:space="preserve">составлять развернутую характеристику исторических личностей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описанием и оценкой их деятельности (сообщение, презентация, эссе);</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оказывая изменения, происшедшие в течение рассматриваемого периода;</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соотносить общие понятия и факты;</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сопоставлять высказывания историков, содержащие разные мнения по спорным вопросам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объяснять, что могло лежать в их основе;</w:t>
      </w:r>
    </w:p>
    <w:p w:rsidR="00842EC9" w:rsidRPr="007969D0" w:rsidRDefault="00842EC9" w:rsidP="00842EC9">
      <w:pPr>
        <w:rPr>
          <w:sz w:val="24"/>
          <w:szCs w:val="24"/>
          <w:lang w:eastAsia="en-US"/>
        </w:rPr>
      </w:pPr>
      <w:r w:rsidRPr="007969D0">
        <w:rPr>
          <w:sz w:val="24"/>
          <w:szCs w:val="24"/>
          <w:lang w:eastAsia="en-US"/>
        </w:rPr>
        <w:t>оценивать степень убедительности предложенных точек зрения, формулировать и аргументировать свое мнение;</w:t>
      </w:r>
    </w:p>
    <w:p w:rsidR="00842EC9" w:rsidRPr="007969D0" w:rsidRDefault="00842EC9" w:rsidP="00842EC9">
      <w:pPr>
        <w:rPr>
          <w:sz w:val="24"/>
          <w:szCs w:val="24"/>
          <w:lang w:eastAsia="en-US"/>
        </w:rPr>
      </w:pPr>
      <w:r w:rsidRPr="007969D0">
        <w:rPr>
          <w:sz w:val="24"/>
          <w:szCs w:val="24"/>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7969D0">
        <w:rPr>
          <w:sz w:val="24"/>
          <w:szCs w:val="24"/>
          <w:lang w:val="en-US" w:eastAsia="en-US"/>
        </w:rPr>
        <w:t>XIX</w:t>
      </w:r>
      <w:r w:rsidRPr="007969D0">
        <w:rPr>
          <w:sz w:val="24"/>
          <w:szCs w:val="24"/>
          <w:lang w:eastAsia="en-US"/>
        </w:rPr>
        <w:t xml:space="preserve"> ‒ начала ХХ в., объяснять, в чём заключалось их значение для времени их создания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IX</w:t>
      </w:r>
      <w:r w:rsidRPr="007969D0">
        <w:rPr>
          <w:sz w:val="24"/>
          <w:szCs w:val="24"/>
          <w:lang w:eastAsia="en-US"/>
        </w:rPr>
        <w:t xml:space="preserve"> ‒ начала ХХ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 xml:space="preserve">объяснять, в чем состоит наследие истории </w:t>
      </w:r>
      <w:r w:rsidRPr="007969D0">
        <w:rPr>
          <w:sz w:val="24"/>
          <w:szCs w:val="24"/>
          <w:lang w:val="en-US" w:eastAsia="en-US"/>
        </w:rPr>
        <w:t>XIX</w:t>
      </w:r>
      <w:r w:rsidRPr="007969D0">
        <w:rPr>
          <w:sz w:val="24"/>
          <w:szCs w:val="24"/>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rsidR="00842EC9" w:rsidRPr="007969D0" w:rsidRDefault="00842EC9" w:rsidP="00842EC9">
      <w:pPr>
        <w:rPr>
          <w:b/>
          <w:sz w:val="24"/>
          <w:szCs w:val="24"/>
          <w:lang w:eastAsia="en-US"/>
        </w:rPr>
      </w:pPr>
      <w:r w:rsidRPr="007969D0">
        <w:rPr>
          <w:b/>
          <w:sz w:val="24"/>
          <w:szCs w:val="24"/>
          <w:lang w:eastAsia="en-US"/>
        </w:rPr>
        <w:t>Учебный модуль «Введение в новейшую историю России».</w:t>
      </w:r>
    </w:p>
    <w:p w:rsidR="00842EC9" w:rsidRPr="007969D0" w:rsidRDefault="00842EC9" w:rsidP="00842EC9">
      <w:pPr>
        <w:rPr>
          <w:b/>
          <w:sz w:val="24"/>
          <w:szCs w:val="24"/>
          <w:lang w:eastAsia="en-US"/>
        </w:rPr>
      </w:pPr>
      <w:r w:rsidRPr="007969D0">
        <w:rPr>
          <w:b/>
          <w:sz w:val="24"/>
          <w:szCs w:val="24"/>
          <w:lang w:eastAsia="en-US"/>
        </w:rPr>
        <w:t>Пояснительная записка.</w:t>
      </w:r>
    </w:p>
    <w:p w:rsidR="00842EC9" w:rsidRPr="007969D0" w:rsidRDefault="00842EC9" w:rsidP="00842EC9">
      <w:pPr>
        <w:rPr>
          <w:sz w:val="24"/>
          <w:szCs w:val="24"/>
          <w:lang w:eastAsia="en-US"/>
        </w:rPr>
      </w:pPr>
      <w:r w:rsidRPr="007969D0">
        <w:rPr>
          <w:sz w:val="24"/>
          <w:szCs w:val="24"/>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842EC9" w:rsidRPr="007969D0" w:rsidRDefault="00842EC9" w:rsidP="00842EC9">
      <w:pPr>
        <w:rPr>
          <w:sz w:val="24"/>
          <w:szCs w:val="24"/>
          <w:lang w:eastAsia="en-US"/>
        </w:rPr>
      </w:pPr>
      <w:r w:rsidRPr="007969D0">
        <w:rPr>
          <w:sz w:val="24"/>
          <w:szCs w:val="24"/>
          <w:lang w:eastAsia="en-US"/>
        </w:rPr>
        <w:t>Общая характеристика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842EC9" w:rsidRPr="007969D0" w:rsidRDefault="00842EC9" w:rsidP="00842EC9">
      <w:pPr>
        <w:rPr>
          <w:sz w:val="24"/>
          <w:szCs w:val="24"/>
          <w:lang w:eastAsia="en-US"/>
        </w:rPr>
      </w:pPr>
      <w:r w:rsidRPr="007969D0">
        <w:rPr>
          <w:sz w:val="24"/>
          <w:szCs w:val="24"/>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rsidR="00842EC9" w:rsidRPr="007969D0" w:rsidRDefault="00842EC9" w:rsidP="00842EC9">
      <w:pPr>
        <w:rPr>
          <w:sz w:val="24"/>
          <w:szCs w:val="24"/>
          <w:lang w:eastAsia="en-US"/>
        </w:rPr>
      </w:pPr>
      <w:r w:rsidRPr="007969D0">
        <w:rPr>
          <w:sz w:val="24"/>
          <w:szCs w:val="24"/>
          <w:lang w:eastAsia="en-US"/>
        </w:rPr>
        <w:t>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7969D0">
        <w:rPr>
          <w:sz w:val="24"/>
          <w:szCs w:val="24"/>
          <w:lang w:eastAsia="en-US"/>
        </w:rPr>
        <w:footnoteReference w:id="1"/>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rsidR="00842EC9" w:rsidRPr="007969D0" w:rsidRDefault="00842EC9" w:rsidP="00842EC9">
      <w:pPr>
        <w:rPr>
          <w:sz w:val="24"/>
          <w:szCs w:val="24"/>
          <w:lang w:eastAsia="en-US"/>
        </w:rPr>
      </w:pPr>
      <w:r w:rsidRPr="007969D0">
        <w:rPr>
          <w:sz w:val="24"/>
          <w:szCs w:val="24"/>
          <w:lang w:eastAsia="en-US"/>
        </w:rPr>
        <w:t>Цели изуче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rsidR="00842EC9" w:rsidRPr="007969D0" w:rsidRDefault="00842EC9" w:rsidP="00842EC9">
      <w:pPr>
        <w:rPr>
          <w:sz w:val="24"/>
          <w:szCs w:val="24"/>
          <w:lang w:eastAsia="en-US"/>
        </w:rPr>
      </w:pPr>
      <w:r w:rsidRPr="007969D0">
        <w:rPr>
          <w:sz w:val="24"/>
          <w:szCs w:val="24"/>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842EC9">
      <w:pPr>
        <w:rPr>
          <w:sz w:val="24"/>
          <w:szCs w:val="24"/>
          <w:lang w:eastAsia="en-US"/>
        </w:rPr>
      </w:pPr>
      <w:r w:rsidRPr="007969D0">
        <w:rPr>
          <w:sz w:val="24"/>
          <w:szCs w:val="24"/>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842EC9">
      <w:pPr>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842EC9">
      <w:pPr>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842EC9">
      <w:pPr>
        <w:rPr>
          <w:sz w:val="24"/>
          <w:szCs w:val="24"/>
          <w:lang w:eastAsia="en-US"/>
        </w:rPr>
      </w:pPr>
      <w:r w:rsidRPr="007969D0">
        <w:rPr>
          <w:sz w:val="24"/>
          <w:szCs w:val="24"/>
          <w:lang w:eastAsia="en-US"/>
        </w:rPr>
        <w:t>формирование личностной позиции обучающихся по отношению не только к прошлому, но и к настоящему родной страны.</w:t>
      </w:r>
    </w:p>
    <w:p w:rsidR="00842EC9" w:rsidRPr="007969D0" w:rsidRDefault="00842EC9" w:rsidP="007969D0">
      <w:pPr>
        <w:jc w:val="center"/>
        <w:rPr>
          <w:sz w:val="24"/>
          <w:szCs w:val="24"/>
          <w:lang w:eastAsia="en-US"/>
        </w:rPr>
      </w:pPr>
      <w:r w:rsidRPr="007969D0">
        <w:rPr>
          <w:sz w:val="24"/>
          <w:szCs w:val="24"/>
          <w:lang w:eastAsia="en-US"/>
        </w:rPr>
        <w:t>Место и роль учебного модуля «Введение в Новейшую историю России».</w:t>
      </w:r>
    </w:p>
    <w:p w:rsidR="007969D0" w:rsidRPr="007969D0" w:rsidRDefault="007969D0" w:rsidP="007969D0">
      <w:pPr>
        <w:jc w:val="center"/>
        <w:rPr>
          <w:sz w:val="24"/>
          <w:szCs w:val="24"/>
          <w:lang w:eastAsia="en-US"/>
        </w:rPr>
      </w:pPr>
    </w:p>
    <w:p w:rsidR="00842EC9" w:rsidRPr="007969D0" w:rsidRDefault="00842EC9" w:rsidP="00842EC9">
      <w:pPr>
        <w:rPr>
          <w:sz w:val="24"/>
          <w:szCs w:val="24"/>
          <w:lang w:eastAsia="en-US"/>
        </w:rPr>
      </w:pPr>
      <w:r w:rsidRPr="007969D0">
        <w:rPr>
          <w:sz w:val="24"/>
          <w:szCs w:val="24"/>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842EC9" w:rsidRPr="007969D0" w:rsidRDefault="00842EC9" w:rsidP="00842EC9">
      <w:pPr>
        <w:rPr>
          <w:sz w:val="24"/>
          <w:szCs w:val="24"/>
          <w:lang w:eastAsia="en-US"/>
        </w:rPr>
      </w:pPr>
      <w:r w:rsidRPr="007969D0">
        <w:rPr>
          <w:sz w:val="24"/>
          <w:szCs w:val="24"/>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7969D0">
        <w:rPr>
          <w:sz w:val="24"/>
          <w:szCs w:val="24"/>
          <w:lang w:val="en-US" w:eastAsia="en-US"/>
        </w:rPr>
        <w:t>XXI</w:t>
      </w:r>
      <w:r w:rsidRPr="007969D0">
        <w:rPr>
          <w:sz w:val="24"/>
          <w:szCs w:val="24"/>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842EC9" w:rsidRPr="007969D0" w:rsidRDefault="00842EC9" w:rsidP="00842EC9">
      <w:pPr>
        <w:rPr>
          <w:sz w:val="24"/>
          <w:szCs w:val="24"/>
          <w:lang w:eastAsia="en-US"/>
        </w:rPr>
      </w:pPr>
      <w:r w:rsidRPr="007969D0">
        <w:rPr>
          <w:sz w:val="24"/>
          <w:szCs w:val="24"/>
          <w:lang w:eastAsia="en-US"/>
        </w:rPr>
        <w:t>Модуль «Введение в Новейшую историю России» может быть реализован в двух вариантах:</w:t>
      </w:r>
    </w:p>
    <w:p w:rsidR="00842EC9" w:rsidRPr="007969D0" w:rsidRDefault="00842EC9" w:rsidP="00842EC9">
      <w:pPr>
        <w:rPr>
          <w:sz w:val="24"/>
          <w:szCs w:val="24"/>
          <w:lang w:eastAsia="en-US"/>
        </w:rPr>
      </w:pPr>
      <w:r w:rsidRPr="007969D0">
        <w:rPr>
          <w:sz w:val="24"/>
          <w:szCs w:val="24"/>
          <w:lang w:eastAsia="en-US"/>
        </w:rPr>
        <w:t>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842EC9" w:rsidRPr="007969D0" w:rsidRDefault="00842EC9" w:rsidP="00842EC9">
      <w:pPr>
        <w:rPr>
          <w:sz w:val="24"/>
          <w:szCs w:val="24"/>
          <w:lang w:eastAsia="en-US"/>
        </w:rPr>
      </w:pPr>
      <w:r w:rsidRPr="007969D0">
        <w:rPr>
          <w:sz w:val="24"/>
          <w:szCs w:val="24"/>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rsidR="00842EC9" w:rsidRPr="007969D0" w:rsidRDefault="00842EC9"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 xml:space="preserve">Таблица 2 </w:t>
      </w:r>
    </w:p>
    <w:p w:rsidR="00842EC9" w:rsidRPr="007969D0" w:rsidRDefault="00842EC9" w:rsidP="00842EC9">
      <w:pPr>
        <w:rPr>
          <w:sz w:val="24"/>
          <w:szCs w:val="24"/>
          <w:lang w:eastAsia="en-US"/>
        </w:rPr>
      </w:pPr>
      <w:r w:rsidRPr="007969D0">
        <w:rPr>
          <w:sz w:val="24"/>
          <w:szCs w:val="24"/>
          <w:lang w:eastAsia="en-US"/>
        </w:rPr>
        <w:t>Реализация модуля в курсе «История России» 9 класса</w:t>
      </w:r>
    </w:p>
    <w:tbl>
      <w:tblPr>
        <w:tblW w:w="9239" w:type="dxa"/>
        <w:tblInd w:w="112" w:type="dxa"/>
        <w:tblLayout w:type="fixed"/>
        <w:tblCellMar>
          <w:left w:w="113" w:type="dxa"/>
          <w:right w:w="113" w:type="dxa"/>
        </w:tblCellMar>
        <w:tblLook w:val="01E0" w:firstRow="1" w:lastRow="1" w:firstColumn="1" w:lastColumn="1" w:noHBand="0" w:noVBand="0"/>
      </w:tblPr>
      <w:tblGrid>
        <w:gridCol w:w="4537"/>
        <w:gridCol w:w="1300"/>
        <w:gridCol w:w="3402"/>
      </w:tblGrid>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t>Программа курса «История России» (9 класс)</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ind w:firstLine="0"/>
              <w:jc w:val="center"/>
              <w:rPr>
                <w:sz w:val="24"/>
                <w:szCs w:val="24"/>
                <w:lang w:eastAsia="en-US"/>
              </w:rPr>
            </w:pPr>
            <w:r w:rsidRPr="007969D0">
              <w:rPr>
                <w:sz w:val="24"/>
                <w:szCs w:val="24"/>
                <w:lang w:eastAsia="en-US"/>
              </w:rPr>
              <w:t>Примерное количество часов</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t>Программа учебного модуля «Введение в Новейшую историю России»</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r>
      <w:tr w:rsidR="00842EC9" w:rsidRPr="007969D0" w:rsidTr="007969D0">
        <w:trPr>
          <w:trHeight w:val="437"/>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Первая российская революция 1905-1907 гг.</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p>
          <w:p w:rsidR="00842EC9" w:rsidRPr="007969D0" w:rsidRDefault="00842EC9" w:rsidP="00842EC9">
            <w:pPr>
              <w:rPr>
                <w:sz w:val="24"/>
                <w:szCs w:val="24"/>
                <w:lang w:eastAsia="en-US"/>
              </w:rPr>
            </w:pPr>
            <w:r w:rsidRPr="007969D0">
              <w:rPr>
                <w:sz w:val="24"/>
                <w:szCs w:val="24"/>
                <w:lang w:val="en-US" w:eastAsia="en-US"/>
              </w:rPr>
              <w:t>1917—1922 гг.</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Отечественная война</w:t>
            </w:r>
          </w:p>
          <w:p w:rsidR="00842EC9" w:rsidRPr="007969D0" w:rsidRDefault="00842EC9" w:rsidP="00842EC9">
            <w:pPr>
              <w:rPr>
                <w:sz w:val="24"/>
                <w:szCs w:val="24"/>
                <w:lang w:eastAsia="en-US"/>
              </w:rPr>
            </w:pPr>
            <w:r w:rsidRPr="007969D0">
              <w:rPr>
                <w:sz w:val="24"/>
                <w:szCs w:val="24"/>
                <w:lang w:eastAsia="en-US"/>
              </w:rPr>
              <w:t xml:space="preserve">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Крымская война. Героическая оборона Севастополя </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ственная война 1941-1945 гг.</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Социальная и правовая модернизация страны при Александре </w:t>
            </w:r>
            <w:r w:rsidRPr="007969D0">
              <w:rPr>
                <w:sz w:val="24"/>
                <w:szCs w:val="24"/>
                <w:lang w:val="en-US" w:eastAsia="en-US"/>
              </w:rPr>
              <w:t>II</w:t>
            </w:r>
            <w:r w:rsidRPr="007969D0">
              <w:rPr>
                <w:sz w:val="24"/>
                <w:szCs w:val="24"/>
                <w:lang w:eastAsia="en-US"/>
              </w:rPr>
              <w:t>. Этнокультурный облик империи. Формирование гражданского общества и основные направления общественных движений</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r>
      <w:tr w:rsidR="00842EC9" w:rsidRPr="007969D0" w:rsidTr="007969D0">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На пороге нового века </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Возрождение страны с 2000-х гг. </w:t>
            </w:r>
          </w:p>
        </w:tc>
      </w:tr>
      <w:tr w:rsidR="00842EC9" w:rsidRPr="007969D0" w:rsidTr="007969D0">
        <w:trPr>
          <w:trHeight w:hRule="exact" w:val="1541"/>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Крымская война. Героическая оборона Севастополя.</w:t>
            </w:r>
          </w:p>
          <w:p w:rsidR="00842EC9" w:rsidRPr="007969D0" w:rsidRDefault="00842EC9" w:rsidP="00842EC9">
            <w:pPr>
              <w:rPr>
                <w:sz w:val="24"/>
                <w:szCs w:val="24"/>
                <w:lang w:eastAsia="en-US"/>
              </w:rPr>
            </w:pPr>
            <w:r w:rsidRPr="007969D0">
              <w:rPr>
                <w:sz w:val="24"/>
                <w:szCs w:val="24"/>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Воссоединение</w:t>
            </w:r>
          </w:p>
          <w:p w:rsidR="00842EC9" w:rsidRPr="007969D0" w:rsidRDefault="00842EC9" w:rsidP="00842EC9">
            <w:pPr>
              <w:rPr>
                <w:sz w:val="24"/>
                <w:szCs w:val="24"/>
                <w:lang w:val="en-US" w:eastAsia="en-US"/>
              </w:rPr>
            </w:pPr>
            <w:r w:rsidRPr="007969D0">
              <w:rPr>
                <w:sz w:val="24"/>
                <w:szCs w:val="24"/>
                <w:lang w:val="en-US" w:eastAsia="en-US"/>
              </w:rPr>
              <w:t>Крыма с Россией</w:t>
            </w:r>
          </w:p>
        </w:tc>
      </w:tr>
      <w:tr w:rsidR="00842EC9" w:rsidRPr="007969D0" w:rsidTr="007969D0">
        <w:trPr>
          <w:trHeight w:hRule="exact" w:val="271"/>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Обобщение</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r>
    </w:tbl>
    <w:p w:rsidR="00842EC9" w:rsidRPr="007969D0" w:rsidRDefault="00842EC9"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150.9.2. Содержание учебного модуля «Введение в Новейшую историю России».</w:t>
      </w:r>
    </w:p>
    <w:p w:rsidR="00842EC9" w:rsidRPr="007969D0" w:rsidRDefault="00842EC9" w:rsidP="007969D0">
      <w:pPr>
        <w:jc w:val="right"/>
        <w:rPr>
          <w:sz w:val="24"/>
          <w:szCs w:val="24"/>
          <w:lang w:eastAsia="en-US"/>
        </w:rPr>
      </w:pPr>
      <w:r w:rsidRPr="007969D0">
        <w:rPr>
          <w:sz w:val="24"/>
          <w:szCs w:val="24"/>
          <w:lang w:eastAsia="en-US"/>
        </w:rPr>
        <w:t xml:space="preserve">Таблица 3 </w:t>
      </w:r>
    </w:p>
    <w:p w:rsidR="00842EC9" w:rsidRPr="007969D0" w:rsidRDefault="00842EC9" w:rsidP="007969D0">
      <w:pPr>
        <w:jc w:val="center"/>
        <w:rPr>
          <w:sz w:val="24"/>
          <w:szCs w:val="24"/>
          <w:lang w:eastAsia="en-US"/>
        </w:rPr>
      </w:pPr>
      <w:r w:rsidRPr="007969D0">
        <w:rPr>
          <w:sz w:val="24"/>
          <w:szCs w:val="24"/>
          <w:lang w:eastAsia="en-US"/>
        </w:rPr>
        <w:t>Структура и последовательность изучения модуля как целостного учебного курса</w:t>
      </w:r>
    </w:p>
    <w:p w:rsidR="00842EC9" w:rsidRPr="007969D0" w:rsidRDefault="00842EC9" w:rsidP="00842EC9">
      <w:pPr>
        <w:rPr>
          <w:sz w:val="24"/>
          <w:szCs w:val="24"/>
          <w:lang w:eastAsia="en-US"/>
        </w:rPr>
      </w:pPr>
    </w:p>
    <w:tbl>
      <w:tblPr>
        <w:tblW w:w="9239" w:type="dxa"/>
        <w:tblInd w:w="112" w:type="dxa"/>
        <w:tblLayout w:type="fixed"/>
        <w:tblCellMar>
          <w:left w:w="57" w:type="dxa"/>
          <w:right w:w="57" w:type="dxa"/>
        </w:tblCellMar>
        <w:tblLook w:val="01E0" w:firstRow="1" w:lastRow="1" w:firstColumn="1" w:lastColumn="1" w:noHBand="0" w:noVBand="0"/>
      </w:tblPr>
      <w:tblGrid>
        <w:gridCol w:w="713"/>
        <w:gridCol w:w="6825"/>
        <w:gridCol w:w="1701"/>
      </w:tblGrid>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w:t>
            </w:r>
          </w:p>
        </w:tc>
        <w:tc>
          <w:tcPr>
            <w:tcW w:w="6825"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Темы курса</w:t>
            </w:r>
          </w:p>
        </w:tc>
        <w:tc>
          <w:tcPr>
            <w:tcW w:w="1701"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Примерное количество часов</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r w:rsidRPr="007969D0">
              <w:rPr>
                <w:sz w:val="24"/>
                <w:szCs w:val="24"/>
                <w:lang w:val="en-US" w:eastAsia="en-US"/>
              </w:rPr>
              <w:t>1917—1922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5</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w:t>
            </w:r>
            <w:r w:rsidRPr="007969D0">
              <w:rPr>
                <w:sz w:val="24"/>
                <w:szCs w:val="24"/>
                <w:lang w:val="en-US" w:eastAsia="en-US"/>
              </w:rPr>
              <w:t>ственная война 1941</w:t>
            </w:r>
            <w:r w:rsidRPr="007969D0">
              <w:rPr>
                <w:sz w:val="24"/>
                <w:szCs w:val="24"/>
                <w:lang w:eastAsia="en-US"/>
              </w:rPr>
              <w:t>-</w:t>
            </w:r>
            <w:r w:rsidRPr="007969D0">
              <w:rPr>
                <w:sz w:val="24"/>
                <w:szCs w:val="24"/>
                <w:lang w:val="en-US" w:eastAsia="en-US"/>
              </w:rPr>
              <w:t>1945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4</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2</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4</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озрождение страны с 2000-х гг. Воссоединение</w:t>
            </w:r>
          </w:p>
          <w:p w:rsidR="00842EC9" w:rsidRPr="007969D0" w:rsidRDefault="00842EC9" w:rsidP="00842EC9">
            <w:pPr>
              <w:rPr>
                <w:sz w:val="24"/>
                <w:szCs w:val="24"/>
                <w:lang w:eastAsia="en-US"/>
              </w:rPr>
            </w:pPr>
            <w:r w:rsidRPr="007969D0">
              <w:rPr>
                <w:sz w:val="24"/>
                <w:szCs w:val="24"/>
                <w:lang w:eastAsia="en-US"/>
              </w:rPr>
              <w:t>Крыма с Россией</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5</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r>
    </w:tbl>
    <w:p w:rsidR="00842EC9" w:rsidRPr="007969D0" w:rsidRDefault="00842EC9" w:rsidP="00842EC9">
      <w:pPr>
        <w:rPr>
          <w:sz w:val="24"/>
          <w:szCs w:val="24"/>
          <w:lang w:eastAsia="en-US"/>
        </w:rPr>
      </w:pPr>
    </w:p>
    <w:p w:rsidR="00842EC9" w:rsidRPr="007969D0" w:rsidRDefault="00842EC9" w:rsidP="007969D0">
      <w:pPr>
        <w:jc w:val="center"/>
        <w:rPr>
          <w:b/>
          <w:sz w:val="24"/>
          <w:szCs w:val="24"/>
          <w:lang w:eastAsia="en-US"/>
        </w:rPr>
      </w:pPr>
      <w:r w:rsidRPr="007969D0">
        <w:rPr>
          <w:b/>
          <w:sz w:val="24"/>
          <w:szCs w:val="24"/>
          <w:lang w:eastAsia="en-US"/>
        </w:rPr>
        <w:t>Введение.</w:t>
      </w:r>
    </w:p>
    <w:p w:rsidR="00842EC9" w:rsidRPr="007969D0" w:rsidRDefault="00842EC9" w:rsidP="007969D0">
      <w:pPr>
        <w:ind w:firstLine="567"/>
        <w:rPr>
          <w:sz w:val="24"/>
          <w:szCs w:val="24"/>
          <w:lang w:eastAsia="en-US"/>
        </w:rPr>
      </w:pPr>
      <w:r w:rsidRPr="007969D0">
        <w:rPr>
          <w:sz w:val="24"/>
          <w:szCs w:val="24"/>
          <w:lang w:eastAsia="en-US"/>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7969D0">
      <w:pPr>
        <w:ind w:firstLine="567"/>
        <w:rPr>
          <w:b/>
          <w:sz w:val="24"/>
          <w:szCs w:val="24"/>
          <w:lang w:eastAsia="en-US"/>
        </w:rPr>
      </w:pPr>
      <w:r w:rsidRPr="007969D0">
        <w:rPr>
          <w:b/>
          <w:sz w:val="24"/>
          <w:szCs w:val="24"/>
          <w:lang w:eastAsia="en-US"/>
        </w:rPr>
        <w:t>Российская революция 1917—1922 гг.</w:t>
      </w:r>
    </w:p>
    <w:p w:rsidR="00842EC9" w:rsidRPr="007969D0" w:rsidRDefault="00842EC9" w:rsidP="007969D0">
      <w:pPr>
        <w:ind w:firstLine="567"/>
        <w:rPr>
          <w:sz w:val="24"/>
          <w:szCs w:val="24"/>
          <w:lang w:eastAsia="en-US"/>
        </w:rPr>
      </w:pPr>
      <w:r w:rsidRPr="007969D0">
        <w:rPr>
          <w:sz w:val="24"/>
          <w:szCs w:val="24"/>
          <w:lang w:eastAsia="en-US"/>
        </w:rPr>
        <w:t>Российская империя накануне Февральской революции 1917 г.: общенациональный кризис.</w:t>
      </w:r>
    </w:p>
    <w:p w:rsidR="00842EC9" w:rsidRPr="007969D0" w:rsidRDefault="00842EC9" w:rsidP="007969D0">
      <w:pPr>
        <w:ind w:firstLine="567"/>
        <w:rPr>
          <w:sz w:val="24"/>
          <w:szCs w:val="24"/>
          <w:lang w:eastAsia="en-US"/>
        </w:rPr>
      </w:pPr>
      <w:r w:rsidRPr="007969D0">
        <w:rPr>
          <w:sz w:val="24"/>
          <w:szCs w:val="24"/>
          <w:lang w:eastAsia="en-US"/>
        </w:rPr>
        <w:t xml:space="preserve">Февральское восстание в Петрограде. Отречение Николая </w:t>
      </w:r>
      <w:r w:rsidRPr="007969D0">
        <w:rPr>
          <w:sz w:val="24"/>
          <w:szCs w:val="24"/>
          <w:lang w:val="en-US" w:eastAsia="en-US"/>
        </w:rPr>
        <w:t>II</w:t>
      </w:r>
      <w:r w:rsidRPr="007969D0">
        <w:rPr>
          <w:sz w:val="24"/>
          <w:szCs w:val="24"/>
          <w:lang w:eastAsia="en-US"/>
        </w:rPr>
        <w:t>.</w:t>
      </w:r>
    </w:p>
    <w:p w:rsidR="00842EC9" w:rsidRPr="007969D0" w:rsidRDefault="00842EC9" w:rsidP="007969D0">
      <w:pPr>
        <w:ind w:firstLine="567"/>
        <w:rPr>
          <w:sz w:val="24"/>
          <w:szCs w:val="24"/>
          <w:lang w:eastAsia="en-US"/>
        </w:rPr>
      </w:pPr>
      <w:r w:rsidRPr="007969D0">
        <w:rPr>
          <w:sz w:val="24"/>
          <w:szCs w:val="24"/>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842EC9" w:rsidRPr="007969D0" w:rsidRDefault="00842EC9" w:rsidP="007969D0">
      <w:pPr>
        <w:ind w:firstLine="567"/>
        <w:rPr>
          <w:sz w:val="24"/>
          <w:szCs w:val="24"/>
          <w:lang w:eastAsia="en-US"/>
        </w:rPr>
      </w:pPr>
      <w:r w:rsidRPr="007969D0">
        <w:rPr>
          <w:sz w:val="24"/>
          <w:szCs w:val="24"/>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842EC9" w:rsidRPr="007969D0" w:rsidRDefault="00842EC9" w:rsidP="007969D0">
      <w:pPr>
        <w:ind w:firstLine="567"/>
        <w:rPr>
          <w:sz w:val="24"/>
          <w:szCs w:val="24"/>
          <w:lang w:eastAsia="en-US"/>
        </w:rPr>
      </w:pPr>
      <w:r w:rsidRPr="007969D0">
        <w:rPr>
          <w:sz w:val="24"/>
          <w:szCs w:val="24"/>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rsidR="00842EC9" w:rsidRPr="007969D0" w:rsidRDefault="00842EC9" w:rsidP="007969D0">
      <w:pPr>
        <w:ind w:firstLine="567"/>
        <w:rPr>
          <w:sz w:val="24"/>
          <w:szCs w:val="24"/>
          <w:lang w:eastAsia="en-US"/>
        </w:rPr>
      </w:pPr>
      <w:r w:rsidRPr="007969D0">
        <w:rPr>
          <w:sz w:val="24"/>
          <w:szCs w:val="24"/>
          <w:lang w:eastAsia="en-US"/>
        </w:rPr>
        <w:t>Переход страны к мирной жизни. Образование СССР. Революционные события в России глазами соотечественников и мира. Русское зарубежье.</w:t>
      </w:r>
    </w:p>
    <w:p w:rsidR="00842EC9" w:rsidRPr="007969D0" w:rsidRDefault="00842EC9" w:rsidP="007969D0">
      <w:pPr>
        <w:ind w:firstLine="567"/>
        <w:rPr>
          <w:sz w:val="24"/>
          <w:szCs w:val="24"/>
          <w:lang w:eastAsia="en-US"/>
        </w:rPr>
      </w:pPr>
      <w:r w:rsidRPr="007969D0">
        <w:rPr>
          <w:sz w:val="24"/>
          <w:szCs w:val="24"/>
          <w:lang w:eastAsia="en-US"/>
        </w:rPr>
        <w:t xml:space="preserve">Влияние революционных событий на общемировые процессы </w:t>
      </w:r>
      <w:r w:rsidRPr="007969D0">
        <w:rPr>
          <w:sz w:val="24"/>
          <w:szCs w:val="24"/>
          <w:lang w:val="en-US" w:eastAsia="en-US"/>
        </w:rPr>
        <w:t>XX</w:t>
      </w:r>
      <w:r w:rsidRPr="007969D0">
        <w:rPr>
          <w:sz w:val="24"/>
          <w:szCs w:val="24"/>
          <w:lang w:eastAsia="en-US"/>
        </w:rPr>
        <w:t xml:space="preserve"> в., историю народов России.</w:t>
      </w:r>
    </w:p>
    <w:p w:rsidR="00842EC9" w:rsidRPr="007969D0" w:rsidRDefault="00842EC9" w:rsidP="007969D0">
      <w:pPr>
        <w:ind w:firstLine="567"/>
        <w:rPr>
          <w:b/>
          <w:sz w:val="24"/>
          <w:szCs w:val="24"/>
          <w:lang w:eastAsia="en-US"/>
        </w:rPr>
      </w:pPr>
      <w:r w:rsidRPr="007969D0">
        <w:rPr>
          <w:b/>
          <w:sz w:val="24"/>
          <w:szCs w:val="24"/>
          <w:lang w:eastAsia="en-US"/>
        </w:rPr>
        <w:t xml:space="preserve">Великая Отечественная война 1941-1945 гг. </w:t>
      </w:r>
    </w:p>
    <w:p w:rsidR="00842EC9" w:rsidRPr="007969D0" w:rsidRDefault="00842EC9" w:rsidP="007969D0">
      <w:pPr>
        <w:ind w:firstLine="567"/>
        <w:rPr>
          <w:sz w:val="24"/>
          <w:szCs w:val="24"/>
          <w:lang w:eastAsia="en-US"/>
        </w:rPr>
      </w:pPr>
      <w:r w:rsidRPr="007969D0">
        <w:rPr>
          <w:sz w:val="24"/>
          <w:szCs w:val="24"/>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rsidR="00842EC9" w:rsidRPr="007969D0" w:rsidRDefault="00842EC9" w:rsidP="00842EC9">
      <w:pPr>
        <w:rPr>
          <w:sz w:val="24"/>
          <w:szCs w:val="24"/>
          <w:lang w:eastAsia="en-US"/>
        </w:rPr>
      </w:pPr>
      <w:r w:rsidRPr="007969D0">
        <w:rPr>
          <w:sz w:val="24"/>
          <w:szCs w:val="24"/>
          <w:lang w:eastAsia="en-US"/>
        </w:rPr>
        <w:t>Битва за Москву. Парад 7 ноября 1941 г. на Красной площади. Срыв германских планов молниеносной войны.</w:t>
      </w:r>
    </w:p>
    <w:p w:rsidR="00842EC9" w:rsidRPr="007969D0" w:rsidRDefault="00842EC9" w:rsidP="00842EC9">
      <w:pPr>
        <w:rPr>
          <w:sz w:val="24"/>
          <w:szCs w:val="24"/>
          <w:lang w:eastAsia="en-US"/>
        </w:rPr>
      </w:pPr>
      <w:r w:rsidRPr="007969D0">
        <w:rPr>
          <w:sz w:val="24"/>
          <w:szCs w:val="24"/>
          <w:lang w:eastAsia="en-US"/>
        </w:rPr>
        <w:t>Блокада Ленинграда. Дорога жизни. Значение героического сопротивления Ленинграда.</w:t>
      </w:r>
    </w:p>
    <w:p w:rsidR="00842EC9" w:rsidRPr="007969D0" w:rsidRDefault="00842EC9" w:rsidP="00842EC9">
      <w:pPr>
        <w:rPr>
          <w:sz w:val="24"/>
          <w:szCs w:val="24"/>
          <w:lang w:eastAsia="en-US"/>
        </w:rPr>
      </w:pPr>
      <w:r w:rsidRPr="007969D0">
        <w:rPr>
          <w:sz w:val="24"/>
          <w:szCs w:val="24"/>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842EC9" w:rsidRPr="007969D0" w:rsidRDefault="00842EC9" w:rsidP="00842EC9">
      <w:pPr>
        <w:rPr>
          <w:sz w:val="24"/>
          <w:szCs w:val="24"/>
          <w:lang w:eastAsia="en-US"/>
        </w:rPr>
      </w:pPr>
      <w:r w:rsidRPr="007969D0">
        <w:rPr>
          <w:sz w:val="24"/>
          <w:szCs w:val="24"/>
          <w:lang w:eastAsia="en-US"/>
        </w:rPr>
        <w:t>Коренной перелом в ходе Великой Отечественной войны. Сталинградская битва. Битва на Курской дуге.</w:t>
      </w:r>
    </w:p>
    <w:p w:rsidR="00842EC9" w:rsidRPr="007969D0" w:rsidRDefault="00842EC9" w:rsidP="00842EC9">
      <w:pPr>
        <w:rPr>
          <w:sz w:val="24"/>
          <w:szCs w:val="24"/>
          <w:lang w:eastAsia="en-US"/>
        </w:rPr>
      </w:pPr>
      <w:r w:rsidRPr="007969D0">
        <w:rPr>
          <w:sz w:val="24"/>
          <w:szCs w:val="24"/>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rsidR="00842EC9" w:rsidRPr="007969D0" w:rsidRDefault="00842EC9" w:rsidP="00842EC9">
      <w:pPr>
        <w:rPr>
          <w:sz w:val="24"/>
          <w:szCs w:val="24"/>
          <w:lang w:eastAsia="en-US"/>
        </w:rPr>
      </w:pPr>
      <w:r w:rsidRPr="007969D0">
        <w:rPr>
          <w:sz w:val="24"/>
          <w:szCs w:val="24"/>
          <w:lang w:eastAsia="en-US"/>
        </w:rPr>
        <w:t>Освобождение оккупированной территории СССР. Белорусская наступательная операция (операция «Багратион») Красной Армии.</w:t>
      </w:r>
    </w:p>
    <w:p w:rsidR="00842EC9" w:rsidRPr="007969D0" w:rsidRDefault="00842EC9" w:rsidP="00842EC9">
      <w:pPr>
        <w:rPr>
          <w:sz w:val="24"/>
          <w:szCs w:val="24"/>
          <w:lang w:eastAsia="en-US"/>
        </w:rPr>
      </w:pPr>
      <w:r w:rsidRPr="007969D0">
        <w:rPr>
          <w:sz w:val="24"/>
          <w:szCs w:val="24"/>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842EC9" w:rsidRPr="007969D0" w:rsidRDefault="00842EC9" w:rsidP="00842EC9">
      <w:pPr>
        <w:rPr>
          <w:sz w:val="24"/>
          <w:szCs w:val="24"/>
          <w:lang w:eastAsia="en-US"/>
        </w:rPr>
      </w:pPr>
      <w:r w:rsidRPr="007969D0">
        <w:rPr>
          <w:sz w:val="24"/>
          <w:szCs w:val="24"/>
          <w:lang w:eastAsia="en-US"/>
        </w:rPr>
        <w:t>Разгром милитаристской Японии. 3 сентября ‒ окончание Второй мировой войны.</w:t>
      </w:r>
    </w:p>
    <w:p w:rsidR="00842EC9" w:rsidRPr="007969D0" w:rsidRDefault="00842EC9" w:rsidP="00842EC9">
      <w:pPr>
        <w:rPr>
          <w:sz w:val="24"/>
          <w:szCs w:val="24"/>
          <w:lang w:eastAsia="en-US"/>
        </w:rPr>
      </w:pPr>
      <w:r w:rsidRPr="007969D0">
        <w:rPr>
          <w:sz w:val="24"/>
          <w:szCs w:val="24"/>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842EC9" w:rsidRPr="007969D0" w:rsidRDefault="00842EC9" w:rsidP="00842EC9">
      <w:pPr>
        <w:rPr>
          <w:sz w:val="24"/>
          <w:szCs w:val="24"/>
          <w:lang w:eastAsia="en-US"/>
        </w:rPr>
      </w:pPr>
      <w:r w:rsidRPr="007969D0">
        <w:rPr>
          <w:sz w:val="24"/>
          <w:szCs w:val="24"/>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rsidR="00842EC9" w:rsidRPr="007969D0" w:rsidRDefault="00842EC9" w:rsidP="00842EC9">
      <w:pPr>
        <w:rPr>
          <w:sz w:val="24"/>
          <w:szCs w:val="24"/>
          <w:lang w:eastAsia="en-US"/>
        </w:rPr>
      </w:pPr>
      <w:r w:rsidRPr="007969D0">
        <w:rPr>
          <w:sz w:val="24"/>
          <w:szCs w:val="24"/>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rsidR="00842EC9" w:rsidRPr="007969D0" w:rsidRDefault="00842EC9" w:rsidP="00842EC9">
      <w:pPr>
        <w:rPr>
          <w:sz w:val="24"/>
          <w:szCs w:val="24"/>
          <w:lang w:eastAsia="en-US"/>
        </w:rPr>
      </w:pPr>
      <w:r w:rsidRPr="007969D0">
        <w:rPr>
          <w:sz w:val="24"/>
          <w:szCs w:val="24"/>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842EC9" w:rsidRPr="007969D0" w:rsidRDefault="00842EC9" w:rsidP="00842EC9">
      <w:pPr>
        <w:rPr>
          <w:sz w:val="24"/>
          <w:szCs w:val="24"/>
          <w:lang w:eastAsia="en-US"/>
        </w:rPr>
      </w:pPr>
      <w:r w:rsidRPr="007969D0">
        <w:rPr>
          <w:sz w:val="24"/>
          <w:szCs w:val="24"/>
          <w:lang w:eastAsia="en-US"/>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842EC9" w:rsidRPr="007969D0" w:rsidRDefault="00842EC9" w:rsidP="00842EC9">
      <w:pPr>
        <w:rPr>
          <w:b/>
          <w:sz w:val="24"/>
          <w:szCs w:val="24"/>
          <w:lang w:eastAsia="en-US"/>
        </w:rPr>
      </w:pPr>
      <w:r w:rsidRPr="007969D0">
        <w:rPr>
          <w:b/>
          <w:sz w:val="24"/>
          <w:szCs w:val="24"/>
          <w:lang w:eastAsia="en-US"/>
        </w:rPr>
        <w:t xml:space="preserve">Распад СССР. Становление новой России (1992-1999 гг.). </w:t>
      </w:r>
    </w:p>
    <w:p w:rsidR="00842EC9" w:rsidRPr="007969D0" w:rsidRDefault="00842EC9" w:rsidP="00842EC9">
      <w:pPr>
        <w:rPr>
          <w:sz w:val="24"/>
          <w:szCs w:val="24"/>
          <w:lang w:eastAsia="en-US"/>
        </w:rPr>
      </w:pPr>
      <w:r w:rsidRPr="007969D0">
        <w:rPr>
          <w:sz w:val="24"/>
          <w:szCs w:val="24"/>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842EC9" w:rsidRPr="007969D0" w:rsidRDefault="00842EC9" w:rsidP="00842EC9">
      <w:pPr>
        <w:rPr>
          <w:sz w:val="24"/>
          <w:szCs w:val="24"/>
          <w:lang w:eastAsia="en-US"/>
        </w:rPr>
      </w:pPr>
      <w:r w:rsidRPr="007969D0">
        <w:rPr>
          <w:sz w:val="24"/>
          <w:szCs w:val="24"/>
          <w:lang w:eastAsia="en-US"/>
        </w:rPr>
        <w:t>Референдум о сохранении СССР и введении поста Президента РСФСР. Избрание Б. Н. Ельцина Президентом РСФСР.</w:t>
      </w:r>
    </w:p>
    <w:p w:rsidR="00842EC9" w:rsidRPr="007969D0" w:rsidRDefault="00842EC9" w:rsidP="00842EC9">
      <w:pPr>
        <w:rPr>
          <w:sz w:val="24"/>
          <w:szCs w:val="24"/>
          <w:lang w:eastAsia="en-US"/>
        </w:rPr>
      </w:pPr>
      <w:r w:rsidRPr="007969D0">
        <w:rPr>
          <w:sz w:val="24"/>
          <w:szCs w:val="24"/>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842EC9" w:rsidRPr="007969D0" w:rsidRDefault="00842EC9" w:rsidP="00842EC9">
      <w:pPr>
        <w:rPr>
          <w:sz w:val="24"/>
          <w:szCs w:val="24"/>
          <w:lang w:eastAsia="en-US"/>
        </w:rPr>
      </w:pPr>
      <w:r w:rsidRPr="007969D0">
        <w:rPr>
          <w:sz w:val="24"/>
          <w:szCs w:val="24"/>
          <w:lang w:eastAsia="en-US"/>
        </w:rPr>
        <w:t>Распад СССР и его последствия для России и мира.</w:t>
      </w:r>
    </w:p>
    <w:p w:rsidR="00842EC9" w:rsidRPr="007969D0" w:rsidRDefault="00842EC9" w:rsidP="00842EC9">
      <w:pPr>
        <w:rPr>
          <w:sz w:val="24"/>
          <w:szCs w:val="24"/>
          <w:lang w:eastAsia="en-US"/>
        </w:rPr>
      </w:pPr>
      <w:r w:rsidRPr="007969D0">
        <w:rPr>
          <w:sz w:val="24"/>
          <w:szCs w:val="24"/>
          <w:lang w:eastAsia="en-US"/>
        </w:rPr>
        <w:t>Становление Российской Федерации как суверенного государства (1991-1993 гг.). Референдум по проекту Конституции.</w:t>
      </w:r>
    </w:p>
    <w:p w:rsidR="00842EC9" w:rsidRPr="007969D0" w:rsidRDefault="00842EC9" w:rsidP="00842EC9">
      <w:pPr>
        <w:rPr>
          <w:sz w:val="24"/>
          <w:szCs w:val="24"/>
          <w:lang w:eastAsia="en-US"/>
        </w:rPr>
      </w:pPr>
      <w:r w:rsidRPr="007969D0">
        <w:rPr>
          <w:sz w:val="24"/>
          <w:szCs w:val="24"/>
          <w:lang w:eastAsia="en-US"/>
        </w:rPr>
        <w:t>России. Принятие Конституции Российской Федерации 1993 г. и её значение.</w:t>
      </w:r>
    </w:p>
    <w:p w:rsidR="00842EC9" w:rsidRPr="007969D0" w:rsidRDefault="00842EC9" w:rsidP="00842EC9">
      <w:pPr>
        <w:rPr>
          <w:sz w:val="24"/>
          <w:szCs w:val="24"/>
          <w:lang w:eastAsia="en-US"/>
        </w:rPr>
      </w:pPr>
      <w:r w:rsidRPr="007969D0">
        <w:rPr>
          <w:sz w:val="24"/>
          <w:szCs w:val="24"/>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rsidR="00842EC9" w:rsidRPr="007969D0" w:rsidRDefault="00842EC9" w:rsidP="00842EC9">
      <w:pPr>
        <w:rPr>
          <w:sz w:val="24"/>
          <w:szCs w:val="24"/>
          <w:lang w:eastAsia="en-US"/>
        </w:rPr>
      </w:pPr>
      <w:r w:rsidRPr="007969D0">
        <w:rPr>
          <w:sz w:val="24"/>
          <w:szCs w:val="24"/>
          <w:lang w:eastAsia="en-US"/>
        </w:rPr>
        <w:t>Россия на постсоветском пространстве. СНГ и Союзное государство. Значение сохранения Россией статуса ядерной державы.</w:t>
      </w:r>
    </w:p>
    <w:p w:rsidR="00842EC9" w:rsidRPr="007969D0" w:rsidRDefault="00842EC9" w:rsidP="00842EC9">
      <w:pPr>
        <w:rPr>
          <w:sz w:val="24"/>
          <w:szCs w:val="24"/>
          <w:lang w:eastAsia="en-US"/>
        </w:rPr>
      </w:pPr>
      <w:r w:rsidRPr="007969D0">
        <w:rPr>
          <w:sz w:val="24"/>
          <w:szCs w:val="24"/>
          <w:lang w:eastAsia="en-US"/>
        </w:rPr>
        <w:t>Добровольная отставка Б.Н. Ельцина.</w:t>
      </w:r>
    </w:p>
    <w:p w:rsidR="00842EC9" w:rsidRPr="007969D0" w:rsidRDefault="00842EC9" w:rsidP="00842EC9">
      <w:pPr>
        <w:rPr>
          <w:b/>
          <w:sz w:val="24"/>
          <w:szCs w:val="24"/>
          <w:lang w:eastAsia="en-US"/>
        </w:rPr>
      </w:pPr>
      <w:r w:rsidRPr="007969D0">
        <w:rPr>
          <w:b/>
          <w:sz w:val="24"/>
          <w:szCs w:val="24"/>
          <w:lang w:eastAsia="en-US"/>
        </w:rPr>
        <w:t xml:space="preserve">Возрождение страны с 2000-х гг. </w:t>
      </w:r>
    </w:p>
    <w:p w:rsidR="00842EC9" w:rsidRPr="007969D0" w:rsidRDefault="00842EC9" w:rsidP="00842EC9">
      <w:pPr>
        <w:rPr>
          <w:sz w:val="24"/>
          <w:szCs w:val="24"/>
          <w:lang w:eastAsia="en-US"/>
        </w:rPr>
      </w:pPr>
      <w:r w:rsidRPr="007969D0">
        <w:rPr>
          <w:sz w:val="24"/>
          <w:szCs w:val="24"/>
          <w:lang w:eastAsia="en-US"/>
        </w:rPr>
        <w:t xml:space="preserve">Российская Федерация в начале </w:t>
      </w:r>
      <w:r w:rsidRPr="007969D0">
        <w:rPr>
          <w:sz w:val="24"/>
          <w:szCs w:val="24"/>
          <w:lang w:val="en-US" w:eastAsia="en-US"/>
        </w:rPr>
        <w:t>XXI</w:t>
      </w:r>
      <w:r w:rsidRPr="007969D0">
        <w:rPr>
          <w:sz w:val="24"/>
          <w:szCs w:val="24"/>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842EC9" w:rsidRPr="007969D0" w:rsidRDefault="00842EC9" w:rsidP="00842EC9">
      <w:pPr>
        <w:rPr>
          <w:sz w:val="24"/>
          <w:szCs w:val="24"/>
          <w:lang w:eastAsia="en-US"/>
        </w:rPr>
      </w:pPr>
      <w:r w:rsidRPr="007969D0">
        <w:rPr>
          <w:sz w:val="24"/>
          <w:szCs w:val="24"/>
          <w:lang w:eastAsia="en-US"/>
        </w:rPr>
        <w:t>Восстановление лидирующих позиций России в международных отношениях. Отношения с США и Евросоюзом.</w:t>
      </w:r>
    </w:p>
    <w:p w:rsidR="00842EC9" w:rsidRPr="007969D0" w:rsidRDefault="00842EC9" w:rsidP="00842EC9">
      <w:pPr>
        <w:rPr>
          <w:sz w:val="24"/>
          <w:szCs w:val="24"/>
          <w:lang w:eastAsia="en-US"/>
        </w:rPr>
      </w:pPr>
      <w:r w:rsidRPr="007969D0">
        <w:rPr>
          <w:sz w:val="24"/>
          <w:szCs w:val="24"/>
          <w:lang w:eastAsia="en-US"/>
        </w:rPr>
        <w:t xml:space="preserve">Воссоединение Крыма с Россией. </w:t>
      </w:r>
    </w:p>
    <w:p w:rsidR="00842EC9" w:rsidRPr="007969D0" w:rsidRDefault="00842EC9" w:rsidP="00842EC9">
      <w:pPr>
        <w:rPr>
          <w:sz w:val="24"/>
          <w:szCs w:val="24"/>
          <w:lang w:eastAsia="en-US"/>
        </w:rPr>
      </w:pPr>
      <w:r w:rsidRPr="007969D0">
        <w:rPr>
          <w:sz w:val="24"/>
          <w:szCs w:val="24"/>
          <w:lang w:eastAsia="en-US"/>
        </w:rPr>
        <w:t xml:space="preserve">Крым в составе Российского государства в </w:t>
      </w:r>
      <w:r w:rsidRPr="007969D0">
        <w:rPr>
          <w:sz w:val="24"/>
          <w:szCs w:val="24"/>
          <w:lang w:val="en-US" w:eastAsia="en-US"/>
        </w:rPr>
        <w:t>XX</w:t>
      </w:r>
      <w:r w:rsidRPr="007969D0">
        <w:rPr>
          <w:sz w:val="24"/>
          <w:szCs w:val="24"/>
          <w:lang w:eastAsia="en-US"/>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842EC9" w:rsidRPr="007969D0" w:rsidRDefault="00842EC9" w:rsidP="00842EC9">
      <w:pPr>
        <w:rPr>
          <w:sz w:val="24"/>
          <w:szCs w:val="24"/>
          <w:lang w:eastAsia="en-US"/>
        </w:rPr>
      </w:pPr>
      <w:r w:rsidRPr="007969D0">
        <w:rPr>
          <w:sz w:val="24"/>
          <w:szCs w:val="24"/>
          <w:lang w:eastAsia="en-US"/>
        </w:rPr>
        <w:t>Воссоединение Крыма с Россией, его значение и международные последствия.</w:t>
      </w:r>
    </w:p>
    <w:p w:rsidR="00842EC9" w:rsidRPr="007969D0" w:rsidRDefault="00842EC9" w:rsidP="00842EC9">
      <w:pPr>
        <w:rPr>
          <w:sz w:val="24"/>
          <w:szCs w:val="24"/>
          <w:lang w:eastAsia="en-US"/>
        </w:rPr>
      </w:pPr>
      <w:r w:rsidRPr="007969D0">
        <w:rPr>
          <w:sz w:val="24"/>
          <w:szCs w:val="24"/>
          <w:lang w:eastAsia="en-US"/>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842EC9" w:rsidRPr="007969D0" w:rsidRDefault="00842EC9" w:rsidP="00842EC9">
      <w:pPr>
        <w:rPr>
          <w:sz w:val="24"/>
          <w:szCs w:val="24"/>
          <w:lang w:eastAsia="en-US"/>
        </w:rPr>
      </w:pPr>
      <w:r w:rsidRPr="007969D0">
        <w:rPr>
          <w:sz w:val="24"/>
          <w:szCs w:val="24"/>
          <w:lang w:eastAsia="en-US"/>
        </w:rPr>
        <w:t>Общероссийское голосование по поправкам к Конституции России (2020 г.).</w:t>
      </w:r>
    </w:p>
    <w:p w:rsidR="00842EC9" w:rsidRPr="007969D0" w:rsidRDefault="00842EC9" w:rsidP="00842EC9">
      <w:pPr>
        <w:rPr>
          <w:sz w:val="24"/>
          <w:szCs w:val="24"/>
          <w:lang w:eastAsia="en-US"/>
        </w:rPr>
      </w:pPr>
      <w:r w:rsidRPr="007969D0">
        <w:rPr>
          <w:sz w:val="24"/>
          <w:szCs w:val="24"/>
          <w:lang w:eastAsia="en-US"/>
        </w:rPr>
        <w:t>Признание Россией Донецкой Народной Республики и Луганской Народной Республики (2022 г.).</w:t>
      </w:r>
    </w:p>
    <w:p w:rsidR="00842EC9" w:rsidRPr="007969D0" w:rsidRDefault="00842EC9" w:rsidP="00842EC9">
      <w:pPr>
        <w:rPr>
          <w:sz w:val="24"/>
          <w:szCs w:val="24"/>
          <w:lang w:eastAsia="en-US"/>
        </w:rPr>
      </w:pPr>
      <w:r w:rsidRPr="007969D0">
        <w:rPr>
          <w:sz w:val="24"/>
          <w:szCs w:val="24"/>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842EC9" w:rsidRPr="007969D0" w:rsidRDefault="00842EC9" w:rsidP="00842EC9">
      <w:pPr>
        <w:rPr>
          <w:sz w:val="24"/>
          <w:szCs w:val="24"/>
          <w:lang w:eastAsia="en-US"/>
        </w:rPr>
      </w:pPr>
      <w:r w:rsidRPr="007969D0">
        <w:rPr>
          <w:sz w:val="24"/>
          <w:szCs w:val="24"/>
          <w:lang w:eastAsia="en-US"/>
        </w:rPr>
        <w:t xml:space="preserve">Итоговое повторение. </w:t>
      </w:r>
    </w:p>
    <w:p w:rsidR="00842EC9" w:rsidRPr="007969D0" w:rsidRDefault="00842EC9" w:rsidP="00842EC9">
      <w:pPr>
        <w:rPr>
          <w:sz w:val="24"/>
          <w:szCs w:val="24"/>
          <w:lang w:eastAsia="en-US"/>
        </w:rPr>
      </w:pPr>
      <w:r w:rsidRPr="007969D0">
        <w:rPr>
          <w:sz w:val="24"/>
          <w:szCs w:val="24"/>
          <w:lang w:eastAsia="en-US"/>
        </w:rPr>
        <w:t>История родного края в годы революций и Гражданской войны.</w:t>
      </w:r>
    </w:p>
    <w:p w:rsidR="00842EC9" w:rsidRPr="007969D0" w:rsidRDefault="00842EC9" w:rsidP="00842EC9">
      <w:pPr>
        <w:rPr>
          <w:sz w:val="24"/>
          <w:szCs w:val="24"/>
          <w:lang w:eastAsia="en-US"/>
        </w:rPr>
      </w:pPr>
      <w:r w:rsidRPr="007969D0">
        <w:rPr>
          <w:sz w:val="24"/>
          <w:szCs w:val="24"/>
          <w:lang w:eastAsia="en-US"/>
        </w:rPr>
        <w:t>Наши земляки ‒ герои Великой Отечественной войны (1941-1945 гг.).</w:t>
      </w:r>
    </w:p>
    <w:p w:rsidR="00842EC9" w:rsidRPr="007969D0" w:rsidRDefault="00842EC9" w:rsidP="00842EC9">
      <w:pPr>
        <w:rPr>
          <w:sz w:val="24"/>
          <w:szCs w:val="24"/>
          <w:lang w:eastAsia="en-US"/>
        </w:rPr>
      </w:pPr>
      <w:r w:rsidRPr="007969D0">
        <w:rPr>
          <w:sz w:val="24"/>
          <w:szCs w:val="24"/>
          <w:lang w:eastAsia="en-US"/>
        </w:rPr>
        <w:t xml:space="preserve">Наш регион в конце </w:t>
      </w:r>
      <w:r w:rsidRPr="007969D0">
        <w:rPr>
          <w:sz w:val="24"/>
          <w:szCs w:val="24"/>
          <w:lang w:val="en-US" w:eastAsia="en-US"/>
        </w:rPr>
        <w:t>XX</w:t>
      </w:r>
      <w:r w:rsidRPr="007969D0">
        <w:rPr>
          <w:sz w:val="24"/>
          <w:szCs w:val="24"/>
          <w:lang w:eastAsia="en-US"/>
        </w:rPr>
        <w:t xml:space="preserve"> ‒ начале </w:t>
      </w:r>
      <w:r w:rsidRPr="007969D0">
        <w:rPr>
          <w:sz w:val="24"/>
          <w:szCs w:val="24"/>
          <w:lang w:val="en-US" w:eastAsia="en-US"/>
        </w:rPr>
        <w:t>XX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Трудовые достижения родного края.</w:t>
      </w:r>
    </w:p>
    <w:p w:rsidR="007969D0" w:rsidRPr="007969D0" w:rsidRDefault="007969D0" w:rsidP="007969D0">
      <w:pPr>
        <w:jc w:val="center"/>
        <w:rPr>
          <w:b/>
          <w:sz w:val="24"/>
          <w:szCs w:val="24"/>
          <w:lang w:eastAsia="en-US"/>
        </w:rPr>
      </w:pPr>
    </w:p>
    <w:p w:rsidR="00842EC9" w:rsidRPr="007969D0" w:rsidRDefault="00842EC9" w:rsidP="007969D0">
      <w:pPr>
        <w:jc w:val="center"/>
        <w:rPr>
          <w:b/>
          <w:sz w:val="24"/>
          <w:szCs w:val="24"/>
          <w:lang w:eastAsia="en-US"/>
        </w:rPr>
      </w:pPr>
      <w:r w:rsidRPr="007969D0">
        <w:rPr>
          <w:b/>
          <w:sz w:val="24"/>
          <w:szCs w:val="24"/>
          <w:lang w:eastAsia="en-US"/>
        </w:rPr>
        <w:t>Планируемые результаты освоения учебного модуля «Введ</w:t>
      </w:r>
      <w:r w:rsidR="007969D0" w:rsidRPr="007969D0">
        <w:rPr>
          <w:b/>
          <w:sz w:val="24"/>
          <w:szCs w:val="24"/>
          <w:lang w:eastAsia="en-US"/>
        </w:rPr>
        <w:t>ение в Новейшую историю России»</w:t>
      </w:r>
    </w:p>
    <w:p w:rsidR="007969D0" w:rsidRPr="007969D0" w:rsidRDefault="007969D0" w:rsidP="007969D0">
      <w:pPr>
        <w:jc w:val="center"/>
        <w:rPr>
          <w:b/>
          <w:sz w:val="24"/>
          <w:szCs w:val="24"/>
          <w:lang w:eastAsia="en-US"/>
        </w:rPr>
      </w:pPr>
    </w:p>
    <w:p w:rsidR="00842EC9" w:rsidRPr="007969D0" w:rsidRDefault="00842EC9" w:rsidP="00842EC9">
      <w:pPr>
        <w:rPr>
          <w:sz w:val="24"/>
          <w:szCs w:val="24"/>
          <w:lang w:eastAsia="en-US"/>
        </w:rPr>
      </w:pPr>
      <w:r w:rsidRPr="007969D0">
        <w:rPr>
          <w:sz w:val="24"/>
          <w:szCs w:val="24"/>
          <w:lang w:eastAsia="en-US"/>
        </w:rPr>
        <w:t>Личностные и метапредметные результаты являются приоритетными при освоении содержа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842EC9" w:rsidRPr="007969D0" w:rsidRDefault="00842EC9" w:rsidP="00842EC9">
      <w:pPr>
        <w:rPr>
          <w:sz w:val="24"/>
          <w:szCs w:val="24"/>
          <w:lang w:eastAsia="en-US"/>
        </w:rPr>
      </w:pPr>
      <w:r w:rsidRPr="007969D0">
        <w:rPr>
          <w:sz w:val="24"/>
          <w:szCs w:val="24"/>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rsidR="00842EC9" w:rsidRPr="007969D0" w:rsidRDefault="00842EC9" w:rsidP="00842EC9">
      <w:pPr>
        <w:rPr>
          <w:sz w:val="24"/>
          <w:szCs w:val="24"/>
          <w:lang w:eastAsia="en-US"/>
        </w:rPr>
      </w:pPr>
      <w:r w:rsidRPr="007969D0">
        <w:rPr>
          <w:sz w:val="24"/>
          <w:szCs w:val="24"/>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842EC9" w:rsidRPr="007969D0" w:rsidRDefault="00842EC9" w:rsidP="00842EC9">
      <w:pPr>
        <w:rPr>
          <w:sz w:val="24"/>
          <w:szCs w:val="24"/>
          <w:lang w:eastAsia="en-US"/>
        </w:rPr>
      </w:pPr>
      <w:r w:rsidRPr="007969D0">
        <w:rPr>
          <w:sz w:val="24"/>
          <w:szCs w:val="24"/>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rsidR="00842EC9" w:rsidRPr="007969D0" w:rsidRDefault="00842EC9" w:rsidP="00842EC9">
      <w:pPr>
        <w:rPr>
          <w:sz w:val="24"/>
          <w:szCs w:val="24"/>
          <w:lang w:eastAsia="en-US"/>
        </w:rPr>
      </w:pPr>
      <w:r w:rsidRPr="007969D0">
        <w:rPr>
          <w:sz w:val="24"/>
          <w:szCs w:val="24"/>
          <w:lang w:eastAsia="en-US"/>
        </w:rPr>
        <w:t xml:space="preserve">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выявлять и характеризовать существенные признаки, итоги и значение ключевых событий и процессов Новейшей истории России;</w:t>
      </w:r>
    </w:p>
    <w:p w:rsidR="00842EC9" w:rsidRPr="007969D0" w:rsidRDefault="00842EC9" w:rsidP="00842EC9">
      <w:pPr>
        <w:rPr>
          <w:sz w:val="24"/>
          <w:szCs w:val="24"/>
          <w:lang w:eastAsia="en-US"/>
        </w:rPr>
      </w:pPr>
      <w:r w:rsidRPr="007969D0">
        <w:rPr>
          <w:sz w:val="24"/>
          <w:szCs w:val="24"/>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7969D0">
        <w:rPr>
          <w:sz w:val="24"/>
          <w:szCs w:val="24"/>
          <w:lang w:val="en-US" w:eastAsia="en-US"/>
        </w:rPr>
        <w:t>XX</w:t>
      </w:r>
      <w:r w:rsidRPr="007969D0">
        <w:rPr>
          <w:sz w:val="24"/>
          <w:szCs w:val="24"/>
          <w:lang w:eastAsia="en-US"/>
        </w:rPr>
        <w:t xml:space="preserve"> ‒ начала </w:t>
      </w:r>
      <w:r w:rsidRPr="007969D0">
        <w:rPr>
          <w:sz w:val="24"/>
          <w:szCs w:val="24"/>
          <w:lang w:val="en-US" w:eastAsia="en-US"/>
        </w:rPr>
        <w:t>XX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rsidR="00842EC9" w:rsidRPr="007969D0" w:rsidRDefault="00842EC9" w:rsidP="00842EC9">
      <w:pPr>
        <w:rPr>
          <w:sz w:val="24"/>
          <w:szCs w:val="24"/>
          <w:lang w:eastAsia="en-US"/>
        </w:rPr>
      </w:pPr>
      <w:r w:rsidRPr="007969D0">
        <w:rPr>
          <w:sz w:val="24"/>
          <w:szCs w:val="24"/>
          <w:lang w:eastAsia="en-US"/>
        </w:rPr>
        <w:t xml:space="preserve">выявлять дефициты информации, данных, необходимых для решения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842EC9" w:rsidRPr="007969D0" w:rsidRDefault="00842EC9" w:rsidP="00842EC9">
      <w:pPr>
        <w:rPr>
          <w:sz w:val="24"/>
          <w:szCs w:val="24"/>
          <w:lang w:eastAsia="en-US"/>
        </w:rPr>
      </w:pPr>
      <w:r w:rsidRPr="007969D0">
        <w:rPr>
          <w:sz w:val="24"/>
          <w:szCs w:val="24"/>
          <w:lang w:eastAsia="en-US"/>
        </w:rPr>
        <w:t>самостоятельно выбирать способ решения учебной задачи.</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использовать вопросы как исследовательский инструмент познания;</w:t>
      </w:r>
    </w:p>
    <w:p w:rsidR="00842EC9" w:rsidRPr="007969D0" w:rsidRDefault="00842EC9" w:rsidP="00842EC9">
      <w:pPr>
        <w:rPr>
          <w:sz w:val="24"/>
          <w:szCs w:val="24"/>
          <w:lang w:eastAsia="en-US"/>
        </w:rPr>
      </w:pPr>
      <w:r w:rsidRPr="007969D0">
        <w:rPr>
          <w:sz w:val="24"/>
          <w:szCs w:val="24"/>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842EC9" w:rsidRPr="007969D0" w:rsidRDefault="00842EC9" w:rsidP="00842EC9">
      <w:pPr>
        <w:rPr>
          <w:sz w:val="24"/>
          <w:szCs w:val="24"/>
          <w:lang w:eastAsia="en-US"/>
        </w:rPr>
      </w:pPr>
      <w:r w:rsidRPr="007969D0">
        <w:rPr>
          <w:sz w:val="24"/>
          <w:szCs w:val="24"/>
          <w:lang w:eastAsia="en-US"/>
        </w:rPr>
        <w:t xml:space="preserve">формулировать гипотезу об истинности собственных суждений и суждений других, аргументировать свою позицию, мнение; </w:t>
      </w:r>
    </w:p>
    <w:p w:rsidR="00842EC9" w:rsidRPr="007969D0" w:rsidRDefault="00842EC9" w:rsidP="00842EC9">
      <w:pPr>
        <w:rPr>
          <w:sz w:val="24"/>
          <w:szCs w:val="24"/>
          <w:lang w:eastAsia="en-US"/>
        </w:rPr>
      </w:pPr>
      <w:r w:rsidRPr="007969D0">
        <w:rPr>
          <w:sz w:val="24"/>
          <w:szCs w:val="24"/>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842EC9" w:rsidRPr="007969D0" w:rsidRDefault="00842EC9" w:rsidP="00842EC9">
      <w:pPr>
        <w:rPr>
          <w:sz w:val="24"/>
          <w:szCs w:val="24"/>
          <w:lang w:eastAsia="en-US"/>
        </w:rPr>
      </w:pPr>
      <w:r w:rsidRPr="007969D0">
        <w:rPr>
          <w:sz w:val="24"/>
          <w:szCs w:val="24"/>
          <w:lang w:eastAsia="en-US"/>
        </w:rPr>
        <w:t xml:space="preserve">оценивать на применимость и достоверность информацию; </w:t>
      </w:r>
    </w:p>
    <w:p w:rsidR="00842EC9" w:rsidRPr="007969D0" w:rsidRDefault="00842EC9" w:rsidP="00842EC9">
      <w:pPr>
        <w:rPr>
          <w:sz w:val="24"/>
          <w:szCs w:val="24"/>
          <w:lang w:eastAsia="en-US"/>
        </w:rPr>
      </w:pPr>
      <w:r w:rsidRPr="007969D0">
        <w:rPr>
          <w:sz w:val="24"/>
          <w:szCs w:val="24"/>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rsidR="00842EC9" w:rsidRPr="007969D0" w:rsidRDefault="00842EC9" w:rsidP="00842EC9">
      <w:pPr>
        <w:rPr>
          <w:sz w:val="24"/>
          <w:szCs w:val="24"/>
          <w:lang w:eastAsia="en-US"/>
        </w:rPr>
      </w:pPr>
      <w:r w:rsidRPr="007969D0">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7969D0" w:rsidRDefault="007969D0" w:rsidP="00842EC9">
      <w:pPr>
        <w:rPr>
          <w:sz w:val="24"/>
          <w:szCs w:val="24"/>
          <w:lang w:eastAsia="en-US"/>
        </w:rPr>
      </w:pPr>
      <w:r w:rsidRPr="007969D0">
        <w:rPr>
          <w:sz w:val="24"/>
          <w:szCs w:val="24"/>
          <w:lang w:eastAsia="en-US"/>
        </w:rPr>
        <w:t xml:space="preserve">У </w:t>
      </w:r>
      <w:r w:rsidR="00842EC9" w:rsidRPr="007969D0">
        <w:rPr>
          <w:sz w:val="24"/>
          <w:szCs w:val="24"/>
          <w:lang w:eastAsia="en-US"/>
        </w:rPr>
        <w:t>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842EC9" w:rsidRPr="007969D0" w:rsidRDefault="00842EC9" w:rsidP="00842EC9">
      <w:pPr>
        <w:rPr>
          <w:sz w:val="24"/>
          <w:szCs w:val="24"/>
          <w:lang w:eastAsia="en-US"/>
        </w:rPr>
      </w:pPr>
      <w:r w:rsidRPr="007969D0">
        <w:rPr>
          <w:sz w:val="24"/>
          <w:szCs w:val="24"/>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rsidR="00842EC9" w:rsidRPr="007969D0" w:rsidRDefault="00842EC9" w:rsidP="00842EC9">
      <w:pPr>
        <w:rPr>
          <w:sz w:val="24"/>
          <w:szCs w:val="24"/>
          <w:lang w:eastAsia="en-US"/>
        </w:rPr>
      </w:pPr>
      <w:r w:rsidRPr="007969D0">
        <w:rPr>
          <w:sz w:val="24"/>
          <w:szCs w:val="24"/>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rsidR="00842EC9" w:rsidRPr="007969D0" w:rsidRDefault="00842EC9" w:rsidP="00842EC9">
      <w:pPr>
        <w:rPr>
          <w:sz w:val="24"/>
          <w:szCs w:val="24"/>
          <w:lang w:eastAsia="en-US"/>
        </w:rPr>
      </w:pPr>
      <w:r w:rsidRPr="007969D0">
        <w:rPr>
          <w:sz w:val="24"/>
          <w:szCs w:val="24"/>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842EC9" w:rsidRPr="007969D0" w:rsidRDefault="00842EC9" w:rsidP="00842EC9">
      <w:pPr>
        <w:rPr>
          <w:sz w:val="24"/>
          <w:szCs w:val="24"/>
          <w:lang w:eastAsia="en-US"/>
        </w:rPr>
      </w:pPr>
      <w:r w:rsidRPr="007969D0">
        <w:rPr>
          <w:sz w:val="24"/>
          <w:szCs w:val="24"/>
          <w:lang w:eastAsia="en-US"/>
        </w:rPr>
        <w:t xml:space="preserve">оценивать надёжность информации по критериям, предложенным или сформулированным самостоятельно; </w:t>
      </w:r>
    </w:p>
    <w:p w:rsidR="00842EC9" w:rsidRPr="007969D0" w:rsidRDefault="00842EC9" w:rsidP="00842EC9">
      <w:pPr>
        <w:rPr>
          <w:sz w:val="24"/>
          <w:szCs w:val="24"/>
          <w:lang w:eastAsia="en-US"/>
        </w:rPr>
      </w:pPr>
      <w:r w:rsidRPr="007969D0">
        <w:rPr>
          <w:sz w:val="24"/>
          <w:szCs w:val="24"/>
          <w:lang w:eastAsia="en-US"/>
        </w:rPr>
        <w:t>эффективно запоминать и систематизировать информацию.</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rsidR="00842EC9" w:rsidRPr="007969D0" w:rsidRDefault="00842EC9" w:rsidP="00842EC9">
      <w:pPr>
        <w:rPr>
          <w:sz w:val="24"/>
          <w:szCs w:val="24"/>
          <w:lang w:eastAsia="en-US"/>
        </w:rPr>
      </w:pPr>
      <w:r w:rsidRPr="007969D0">
        <w:rPr>
          <w:sz w:val="24"/>
          <w:szCs w:val="24"/>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842EC9" w:rsidRPr="007969D0" w:rsidRDefault="00842EC9" w:rsidP="00842EC9">
      <w:pPr>
        <w:rPr>
          <w:sz w:val="24"/>
          <w:szCs w:val="24"/>
          <w:lang w:eastAsia="en-US"/>
        </w:rPr>
      </w:pPr>
      <w:r w:rsidRPr="007969D0">
        <w:rPr>
          <w:sz w:val="24"/>
          <w:szCs w:val="24"/>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rsidR="00842EC9" w:rsidRPr="007969D0" w:rsidRDefault="00842EC9" w:rsidP="00842EC9">
      <w:pPr>
        <w:rPr>
          <w:sz w:val="24"/>
          <w:szCs w:val="24"/>
          <w:lang w:eastAsia="en-US"/>
        </w:rPr>
      </w:pPr>
      <w:r w:rsidRPr="007969D0">
        <w:rPr>
          <w:sz w:val="24"/>
          <w:szCs w:val="24"/>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842EC9" w:rsidRPr="007969D0" w:rsidRDefault="00842EC9" w:rsidP="00842EC9">
      <w:pPr>
        <w:rPr>
          <w:sz w:val="24"/>
          <w:szCs w:val="24"/>
          <w:lang w:eastAsia="en-US"/>
        </w:rPr>
      </w:pPr>
      <w:r w:rsidRPr="007969D0">
        <w:rPr>
          <w:sz w:val="24"/>
          <w:szCs w:val="24"/>
          <w:lang w:eastAsia="en-US"/>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rsidR="00842EC9" w:rsidRPr="007969D0" w:rsidRDefault="00842EC9" w:rsidP="00842EC9">
      <w:pPr>
        <w:rPr>
          <w:sz w:val="24"/>
          <w:szCs w:val="24"/>
          <w:lang w:eastAsia="en-US"/>
        </w:rPr>
      </w:pPr>
      <w:r w:rsidRPr="007969D0">
        <w:rPr>
          <w:sz w:val="24"/>
          <w:szCs w:val="24"/>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842EC9" w:rsidRPr="007969D0" w:rsidRDefault="00842EC9" w:rsidP="00842EC9">
      <w:pPr>
        <w:rPr>
          <w:sz w:val="24"/>
          <w:szCs w:val="24"/>
          <w:lang w:eastAsia="en-US"/>
        </w:rPr>
      </w:pPr>
      <w:r w:rsidRPr="007969D0">
        <w:rPr>
          <w:sz w:val="24"/>
          <w:szCs w:val="24"/>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rsidR="00842EC9" w:rsidRPr="007969D0" w:rsidRDefault="00842EC9" w:rsidP="00842EC9">
      <w:pPr>
        <w:rPr>
          <w:sz w:val="24"/>
          <w:szCs w:val="24"/>
          <w:lang w:eastAsia="en-US"/>
        </w:rPr>
      </w:pPr>
      <w:r w:rsidRPr="007969D0">
        <w:rPr>
          <w:sz w:val="24"/>
          <w:szCs w:val="24"/>
          <w:lang w:eastAsia="en-US"/>
        </w:rPr>
        <w:t xml:space="preserve">проявлять способность к самоконтролю, самомотивации и рефлексии, к оценке и изменению ситуации; </w:t>
      </w:r>
    </w:p>
    <w:p w:rsidR="00842EC9" w:rsidRPr="007969D0" w:rsidRDefault="00842EC9" w:rsidP="00842EC9">
      <w:pPr>
        <w:rPr>
          <w:sz w:val="24"/>
          <w:szCs w:val="24"/>
          <w:lang w:eastAsia="en-US"/>
        </w:rPr>
      </w:pPr>
      <w:r w:rsidRPr="007969D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842EC9" w:rsidRPr="007969D0" w:rsidRDefault="00842EC9" w:rsidP="00842EC9">
      <w:pPr>
        <w:rPr>
          <w:sz w:val="24"/>
          <w:szCs w:val="24"/>
          <w:lang w:eastAsia="en-US"/>
        </w:rPr>
      </w:pPr>
      <w:r w:rsidRPr="007969D0">
        <w:rPr>
          <w:sz w:val="24"/>
          <w:szCs w:val="24"/>
          <w:lang w:eastAsia="en-US"/>
        </w:rPr>
        <w:t>оценивать соответствие результата цели и условиям;</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е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842EC9" w:rsidRPr="007969D0" w:rsidRDefault="00842EC9" w:rsidP="00842EC9">
      <w:pPr>
        <w:rPr>
          <w:sz w:val="24"/>
          <w:szCs w:val="24"/>
          <w:lang w:eastAsia="en-US"/>
        </w:rPr>
      </w:pPr>
      <w:r w:rsidRPr="007969D0">
        <w:rPr>
          <w:sz w:val="24"/>
          <w:szCs w:val="24"/>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842EC9" w:rsidRPr="007969D0" w:rsidRDefault="00842EC9" w:rsidP="00842EC9">
      <w:pPr>
        <w:rPr>
          <w:sz w:val="24"/>
          <w:szCs w:val="24"/>
          <w:lang w:eastAsia="en-US"/>
        </w:rPr>
      </w:pPr>
      <w:r w:rsidRPr="007969D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842EC9" w:rsidRPr="007969D0" w:rsidRDefault="00842EC9" w:rsidP="00842EC9">
      <w:pPr>
        <w:rPr>
          <w:sz w:val="24"/>
          <w:szCs w:val="24"/>
          <w:lang w:eastAsia="en-US"/>
        </w:rPr>
      </w:pPr>
      <w:r w:rsidRPr="007969D0">
        <w:rPr>
          <w:sz w:val="24"/>
          <w:szCs w:val="24"/>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rsidR="00842EC9" w:rsidRPr="007969D0" w:rsidRDefault="00842EC9" w:rsidP="00842EC9">
      <w:pPr>
        <w:rPr>
          <w:sz w:val="24"/>
          <w:szCs w:val="24"/>
          <w:lang w:eastAsia="en-US"/>
        </w:rPr>
      </w:pPr>
      <w:r w:rsidRPr="007969D0">
        <w:rPr>
          <w:sz w:val="24"/>
          <w:szCs w:val="24"/>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7969D0" w:rsidRDefault="00842EC9" w:rsidP="00842EC9">
      <w:pPr>
        <w:rPr>
          <w:sz w:val="24"/>
          <w:szCs w:val="24"/>
          <w:lang w:eastAsia="en-US"/>
        </w:rPr>
      </w:pPr>
      <w:r w:rsidRPr="007969D0">
        <w:rPr>
          <w:sz w:val="24"/>
          <w:szCs w:val="24"/>
          <w:lang w:eastAsia="en-US"/>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rsidR="00842EC9" w:rsidRPr="00842EC9" w:rsidRDefault="00842EC9" w:rsidP="00842EC9">
      <w:pPr>
        <w:rPr>
          <w:lang w:eastAsia="en-US"/>
        </w:rPr>
      </w:pPr>
    </w:p>
    <w:p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стория</w:t>
      </w:r>
      <w:r w:rsidRPr="00842EC9">
        <w:rPr>
          <w:rFonts w:eastAsia="Calibri" w:cs="Times New Roman"/>
          <w:b/>
          <w:sz w:val="24"/>
          <w:szCs w:val="24"/>
          <w:lang w:eastAsia="en-US"/>
        </w:rPr>
        <w:t>»</w:t>
      </w:r>
    </w:p>
    <w:p w:rsidR="007969D0" w:rsidRDefault="007969D0" w:rsidP="007969D0">
      <w:pPr>
        <w:spacing w:line="240" w:lineRule="auto"/>
        <w:ind w:firstLine="709"/>
        <w:contextualSpacing/>
        <w:rPr>
          <w:rFonts w:eastAsia="SchoolBookSanPin" w:cs="Times New Roman"/>
          <w:i/>
          <w:sz w:val="24"/>
          <w:szCs w:val="24"/>
          <w:lang w:eastAsia="en-US"/>
        </w:rPr>
      </w:pPr>
    </w:p>
    <w:p w:rsidR="007969D0" w:rsidRPr="007969D0" w:rsidRDefault="007969D0" w:rsidP="007969D0">
      <w:pPr>
        <w:spacing w:line="240" w:lineRule="auto"/>
        <w:ind w:firstLine="709"/>
        <w:contextualSpacing/>
        <w:rPr>
          <w:rFonts w:eastAsia="SchoolBookSanPin" w:cs="Times New Roman"/>
          <w:b/>
          <w:sz w:val="24"/>
          <w:szCs w:val="24"/>
          <w:lang w:eastAsia="en-US"/>
        </w:rPr>
      </w:pPr>
      <w:r w:rsidRPr="007969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7969D0" w:rsidRDefault="007969D0" w:rsidP="007969D0">
      <w:pPr>
        <w:widowControl w:val="0"/>
        <w:spacing w:line="240" w:lineRule="auto"/>
        <w:ind w:firstLine="709"/>
        <w:rPr>
          <w:rFonts w:eastAsia="SchoolBookSanPin" w:cs="Times New Roman"/>
          <w:sz w:val="24"/>
          <w:szCs w:val="24"/>
          <w:lang w:eastAsia="en-US"/>
        </w:rPr>
      </w:pPr>
      <w:r w:rsidRPr="007969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969D0">
        <w:rPr>
          <w:rFonts w:eastAsia="SchoolBookSanPin" w:cs="Times New Roman"/>
          <w:b/>
          <w:sz w:val="24"/>
          <w:szCs w:val="24"/>
          <w:lang w:eastAsia="en-US"/>
        </w:rPr>
        <w:t>«рабочей программе учителя»</w:t>
      </w:r>
      <w:r w:rsidRPr="007969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842EC9" w:rsidRPr="00842EC9" w:rsidTr="00842EC9">
        <w:trPr>
          <w:trHeight w:val="575"/>
        </w:trPr>
        <w:tc>
          <w:tcPr>
            <w:tcW w:w="993" w:type="dxa"/>
          </w:tcPr>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 5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1.</w:t>
            </w:r>
            <w:r w:rsidRPr="00842EC9">
              <w:rPr>
                <w:rFonts w:eastAsia="OfficinaSansBoldITC"/>
                <w:szCs w:val="20"/>
                <w:lang w:eastAsia="en-US"/>
              </w:rPr>
              <w:t> </w:t>
            </w:r>
            <w:r w:rsidRPr="00842EC9">
              <w:rPr>
                <w:rFonts w:eastAsia="OfficinaSansBoldITC"/>
                <w:szCs w:val="20"/>
                <w:lang w:val="ru-RU" w:eastAsia="en-US"/>
              </w:rPr>
              <w:t xml:space="preserve">История Древнего мир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Введение</w:t>
            </w:r>
            <w:r w:rsidRPr="00842EC9">
              <w:rPr>
                <w:rFonts w:eastAsia="OfficinaSansBoldITC"/>
                <w:szCs w:val="20"/>
                <w:lang w:val="ru-RU" w:eastAsia="en-US"/>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2.</w:t>
            </w:r>
            <w:r w:rsidRPr="00842EC9">
              <w:rPr>
                <w:rFonts w:eastAsia="OfficinaSansBoldITC"/>
                <w:szCs w:val="20"/>
                <w:lang w:eastAsia="en-US"/>
              </w:rPr>
              <w:t> </w:t>
            </w:r>
            <w:r w:rsidRPr="00842EC9">
              <w:rPr>
                <w:rFonts w:eastAsia="OfficinaSansBoldITC"/>
                <w:szCs w:val="20"/>
                <w:lang w:val="ru-RU" w:eastAsia="en-US"/>
              </w:rPr>
              <w:t xml:space="preserve">Первобытн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ложение первобытнообщинных отношений. На пороге цивил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w:t>
            </w:r>
            <w:r w:rsidRPr="00842EC9">
              <w:rPr>
                <w:rFonts w:eastAsia="OfficinaSansBoldITC"/>
                <w:szCs w:val="20"/>
                <w:lang w:eastAsia="en-US"/>
              </w:rPr>
              <w:t> </w:t>
            </w:r>
            <w:r w:rsidRPr="00842EC9">
              <w:rPr>
                <w:rFonts w:eastAsia="OfficinaSansBoldITC"/>
                <w:szCs w:val="20"/>
                <w:lang w:val="ru-RU" w:eastAsia="en-US"/>
              </w:rPr>
              <w:t xml:space="preserve">Древний мир.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и хронологические рамки истории Древнего мира. Карта Древне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1.</w:t>
            </w:r>
            <w:r w:rsidRPr="00842EC9">
              <w:rPr>
                <w:rFonts w:eastAsia="OfficinaSansBoldITC"/>
                <w:szCs w:val="20"/>
                <w:lang w:eastAsia="en-US"/>
              </w:rPr>
              <w:t> </w:t>
            </w:r>
            <w:r w:rsidRPr="00842EC9">
              <w:rPr>
                <w:rFonts w:eastAsia="OfficinaSansBoldITC"/>
                <w:szCs w:val="20"/>
                <w:lang w:val="ru-RU" w:eastAsia="en-US"/>
              </w:rPr>
              <w:t xml:space="preserve">Древний Восток.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Древний Восток». Карта древневосточно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2.</w:t>
            </w:r>
            <w:r w:rsidRPr="00842EC9">
              <w:rPr>
                <w:rFonts w:eastAsia="OfficinaSansBoldITC"/>
                <w:szCs w:val="20"/>
                <w:lang w:eastAsia="en-US"/>
              </w:rPr>
              <w:t> </w:t>
            </w:r>
            <w:r w:rsidRPr="00842EC9">
              <w:rPr>
                <w:rFonts w:eastAsia="OfficinaSansBoldITC"/>
                <w:szCs w:val="20"/>
                <w:lang w:val="ru-RU" w:eastAsia="en-US"/>
              </w:rPr>
              <w:t xml:space="preserve">Древний Египет.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тношения Египта с соседними народами. Египетское войско. Завоевательные походы фараонов; Тутмос </w:t>
            </w:r>
            <w:r w:rsidRPr="00842EC9">
              <w:rPr>
                <w:rFonts w:eastAsia="OfficinaSansBoldITC"/>
                <w:szCs w:val="20"/>
                <w:lang w:eastAsia="en-US"/>
              </w:rPr>
              <w:t>III</w:t>
            </w:r>
            <w:r w:rsidRPr="00842EC9">
              <w:rPr>
                <w:rFonts w:eastAsia="OfficinaSansBoldITC"/>
                <w:szCs w:val="20"/>
                <w:lang w:val="ru-RU" w:eastAsia="en-US"/>
              </w:rPr>
              <w:t xml:space="preserve">. Могущество Египта при Рамсесе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3.</w:t>
            </w:r>
            <w:r w:rsidRPr="00842EC9">
              <w:rPr>
                <w:rFonts w:eastAsia="OfficinaSansBoldITC"/>
                <w:szCs w:val="20"/>
                <w:lang w:eastAsia="en-US"/>
              </w:rPr>
              <w:t> </w:t>
            </w:r>
            <w:r w:rsidRPr="00842EC9">
              <w:rPr>
                <w:rFonts w:eastAsia="OfficinaSansBoldITC"/>
                <w:szCs w:val="20"/>
                <w:lang w:val="ru-RU" w:eastAsia="en-US"/>
              </w:rPr>
              <w:t xml:space="preserve">Древние цивилизации Месопотам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ий Вавилон. Царь Хаммурапи и его зак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ссирия. Завоевания ассирийцев. Создание сильной державы. Культурные сокровища Ниневии. Гибель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Нововавилонского царства. Легендарные памятники города Вавило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4.</w:t>
            </w:r>
            <w:r w:rsidRPr="00842EC9">
              <w:rPr>
                <w:rFonts w:eastAsia="OfficinaSansBoldITC"/>
                <w:szCs w:val="20"/>
                <w:lang w:eastAsia="en-US"/>
              </w:rPr>
              <w:t> </w:t>
            </w:r>
            <w:r w:rsidRPr="00842EC9">
              <w:rPr>
                <w:rFonts w:eastAsia="OfficinaSansBoldITC"/>
                <w:szCs w:val="20"/>
                <w:lang w:val="ru-RU" w:eastAsia="en-US"/>
              </w:rPr>
              <w:t xml:space="preserve">Восточное Средиземноморье в древност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5.</w:t>
            </w:r>
            <w:r w:rsidRPr="00842EC9">
              <w:rPr>
                <w:rFonts w:eastAsia="OfficinaSansBoldITC"/>
                <w:szCs w:val="20"/>
                <w:lang w:eastAsia="en-US"/>
              </w:rPr>
              <w:t> </w:t>
            </w:r>
            <w:r w:rsidRPr="00842EC9">
              <w:rPr>
                <w:rFonts w:eastAsia="OfficinaSansBoldITC"/>
                <w:szCs w:val="20"/>
                <w:lang w:val="ru-RU" w:eastAsia="en-US"/>
              </w:rPr>
              <w:t xml:space="preserve">Персидская держа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оевания персов. Государство Ахеменидов. Великие цари: Кир </w:t>
            </w:r>
            <w:r w:rsidRPr="00842EC9">
              <w:rPr>
                <w:rFonts w:eastAsia="OfficinaSansBoldITC"/>
                <w:szCs w:val="20"/>
                <w:lang w:eastAsia="en-US"/>
              </w:rPr>
              <w:t>II</w:t>
            </w:r>
            <w:r w:rsidRPr="00842EC9">
              <w:rPr>
                <w:rFonts w:eastAsia="OfficinaSansBoldITC"/>
                <w:szCs w:val="20"/>
                <w:lang w:val="ru-RU" w:eastAsia="en-US"/>
              </w:rPr>
              <w:t xml:space="preserve"> Великий, Дарий </w:t>
            </w:r>
            <w:r w:rsidRPr="00842EC9">
              <w:rPr>
                <w:rFonts w:eastAsia="OfficinaSansBoldITC"/>
                <w:szCs w:val="20"/>
                <w:lang w:eastAsia="en-US"/>
              </w:rPr>
              <w:t>I</w:t>
            </w:r>
            <w:r w:rsidRPr="00842EC9">
              <w:rPr>
                <w:rFonts w:eastAsia="OfficinaSansBoldITC"/>
                <w:szCs w:val="20"/>
                <w:lang w:val="ru-RU" w:eastAsia="en-US"/>
              </w:rPr>
              <w:t>. Расширение территории державы. Государственное устройство. Центр и сатрапии, управление империей. Религия перс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6.</w:t>
            </w:r>
            <w:r w:rsidRPr="00842EC9">
              <w:rPr>
                <w:rFonts w:eastAsia="OfficinaSansBoldITC"/>
                <w:szCs w:val="20"/>
                <w:lang w:eastAsia="en-US"/>
              </w:rPr>
              <w:t> </w:t>
            </w:r>
            <w:r w:rsidRPr="00842EC9">
              <w:rPr>
                <w:rFonts w:eastAsia="OfficinaSansBoldITC"/>
                <w:szCs w:val="20"/>
                <w:lang w:val="ru-RU" w:eastAsia="en-US"/>
              </w:rPr>
              <w:t xml:space="preserve">Древняя Инд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7.</w:t>
            </w:r>
            <w:r w:rsidRPr="00842EC9">
              <w:rPr>
                <w:rFonts w:eastAsia="OfficinaSansBoldITC"/>
                <w:szCs w:val="20"/>
                <w:lang w:eastAsia="en-US"/>
              </w:rPr>
              <w:t> </w:t>
            </w:r>
            <w:r w:rsidRPr="00842EC9">
              <w:rPr>
                <w:rFonts w:eastAsia="OfficinaSansBoldITC"/>
                <w:szCs w:val="20"/>
                <w:lang w:val="ru-RU" w:eastAsia="en-US"/>
              </w:rPr>
              <w:t xml:space="preserve">Древний Кита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w:t>
            </w:r>
            <w:r w:rsidRPr="00842EC9">
              <w:rPr>
                <w:rFonts w:eastAsia="OfficinaSansBoldITC"/>
                <w:szCs w:val="20"/>
                <w:lang w:eastAsia="en-US"/>
              </w:rPr>
              <w:t> </w:t>
            </w:r>
            <w:r w:rsidRPr="00842EC9">
              <w:rPr>
                <w:rFonts w:eastAsia="OfficinaSansBoldITC"/>
                <w:szCs w:val="20"/>
                <w:lang w:val="ru-RU" w:eastAsia="en-US"/>
              </w:rPr>
              <w:t xml:space="preserve">Древняя Грец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1.</w:t>
            </w:r>
            <w:r w:rsidRPr="00842EC9">
              <w:rPr>
                <w:rFonts w:eastAsia="OfficinaSansBoldITC"/>
                <w:szCs w:val="20"/>
                <w:lang w:eastAsia="en-US"/>
              </w:rPr>
              <w:t> </w:t>
            </w:r>
            <w:r w:rsidRPr="00842EC9">
              <w:rPr>
                <w:rFonts w:eastAsia="OfficinaSansBoldITC"/>
                <w:szCs w:val="20"/>
                <w:lang w:val="ru-RU" w:eastAsia="en-US"/>
              </w:rPr>
              <w:t xml:space="preserve">Древнейшая Грец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2.</w:t>
            </w:r>
            <w:r w:rsidRPr="00842EC9">
              <w:rPr>
                <w:rFonts w:eastAsia="OfficinaSansBoldITC"/>
                <w:szCs w:val="20"/>
                <w:lang w:eastAsia="en-US"/>
              </w:rPr>
              <w:t> </w:t>
            </w:r>
            <w:r w:rsidRPr="00842EC9">
              <w:rPr>
                <w:rFonts w:eastAsia="OfficinaSansBoldITC"/>
                <w:szCs w:val="20"/>
                <w:lang w:val="ru-RU" w:eastAsia="en-US"/>
              </w:rPr>
              <w:t xml:space="preserve">Греческие полисы. </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одъём хозяйственной жизни после «тёмных веков». Развитие земледелия и ремесла. Становление полисов, их политическое устройство. </w:t>
            </w:r>
            <w:r w:rsidRPr="00B7340D">
              <w:rPr>
                <w:rFonts w:eastAsia="OfficinaSansBoldITC"/>
                <w:szCs w:val="20"/>
                <w:lang w:val="ru-RU" w:eastAsia="en-US"/>
              </w:rPr>
              <w:t>Аристократия и демос. Великая греческая колонизация. Метрополии и коло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3.</w:t>
            </w:r>
            <w:r w:rsidRPr="00842EC9">
              <w:rPr>
                <w:rFonts w:eastAsia="OfficinaSansBoldITC"/>
                <w:szCs w:val="20"/>
                <w:lang w:eastAsia="en-US"/>
              </w:rPr>
              <w:t> </w:t>
            </w:r>
            <w:r w:rsidRPr="00842EC9">
              <w:rPr>
                <w:rFonts w:eastAsia="OfficinaSansBoldITC"/>
                <w:szCs w:val="20"/>
                <w:lang w:val="ru-RU" w:eastAsia="en-US"/>
              </w:rPr>
              <w:t xml:space="preserve">Культура Древней Грец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4.</w:t>
            </w:r>
            <w:r w:rsidRPr="00842EC9">
              <w:rPr>
                <w:rFonts w:eastAsia="OfficinaSansBoldITC"/>
                <w:szCs w:val="20"/>
                <w:lang w:eastAsia="en-US"/>
              </w:rPr>
              <w:t> </w:t>
            </w:r>
            <w:r w:rsidRPr="00842EC9">
              <w:rPr>
                <w:rFonts w:eastAsia="OfficinaSansBoldITC"/>
                <w:szCs w:val="20"/>
                <w:lang w:val="ru-RU" w:eastAsia="en-US"/>
              </w:rPr>
              <w:t xml:space="preserve">Македонские завоеван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озвышение Македонии. Политика Филиппа </w:t>
            </w:r>
            <w:r w:rsidRPr="00842EC9">
              <w:rPr>
                <w:rFonts w:eastAsia="OfficinaSansBoldITC"/>
                <w:szCs w:val="20"/>
                <w:lang w:eastAsia="en-US"/>
              </w:rPr>
              <w:t>II</w:t>
            </w:r>
            <w:r w:rsidRPr="00842EC9">
              <w:rPr>
                <w:rFonts w:eastAsia="OfficinaSansBoldITC"/>
                <w:szCs w:val="20"/>
                <w:lang w:val="ru-RU"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w:t>
            </w:r>
            <w:r w:rsidRPr="00842EC9">
              <w:rPr>
                <w:rFonts w:eastAsia="OfficinaSansBoldITC"/>
                <w:szCs w:val="20"/>
                <w:lang w:eastAsia="en-US"/>
              </w:rPr>
              <w:t> </w:t>
            </w:r>
            <w:r w:rsidRPr="00842EC9">
              <w:rPr>
                <w:rFonts w:eastAsia="OfficinaSansBoldITC"/>
                <w:szCs w:val="20"/>
                <w:lang w:val="ru-RU" w:eastAsia="en-US"/>
              </w:rPr>
              <w:t xml:space="preserve">Древний Ри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1.</w:t>
            </w:r>
            <w:r w:rsidRPr="00842EC9">
              <w:rPr>
                <w:rFonts w:eastAsia="OfficinaSansBoldITC"/>
                <w:szCs w:val="20"/>
                <w:lang w:eastAsia="en-US"/>
              </w:rPr>
              <w:t> </w:t>
            </w:r>
            <w:r w:rsidRPr="00842EC9">
              <w:rPr>
                <w:rFonts w:eastAsia="OfficinaSansBoldITC"/>
                <w:szCs w:val="20"/>
                <w:lang w:val="ru-RU" w:eastAsia="en-US"/>
              </w:rPr>
              <w:t xml:space="preserve">Возникновение Римского государст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2.</w:t>
            </w:r>
            <w:r w:rsidRPr="00842EC9">
              <w:rPr>
                <w:rFonts w:eastAsia="OfficinaSansBoldITC"/>
                <w:szCs w:val="20"/>
                <w:lang w:eastAsia="en-US"/>
              </w:rPr>
              <w:t> </w:t>
            </w:r>
            <w:r w:rsidRPr="00842EC9">
              <w:rPr>
                <w:rFonts w:eastAsia="OfficinaSansBoldITC"/>
                <w:szCs w:val="20"/>
                <w:lang w:val="ru-RU" w:eastAsia="en-US"/>
              </w:rPr>
              <w:t xml:space="preserve">Римские завоевания в Средиземномор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150.3.3.9.3.</w:t>
            </w:r>
            <w:r w:rsidRPr="00842EC9">
              <w:rPr>
                <w:rFonts w:eastAsia="OfficinaSansBoldITC"/>
                <w:szCs w:val="20"/>
                <w:lang w:eastAsia="en-US"/>
              </w:rPr>
              <w:t> </w:t>
            </w:r>
            <w:r w:rsidRPr="00842EC9">
              <w:rPr>
                <w:rFonts w:eastAsia="OfficinaSansBoldITC"/>
                <w:szCs w:val="20"/>
                <w:lang w:val="ru-RU" w:eastAsia="en-US"/>
              </w:rPr>
              <w:t xml:space="preserve">Поздняя Римская республика. </w:t>
            </w:r>
            <w:r w:rsidRPr="00B7340D">
              <w:rPr>
                <w:rFonts w:eastAsia="OfficinaSansBoldITC"/>
                <w:szCs w:val="20"/>
                <w:lang w:val="ru-RU" w:eastAsia="en-US"/>
              </w:rPr>
              <w:t xml:space="preserve">Гражданские войн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4.</w:t>
            </w:r>
            <w:r w:rsidRPr="00842EC9">
              <w:rPr>
                <w:rFonts w:eastAsia="OfficinaSansBoldITC"/>
                <w:szCs w:val="20"/>
                <w:lang w:eastAsia="en-US"/>
              </w:rPr>
              <w:t> </w:t>
            </w:r>
            <w:r w:rsidRPr="00842EC9">
              <w:rPr>
                <w:rFonts w:eastAsia="OfficinaSansBoldITC"/>
                <w:szCs w:val="20"/>
                <w:lang w:val="ru-RU" w:eastAsia="en-US"/>
              </w:rPr>
              <w:t xml:space="preserve">Расцвет и падение Римской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42EC9">
              <w:rPr>
                <w:rFonts w:eastAsia="OfficinaSansBoldITC"/>
                <w:szCs w:val="20"/>
                <w:lang w:eastAsia="en-US"/>
              </w:rPr>
              <w:t>I</w:t>
            </w:r>
            <w:r w:rsidRPr="00842EC9">
              <w:rPr>
                <w:rFonts w:eastAsia="OfficinaSansBoldITC"/>
                <w:szCs w:val="20"/>
                <w:lang w:val="ru-RU" w:eastAsia="en-US"/>
              </w:rPr>
              <w:t>, перенос столицы в Константинополь. Разделение Римской империи на Западную и Восточную ча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чало Великого переселения народов. Рим и варвары. Падение Западной Римской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5.</w:t>
            </w:r>
            <w:r w:rsidRPr="00842EC9">
              <w:rPr>
                <w:rFonts w:eastAsia="OfficinaSansBoldITC"/>
                <w:szCs w:val="20"/>
                <w:lang w:eastAsia="en-US"/>
              </w:rPr>
              <w:t> </w:t>
            </w:r>
            <w:r w:rsidRPr="00842EC9">
              <w:rPr>
                <w:rFonts w:eastAsia="OfficinaSansBoldITC"/>
                <w:szCs w:val="20"/>
                <w:lang w:val="ru-RU" w:eastAsia="en-US"/>
              </w:rPr>
              <w:t xml:space="preserve">Культура Древнего Рим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6.</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цивилизаций Древнего мира.</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2.</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6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w:t>
            </w:r>
            <w:r w:rsidRPr="00842EC9">
              <w:rPr>
                <w:rFonts w:eastAsia="OfficinaSansBoldITC"/>
                <w:szCs w:val="20"/>
                <w:lang w:eastAsia="en-US"/>
              </w:rPr>
              <w:t> </w:t>
            </w:r>
            <w:r w:rsidRPr="00842EC9">
              <w:rPr>
                <w:rFonts w:eastAsia="OfficinaSansBoldITC"/>
                <w:szCs w:val="20"/>
                <w:lang w:val="ru-RU" w:eastAsia="en-US"/>
              </w:rPr>
              <w:t xml:space="preserve">Всеобщая история. История Средних веко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редние века: понятие, хронологические рамки и периодизация Средневековь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2.</w:t>
            </w:r>
            <w:r w:rsidRPr="00842EC9">
              <w:rPr>
                <w:rFonts w:eastAsia="OfficinaSansBoldITC"/>
                <w:szCs w:val="20"/>
                <w:lang w:eastAsia="en-US"/>
              </w:rPr>
              <w:t> </w:t>
            </w:r>
            <w:r w:rsidRPr="00842EC9">
              <w:rPr>
                <w:rFonts w:eastAsia="OfficinaSansBoldITC"/>
                <w:szCs w:val="20"/>
                <w:lang w:val="ru-RU" w:eastAsia="en-US"/>
              </w:rPr>
              <w:t xml:space="preserve">Народы Европы в раннее Средневеков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кское государство в </w:t>
            </w:r>
            <w:r w:rsidRPr="00842EC9">
              <w:rPr>
                <w:rFonts w:eastAsia="OfficinaSansBoldITC"/>
                <w:szCs w:val="20"/>
                <w:lang w:eastAsia="en-US"/>
              </w:rPr>
              <w:t>VIII</w:t>
            </w:r>
            <w:r w:rsidRPr="00842EC9">
              <w:rPr>
                <w:rFonts w:eastAsia="OfficinaSansBoldITC"/>
                <w:szCs w:val="20"/>
                <w:lang w:val="ru-RU" w:eastAsia="en-US"/>
              </w:rPr>
              <w:t>‒</w:t>
            </w:r>
            <w:r w:rsidRPr="00842EC9">
              <w:rPr>
                <w:rFonts w:eastAsia="OfficinaSansBoldITC"/>
                <w:szCs w:val="20"/>
                <w:lang w:eastAsia="en-US"/>
              </w:rPr>
              <w:t>IX</w:t>
            </w:r>
            <w:r w:rsidRPr="00842EC9">
              <w:rPr>
                <w:rFonts w:eastAsia="OfficinaSansBoldITC"/>
                <w:szCs w:val="20"/>
                <w:lang w:val="ru-RU"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3.</w:t>
            </w:r>
            <w:r w:rsidRPr="00842EC9">
              <w:rPr>
                <w:rFonts w:eastAsia="OfficinaSansBoldITC"/>
                <w:szCs w:val="20"/>
                <w:lang w:eastAsia="en-US"/>
              </w:rPr>
              <w:t> </w:t>
            </w:r>
            <w:r w:rsidRPr="00842EC9">
              <w:rPr>
                <w:rFonts w:eastAsia="OfficinaSansBoldITC"/>
                <w:szCs w:val="20"/>
                <w:lang w:val="ru-RU" w:eastAsia="en-US"/>
              </w:rPr>
              <w:t xml:space="preserve">Византийская империя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4.</w:t>
            </w:r>
            <w:r w:rsidRPr="00842EC9">
              <w:rPr>
                <w:rFonts w:eastAsia="OfficinaSansBoldITC"/>
                <w:szCs w:val="20"/>
                <w:lang w:eastAsia="en-US"/>
              </w:rPr>
              <w:t> </w:t>
            </w:r>
            <w:r w:rsidRPr="00842EC9">
              <w:rPr>
                <w:rFonts w:eastAsia="OfficinaSansBoldITC"/>
                <w:szCs w:val="20"/>
                <w:lang w:val="ru-RU" w:eastAsia="en-US"/>
              </w:rPr>
              <w:t xml:space="preserve">Арабы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5.</w:t>
            </w:r>
            <w:r w:rsidRPr="00842EC9">
              <w:rPr>
                <w:rFonts w:eastAsia="OfficinaSansBoldITC"/>
                <w:szCs w:val="20"/>
                <w:lang w:eastAsia="en-US"/>
              </w:rPr>
              <w:t> </w:t>
            </w:r>
            <w:r w:rsidRPr="00842EC9">
              <w:rPr>
                <w:rFonts w:eastAsia="OfficinaSansBoldITC"/>
                <w:szCs w:val="20"/>
                <w:lang w:val="ru-RU" w:eastAsia="en-US"/>
              </w:rPr>
              <w:t xml:space="preserve">Средневековое европейское общество.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6.</w:t>
            </w:r>
            <w:r w:rsidRPr="00842EC9">
              <w:rPr>
                <w:rFonts w:eastAsia="OfficinaSansBoldITC"/>
                <w:szCs w:val="20"/>
                <w:lang w:eastAsia="en-US"/>
              </w:rPr>
              <w:t> </w:t>
            </w:r>
            <w:r w:rsidRPr="00842EC9">
              <w:rPr>
                <w:rFonts w:eastAsia="OfficinaSansBoldITC"/>
                <w:szCs w:val="20"/>
                <w:lang w:val="ru-RU" w:eastAsia="en-US"/>
              </w:rPr>
              <w:t>Государства Европы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Польско-литовское государство в </w:t>
            </w:r>
            <w:r w:rsidRPr="00842EC9">
              <w:rPr>
                <w:rFonts w:eastAsia="OfficinaSansBoldITC"/>
                <w:szCs w:val="20"/>
                <w:lang w:eastAsia="en-US"/>
              </w:rPr>
              <w:t>XIV</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еконкиста и образование централизованных государств на Пиренейском полуострове. Итальянские государства в </w:t>
            </w:r>
            <w:r w:rsidRPr="00842EC9">
              <w:rPr>
                <w:rFonts w:eastAsia="OfficinaSansBoldITC"/>
                <w:szCs w:val="20"/>
                <w:lang w:eastAsia="en-US"/>
              </w:rPr>
              <w:t>XII</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азвитие экономики в европейских странах в период зрелого Средневековья. Обострение социальных противоречий в Х</w:t>
            </w:r>
            <w:r w:rsidRPr="00842EC9">
              <w:rPr>
                <w:rFonts w:eastAsia="OfficinaSansBoldITC"/>
                <w:szCs w:val="20"/>
                <w:lang w:eastAsia="en-US"/>
              </w:rPr>
              <w:t>IV</w:t>
            </w:r>
            <w:r w:rsidRPr="00842EC9">
              <w:rPr>
                <w:rFonts w:eastAsia="OfficinaSansBoldITC"/>
                <w:szCs w:val="20"/>
                <w:lang w:val="ru-RU" w:eastAsia="en-US"/>
              </w:rPr>
              <w:t xml:space="preserve"> в. (Жакерия, восстание Уота Тайлера). Гуситское движение в Че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изантийская империя и славянские государства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Экспансия турок-османов. Османские завоевания на Балканах. Падение Константинопо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7.</w:t>
            </w:r>
            <w:r w:rsidRPr="00842EC9">
              <w:rPr>
                <w:rFonts w:eastAsia="OfficinaSansBoldITC"/>
                <w:szCs w:val="20"/>
                <w:lang w:eastAsia="en-US"/>
              </w:rPr>
              <w:t> </w:t>
            </w:r>
            <w:r w:rsidRPr="00842EC9">
              <w:rPr>
                <w:rFonts w:eastAsia="OfficinaSansBoldITC"/>
                <w:szCs w:val="20"/>
                <w:lang w:val="ru-RU" w:eastAsia="en-US"/>
              </w:rPr>
              <w:t xml:space="preserve">Культура средневековой Европ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8.</w:t>
            </w:r>
            <w:r w:rsidRPr="00842EC9">
              <w:rPr>
                <w:rFonts w:eastAsia="OfficinaSansBoldITC"/>
                <w:szCs w:val="20"/>
                <w:lang w:eastAsia="en-US"/>
              </w:rPr>
              <w:t> </w:t>
            </w:r>
            <w:r w:rsidRPr="00842EC9">
              <w:rPr>
                <w:rFonts w:eastAsia="OfficinaSansBoldITC"/>
                <w:szCs w:val="20"/>
                <w:lang w:val="ru-RU" w:eastAsia="en-US"/>
              </w:rPr>
              <w:t xml:space="preserve">Страны Востока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Османская империя</w:t>
            </w:r>
            <w:r w:rsidRPr="00842EC9">
              <w:rPr>
                <w:rFonts w:eastAsia="OfficinaSansBoldITC"/>
                <w:szCs w:val="20"/>
                <w:lang w:val="ru-RU" w:eastAsia="en-US"/>
              </w:rPr>
              <w:t xml:space="preserve">: завоевания турок-османов (Балканы, падение Византии), управление империей, положение покоренных народов. </w:t>
            </w:r>
            <w:r w:rsidRPr="00842EC9">
              <w:rPr>
                <w:rFonts w:eastAsia="OfficinaSansBoldITC"/>
                <w:bCs/>
                <w:szCs w:val="20"/>
                <w:lang w:val="ru-RU" w:eastAsia="en-US"/>
              </w:rPr>
              <w:t>Монгольская держава</w:t>
            </w:r>
            <w:r w:rsidRPr="00842EC9">
              <w:rPr>
                <w:rFonts w:eastAsia="OfficinaSansBoldITC"/>
                <w:szCs w:val="20"/>
                <w:lang w:val="ru-RU" w:eastAsia="en-US"/>
              </w:rPr>
              <w:t xml:space="preserve">: общественный строй монгольских племен, завоевания Чингисхана и его потомков, управление подчиненными территориями. </w:t>
            </w:r>
            <w:r w:rsidRPr="00842EC9">
              <w:rPr>
                <w:rFonts w:eastAsia="OfficinaSansBoldITC"/>
                <w:bCs/>
                <w:szCs w:val="20"/>
                <w:lang w:val="ru-RU" w:eastAsia="en-US"/>
              </w:rPr>
              <w:t>Китай</w:t>
            </w:r>
            <w:r w:rsidRPr="00842EC9">
              <w:rPr>
                <w:rFonts w:eastAsia="OfficinaSansBoldITC"/>
                <w:szCs w:val="20"/>
                <w:lang w:val="ru-RU" w:eastAsia="en-US"/>
              </w:rPr>
              <w:t xml:space="preserve">: империи, правители и подданные, борьба против завоевателей. </w:t>
            </w:r>
            <w:r w:rsidRPr="00842EC9">
              <w:rPr>
                <w:rFonts w:eastAsia="OfficinaSansBoldITC"/>
                <w:bCs/>
                <w:szCs w:val="20"/>
                <w:lang w:val="ru-RU" w:eastAsia="en-US"/>
              </w:rPr>
              <w:t xml:space="preserve">Япония </w:t>
            </w:r>
            <w:r w:rsidRPr="00842EC9">
              <w:rPr>
                <w:rFonts w:eastAsia="OfficinaSansBoldITC"/>
                <w:szCs w:val="20"/>
                <w:lang w:val="ru-RU" w:eastAsia="en-US"/>
              </w:rPr>
              <w:t xml:space="preserve">в Средние века: образование государства, власть императоров и управление сёгунов. </w:t>
            </w:r>
            <w:r w:rsidRPr="00842EC9">
              <w:rPr>
                <w:rFonts w:eastAsia="OfficinaSansBoldITC"/>
                <w:bCs/>
                <w:szCs w:val="20"/>
                <w:lang w:val="ru-RU" w:eastAsia="en-US"/>
              </w:rPr>
              <w:t>Индия</w:t>
            </w:r>
            <w:r w:rsidRPr="00842EC9">
              <w:rPr>
                <w:rFonts w:eastAsia="OfficinaSansBoldITC"/>
                <w:szCs w:val="20"/>
                <w:lang w:val="ru-RU" w:eastAsia="en-US"/>
              </w:rPr>
              <w:t>: раздробленность индийских княжеств, вторжение мусульман, Делийский султана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народов Востока. Литература. Архитектура. Традиционные искусства и ремесл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9.</w:t>
            </w:r>
            <w:r w:rsidRPr="00842EC9">
              <w:rPr>
                <w:rFonts w:eastAsia="OfficinaSansBoldITC"/>
                <w:szCs w:val="20"/>
                <w:lang w:eastAsia="en-US"/>
              </w:rPr>
              <w:t> </w:t>
            </w:r>
            <w:r w:rsidRPr="00842EC9">
              <w:rPr>
                <w:rFonts w:eastAsia="OfficinaSansBoldITC"/>
                <w:szCs w:val="20"/>
                <w:lang w:val="ru-RU" w:eastAsia="en-US"/>
              </w:rPr>
              <w:t xml:space="preserve">Государства доколумбовой Америки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ивилизации майя, ацтеков и инков: общественный строй, религиозные верования, культура. Появление европейских завоевател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0.</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Средних ве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w:t>
            </w:r>
            <w:r w:rsidRPr="00842EC9">
              <w:rPr>
                <w:rFonts w:eastAsia="OfficinaSansBoldITC"/>
                <w:szCs w:val="20"/>
                <w:lang w:eastAsia="en-US"/>
              </w:rPr>
              <w:t> </w:t>
            </w:r>
            <w:r w:rsidRPr="00842EC9">
              <w:rPr>
                <w:rFonts w:eastAsia="OfficinaSansBoldITC"/>
                <w:szCs w:val="20"/>
                <w:lang w:val="ru-RU" w:eastAsia="en-US"/>
              </w:rPr>
              <w:t xml:space="preserve">История России. От Руси к Российскому государству.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ль и место России в мировой истории. Проблемы периодизации российской истории. Источники по истории Росс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2.</w:t>
            </w:r>
            <w:r w:rsidRPr="00842EC9">
              <w:rPr>
                <w:rFonts w:eastAsia="OfficinaSansBoldITC"/>
                <w:szCs w:val="20"/>
                <w:lang w:eastAsia="en-US"/>
              </w:rPr>
              <w:t> </w:t>
            </w:r>
            <w:r w:rsidRPr="00842EC9">
              <w:rPr>
                <w:rFonts w:eastAsia="OfficinaSansBoldITC"/>
                <w:szCs w:val="20"/>
                <w:lang w:val="ru-RU" w:eastAsia="en-US"/>
              </w:rPr>
              <w:t xml:space="preserve">Народы и государства на территории нашей страны в древности. Восточная Европа в середине </w:t>
            </w:r>
            <w:r w:rsidRPr="00842EC9">
              <w:rPr>
                <w:rFonts w:eastAsia="OfficinaSansBoldITC"/>
                <w:szCs w:val="20"/>
                <w:lang w:eastAsia="en-US"/>
              </w:rPr>
              <w:t>I</w:t>
            </w:r>
            <w:r w:rsidRPr="00842EC9">
              <w:rPr>
                <w:rFonts w:eastAsia="OfficinaSansBoldITC"/>
                <w:szCs w:val="20"/>
                <w:lang w:val="ru-RU" w:eastAsia="en-US"/>
              </w:rPr>
              <w:t xml:space="preserve"> тыс. н. э.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ы, проживавшие на этой территории до середины </w:t>
            </w:r>
            <w:r w:rsidRPr="00842EC9">
              <w:rPr>
                <w:rFonts w:eastAsia="OfficinaSansBoldITC"/>
                <w:szCs w:val="20"/>
                <w:lang w:eastAsia="en-US"/>
              </w:rPr>
              <w:t>I</w:t>
            </w:r>
            <w:r w:rsidRPr="00842EC9">
              <w:rPr>
                <w:rFonts w:eastAsia="OfficinaSansBoldITC"/>
                <w:szCs w:val="20"/>
                <w:lang w:val="ru-RU"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и народы Восточной Европы, Сибири и Дальнего Востока, Тюркский каганат, Хазарский каганат, Волжская Булгар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w:t>
            </w:r>
            <w:r w:rsidRPr="00842EC9">
              <w:rPr>
                <w:rFonts w:eastAsia="OfficinaSansBoldITC"/>
                <w:szCs w:val="20"/>
                <w:lang w:eastAsia="en-US"/>
              </w:rPr>
              <w:t> </w:t>
            </w:r>
            <w:r w:rsidRPr="00842EC9">
              <w:rPr>
                <w:rFonts w:eastAsia="OfficinaSansBoldITC"/>
                <w:szCs w:val="20"/>
                <w:lang w:val="ru-RU" w:eastAsia="en-US"/>
              </w:rPr>
              <w:t xml:space="preserve">Русь в </w:t>
            </w:r>
            <w:r w:rsidRPr="00842EC9">
              <w:rPr>
                <w:rFonts w:eastAsia="OfficinaSansBoldITC"/>
                <w:szCs w:val="20"/>
                <w:lang w:eastAsia="en-US"/>
              </w:rPr>
              <w:t>IX</w:t>
            </w:r>
            <w:r w:rsidRPr="00842EC9">
              <w:rPr>
                <w:rFonts w:eastAsia="OfficinaSansBoldITC"/>
                <w:szCs w:val="20"/>
                <w:lang w:val="ru-RU" w:eastAsia="en-US"/>
              </w:rPr>
              <w:t xml:space="preserve"> ‒ начале </w:t>
            </w:r>
            <w:r w:rsidRPr="00842EC9">
              <w:rPr>
                <w:rFonts w:eastAsia="OfficinaSansBoldITC"/>
                <w:szCs w:val="20"/>
                <w:lang w:eastAsia="en-US"/>
              </w:rPr>
              <w:t>X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1.</w:t>
            </w:r>
            <w:r w:rsidRPr="00842EC9">
              <w:rPr>
                <w:rFonts w:eastAsia="OfficinaSansBoldITC"/>
                <w:szCs w:val="20"/>
                <w:lang w:eastAsia="en-US"/>
              </w:rPr>
              <w:t> </w:t>
            </w:r>
            <w:r w:rsidRPr="00842EC9">
              <w:rPr>
                <w:rFonts w:eastAsia="OfficinaSansBoldITC"/>
                <w:bCs/>
                <w:szCs w:val="20"/>
                <w:lang w:val="ru-RU" w:eastAsia="en-US"/>
              </w:rPr>
              <w:t xml:space="preserve">Образование государства Русь. </w:t>
            </w:r>
            <w:r w:rsidRPr="00842EC9">
              <w:rPr>
                <w:rFonts w:eastAsia="OfficinaSansBoldITC"/>
                <w:szCs w:val="20"/>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42EC9">
              <w:rPr>
                <w:rFonts w:eastAsia="OfficinaSansBoldITC"/>
                <w:szCs w:val="20"/>
                <w:lang w:eastAsia="en-US"/>
              </w:rPr>
              <w:t>I</w:t>
            </w:r>
            <w:r w:rsidRPr="00842EC9">
              <w:rPr>
                <w:rFonts w:eastAsia="OfficinaSansBoldITC"/>
                <w:szCs w:val="20"/>
                <w:lang w:val="ru-RU" w:eastAsia="en-US"/>
              </w:rPr>
              <w:t xml:space="preserve"> тыс. н. э. Формирование новой политической и этнической карты континен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известия о Руси. Проблема образования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Скандинавы на Руси. Начало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нятие христианства и его значение. Византийское наследие на Ру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2.</w:t>
            </w:r>
            <w:r w:rsidRPr="00842EC9">
              <w:rPr>
                <w:rFonts w:eastAsia="OfficinaSansBoldITC"/>
                <w:szCs w:val="20"/>
                <w:lang w:eastAsia="en-US"/>
              </w:rPr>
              <w:t> </w:t>
            </w:r>
            <w:r w:rsidRPr="00842EC9">
              <w:rPr>
                <w:rFonts w:eastAsia="OfficinaSansBoldITC"/>
                <w:bCs/>
                <w:szCs w:val="20"/>
                <w:lang w:val="ru-RU" w:eastAsia="en-US"/>
              </w:rPr>
              <w:t xml:space="preserve">Русь в конце </w:t>
            </w:r>
            <w:r w:rsidRPr="00842EC9">
              <w:rPr>
                <w:rFonts w:eastAsia="OfficinaSansBoldITC"/>
                <w:bCs/>
                <w:szCs w:val="20"/>
                <w:lang w:eastAsia="en-US"/>
              </w:rPr>
              <w:t>X</w:t>
            </w:r>
            <w:r w:rsidRPr="00842EC9">
              <w:rPr>
                <w:rFonts w:eastAsia="OfficinaSansBoldITC"/>
                <w:bCs/>
                <w:szCs w:val="20"/>
                <w:lang w:val="ru-RU" w:eastAsia="en-US"/>
              </w:rPr>
              <w:t xml:space="preserve"> ‒ начале </w:t>
            </w:r>
            <w:r w:rsidRPr="00842EC9">
              <w:rPr>
                <w:rFonts w:eastAsia="OfficinaSansBoldITC"/>
                <w:bCs/>
                <w:szCs w:val="20"/>
                <w:lang w:eastAsia="en-US"/>
              </w:rPr>
              <w:t>XII</w:t>
            </w:r>
            <w:r w:rsidRPr="00842EC9">
              <w:rPr>
                <w:rFonts w:eastAsia="OfficinaSansBoldITC"/>
                <w:bCs/>
                <w:szCs w:val="20"/>
                <w:lang w:val="ru-RU" w:eastAsia="en-US"/>
              </w:rPr>
              <w:t xml:space="preserve"> в. </w:t>
            </w:r>
            <w:r w:rsidRPr="00842EC9">
              <w:rPr>
                <w:rFonts w:eastAsia="OfficinaSansBoldITC"/>
                <w:szCs w:val="20"/>
                <w:lang w:val="ru-RU" w:eastAsia="en-US"/>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ый строй Руси: дискуссии в исторической нау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нязья, дружина. Духовенство. Городское население. Купц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атегории рядового и зависимого населения. Древнерусское право: Русская Правда, церковные устав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3.</w:t>
            </w:r>
            <w:r w:rsidRPr="00842EC9">
              <w:rPr>
                <w:rFonts w:eastAsia="OfficinaSansBoldITC"/>
                <w:szCs w:val="20"/>
                <w:lang w:eastAsia="en-US"/>
              </w:rPr>
              <w:t> </w:t>
            </w:r>
            <w:r w:rsidRPr="00842EC9">
              <w:rPr>
                <w:rFonts w:eastAsia="OfficinaSansBoldITC"/>
                <w:bCs/>
                <w:szCs w:val="20"/>
                <w:lang w:val="ru-RU" w:eastAsia="en-US"/>
              </w:rPr>
              <w:t xml:space="preserve">Культурное пространство. </w:t>
            </w:r>
            <w:r w:rsidRPr="00842EC9">
              <w:rPr>
                <w:rFonts w:eastAsia="OfficinaSansBoldITC"/>
                <w:szCs w:val="20"/>
                <w:lang w:val="ru-RU" w:eastAsia="en-US"/>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4.</w:t>
            </w:r>
            <w:r w:rsidRPr="00842EC9">
              <w:rPr>
                <w:rFonts w:eastAsia="OfficinaSansBoldITC"/>
                <w:szCs w:val="20"/>
                <w:lang w:eastAsia="en-US"/>
              </w:rPr>
              <w:t> </w:t>
            </w:r>
            <w:r w:rsidRPr="00842EC9">
              <w:rPr>
                <w:rFonts w:eastAsia="OfficinaSansBoldITC"/>
                <w:szCs w:val="20"/>
                <w:lang w:val="ru-RU" w:eastAsia="en-US"/>
              </w:rPr>
              <w:t xml:space="preserve">Русь в середине </w:t>
            </w:r>
            <w:r w:rsidRPr="00842EC9">
              <w:rPr>
                <w:rFonts w:eastAsia="OfficinaSansBoldITC"/>
                <w:szCs w:val="20"/>
                <w:lang w:eastAsia="en-US"/>
              </w:rPr>
              <w:t>XII</w:t>
            </w:r>
            <w:r w:rsidRPr="00842EC9">
              <w:rPr>
                <w:rFonts w:eastAsia="OfficinaSansBoldITC"/>
                <w:szCs w:val="20"/>
                <w:lang w:val="ru-RU" w:eastAsia="en-US"/>
              </w:rPr>
              <w:t xml:space="preserve"> ‒ начале </w:t>
            </w:r>
            <w:r w:rsidRPr="00842EC9">
              <w:rPr>
                <w:rFonts w:eastAsia="OfficinaSansBoldITC"/>
                <w:szCs w:val="20"/>
                <w:lang w:eastAsia="en-US"/>
              </w:rPr>
              <w:t>X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5.</w:t>
            </w:r>
            <w:r w:rsidRPr="00842EC9">
              <w:rPr>
                <w:rFonts w:eastAsia="OfficinaSansBoldITC"/>
                <w:szCs w:val="20"/>
                <w:lang w:eastAsia="en-US"/>
              </w:rPr>
              <w:t> </w:t>
            </w:r>
            <w:r w:rsidRPr="00842EC9">
              <w:rPr>
                <w:rFonts w:eastAsia="OfficinaSansBoldITC"/>
                <w:szCs w:val="20"/>
                <w:lang w:val="ru-RU" w:eastAsia="en-US"/>
              </w:rPr>
              <w:t xml:space="preserve">Русские земли и их соседи в середине </w:t>
            </w:r>
            <w:r w:rsidRPr="00842EC9">
              <w:rPr>
                <w:rFonts w:eastAsia="OfficinaSansBoldITC"/>
                <w:szCs w:val="20"/>
                <w:lang w:eastAsia="en-US"/>
              </w:rPr>
              <w:t>XIII</w:t>
            </w:r>
            <w:r w:rsidRPr="00842EC9">
              <w:rPr>
                <w:rFonts w:eastAsia="OfficinaSansBoldITC"/>
                <w:szCs w:val="20"/>
                <w:lang w:val="ru-RU" w:eastAsia="en-US"/>
              </w:rPr>
              <w:t xml:space="preserve"> ‒ </w:t>
            </w:r>
            <w:r w:rsidRPr="00842EC9">
              <w:rPr>
                <w:rFonts w:eastAsia="OfficinaSansBoldITC"/>
                <w:szCs w:val="20"/>
                <w:lang w:eastAsia="en-US"/>
              </w:rPr>
              <w:t>XI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1. Народы и государства степной зоны Восточной Европы и Сибири в </w:t>
            </w:r>
            <w:r w:rsidRPr="00842EC9">
              <w:rPr>
                <w:rFonts w:eastAsia="OfficinaSansBoldITC"/>
                <w:bCs/>
                <w:szCs w:val="20"/>
                <w:lang w:eastAsia="en-US"/>
              </w:rPr>
              <w:t>XIII</w:t>
            </w:r>
            <w:r w:rsidRPr="00842EC9">
              <w:rPr>
                <w:rFonts w:eastAsia="OfficinaSansBoldITC"/>
                <w:bCs/>
                <w:szCs w:val="20"/>
                <w:lang w:val="ru-RU" w:eastAsia="en-US"/>
              </w:rPr>
              <w:t>‒</w:t>
            </w:r>
            <w:r w:rsidRPr="00842EC9">
              <w:rPr>
                <w:rFonts w:eastAsia="OfficinaSansBoldITC"/>
                <w:bCs/>
                <w:szCs w:val="20"/>
                <w:lang w:eastAsia="en-US"/>
              </w:rPr>
              <w:t>XV</w:t>
            </w:r>
            <w:r w:rsidRPr="00842EC9">
              <w:rPr>
                <w:rFonts w:eastAsia="OfficinaSansBoldITC"/>
                <w:bCs/>
                <w:szCs w:val="20"/>
                <w:lang w:val="ru-RU" w:eastAsia="en-US"/>
              </w:rPr>
              <w:t xml:space="preserve"> вв. </w:t>
            </w:r>
            <w:r w:rsidRPr="00842EC9">
              <w:rPr>
                <w:rFonts w:eastAsia="OfficinaSansBoldITC"/>
                <w:szCs w:val="20"/>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42EC9">
              <w:rPr>
                <w:rFonts w:eastAsia="OfficinaSansBoldITC"/>
                <w:szCs w:val="20"/>
                <w:lang w:eastAsia="en-US"/>
              </w:rPr>
              <w:t>XIV</w:t>
            </w:r>
            <w:r w:rsidRPr="00842EC9">
              <w:rPr>
                <w:rFonts w:eastAsia="OfficinaSansBoldITC"/>
                <w:szCs w:val="20"/>
                <w:lang w:val="ru-RU" w:eastAsia="en-US"/>
              </w:rPr>
              <w:t xml:space="preserve"> в., нашествие Тим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2. Культурное пространство. </w:t>
            </w:r>
            <w:r w:rsidRPr="00842EC9">
              <w:rPr>
                <w:rFonts w:eastAsia="OfficinaSansBoldITC"/>
                <w:szCs w:val="20"/>
                <w:lang w:val="ru-RU" w:eastAsia="en-US"/>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6.</w:t>
            </w:r>
            <w:r w:rsidRPr="00842EC9">
              <w:rPr>
                <w:rFonts w:eastAsia="OfficinaSansBoldITC"/>
                <w:szCs w:val="20"/>
                <w:lang w:eastAsia="en-US"/>
              </w:rPr>
              <w:t> </w:t>
            </w:r>
            <w:r w:rsidRPr="00842EC9">
              <w:rPr>
                <w:rFonts w:eastAsia="OfficinaSansBoldITC"/>
                <w:szCs w:val="20"/>
                <w:lang w:val="ru-RU" w:eastAsia="en-US"/>
              </w:rPr>
              <w:t xml:space="preserve">Формирование единого Русского государства в </w:t>
            </w:r>
            <w:r w:rsidRPr="00842EC9">
              <w:rPr>
                <w:rFonts w:eastAsia="OfficinaSansBoldITC"/>
                <w:szCs w:val="20"/>
                <w:lang w:eastAsia="en-US"/>
              </w:rPr>
              <w:t>X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42EC9">
              <w:rPr>
                <w:rFonts w:eastAsia="OfficinaSansBoldITC"/>
                <w:szCs w:val="20"/>
                <w:lang w:eastAsia="en-US"/>
              </w:rPr>
              <w:t>XV</w:t>
            </w:r>
            <w:r w:rsidRPr="00842EC9">
              <w:rPr>
                <w:rFonts w:eastAsia="OfficinaSansBoldITC"/>
                <w:szCs w:val="20"/>
                <w:lang w:val="ru-RU" w:eastAsia="en-US"/>
              </w:rPr>
              <w:t xml:space="preserve"> в. Василий Темный. Новгород и Псков в </w:t>
            </w:r>
            <w:r w:rsidRPr="00842EC9">
              <w:rPr>
                <w:rFonts w:eastAsia="OfficinaSansBoldITC"/>
                <w:szCs w:val="20"/>
                <w:lang w:eastAsia="en-US"/>
              </w:rPr>
              <w:t>XV</w:t>
            </w:r>
            <w:r w:rsidRPr="00842EC9">
              <w:rPr>
                <w:rFonts w:eastAsia="OfficinaSansBoldITC"/>
                <w:szCs w:val="20"/>
                <w:lang w:val="ru-RU"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42EC9">
              <w:rPr>
                <w:rFonts w:eastAsia="OfficinaSansBoldITC"/>
                <w:szCs w:val="20"/>
                <w:lang w:eastAsia="en-US"/>
              </w:rPr>
              <w:t>III</w:t>
            </w:r>
            <w:r w:rsidRPr="00842EC9">
              <w:rPr>
                <w:rFonts w:eastAsia="OfficinaSansBoldITC"/>
                <w:szCs w:val="20"/>
                <w:lang w:val="ru-RU"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Культурное пространство</w:t>
            </w:r>
            <w:r w:rsidRPr="00842EC9">
              <w:rPr>
                <w:rFonts w:eastAsia="OfficinaSansBoldITC"/>
                <w:szCs w:val="20"/>
                <w:lang w:val="ru-RU" w:eastAsia="en-US"/>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842EC9" w:rsidRDefault="00842EC9" w:rsidP="00842EC9">
            <w:pPr>
              <w:ind w:firstLine="0"/>
              <w:rPr>
                <w:rFonts w:eastAsia="OfficinaSansBoldITC"/>
                <w:bCs/>
                <w:szCs w:val="20"/>
                <w:lang w:val="ru-RU" w:eastAsia="en-US"/>
              </w:rPr>
            </w:pPr>
            <w:r w:rsidRPr="00842EC9">
              <w:rPr>
                <w:rFonts w:eastAsia="OfficinaSansBoldITC"/>
                <w:szCs w:val="20"/>
                <w:lang w:val="ru-RU" w:eastAsia="en-US"/>
              </w:rPr>
              <w:t>150.4.2.7.</w:t>
            </w:r>
            <w:r w:rsidRPr="00842EC9">
              <w:rPr>
                <w:rFonts w:eastAsia="OfficinaSansBoldITC"/>
                <w:szCs w:val="20"/>
                <w:lang w:eastAsia="en-US"/>
              </w:rPr>
              <w:t> </w:t>
            </w:r>
            <w:r w:rsidRPr="00842EC9">
              <w:rPr>
                <w:rFonts w:eastAsia="OfficinaSansBoldITC"/>
                <w:bCs/>
                <w:szCs w:val="20"/>
                <w:lang w:val="ru-RU" w:eastAsia="en-US"/>
              </w:rPr>
              <w:t xml:space="preserve">Наш край </w:t>
            </w:r>
            <w:r w:rsidRPr="00842EC9">
              <w:rPr>
                <w:rFonts w:eastAsia="OfficinaSansBoldITC"/>
                <w:szCs w:val="20"/>
                <w:lang w:val="ru-RU" w:eastAsia="en-US"/>
              </w:rPr>
              <w:t xml:space="preserve">с древнейших времен до конца </w:t>
            </w:r>
            <w:r w:rsidRPr="00842EC9">
              <w:rPr>
                <w:rFonts w:eastAsia="OfficinaSansBoldITC"/>
                <w:szCs w:val="20"/>
                <w:lang w:eastAsia="en-US"/>
              </w:rPr>
              <w:t>XV</w:t>
            </w:r>
            <w:r w:rsidRPr="00842EC9">
              <w:rPr>
                <w:rFonts w:eastAsia="OfficinaSansBoldITC"/>
                <w:szCs w:val="20"/>
                <w:lang w:val="ru-RU" w:eastAsia="en-US"/>
              </w:rPr>
              <w:t xml:space="preserve"> в. </w:t>
            </w:r>
            <w:r w:rsidRPr="00842EC9">
              <w:rPr>
                <w:rFonts w:eastAsia="OfficinaSansBoldITC"/>
                <w:bCs/>
                <w:szCs w:val="20"/>
                <w:lang w:val="ru-RU" w:eastAsia="en-US"/>
              </w:rPr>
              <w:t>Материал по истории своего края привлекается при рассмотрении ключевых событий и процессов отечественной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8.</w:t>
            </w:r>
            <w:r w:rsidRPr="00842EC9">
              <w:rPr>
                <w:rFonts w:eastAsia="OfficinaSansBoldITC"/>
                <w:szCs w:val="20"/>
                <w:lang w:eastAsia="en-US"/>
              </w:rPr>
              <w:t> </w:t>
            </w:r>
            <w:r w:rsidRPr="00842EC9">
              <w:rPr>
                <w:rFonts w:eastAsia="OfficinaSansBoldITC"/>
                <w:bCs/>
                <w:szCs w:val="20"/>
                <w:lang w:val="ru-RU" w:eastAsia="en-US"/>
              </w:rPr>
              <w:t xml:space="preserve">Обобщение. </w:t>
            </w: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r>
      <w:tr w:rsidR="00842EC9" w:rsidRPr="00842EC9" w:rsidTr="006D26B4">
        <w:trPr>
          <w:trHeight w:val="245"/>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3.</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 Всеобщая история. История Нового времени. Конец </w:t>
            </w:r>
            <w:r w:rsidRPr="00842EC9">
              <w:rPr>
                <w:rFonts w:eastAsia="OfficinaSansBoldITC"/>
                <w:szCs w:val="20"/>
                <w:lang w:eastAsia="en-US"/>
              </w:rPr>
              <w:t>XV</w:t>
            </w:r>
            <w:r w:rsidRPr="00842EC9">
              <w:rPr>
                <w:rFonts w:eastAsia="OfficinaSansBoldITC"/>
                <w:szCs w:val="20"/>
                <w:lang w:val="ru-RU" w:eastAsia="en-US"/>
              </w:rPr>
              <w:t xml:space="preserve"> ‒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Новое время». Хронологические рамки и периодизация истории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2. Великие географические открыт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42EC9">
              <w:rPr>
                <w:rFonts w:eastAsia="OfficinaSansBoldITC"/>
                <w:szCs w:val="20"/>
                <w:lang w:eastAsia="en-US"/>
              </w:rPr>
              <w:t>XV</w:t>
            </w:r>
            <w:r w:rsidRPr="00842EC9">
              <w:rPr>
                <w:rFonts w:eastAsia="OfficinaSansBoldITC"/>
                <w:szCs w:val="20"/>
                <w:lang w:val="ru-RU" w:eastAsia="en-US"/>
              </w:rPr>
              <w:t>‒</w:t>
            </w:r>
            <w:r w:rsidRPr="00842EC9">
              <w:rPr>
                <w:rFonts w:eastAsia="OfficinaSansBoldITC"/>
                <w:szCs w:val="20"/>
                <w:lang w:eastAsia="en-US"/>
              </w:rPr>
              <w:t>XV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3. Изменения в европейском обществе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4. Реформация и контрреформация в Европ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5. Государства Европы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42EC9">
              <w:rPr>
                <w:rFonts w:eastAsia="OfficinaSansBoldITC"/>
                <w:szCs w:val="20"/>
                <w:lang w:eastAsia="en-US"/>
              </w:rPr>
              <w:t>IV</w:t>
            </w:r>
            <w:r w:rsidRPr="00842EC9">
              <w:rPr>
                <w:rFonts w:eastAsia="OfficinaSansBoldITC"/>
                <w:szCs w:val="20"/>
                <w:lang w:val="ru-RU" w:eastAsia="en-US"/>
              </w:rPr>
              <w:t xml:space="preserve">. Нантский эдикт 1598 г. Людовик </w:t>
            </w:r>
            <w:r w:rsidRPr="00842EC9">
              <w:rPr>
                <w:rFonts w:eastAsia="OfficinaSansBoldITC"/>
                <w:szCs w:val="20"/>
                <w:lang w:eastAsia="en-US"/>
              </w:rPr>
              <w:t>XIII</w:t>
            </w:r>
            <w:r w:rsidRPr="00842EC9">
              <w:rPr>
                <w:rFonts w:eastAsia="OfficinaSansBoldITC"/>
                <w:szCs w:val="20"/>
                <w:lang w:val="ru-RU" w:eastAsia="en-US"/>
              </w:rPr>
              <w:t xml:space="preserve"> и кардинал Ришелье. Фронда. Французский абсолютизм при Людовике </w:t>
            </w:r>
            <w:r w:rsidRPr="00842EC9">
              <w:rPr>
                <w:rFonts w:eastAsia="OfficinaSansBoldITC"/>
                <w:szCs w:val="20"/>
                <w:lang w:eastAsia="en-US"/>
              </w:rPr>
              <w:t>XIV</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42EC9">
              <w:rPr>
                <w:rFonts w:eastAsia="OfficinaSansBoldITC"/>
                <w:szCs w:val="20"/>
                <w:lang w:eastAsia="en-US"/>
              </w:rPr>
              <w:t>VIII</w:t>
            </w:r>
            <w:r w:rsidRPr="00842EC9">
              <w:rPr>
                <w:rFonts w:eastAsia="OfficinaSansBoldITC"/>
                <w:szCs w:val="20"/>
                <w:lang w:val="ru-RU" w:eastAsia="en-US"/>
              </w:rPr>
              <w:t xml:space="preserve"> и королевская реформация. «Золотой век» Елизаветы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йская революция середины </w:t>
            </w:r>
            <w:r w:rsidRPr="00842EC9">
              <w:rPr>
                <w:rFonts w:eastAsia="OfficinaSansBoldITC"/>
                <w:szCs w:val="20"/>
                <w:lang w:eastAsia="en-US"/>
              </w:rPr>
              <w:t>XVII</w:t>
            </w:r>
            <w:r w:rsidRPr="00842EC9">
              <w:rPr>
                <w:rFonts w:eastAsia="OfficinaSansBoldITC"/>
                <w:szCs w:val="20"/>
                <w:lang w:val="ru-RU"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6. Международные отношен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7. Европейская культура в раннее Новое врем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8. Страны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на вершине могущества. Сулейман </w:t>
            </w:r>
            <w:r w:rsidRPr="00842EC9">
              <w:rPr>
                <w:rFonts w:eastAsia="OfficinaSansBoldITC"/>
                <w:szCs w:val="20"/>
                <w:lang w:eastAsia="en-US"/>
              </w:rPr>
              <w:t>I</w:t>
            </w:r>
            <w:r w:rsidRPr="00842EC9">
              <w:rPr>
                <w:rFonts w:eastAsia="OfficinaSansBoldITC"/>
                <w:szCs w:val="20"/>
                <w:lang w:val="ru-RU"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крытие» страны для иноземцев. Культура и искусство стран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9. Обобщ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Раннего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 История России. Росс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от Великого княжества к царст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 Россия в </w:t>
            </w:r>
            <w:r w:rsidRPr="00842EC9">
              <w:rPr>
                <w:rFonts w:eastAsia="OfficinaSansBoldITC"/>
                <w:szCs w:val="20"/>
                <w:lang w:eastAsia="en-US"/>
              </w:rPr>
              <w:t>XV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1. Завершение объединения русских земель. Княжение Василия </w:t>
            </w:r>
            <w:r w:rsidRPr="00842EC9">
              <w:rPr>
                <w:rFonts w:eastAsia="OfficinaSansBoldITC"/>
                <w:szCs w:val="20"/>
                <w:lang w:eastAsia="en-US"/>
              </w:rPr>
              <w:t>III</w:t>
            </w:r>
            <w:r w:rsidRPr="00842EC9">
              <w:rPr>
                <w:rFonts w:eastAsia="OfficinaSansBoldITC"/>
                <w:szCs w:val="20"/>
                <w:lang w:val="ru-RU"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42EC9">
              <w:rPr>
                <w:rFonts w:eastAsia="OfficinaSansBoldITC"/>
                <w:szCs w:val="20"/>
                <w:lang w:eastAsia="en-US"/>
              </w:rPr>
              <w:t>XVI</w:t>
            </w:r>
            <w:r w:rsidRPr="00842EC9">
              <w:rPr>
                <w:rFonts w:eastAsia="OfficinaSansBoldITC"/>
                <w:szCs w:val="20"/>
                <w:lang w:val="ru-RU"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2. Царствование Ивана </w:t>
            </w:r>
            <w:r w:rsidRPr="00842EC9">
              <w:rPr>
                <w:rFonts w:eastAsia="OfficinaSansBoldITC"/>
                <w:szCs w:val="20"/>
                <w:lang w:eastAsia="en-US"/>
              </w:rPr>
              <w:t>IV</w:t>
            </w:r>
            <w:r w:rsidRPr="00842EC9">
              <w:rPr>
                <w:rFonts w:eastAsia="OfficinaSansBoldITC"/>
                <w:szCs w:val="20"/>
                <w:lang w:val="ru-RU" w:eastAsia="en-US"/>
              </w:rPr>
              <w:t>. Регентство Елены Глинской. Сопротивление удельных князей великокняжеской власти. Унификация денежной систе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иод боярского правления. Борьба за власть между боярскими кланами. Губная реформа. Московское восстание 1547 г. Ере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нятие Иваном </w:t>
            </w:r>
            <w:r w:rsidRPr="00842EC9">
              <w:rPr>
                <w:rFonts w:eastAsia="OfficinaSansBoldITC"/>
                <w:szCs w:val="20"/>
                <w:lang w:eastAsia="en-US"/>
              </w:rPr>
              <w:t>IV</w:t>
            </w:r>
            <w:r w:rsidRPr="00842EC9">
              <w:rPr>
                <w:rFonts w:eastAsia="OfficinaSansBoldITC"/>
                <w:szCs w:val="20"/>
                <w:lang w:val="ru-RU" w:eastAsia="en-US"/>
              </w:rPr>
              <w:t xml:space="preserve"> царского титула. Реформы середины </w:t>
            </w:r>
            <w:r w:rsidRPr="00842EC9">
              <w:rPr>
                <w:rFonts w:eastAsia="OfficinaSansBoldITC"/>
                <w:szCs w:val="20"/>
                <w:lang w:eastAsia="en-US"/>
              </w:rPr>
              <w:t>XVI</w:t>
            </w:r>
            <w:r w:rsidRPr="00842EC9">
              <w:rPr>
                <w:rFonts w:eastAsia="OfficinaSansBoldITC"/>
                <w:szCs w:val="20"/>
                <w:lang w:val="ru-RU"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 </w:t>
            </w:r>
            <w:r w:rsidRPr="00842EC9">
              <w:rPr>
                <w:rFonts w:eastAsia="OfficinaSansBoldITC"/>
                <w:szCs w:val="20"/>
                <w:lang w:eastAsia="en-US"/>
              </w:rPr>
              <w:t>XVI</w:t>
            </w:r>
            <w:r w:rsidRPr="00842EC9">
              <w:rPr>
                <w:rFonts w:eastAsia="OfficinaSansBoldITC"/>
                <w:szCs w:val="20"/>
                <w:lang w:val="ru-RU"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3. Россия в конце </w:t>
            </w:r>
            <w:r w:rsidRPr="00842EC9">
              <w:rPr>
                <w:rFonts w:eastAsia="OfficinaSansBoldITC"/>
                <w:szCs w:val="20"/>
                <w:lang w:eastAsia="en-US"/>
              </w:rPr>
              <w:t>XVI</w:t>
            </w:r>
            <w:r w:rsidRPr="00842EC9">
              <w:rPr>
                <w:rFonts w:eastAsia="OfficinaSansBoldITC"/>
                <w:szCs w:val="20"/>
                <w:lang w:val="ru-RU"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 Смута в Росс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2. Смутное время начала </w:t>
            </w:r>
            <w:r w:rsidRPr="00842EC9">
              <w:rPr>
                <w:rFonts w:eastAsia="OfficinaSansBoldITC"/>
                <w:szCs w:val="20"/>
                <w:lang w:eastAsia="en-US"/>
              </w:rPr>
              <w:t>XVII</w:t>
            </w:r>
            <w:r w:rsidRPr="00842EC9">
              <w:rPr>
                <w:rFonts w:eastAsia="OfficinaSansBoldITC"/>
                <w:szCs w:val="20"/>
                <w:lang w:val="ru-RU" w:eastAsia="en-US"/>
              </w:rPr>
              <w:t xml:space="preserve"> в. Дискуссия о его причинах. Самозванцы и самозванство. Личность Лжедмитрия </w:t>
            </w:r>
            <w:r w:rsidRPr="00842EC9">
              <w:rPr>
                <w:rFonts w:eastAsia="OfficinaSansBoldITC"/>
                <w:szCs w:val="20"/>
                <w:lang w:eastAsia="en-US"/>
              </w:rPr>
              <w:t>I</w:t>
            </w:r>
            <w:r w:rsidRPr="00842EC9">
              <w:rPr>
                <w:rFonts w:eastAsia="OfficinaSansBoldITC"/>
                <w:szCs w:val="20"/>
                <w:lang w:val="ru-RU" w:eastAsia="en-US"/>
              </w:rPr>
              <w:t xml:space="preserve"> и его политика. Восстание 1606 г. и убийство самозван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Царь Василий Шуйский. Восстание Ивана Болотникова. Перерастание внутреннего кризиса в гражданскую войну. Лжедмитрий </w:t>
            </w:r>
            <w:r w:rsidRPr="00842EC9">
              <w:rPr>
                <w:rFonts w:eastAsia="OfficinaSansBoldITC"/>
                <w:szCs w:val="20"/>
                <w:lang w:eastAsia="en-US"/>
              </w:rPr>
              <w:t>II</w:t>
            </w:r>
            <w:r w:rsidRPr="00842EC9">
              <w:rPr>
                <w:rFonts w:eastAsia="OfficinaSansBoldITC"/>
                <w:szCs w:val="20"/>
                <w:lang w:val="ru-RU"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 Россия в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2. Экономическое развитие России в </w:t>
            </w:r>
            <w:r w:rsidRPr="00842EC9">
              <w:rPr>
                <w:rFonts w:eastAsia="OfficinaSansBoldITC"/>
                <w:szCs w:val="20"/>
                <w:lang w:eastAsia="en-US"/>
              </w:rPr>
              <w:t>XVII</w:t>
            </w:r>
            <w:r w:rsidRPr="00842EC9">
              <w:rPr>
                <w:rFonts w:eastAsia="OfficinaSansBoldITC"/>
                <w:szCs w:val="20"/>
                <w:lang w:val="ru-RU"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3.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42EC9">
              <w:rPr>
                <w:rFonts w:eastAsia="OfficinaSansBoldITC"/>
                <w:szCs w:val="20"/>
                <w:lang w:eastAsia="en-US"/>
              </w:rPr>
              <w:t>XVII</w:t>
            </w:r>
            <w:r w:rsidRPr="00842EC9">
              <w:rPr>
                <w:rFonts w:eastAsia="OfficinaSansBoldITC"/>
                <w:szCs w:val="20"/>
                <w:lang w:val="ru-RU" w:eastAsia="en-US"/>
              </w:rPr>
              <w:t xml:space="preserve"> в. Городские восстания середины </w:t>
            </w:r>
            <w:r w:rsidRPr="00842EC9">
              <w:rPr>
                <w:rFonts w:eastAsia="OfficinaSansBoldITC"/>
                <w:szCs w:val="20"/>
                <w:lang w:eastAsia="en-US"/>
              </w:rPr>
              <w:t>XVII</w:t>
            </w:r>
            <w:r w:rsidRPr="00842EC9">
              <w:rPr>
                <w:rFonts w:eastAsia="OfficinaSansBoldITC"/>
                <w:szCs w:val="20"/>
                <w:lang w:val="ru-RU"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4. Внешняя политика России в </w:t>
            </w:r>
            <w:r w:rsidRPr="00842EC9">
              <w:rPr>
                <w:rFonts w:eastAsia="OfficinaSansBoldITC"/>
                <w:szCs w:val="20"/>
                <w:lang w:eastAsia="en-US"/>
              </w:rPr>
              <w:t>XVII</w:t>
            </w:r>
            <w:r w:rsidRPr="00842EC9">
              <w:rPr>
                <w:rFonts w:eastAsia="OfficinaSansBoldITC"/>
                <w:szCs w:val="20"/>
                <w:lang w:val="ru-RU"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5. Освоение новых территорий. Народы России в </w:t>
            </w:r>
            <w:r w:rsidRPr="00842EC9">
              <w:rPr>
                <w:rFonts w:eastAsia="OfficinaSansBoldITC"/>
                <w:szCs w:val="20"/>
                <w:lang w:eastAsia="en-US"/>
              </w:rPr>
              <w:t>XVII</w:t>
            </w:r>
            <w:r w:rsidRPr="00842EC9">
              <w:rPr>
                <w:rFonts w:eastAsia="OfficinaSansBoldITC"/>
                <w:szCs w:val="20"/>
                <w:lang w:val="ru-RU"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4. Культурное пространство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менения в картине мира челове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42EC9">
              <w:rPr>
                <w:rFonts w:eastAsia="OfficinaSansBoldITC"/>
                <w:szCs w:val="20"/>
                <w:lang w:eastAsia="en-US"/>
              </w:rPr>
              <w:t>XV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5. Наш край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5.2.6.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 Всеобщая история. История Нового времени.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2. Век Просвещен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 Государства Европы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1. Монархии в Европе </w:t>
            </w:r>
            <w:r w:rsidRPr="00842EC9">
              <w:rPr>
                <w:rFonts w:eastAsia="OfficinaSansBoldITC"/>
                <w:szCs w:val="20"/>
                <w:lang w:eastAsia="en-US"/>
              </w:rPr>
              <w:t>XVIII</w:t>
            </w:r>
            <w:r w:rsidRPr="00842EC9">
              <w:rPr>
                <w:rFonts w:eastAsia="OfficinaSansBoldITC"/>
                <w:szCs w:val="20"/>
                <w:lang w:val="ru-RU"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2. Великобритания в </w:t>
            </w:r>
            <w:r w:rsidRPr="00842EC9">
              <w:rPr>
                <w:rFonts w:eastAsia="OfficinaSansBoldITC"/>
                <w:szCs w:val="20"/>
                <w:lang w:eastAsia="en-US"/>
              </w:rPr>
              <w:t>XVIII</w:t>
            </w:r>
            <w:r w:rsidRPr="00842EC9">
              <w:rPr>
                <w:rFonts w:eastAsia="OfficinaSansBoldITC"/>
                <w:szCs w:val="20"/>
                <w:lang w:val="ru-RU"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1.3.3. Франция. Абсолютная монархия: политика сохранения старого порядка. Попытки проведения реформ. Королевская власть и сослов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4. Германские государства, монархия Габсбургов, итальянские земли в </w:t>
            </w:r>
            <w:r w:rsidRPr="00842EC9">
              <w:rPr>
                <w:rFonts w:eastAsia="OfficinaSansBoldITC"/>
                <w:szCs w:val="20"/>
                <w:lang w:eastAsia="en-US"/>
              </w:rPr>
              <w:t>XVIII</w:t>
            </w:r>
            <w:r w:rsidRPr="00842EC9">
              <w:rPr>
                <w:rFonts w:eastAsia="OfficinaSansBoldITC"/>
                <w:szCs w:val="20"/>
                <w:lang w:val="ru-RU" w:eastAsia="en-US"/>
              </w:rPr>
              <w:t xml:space="preserve"> в. Раздробленность Германии. Возвышение Пруссии. Фридрих </w:t>
            </w:r>
            <w:r w:rsidRPr="00842EC9">
              <w:rPr>
                <w:rFonts w:eastAsia="OfficinaSansBoldITC"/>
                <w:szCs w:val="20"/>
                <w:lang w:eastAsia="en-US"/>
              </w:rPr>
              <w:t>II</w:t>
            </w:r>
            <w:r w:rsidRPr="00842EC9">
              <w:rPr>
                <w:rFonts w:eastAsia="OfficinaSansBoldITC"/>
                <w:szCs w:val="20"/>
                <w:lang w:val="ru-RU" w:eastAsia="en-US"/>
              </w:rPr>
              <w:t xml:space="preserve"> Великий. Габсбургская монархия в </w:t>
            </w:r>
            <w:r w:rsidRPr="00842EC9">
              <w:rPr>
                <w:rFonts w:eastAsia="OfficinaSansBoldITC"/>
                <w:szCs w:val="20"/>
                <w:lang w:eastAsia="en-US"/>
              </w:rPr>
              <w:t>XVIII</w:t>
            </w:r>
            <w:r w:rsidRPr="00842EC9">
              <w:rPr>
                <w:rFonts w:eastAsia="OfficinaSansBoldITC"/>
                <w:szCs w:val="20"/>
                <w:lang w:val="ru-RU" w:eastAsia="en-US"/>
              </w:rPr>
              <w:t xml:space="preserve"> в. Правление Марии Терезии и Иосифа </w:t>
            </w:r>
            <w:r w:rsidRPr="00842EC9">
              <w:rPr>
                <w:rFonts w:eastAsia="OfficinaSansBoldITC"/>
                <w:szCs w:val="20"/>
                <w:lang w:eastAsia="en-US"/>
              </w:rPr>
              <w:t>II</w:t>
            </w:r>
            <w:r w:rsidRPr="00842EC9">
              <w:rPr>
                <w:rFonts w:eastAsia="OfficinaSansBoldITC"/>
                <w:szCs w:val="20"/>
                <w:lang w:val="ru-RU"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5. Государства Пиренейского полуострова. Испания: проблемы внутреннего развития, ослабление международных позиций. Реформы в правление Карла </w:t>
            </w:r>
            <w:r w:rsidRPr="00842EC9">
              <w:rPr>
                <w:rFonts w:eastAsia="OfficinaSansBoldITC"/>
                <w:szCs w:val="20"/>
                <w:lang w:eastAsia="en-US"/>
              </w:rPr>
              <w:t>III</w:t>
            </w:r>
            <w:r w:rsidRPr="00842EC9">
              <w:rPr>
                <w:rFonts w:eastAsia="OfficinaSansBoldITC"/>
                <w:szCs w:val="20"/>
                <w:lang w:val="ru-RU"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4. Британские колонии в Северной Америке: борьба за независим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5. Французская революция конца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6. Европейская культур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42EC9">
              <w:rPr>
                <w:rFonts w:eastAsia="OfficinaSansBoldITC"/>
                <w:szCs w:val="20"/>
                <w:lang w:eastAsia="en-US"/>
              </w:rPr>
              <w:t>XVIII</w:t>
            </w:r>
            <w:r w:rsidRPr="00842EC9">
              <w:rPr>
                <w:rFonts w:eastAsia="OfficinaSansBoldITC"/>
                <w:szCs w:val="20"/>
                <w:lang w:val="ru-RU"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7. Международные отношения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блемы европейского баланса сил и дипломатия. Участие России в международных отношениях в </w:t>
            </w:r>
            <w:r w:rsidRPr="00842EC9">
              <w:rPr>
                <w:rFonts w:eastAsia="OfficinaSansBoldITC"/>
                <w:szCs w:val="20"/>
                <w:lang w:eastAsia="en-US"/>
              </w:rPr>
              <w:t>XVIII</w:t>
            </w:r>
            <w:r w:rsidRPr="00842EC9">
              <w:rPr>
                <w:rFonts w:eastAsia="OfficinaSansBoldITC"/>
                <w:szCs w:val="20"/>
                <w:lang w:val="ru-RU"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8. Страны Восток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от могущества к упадку. Положение населения. Попытки проведения реформ; Селим </w:t>
            </w:r>
            <w:r w:rsidRPr="00842EC9">
              <w:rPr>
                <w:rFonts w:eastAsia="OfficinaSansBoldITC"/>
                <w:szCs w:val="20"/>
                <w:lang w:eastAsia="en-US"/>
              </w:rPr>
              <w:t>III</w:t>
            </w:r>
            <w:r w:rsidRPr="00842EC9">
              <w:rPr>
                <w:rFonts w:eastAsia="OfficinaSansBoldITC"/>
                <w:szCs w:val="20"/>
                <w:lang w:val="ru-RU"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42EC9">
              <w:rPr>
                <w:rFonts w:eastAsia="OfficinaSansBoldITC"/>
                <w:szCs w:val="20"/>
                <w:lang w:eastAsia="en-US"/>
              </w:rPr>
              <w:t>XVIII</w:t>
            </w:r>
            <w:r w:rsidRPr="00842EC9">
              <w:rPr>
                <w:rFonts w:eastAsia="OfficinaSansBoldITC"/>
                <w:szCs w:val="20"/>
                <w:lang w:val="ru-RU"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42EC9">
              <w:rPr>
                <w:rFonts w:eastAsia="OfficinaSansBoldITC"/>
                <w:szCs w:val="20"/>
                <w:lang w:eastAsia="en-US"/>
              </w:rPr>
              <w:t>XVIII</w:t>
            </w:r>
            <w:r w:rsidRPr="00842EC9">
              <w:rPr>
                <w:rFonts w:eastAsia="OfficinaSansBoldITC"/>
                <w:szCs w:val="20"/>
                <w:lang w:val="ru-RU" w:eastAsia="en-US"/>
              </w:rPr>
              <w:t xml:space="preserve"> в. Сёгуны и дайме. Положение сословий. Культура стран Востока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9. Обобщение. Историческое и культурное наследие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 История России. Россия в конце </w:t>
            </w:r>
            <w:r w:rsidRPr="00842EC9">
              <w:rPr>
                <w:rFonts w:eastAsia="OfficinaSansBoldITC"/>
                <w:szCs w:val="20"/>
                <w:lang w:eastAsia="en-US"/>
              </w:rPr>
              <w:t>XVII</w:t>
            </w:r>
            <w:r w:rsidRPr="00842EC9">
              <w:rPr>
                <w:rFonts w:eastAsia="OfficinaSansBoldITC"/>
                <w:szCs w:val="20"/>
                <w:lang w:val="ru-RU" w:eastAsia="en-US"/>
              </w:rPr>
              <w:t>‒</w:t>
            </w:r>
            <w:r w:rsidRPr="00842EC9">
              <w:rPr>
                <w:rFonts w:eastAsia="OfficinaSansBoldITC"/>
                <w:szCs w:val="20"/>
                <w:lang w:eastAsia="en-US"/>
              </w:rPr>
              <w:t>XVIII</w:t>
            </w:r>
            <w:r w:rsidRPr="00842EC9">
              <w:rPr>
                <w:rFonts w:eastAsia="OfficinaSansBoldITC"/>
                <w:szCs w:val="20"/>
                <w:lang w:val="ru-RU" w:eastAsia="en-US"/>
              </w:rPr>
              <w:t xml:space="preserve"> в.: от царства 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1. Введ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 Россия в эпоху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1. Причины и предпосылки преобразований. Россия и Европа в конце </w:t>
            </w:r>
            <w:r w:rsidRPr="00842EC9">
              <w:rPr>
                <w:rFonts w:eastAsia="OfficinaSansBoldITC"/>
                <w:szCs w:val="20"/>
                <w:lang w:eastAsia="en-US"/>
              </w:rPr>
              <w:t>XVII</w:t>
            </w:r>
            <w:r w:rsidRPr="00842EC9">
              <w:rPr>
                <w:rFonts w:eastAsia="OfficinaSansBoldITC"/>
                <w:szCs w:val="20"/>
                <w:lang w:val="ru-RU" w:eastAsia="en-US"/>
              </w:rPr>
              <w:t xml:space="preserve"> в. Модернизация как жизненно важная национальная задача. Начало царствования Петра </w:t>
            </w:r>
            <w:r w:rsidRPr="00842EC9">
              <w:rPr>
                <w:rFonts w:eastAsia="OfficinaSansBoldITC"/>
                <w:szCs w:val="20"/>
                <w:lang w:eastAsia="en-US"/>
              </w:rPr>
              <w:t>I</w:t>
            </w:r>
            <w:r w:rsidRPr="00842EC9">
              <w:rPr>
                <w:rFonts w:eastAsia="OfficinaSansBoldITC"/>
                <w:szCs w:val="20"/>
                <w:lang w:val="ru-RU"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гвардейские полки. Создание регулярной армии, военного флота. Рекрутские набо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5. Церковная реформа. Упразднение патриаршества, учреждение Синода. Положение инославных конфесс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6. Оппозиция реформам Петра </w:t>
            </w:r>
            <w:r w:rsidRPr="00842EC9">
              <w:rPr>
                <w:rFonts w:eastAsia="OfficinaSansBoldITC"/>
                <w:szCs w:val="20"/>
                <w:lang w:eastAsia="en-US"/>
              </w:rPr>
              <w:t>I</w:t>
            </w:r>
            <w:r w:rsidRPr="00842EC9">
              <w:rPr>
                <w:rFonts w:eastAsia="OfficinaSansBoldITC"/>
                <w:szCs w:val="20"/>
                <w:lang w:val="ru-RU" w:eastAsia="en-US"/>
              </w:rPr>
              <w:t xml:space="preserve">. Социальные движения в первой четверти </w:t>
            </w:r>
            <w:r w:rsidRPr="00842EC9">
              <w:rPr>
                <w:rFonts w:eastAsia="OfficinaSansBoldITC"/>
                <w:szCs w:val="20"/>
                <w:lang w:eastAsia="en-US"/>
              </w:rPr>
              <w:t>XVIII</w:t>
            </w:r>
            <w:r w:rsidRPr="00842EC9">
              <w:rPr>
                <w:rFonts w:eastAsia="OfficinaSansBoldITC"/>
                <w:szCs w:val="20"/>
                <w:lang w:val="ru-RU" w:eastAsia="en-US"/>
              </w:rPr>
              <w:t xml:space="preserve"> в. Восстания в Астрахани, Башкирии, на Дону. Дело царевича Алек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7. 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8. Преобразования Петра </w:t>
            </w:r>
            <w:r w:rsidRPr="00842EC9">
              <w:rPr>
                <w:rFonts w:eastAsia="OfficinaSansBoldITC"/>
                <w:szCs w:val="20"/>
                <w:lang w:eastAsia="en-US"/>
              </w:rPr>
              <w:t>I</w:t>
            </w:r>
            <w:r w:rsidRPr="00842EC9">
              <w:rPr>
                <w:rFonts w:eastAsia="OfficinaSansBoldITC"/>
                <w:szCs w:val="20"/>
                <w:lang w:val="ru-RU"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тоги, последствия и значение петровских преобразований. Образ Петра </w:t>
            </w:r>
            <w:r w:rsidRPr="00842EC9">
              <w:rPr>
                <w:rFonts w:eastAsia="OfficinaSansBoldITC"/>
                <w:szCs w:val="20"/>
                <w:lang w:eastAsia="en-US"/>
              </w:rPr>
              <w:t>I</w:t>
            </w:r>
            <w:r w:rsidRPr="00842EC9">
              <w:rPr>
                <w:rFonts w:eastAsia="OfficinaSansBoldITC"/>
                <w:szCs w:val="20"/>
                <w:lang w:val="ru-RU" w:eastAsia="en-US"/>
              </w:rPr>
              <w:t xml:space="preserve"> в русской культу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3. Россия после Петра </w:t>
            </w:r>
            <w:r w:rsidRPr="00842EC9">
              <w:rPr>
                <w:rFonts w:eastAsia="OfficinaSansBoldITC"/>
                <w:szCs w:val="20"/>
                <w:lang w:eastAsia="en-US"/>
              </w:rPr>
              <w:t>I</w:t>
            </w:r>
            <w:r w:rsidRPr="00842EC9">
              <w:rPr>
                <w:rFonts w:eastAsia="OfficinaSansBoldITC"/>
                <w:szCs w:val="20"/>
                <w:lang w:val="ru-RU" w:eastAsia="en-US"/>
              </w:rPr>
              <w:t xml:space="preserve">. Дворцовые переворот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етр </w:t>
            </w:r>
            <w:r w:rsidRPr="00842EC9">
              <w:rPr>
                <w:rFonts w:eastAsia="OfficinaSansBoldITC"/>
                <w:szCs w:val="20"/>
                <w:lang w:eastAsia="en-US"/>
              </w:rPr>
              <w:t>III</w:t>
            </w:r>
            <w:r w:rsidRPr="00842EC9">
              <w:rPr>
                <w:rFonts w:eastAsia="OfficinaSansBoldITC"/>
                <w:szCs w:val="20"/>
                <w:lang w:val="ru-RU" w:eastAsia="en-US"/>
              </w:rPr>
              <w:t>. Манифест о вольности дворянства. Причины переворота 28 июня 176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 Россия в 1760-1790-х гг. Правление Екатерины </w:t>
            </w:r>
            <w:r w:rsidRPr="00842EC9">
              <w:rPr>
                <w:rFonts w:eastAsia="OfficinaSansBoldITC"/>
                <w:szCs w:val="20"/>
                <w:lang w:eastAsia="en-US"/>
              </w:rPr>
              <w:t>II</w:t>
            </w:r>
            <w:r w:rsidRPr="00842EC9">
              <w:rPr>
                <w:rFonts w:eastAsia="OfficinaSansBoldITC"/>
                <w:szCs w:val="20"/>
                <w:lang w:val="ru-RU" w:eastAsia="en-US"/>
              </w:rPr>
              <w:t xml:space="preserve"> и Павл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1. Внутренняя политика Екатерины </w:t>
            </w:r>
            <w:r w:rsidRPr="00842EC9">
              <w:rPr>
                <w:rFonts w:eastAsia="OfficinaSansBoldITC"/>
                <w:szCs w:val="20"/>
                <w:lang w:eastAsia="en-US"/>
              </w:rPr>
              <w:t>II</w:t>
            </w:r>
            <w:r w:rsidRPr="00842EC9">
              <w:rPr>
                <w:rFonts w:eastAsia="OfficinaSansBoldITC"/>
                <w:szCs w:val="20"/>
                <w:lang w:val="ru-RU"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циональная политика и народы России в </w:t>
            </w:r>
            <w:r w:rsidRPr="00842EC9">
              <w:rPr>
                <w:rFonts w:eastAsia="OfficinaSansBoldITC"/>
                <w:szCs w:val="20"/>
                <w:lang w:eastAsia="en-US"/>
              </w:rPr>
              <w:t>XVIII</w:t>
            </w:r>
            <w:r w:rsidRPr="00842EC9">
              <w:rPr>
                <w:rFonts w:eastAsia="OfficinaSansBoldITC"/>
                <w:szCs w:val="20"/>
                <w:lang w:val="ru-RU"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2. Экономическое развитие России во второй половине </w:t>
            </w:r>
            <w:r w:rsidRPr="00842EC9">
              <w:rPr>
                <w:rFonts w:eastAsia="OfficinaSansBoldITC"/>
                <w:szCs w:val="20"/>
                <w:lang w:eastAsia="en-US"/>
              </w:rPr>
              <w:t>XVIII</w:t>
            </w:r>
            <w:r w:rsidRPr="00842EC9">
              <w:rPr>
                <w:rFonts w:eastAsia="OfficinaSansBoldITC"/>
                <w:szCs w:val="20"/>
                <w:lang w:val="ru-RU"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4. Внешняя политика России второй половины </w:t>
            </w:r>
            <w:r w:rsidRPr="00842EC9">
              <w:rPr>
                <w:rFonts w:eastAsia="OfficinaSansBoldITC"/>
                <w:szCs w:val="20"/>
                <w:lang w:eastAsia="en-US"/>
              </w:rPr>
              <w:t>XVIII</w:t>
            </w:r>
            <w:r w:rsidRPr="00842EC9">
              <w:rPr>
                <w:rFonts w:eastAsia="OfficinaSansBoldITC"/>
                <w:szCs w:val="20"/>
                <w:lang w:val="ru-RU"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42EC9">
              <w:rPr>
                <w:rFonts w:eastAsia="OfficinaSansBoldITC"/>
                <w:szCs w:val="20"/>
                <w:lang w:eastAsia="en-US"/>
              </w:rPr>
              <w:t>II</w:t>
            </w:r>
            <w:r w:rsidRPr="00842EC9">
              <w:rPr>
                <w:rFonts w:eastAsia="OfficinaSansBoldITC"/>
                <w:szCs w:val="20"/>
                <w:lang w:val="ru-RU" w:eastAsia="en-US"/>
              </w:rPr>
              <w:t xml:space="preserve"> на юг в 1787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5. Россия при Павле </w:t>
            </w:r>
            <w:r w:rsidRPr="00842EC9">
              <w:rPr>
                <w:rFonts w:eastAsia="OfficinaSansBoldITC"/>
                <w:szCs w:val="20"/>
                <w:lang w:eastAsia="en-US"/>
              </w:rPr>
              <w:t>I</w:t>
            </w:r>
            <w:r w:rsidRPr="00842EC9">
              <w:rPr>
                <w:rFonts w:eastAsia="OfficinaSansBoldITC"/>
                <w:szCs w:val="20"/>
                <w:lang w:val="ru-RU" w:eastAsia="en-US"/>
              </w:rPr>
              <w:t xml:space="preserve">. Личность Павла </w:t>
            </w:r>
            <w:r w:rsidRPr="00842EC9">
              <w:rPr>
                <w:rFonts w:eastAsia="OfficinaSansBoldITC"/>
                <w:szCs w:val="20"/>
                <w:lang w:eastAsia="en-US"/>
              </w:rPr>
              <w:t>I</w:t>
            </w:r>
            <w:r w:rsidRPr="00842EC9">
              <w:rPr>
                <w:rFonts w:eastAsia="OfficinaSansBoldITC"/>
                <w:szCs w:val="20"/>
                <w:lang w:val="ru-RU"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5. Культурное пространство Российской империи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и Просвещения в российской общественной мысли, публицистике и литературе. Литера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культура и куль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Развитие новой светской культуры после преобразований Петра </w:t>
            </w:r>
            <w:r w:rsidRPr="00842EC9">
              <w:rPr>
                <w:rFonts w:eastAsia="OfficinaSansBoldITC"/>
                <w:szCs w:val="20"/>
                <w:lang w:eastAsia="en-US"/>
              </w:rPr>
              <w:t>I</w:t>
            </w:r>
            <w:r w:rsidRPr="00842EC9">
              <w:rPr>
                <w:rFonts w:eastAsia="OfficinaSansBoldITC"/>
                <w:szCs w:val="20"/>
                <w:lang w:val="ru-RU"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российских сословий. Дворянство: жизнь и быт дворянской усадьбы. </w:t>
            </w:r>
            <w:r w:rsidRPr="00B7340D">
              <w:rPr>
                <w:rFonts w:eastAsia="OfficinaSansBoldITC"/>
                <w:szCs w:val="20"/>
                <w:lang w:val="ru-RU" w:eastAsia="en-US"/>
              </w:rPr>
              <w:t>Духовенство. Купечество. Крестья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оссийская наука в </w:t>
            </w:r>
            <w:r w:rsidRPr="00842EC9">
              <w:rPr>
                <w:rFonts w:eastAsia="OfficinaSansBoldITC"/>
                <w:szCs w:val="20"/>
                <w:lang w:eastAsia="en-US"/>
              </w:rPr>
              <w:t>XVIII</w:t>
            </w:r>
            <w:r w:rsidRPr="00842EC9">
              <w:rPr>
                <w:rFonts w:eastAsia="OfficinaSansBoldITC"/>
                <w:szCs w:val="20"/>
                <w:lang w:val="ru-RU"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разование в России в </w:t>
            </w:r>
            <w:r w:rsidRPr="00842EC9">
              <w:rPr>
                <w:rFonts w:eastAsia="OfficinaSansBoldITC"/>
                <w:szCs w:val="20"/>
                <w:lang w:eastAsia="en-US"/>
              </w:rPr>
              <w:t>XVIII</w:t>
            </w:r>
            <w:r w:rsidRPr="00842EC9">
              <w:rPr>
                <w:rFonts w:eastAsia="OfficinaSansBoldITC"/>
                <w:szCs w:val="20"/>
                <w:lang w:val="ru-RU"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архитектура </w:t>
            </w:r>
            <w:r w:rsidRPr="00842EC9">
              <w:rPr>
                <w:rFonts w:eastAsia="OfficinaSansBoldITC"/>
                <w:szCs w:val="20"/>
                <w:lang w:eastAsia="en-US"/>
              </w:rPr>
              <w:t>XVIII</w:t>
            </w:r>
            <w:r w:rsidRPr="00842EC9">
              <w:rPr>
                <w:rFonts w:eastAsia="OfficinaSansBoldITC"/>
                <w:szCs w:val="20"/>
                <w:lang w:val="ru-RU"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42EC9">
              <w:rPr>
                <w:rFonts w:eastAsia="OfficinaSansBoldITC"/>
                <w:szCs w:val="20"/>
                <w:lang w:eastAsia="en-US"/>
              </w:rPr>
              <w:t>XVIII</w:t>
            </w:r>
            <w:r w:rsidRPr="00842EC9">
              <w:rPr>
                <w:rFonts w:eastAsia="OfficinaSansBoldITC"/>
                <w:szCs w:val="20"/>
                <w:lang w:val="ru-RU" w:eastAsia="en-US"/>
              </w:rPr>
              <w:t xml:space="preserve"> в. Новые веяния в изобразительном искусстве в конце столет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6. Наш край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6.2.7.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 Всеобщая история. История Нового времени. </w:t>
            </w:r>
            <w:r w:rsidRPr="00842EC9">
              <w:rPr>
                <w:rFonts w:eastAsia="OfficinaSansBoldITC"/>
                <w:szCs w:val="20"/>
                <w:lang w:eastAsia="en-US"/>
              </w:rPr>
              <w:t>XIX</w:t>
            </w:r>
            <w:r w:rsidRPr="00842EC9">
              <w:rPr>
                <w:rFonts w:eastAsia="OfficinaSansBoldITC"/>
                <w:szCs w:val="20"/>
                <w:lang w:val="ru-RU" w:eastAsia="en-US"/>
              </w:rPr>
              <w:t xml:space="preserve"> ‒ начало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2. Европа в начал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возглашение империи Наполеона </w:t>
            </w:r>
            <w:r w:rsidRPr="00842EC9">
              <w:rPr>
                <w:rFonts w:eastAsia="OfficinaSansBoldITC"/>
                <w:szCs w:val="20"/>
                <w:lang w:eastAsia="en-US"/>
              </w:rPr>
              <w:t>I</w:t>
            </w:r>
            <w:r w:rsidRPr="00842EC9">
              <w:rPr>
                <w:rFonts w:eastAsia="OfficinaSansBoldITC"/>
                <w:szCs w:val="20"/>
                <w:lang w:val="ru-RU"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3. Развитие индустриального общества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экономика, социальные отношения, политические процесс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4. Политическое развитие европейских стран в 1815-1840-е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 Страны Европы и Северной Америки в середине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2. Франция. Империя Наполеона </w:t>
            </w:r>
            <w:r w:rsidRPr="00842EC9">
              <w:rPr>
                <w:rFonts w:eastAsia="OfficinaSansBoldITC"/>
                <w:szCs w:val="20"/>
                <w:lang w:eastAsia="en-US"/>
              </w:rPr>
              <w:t>III</w:t>
            </w:r>
            <w:r w:rsidRPr="00842EC9">
              <w:rPr>
                <w:rFonts w:eastAsia="OfficinaSansBoldITC"/>
                <w:szCs w:val="20"/>
                <w:lang w:val="ru-RU" w:eastAsia="en-US"/>
              </w:rPr>
              <w:t>: внутренняя и внешняя политика. Активизация колониальной экспансии. Франко-германская война 1870-1871 гг. Парижская комму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3. Италия. Подъём борьбы за независимость итальянских земель. К. Кавур, Д. Гарибальди. Образование единого государства. Король Виктор Эммануил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4. 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5. Страны Центральной и Юго-Восточной Европы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7. Экономическое и социально-политическое развитие стран Европы и США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6. Страны Латинской Америки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 Страны Ази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2. 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3. 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4. Революция 1905-1911 г. в Ира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Создание Индийского национального конгресса. Б. Тилак, М.К. Ганд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8. Народы Африк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9. Развитие культуры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учные открытия и технические изобретения в </w:t>
            </w:r>
            <w:r w:rsidRPr="00842EC9">
              <w:rPr>
                <w:rFonts w:eastAsia="OfficinaSansBoldITC"/>
                <w:szCs w:val="20"/>
                <w:lang w:eastAsia="en-US"/>
              </w:rPr>
              <w:t>XIX</w:t>
            </w:r>
            <w:r w:rsidRPr="00842EC9">
              <w:rPr>
                <w:rFonts w:eastAsia="OfficinaSansBoldITC"/>
                <w:szCs w:val="20"/>
                <w:lang w:val="ru-RU"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42EC9">
              <w:rPr>
                <w:rFonts w:eastAsia="OfficinaSansBoldITC"/>
                <w:szCs w:val="20"/>
                <w:lang w:eastAsia="en-US"/>
              </w:rPr>
              <w:t>XIX</w:t>
            </w:r>
            <w:r w:rsidRPr="00842EC9">
              <w:rPr>
                <w:rFonts w:eastAsia="OfficinaSansBoldITC"/>
                <w:szCs w:val="20"/>
                <w:lang w:val="ru-RU"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0. Международные отношен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 (испано-американская война, русско-японская война, боснийский кризис). Балканские вой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1. Обобщение. Историческое и культурное наследи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 История России. Российская импер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2. Александровская эпоха: государственный либерал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екты либеральных реформ Александра </w:t>
            </w:r>
            <w:r w:rsidRPr="00842EC9">
              <w:rPr>
                <w:rFonts w:eastAsia="OfficinaSansBoldITC"/>
                <w:szCs w:val="20"/>
                <w:lang w:eastAsia="en-US"/>
              </w:rPr>
              <w:t>I</w:t>
            </w:r>
            <w:r w:rsidRPr="00842EC9">
              <w:rPr>
                <w:rFonts w:eastAsia="OfficinaSansBoldITC"/>
                <w:szCs w:val="20"/>
                <w:lang w:val="ru-RU" w:eastAsia="en-US"/>
              </w:rPr>
              <w:t>. Внешние и внутренние факторы. Негласный комитет. Реформы государственного управления. М.М. Сперанск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42EC9">
              <w:rPr>
                <w:rFonts w:eastAsia="OfficinaSansBoldITC"/>
                <w:szCs w:val="20"/>
                <w:lang w:eastAsia="en-US"/>
              </w:rPr>
              <w:t>XIX</w:t>
            </w:r>
            <w:r w:rsidRPr="00842EC9">
              <w:rPr>
                <w:rFonts w:eastAsia="OfficinaSansBoldITC"/>
                <w:szCs w:val="20"/>
                <w:lang w:val="ru-RU"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Либеральные и охранительные тенденции во внутренней политике. Польская конституция 1815 г. Военные посе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ворянская оппозиция самодержавию. Тайные орган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юз спасения, Союз благоденствия, Северное и Южное общества. Восстание декабристов 14 декабря 1825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3. Николаевское самодержавие: государственный консерват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аторские и консервативные тенденции в политике Николая </w:t>
            </w:r>
            <w:r w:rsidRPr="00842EC9">
              <w:rPr>
                <w:rFonts w:eastAsia="OfficinaSansBoldITC"/>
                <w:szCs w:val="20"/>
                <w:lang w:eastAsia="en-US"/>
              </w:rPr>
              <w:t>I</w:t>
            </w:r>
            <w:r w:rsidRPr="00842EC9">
              <w:rPr>
                <w:rFonts w:eastAsia="OfficinaSansBoldITC"/>
                <w:szCs w:val="20"/>
                <w:lang w:val="ru-RU"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4. Культурное пространство импер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5. Народы Росс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6. Социальная и правовая модернизация страны при Александре </w:t>
            </w:r>
            <w:r w:rsidRPr="00842EC9">
              <w:rPr>
                <w:rFonts w:eastAsia="OfficinaSansBoldITC"/>
                <w:szCs w:val="20"/>
                <w:lang w:eastAsia="en-US"/>
              </w:rPr>
              <w:t>I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7. Россия в 1880-1890-х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ное самодержавие» Александра </w:t>
            </w:r>
            <w:r w:rsidRPr="00842EC9">
              <w:rPr>
                <w:rFonts w:eastAsia="OfficinaSansBoldITC"/>
                <w:szCs w:val="20"/>
                <w:lang w:eastAsia="en-US"/>
              </w:rPr>
              <w:t>III</w:t>
            </w:r>
            <w:r w:rsidRPr="00842EC9">
              <w:rPr>
                <w:rFonts w:eastAsia="OfficinaSansBoldITC"/>
                <w:szCs w:val="20"/>
                <w:lang w:val="ru-RU"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8. Культурное пространство импер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народов Росс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42EC9">
              <w:rPr>
                <w:rFonts w:eastAsia="OfficinaSansBoldITC"/>
                <w:szCs w:val="20"/>
                <w:lang w:eastAsia="en-US"/>
              </w:rPr>
              <w:t>XIX</w:t>
            </w:r>
            <w:r w:rsidRPr="00842EC9">
              <w:rPr>
                <w:rFonts w:eastAsia="OfficinaSansBoldITC"/>
                <w:szCs w:val="20"/>
                <w:lang w:val="ru-RU"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9. Этнокультурный обли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0. Формирование гражданского общества и основные направления общественных движени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42EC9">
              <w:rPr>
                <w:rFonts w:eastAsia="OfficinaSansBoldITC"/>
                <w:szCs w:val="20"/>
                <w:lang w:eastAsia="en-US"/>
              </w:rPr>
              <w:t>I</w:t>
            </w:r>
            <w:r w:rsidRPr="00842EC9">
              <w:rPr>
                <w:rFonts w:eastAsia="OfficinaSansBoldITC"/>
                <w:szCs w:val="20"/>
                <w:lang w:val="ru-RU" w:eastAsia="en-US"/>
              </w:rPr>
              <w:t xml:space="preserve"> съезд РСДРП.</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 Россия на порог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мперский центр и регионы. Национальная политика, этнические элиты и национально-культурные движ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2. Россия в системе международных отношений. Политика на Дальнем Востоке. Русско-японская война 1904-1905 гг. Оборона Порт-Артура. Цусимское сра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3. Первая российская революция 1905-1907 гг. Начало парламентаризма в России. Николай </w:t>
            </w:r>
            <w:r w:rsidRPr="00842EC9">
              <w:rPr>
                <w:rFonts w:eastAsia="OfficinaSansBoldITC"/>
                <w:szCs w:val="20"/>
                <w:lang w:eastAsia="en-US"/>
              </w:rPr>
              <w:t>II</w:t>
            </w:r>
            <w:r w:rsidRPr="00842EC9">
              <w:rPr>
                <w:rFonts w:eastAsia="OfficinaSansBoldITC"/>
                <w:szCs w:val="20"/>
                <w:lang w:val="ru-RU"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Первой российской революции. Формы социальных протестов. </w:t>
            </w:r>
            <w:r w:rsidRPr="00B7340D">
              <w:rPr>
                <w:rFonts w:eastAsia="OfficinaSansBoldITC"/>
                <w:szCs w:val="20"/>
                <w:lang w:val="ru-RU" w:eastAsia="en-US"/>
              </w:rPr>
              <w:t>Деятельность профессиональных революционеров. Политический террор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бирательный закон 11 декабря 1905 г. Избирательная кампания в </w:t>
            </w:r>
            <w:r w:rsidRPr="00842EC9">
              <w:rPr>
                <w:rFonts w:eastAsia="OfficinaSansBoldITC"/>
                <w:szCs w:val="20"/>
                <w:lang w:eastAsia="en-US"/>
              </w:rPr>
              <w:t>I</w:t>
            </w:r>
            <w:r w:rsidRPr="00842EC9">
              <w:rPr>
                <w:rFonts w:eastAsia="OfficinaSansBoldITC"/>
                <w:szCs w:val="20"/>
                <w:lang w:val="ru-RU" w:eastAsia="en-US"/>
              </w:rPr>
              <w:t xml:space="preserve"> Государственную думу. Основные государственные законы 23 апреля 1906 г. Деятельность </w:t>
            </w:r>
            <w:r w:rsidRPr="00842EC9">
              <w:rPr>
                <w:rFonts w:eastAsia="OfficinaSansBoldITC"/>
                <w:szCs w:val="20"/>
                <w:lang w:eastAsia="en-US"/>
              </w:rPr>
              <w:t>I</w:t>
            </w:r>
            <w:r w:rsidRPr="00842EC9">
              <w:rPr>
                <w:rFonts w:eastAsia="OfficinaSansBoldITC"/>
                <w:szCs w:val="20"/>
                <w:lang w:val="ru-RU" w:eastAsia="en-US"/>
              </w:rPr>
              <w:t xml:space="preserve"> и </w:t>
            </w:r>
            <w:r w:rsidRPr="00842EC9">
              <w:rPr>
                <w:rFonts w:eastAsia="OfficinaSansBoldITC"/>
                <w:szCs w:val="20"/>
                <w:lang w:eastAsia="en-US"/>
              </w:rPr>
              <w:t>II</w:t>
            </w:r>
            <w:r w:rsidRPr="00842EC9">
              <w:rPr>
                <w:rFonts w:eastAsia="OfficinaSansBoldITC"/>
                <w:szCs w:val="20"/>
                <w:lang w:val="ru-RU" w:eastAsia="en-US"/>
              </w:rPr>
              <w:t xml:space="preserve"> Государственной думы: итоги и уро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42EC9">
              <w:rPr>
                <w:rFonts w:eastAsia="OfficinaSansBoldITC"/>
                <w:szCs w:val="20"/>
                <w:lang w:eastAsia="en-US"/>
              </w:rPr>
              <w:t>III</w:t>
            </w:r>
            <w:r w:rsidRPr="00842EC9">
              <w:rPr>
                <w:rFonts w:eastAsia="OfficinaSansBoldITC"/>
                <w:szCs w:val="20"/>
                <w:lang w:val="ru-RU" w:eastAsia="en-US"/>
              </w:rPr>
              <w:t xml:space="preserve"> и </w:t>
            </w:r>
            <w:r w:rsidRPr="00842EC9">
              <w:rPr>
                <w:rFonts w:eastAsia="OfficinaSansBoldITC"/>
                <w:szCs w:val="20"/>
                <w:lang w:eastAsia="en-US"/>
              </w:rPr>
              <w:t>IV</w:t>
            </w:r>
            <w:r w:rsidRPr="00842EC9">
              <w:rPr>
                <w:rFonts w:eastAsia="OfficinaSansBoldITC"/>
                <w:szCs w:val="20"/>
                <w:lang w:val="ru-RU" w:eastAsia="en-US"/>
              </w:rPr>
              <w:t xml:space="preserve"> Государственная дума. Идейно-политический спектр. Общественный и социальный подъё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острение международной обстановки. Блоковая система и участие в ней России. Россия в преддверии мировой катастроф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42EC9">
              <w:rPr>
                <w:rFonts w:eastAsia="OfficinaSansBoldITC"/>
                <w:szCs w:val="20"/>
                <w:lang w:eastAsia="en-US"/>
              </w:rPr>
              <w:t>XX</w:t>
            </w:r>
            <w:r w:rsidRPr="00842EC9">
              <w:rPr>
                <w:rFonts w:eastAsia="OfficinaSansBoldITC"/>
                <w:szCs w:val="20"/>
                <w:lang w:val="ru-RU" w:eastAsia="en-US"/>
              </w:rPr>
              <w:t xml:space="preserve"> в.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42EC9">
              <w:rPr>
                <w:rFonts w:eastAsia="OfficinaSansBoldITC"/>
                <w:szCs w:val="20"/>
                <w:lang w:eastAsia="en-US"/>
              </w:rPr>
              <w:t>XX</w:t>
            </w:r>
            <w:r w:rsidRPr="00842EC9">
              <w:rPr>
                <w:rFonts w:eastAsia="OfficinaSansBoldITC"/>
                <w:szCs w:val="20"/>
                <w:lang w:val="ru-RU" w:eastAsia="en-US"/>
              </w:rPr>
              <w:t xml:space="preserve"> в. в мировую культур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2. Наш край в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7.2.13.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bl>
    <w:p w:rsidR="00EB1CFC" w:rsidRPr="00EB1CFC" w:rsidRDefault="00EB1CFC" w:rsidP="00EB1CFC">
      <w:pPr>
        <w:tabs>
          <w:tab w:val="left" w:pos="1605"/>
        </w:tabs>
        <w:spacing w:after="160" w:line="259" w:lineRule="auto"/>
        <w:ind w:firstLine="0"/>
        <w:jc w:val="left"/>
        <w:rPr>
          <w:rFonts w:ascii="Calibri" w:eastAsia="Calibri" w:hAnsi="Calibri" w:cs="Times New Roman"/>
          <w:sz w:val="22"/>
          <w:lang w:eastAsia="en-US"/>
        </w:rPr>
      </w:pPr>
    </w:p>
    <w:p w:rsidR="004D0F58" w:rsidRDefault="004D0F58" w:rsidP="001B1425">
      <w:pPr>
        <w:spacing w:line="240" w:lineRule="auto"/>
        <w:ind w:right="6" w:firstLine="567"/>
        <w:rPr>
          <w:color w:val="FF0000"/>
          <w:sz w:val="24"/>
          <w:szCs w:val="24"/>
        </w:rPr>
      </w:pPr>
    </w:p>
    <w:p w:rsidR="00842EC9" w:rsidRPr="006D26B4" w:rsidRDefault="006D26B4" w:rsidP="00E434B7">
      <w:pPr>
        <w:pStyle w:val="ac"/>
        <w:numPr>
          <w:ilvl w:val="2"/>
          <w:numId w:val="145"/>
        </w:numPr>
        <w:spacing w:line="240" w:lineRule="auto"/>
        <w:ind w:left="0" w:right="6" w:firstLine="1134"/>
        <w:jc w:val="center"/>
        <w:rPr>
          <w:b/>
          <w:sz w:val="24"/>
          <w:szCs w:val="24"/>
        </w:rPr>
      </w:pPr>
      <w:r>
        <w:rPr>
          <w:b/>
          <w:sz w:val="24"/>
          <w:szCs w:val="24"/>
        </w:rPr>
        <w:t>Р</w:t>
      </w:r>
      <w:r w:rsidR="00842EC9" w:rsidRPr="006D26B4">
        <w:rPr>
          <w:b/>
          <w:sz w:val="24"/>
          <w:szCs w:val="24"/>
        </w:rPr>
        <w:t>абочая программа по учеб</w:t>
      </w:r>
      <w:r w:rsidR="001B26E6" w:rsidRPr="006D26B4">
        <w:rPr>
          <w:b/>
          <w:sz w:val="24"/>
          <w:szCs w:val="24"/>
        </w:rPr>
        <w:t>ному предмету «Обществознание»</w:t>
      </w:r>
    </w:p>
    <w:p w:rsidR="001B26E6" w:rsidRPr="00A843D3" w:rsidRDefault="001B26E6" w:rsidP="00A843D3">
      <w:pPr>
        <w:spacing w:line="240" w:lineRule="auto"/>
        <w:ind w:right="6" w:firstLine="567"/>
        <w:rPr>
          <w:sz w:val="24"/>
          <w:szCs w:val="24"/>
        </w:rPr>
      </w:pPr>
    </w:p>
    <w:p w:rsidR="006D26B4" w:rsidRPr="00437CE6" w:rsidRDefault="006D26B4" w:rsidP="006D26B4">
      <w:pPr>
        <w:ind w:firstLine="709"/>
        <w:rPr>
          <w:rFonts w:eastAsia="Times New Roman" w:cs="Times New Roman"/>
          <w:sz w:val="24"/>
          <w:szCs w:val="24"/>
          <w:lang w:eastAsia="en-US"/>
        </w:rPr>
      </w:pPr>
      <w:r>
        <w:rPr>
          <w:sz w:val="24"/>
          <w:szCs w:val="24"/>
        </w:rPr>
        <w:t>Р</w:t>
      </w:r>
      <w:r w:rsidR="00842EC9" w:rsidRPr="00A843D3">
        <w:rPr>
          <w:sz w:val="24"/>
          <w:szCs w:val="24"/>
        </w:rPr>
        <w:t>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w:t>
      </w:r>
      <w:r w:rsidR="001B26E6" w:rsidRPr="00A843D3">
        <w:rPr>
          <w:sz w:val="24"/>
          <w:szCs w:val="24"/>
        </w:rPr>
        <w:t xml:space="preserve">ния программы по обществознанию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обществознанию</w:t>
      </w:r>
      <w:r w:rsidRPr="006D26B4">
        <w:rPr>
          <w:rFonts w:eastAsia="Times New Roman" w:cs="Times New Roman"/>
          <w:sz w:val="24"/>
          <w:szCs w:val="24"/>
          <w:lang w:eastAsia="en-US"/>
        </w:rPr>
        <w:t>.</w:t>
      </w:r>
    </w:p>
    <w:p w:rsidR="006D26B4" w:rsidRDefault="006D26B4" w:rsidP="006D26B4">
      <w:pPr>
        <w:spacing w:line="240" w:lineRule="auto"/>
        <w:ind w:right="6" w:firstLine="0"/>
        <w:rPr>
          <w:sz w:val="24"/>
          <w:szCs w:val="24"/>
        </w:rPr>
      </w:pPr>
    </w:p>
    <w:p w:rsidR="00842EC9" w:rsidRPr="006D26B4" w:rsidRDefault="001B26E6" w:rsidP="006D26B4">
      <w:pPr>
        <w:spacing w:line="240" w:lineRule="auto"/>
        <w:ind w:right="6" w:firstLine="0"/>
        <w:jc w:val="center"/>
        <w:rPr>
          <w:b/>
          <w:sz w:val="24"/>
          <w:szCs w:val="24"/>
        </w:rPr>
      </w:pPr>
      <w:r w:rsidRPr="006D26B4">
        <w:rPr>
          <w:b/>
          <w:sz w:val="24"/>
          <w:szCs w:val="24"/>
        </w:rPr>
        <w:t>Пояснительная записка</w:t>
      </w:r>
    </w:p>
    <w:p w:rsidR="001B26E6" w:rsidRPr="006D26B4" w:rsidRDefault="001B26E6" w:rsidP="00A843D3">
      <w:pPr>
        <w:spacing w:line="240" w:lineRule="auto"/>
        <w:ind w:right="6" w:firstLine="567"/>
        <w:jc w:val="center"/>
        <w:rPr>
          <w:b/>
          <w:sz w:val="24"/>
          <w:szCs w:val="24"/>
        </w:rPr>
      </w:pPr>
    </w:p>
    <w:p w:rsidR="00842EC9" w:rsidRPr="00A843D3" w:rsidRDefault="00842EC9" w:rsidP="00A843D3">
      <w:pPr>
        <w:spacing w:line="240" w:lineRule="auto"/>
        <w:ind w:right="6" w:firstLine="567"/>
        <w:rPr>
          <w:sz w:val="24"/>
          <w:szCs w:val="24"/>
        </w:rPr>
      </w:pPr>
      <w:r w:rsidRPr="00A843D3">
        <w:rPr>
          <w:sz w:val="24"/>
          <w:szCs w:val="24"/>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rsidR="00842EC9" w:rsidRPr="00A843D3" w:rsidRDefault="00842EC9" w:rsidP="00A843D3">
      <w:pPr>
        <w:spacing w:line="240" w:lineRule="auto"/>
        <w:ind w:right="6" w:firstLine="567"/>
        <w:rPr>
          <w:sz w:val="24"/>
          <w:szCs w:val="24"/>
        </w:rPr>
      </w:pPr>
      <w:r w:rsidRPr="00A843D3">
        <w:rPr>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842EC9" w:rsidRPr="00A843D3" w:rsidRDefault="00842EC9" w:rsidP="00A843D3">
      <w:pPr>
        <w:spacing w:line="240" w:lineRule="auto"/>
        <w:ind w:right="6" w:firstLine="567"/>
        <w:rPr>
          <w:sz w:val="24"/>
          <w:szCs w:val="24"/>
        </w:rPr>
      </w:pPr>
      <w:r w:rsidRPr="00A843D3">
        <w:rPr>
          <w:b/>
          <w:sz w:val="24"/>
          <w:szCs w:val="24"/>
        </w:rPr>
        <w:t>Целями обществоведческого образования на уровне основного общего образования</w:t>
      </w:r>
      <w:r w:rsidRPr="00A843D3">
        <w:rPr>
          <w:sz w:val="24"/>
          <w:szCs w:val="24"/>
        </w:rPr>
        <w:t xml:space="preserve"> являются:</w:t>
      </w:r>
    </w:p>
    <w:p w:rsidR="00842EC9" w:rsidRPr="00A843D3" w:rsidRDefault="00842EC9" w:rsidP="00A843D3">
      <w:pPr>
        <w:spacing w:line="240" w:lineRule="auto"/>
        <w:ind w:right="6" w:firstLine="567"/>
        <w:rPr>
          <w:sz w:val="24"/>
          <w:szCs w:val="24"/>
        </w:rPr>
      </w:pPr>
      <w:r w:rsidRPr="00A843D3">
        <w:rPr>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842EC9" w:rsidRPr="00A843D3" w:rsidRDefault="00842EC9" w:rsidP="00A843D3">
      <w:pPr>
        <w:spacing w:line="240" w:lineRule="auto"/>
        <w:ind w:right="6" w:firstLine="567"/>
        <w:rPr>
          <w:sz w:val="24"/>
          <w:szCs w:val="24"/>
        </w:rPr>
      </w:pPr>
      <w:r w:rsidRPr="00A843D3">
        <w:rPr>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842EC9" w:rsidRPr="00A843D3" w:rsidRDefault="00842EC9" w:rsidP="00A843D3">
      <w:pPr>
        <w:spacing w:line="240" w:lineRule="auto"/>
        <w:ind w:right="6" w:firstLine="567"/>
        <w:rPr>
          <w:sz w:val="24"/>
          <w:szCs w:val="24"/>
        </w:rPr>
      </w:pPr>
      <w:r w:rsidRPr="00A843D3">
        <w:rPr>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842EC9" w:rsidRPr="00A843D3" w:rsidRDefault="00842EC9" w:rsidP="00A843D3">
      <w:pPr>
        <w:spacing w:line="240" w:lineRule="auto"/>
        <w:ind w:right="6" w:firstLine="567"/>
        <w:rPr>
          <w:sz w:val="24"/>
          <w:szCs w:val="24"/>
        </w:rPr>
      </w:pPr>
      <w:r w:rsidRPr="00A843D3">
        <w:rPr>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842EC9" w:rsidRPr="00A843D3" w:rsidRDefault="00842EC9" w:rsidP="00A843D3">
      <w:pPr>
        <w:spacing w:line="240" w:lineRule="auto"/>
        <w:ind w:right="6" w:firstLine="567"/>
        <w:rPr>
          <w:sz w:val="24"/>
          <w:szCs w:val="24"/>
        </w:rPr>
      </w:pPr>
      <w:r w:rsidRPr="00A843D3">
        <w:rPr>
          <w:sz w:val="24"/>
          <w:szCs w:val="24"/>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1B26E6" w:rsidRPr="00A843D3" w:rsidRDefault="001B26E6" w:rsidP="00A843D3">
      <w:pPr>
        <w:spacing w:line="240" w:lineRule="auto"/>
        <w:ind w:right="6" w:firstLine="567"/>
        <w:rPr>
          <w:sz w:val="24"/>
          <w:szCs w:val="24"/>
        </w:rPr>
      </w:pPr>
      <w:r w:rsidRPr="00A843D3">
        <w:rPr>
          <w:sz w:val="24"/>
          <w:szCs w:val="24"/>
        </w:rPr>
        <w:t xml:space="preserve">Общее количество часов на изучение учебного модуля распределяется в учебном плане на текущий учебный год. </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6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842EC9" w:rsidRPr="00A843D3" w:rsidRDefault="00842EC9" w:rsidP="00A843D3">
      <w:pPr>
        <w:spacing w:line="240" w:lineRule="auto"/>
        <w:ind w:right="6" w:firstLine="567"/>
        <w:rPr>
          <w:sz w:val="24"/>
          <w:szCs w:val="24"/>
        </w:rPr>
      </w:pPr>
      <w:r w:rsidRPr="00A843D3">
        <w:rPr>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842EC9" w:rsidRPr="00A843D3" w:rsidRDefault="00842EC9" w:rsidP="00A843D3">
      <w:pPr>
        <w:spacing w:line="240" w:lineRule="auto"/>
        <w:ind w:right="6" w:firstLine="567"/>
        <w:rPr>
          <w:sz w:val="24"/>
          <w:szCs w:val="24"/>
        </w:rPr>
      </w:pPr>
      <w:r w:rsidRPr="00A843D3">
        <w:rPr>
          <w:sz w:val="24"/>
          <w:szCs w:val="24"/>
        </w:rPr>
        <w:t>Люди с ограниченными возможностями здоровья, их особые потребности и социальная позиция.</w:t>
      </w:r>
    </w:p>
    <w:p w:rsidR="00842EC9" w:rsidRPr="00A843D3" w:rsidRDefault="00842EC9" w:rsidP="00A843D3">
      <w:pPr>
        <w:spacing w:line="240" w:lineRule="auto"/>
        <w:ind w:right="6" w:firstLine="567"/>
        <w:rPr>
          <w:sz w:val="24"/>
          <w:szCs w:val="24"/>
        </w:rPr>
      </w:pPr>
      <w:r w:rsidRPr="00A843D3">
        <w:rPr>
          <w:sz w:val="24"/>
          <w:szCs w:val="24"/>
        </w:rPr>
        <w:t>Цели и мотивы деятельности. Виды деятельности (игра, труд, учение). Познание человеком мира и самого себя как вид деятельности.</w:t>
      </w:r>
    </w:p>
    <w:p w:rsidR="00842EC9" w:rsidRPr="00A843D3" w:rsidRDefault="00842EC9" w:rsidP="00A843D3">
      <w:pPr>
        <w:spacing w:line="240" w:lineRule="auto"/>
        <w:ind w:right="6" w:firstLine="567"/>
        <w:rPr>
          <w:sz w:val="24"/>
          <w:szCs w:val="24"/>
        </w:rPr>
      </w:pPr>
      <w:r w:rsidRPr="00A843D3">
        <w:rPr>
          <w:sz w:val="24"/>
          <w:szCs w:val="24"/>
        </w:rPr>
        <w:t>Право человека на образование. Школьное образование. Права и обязанности обучающегося.</w:t>
      </w:r>
    </w:p>
    <w:p w:rsidR="00842EC9" w:rsidRPr="00A843D3" w:rsidRDefault="00842EC9" w:rsidP="00A843D3">
      <w:pPr>
        <w:spacing w:line="240" w:lineRule="auto"/>
        <w:ind w:right="6" w:firstLine="567"/>
        <w:rPr>
          <w:sz w:val="24"/>
          <w:szCs w:val="24"/>
        </w:rPr>
      </w:pPr>
      <w:r w:rsidRPr="00A843D3">
        <w:rPr>
          <w:sz w:val="24"/>
          <w:szCs w:val="24"/>
        </w:rPr>
        <w:t>Общение. Цели и средства общения. Особенности общения подростков. Общение в современных условиях.</w:t>
      </w:r>
    </w:p>
    <w:p w:rsidR="00842EC9" w:rsidRPr="00A843D3" w:rsidRDefault="00842EC9" w:rsidP="00A843D3">
      <w:pPr>
        <w:spacing w:line="240" w:lineRule="auto"/>
        <w:ind w:right="6" w:firstLine="567"/>
        <w:rPr>
          <w:sz w:val="24"/>
          <w:szCs w:val="24"/>
        </w:rPr>
      </w:pPr>
      <w:r w:rsidRPr="00A843D3">
        <w:rPr>
          <w:sz w:val="24"/>
          <w:szCs w:val="24"/>
        </w:rPr>
        <w:t>Отношения в малых группах. Групповые нормы и правила. Лидерство в группе. Межличностные отношения (деловые, личные).</w:t>
      </w:r>
    </w:p>
    <w:p w:rsidR="00842EC9" w:rsidRPr="00A843D3" w:rsidRDefault="00842EC9" w:rsidP="00A843D3">
      <w:pPr>
        <w:spacing w:line="240" w:lineRule="auto"/>
        <w:ind w:right="6" w:firstLine="567"/>
        <w:rPr>
          <w:sz w:val="24"/>
          <w:szCs w:val="24"/>
        </w:rPr>
      </w:pPr>
      <w:r w:rsidRPr="00A843D3">
        <w:rPr>
          <w:sz w:val="24"/>
          <w:szCs w:val="24"/>
        </w:rPr>
        <w:t>Отношения в семье. Роль семьи в жизни человека и общества. Семейные традиции. Семейный досуг. Свободное время подростка.</w:t>
      </w:r>
    </w:p>
    <w:p w:rsidR="00842EC9" w:rsidRPr="00A843D3" w:rsidRDefault="00842EC9" w:rsidP="00A843D3">
      <w:pPr>
        <w:spacing w:line="240" w:lineRule="auto"/>
        <w:ind w:right="6" w:firstLine="567"/>
        <w:rPr>
          <w:sz w:val="24"/>
          <w:szCs w:val="24"/>
        </w:rPr>
      </w:pPr>
      <w:r w:rsidRPr="00A843D3">
        <w:rPr>
          <w:sz w:val="24"/>
          <w:szCs w:val="24"/>
        </w:rPr>
        <w:t>Отношения с друзьями и сверстниками. Конфликты в межличностных отношениях.</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sz w:val="24"/>
          <w:szCs w:val="24"/>
        </w:rPr>
        <w:t>Что такое общество. Связь общества и природы. Устройство общественной жизни. Основные сферы жизни общества и их взаимодействие.</w:t>
      </w:r>
    </w:p>
    <w:p w:rsidR="00842EC9" w:rsidRPr="00A843D3" w:rsidRDefault="00842EC9" w:rsidP="00A843D3">
      <w:pPr>
        <w:spacing w:line="240" w:lineRule="auto"/>
        <w:ind w:right="6" w:firstLine="567"/>
        <w:rPr>
          <w:sz w:val="24"/>
          <w:szCs w:val="24"/>
        </w:rPr>
      </w:pPr>
      <w:r w:rsidRPr="00A843D3">
        <w:rPr>
          <w:sz w:val="24"/>
          <w:szCs w:val="24"/>
        </w:rPr>
        <w:t>Социальные общности и группы. Положение человека в обществе.</w:t>
      </w:r>
    </w:p>
    <w:p w:rsidR="00842EC9" w:rsidRPr="00A843D3" w:rsidRDefault="00842EC9" w:rsidP="00A843D3">
      <w:pPr>
        <w:spacing w:line="240" w:lineRule="auto"/>
        <w:ind w:right="6" w:firstLine="567"/>
        <w:rPr>
          <w:sz w:val="24"/>
          <w:szCs w:val="24"/>
        </w:rPr>
      </w:pPr>
      <w:r w:rsidRPr="00A843D3">
        <w:rPr>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842EC9" w:rsidRPr="00A843D3" w:rsidRDefault="00842EC9" w:rsidP="00A843D3">
      <w:pPr>
        <w:spacing w:line="240" w:lineRule="auto"/>
        <w:ind w:right="6" w:firstLine="567"/>
        <w:rPr>
          <w:sz w:val="24"/>
          <w:szCs w:val="24"/>
        </w:rPr>
      </w:pPr>
      <w:r w:rsidRPr="00A843D3">
        <w:rPr>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843D3">
        <w:rPr>
          <w:sz w:val="24"/>
          <w:szCs w:val="24"/>
          <w:lang w:val="en-US"/>
        </w:rPr>
        <w:t>XXI</w:t>
      </w:r>
      <w:r w:rsidRPr="00A843D3">
        <w:rPr>
          <w:sz w:val="24"/>
          <w:szCs w:val="24"/>
        </w:rPr>
        <w:t xml:space="preserve"> века. Место нашей Родины среди современных государств.</w:t>
      </w:r>
    </w:p>
    <w:p w:rsidR="00842EC9" w:rsidRPr="00A843D3" w:rsidRDefault="00842EC9" w:rsidP="00A843D3">
      <w:pPr>
        <w:spacing w:line="240" w:lineRule="auto"/>
        <w:ind w:right="6" w:firstLine="567"/>
        <w:rPr>
          <w:sz w:val="24"/>
          <w:szCs w:val="24"/>
        </w:rPr>
      </w:pPr>
      <w:r w:rsidRPr="00A843D3">
        <w:rPr>
          <w:sz w:val="24"/>
          <w:szCs w:val="24"/>
        </w:rPr>
        <w:t>Культурная жизнь. Духовные ценности, традиционные ценности российского народа.</w:t>
      </w:r>
    </w:p>
    <w:p w:rsidR="00842EC9" w:rsidRPr="00A843D3" w:rsidRDefault="00842EC9" w:rsidP="00A843D3">
      <w:pPr>
        <w:spacing w:line="240" w:lineRule="auto"/>
        <w:ind w:right="6" w:firstLine="567"/>
        <w:rPr>
          <w:sz w:val="24"/>
          <w:szCs w:val="24"/>
        </w:rPr>
      </w:pPr>
      <w:r w:rsidRPr="00A843D3">
        <w:rPr>
          <w:sz w:val="24"/>
          <w:szCs w:val="24"/>
        </w:rPr>
        <w:t>Развитие общества. Усиление взаимосвязей стран и народов в условиях современного общества.</w:t>
      </w:r>
    </w:p>
    <w:p w:rsidR="00842EC9" w:rsidRPr="00A843D3" w:rsidRDefault="00842EC9" w:rsidP="00A843D3">
      <w:pPr>
        <w:spacing w:line="240" w:lineRule="auto"/>
        <w:ind w:right="6" w:firstLine="567"/>
        <w:rPr>
          <w:sz w:val="24"/>
          <w:szCs w:val="24"/>
        </w:rPr>
      </w:pPr>
      <w:r w:rsidRPr="00A843D3">
        <w:rPr>
          <w:sz w:val="24"/>
          <w:szCs w:val="24"/>
        </w:rPr>
        <w:t>Глобальные проблемы современности и возможности их решения усилиями международного сообщества и международных организаций.</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7 классе</w:t>
      </w:r>
    </w:p>
    <w:p w:rsidR="001B26E6" w:rsidRPr="00A843D3" w:rsidRDefault="001B26E6" w:rsidP="00A843D3">
      <w:pPr>
        <w:spacing w:line="240" w:lineRule="auto"/>
        <w:ind w:right="6" w:firstLine="567"/>
        <w:jc w:val="center"/>
        <w:rPr>
          <w:b/>
          <w:sz w:val="24"/>
          <w:szCs w:val="24"/>
        </w:rPr>
      </w:pP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sz w:val="24"/>
          <w:szCs w:val="24"/>
        </w:rPr>
        <w:t>Общественные ценности. Свобода и ответственность гражданина. Гражданственность и патриотизм. Гуманизм.</w:t>
      </w:r>
    </w:p>
    <w:p w:rsidR="00842EC9" w:rsidRPr="00A843D3" w:rsidRDefault="00842EC9" w:rsidP="00A843D3">
      <w:pPr>
        <w:spacing w:line="240" w:lineRule="auto"/>
        <w:ind w:right="6" w:firstLine="567"/>
        <w:rPr>
          <w:sz w:val="24"/>
          <w:szCs w:val="24"/>
        </w:rPr>
      </w:pPr>
      <w:r w:rsidRPr="00A843D3">
        <w:rPr>
          <w:sz w:val="24"/>
          <w:szCs w:val="24"/>
        </w:rPr>
        <w:t>Социальные нормы как регуляторы общественной жизни и поведения человека в обществе. Виды социальных норм. Традиции и обычаи.</w:t>
      </w:r>
    </w:p>
    <w:p w:rsidR="00842EC9" w:rsidRPr="00A843D3" w:rsidRDefault="00842EC9" w:rsidP="00A843D3">
      <w:pPr>
        <w:spacing w:line="240" w:lineRule="auto"/>
        <w:ind w:right="6" w:firstLine="567"/>
        <w:rPr>
          <w:sz w:val="24"/>
          <w:szCs w:val="24"/>
        </w:rPr>
      </w:pPr>
      <w:r w:rsidRPr="00A843D3">
        <w:rPr>
          <w:sz w:val="24"/>
          <w:szCs w:val="24"/>
        </w:rPr>
        <w:t>Принципы и нормы морали. Добро и зло. Нравственные чувства человека. Совесть и стыд.</w:t>
      </w:r>
    </w:p>
    <w:p w:rsidR="00842EC9" w:rsidRPr="00A843D3" w:rsidRDefault="00842EC9" w:rsidP="00A843D3">
      <w:pPr>
        <w:spacing w:line="240" w:lineRule="auto"/>
        <w:ind w:right="6" w:firstLine="567"/>
        <w:rPr>
          <w:sz w:val="24"/>
          <w:szCs w:val="24"/>
        </w:rPr>
      </w:pPr>
      <w:r w:rsidRPr="00A843D3">
        <w:rPr>
          <w:sz w:val="24"/>
          <w:szCs w:val="24"/>
        </w:rPr>
        <w:t>Моральный выбор. Моральная оценка поведения людей и собственного поведения. Влияние моральных норм на общество и человека.</w:t>
      </w:r>
    </w:p>
    <w:p w:rsidR="00842EC9" w:rsidRPr="00A843D3" w:rsidRDefault="00842EC9" w:rsidP="00A843D3">
      <w:pPr>
        <w:spacing w:line="240" w:lineRule="auto"/>
        <w:ind w:right="6" w:firstLine="567"/>
        <w:rPr>
          <w:sz w:val="24"/>
          <w:szCs w:val="24"/>
        </w:rPr>
      </w:pPr>
      <w:r w:rsidRPr="00A843D3">
        <w:rPr>
          <w:sz w:val="24"/>
          <w:szCs w:val="24"/>
        </w:rPr>
        <w:t>Право и его роль в жизни общества. Право и мораль.</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842EC9" w:rsidRPr="00A843D3" w:rsidRDefault="00842EC9" w:rsidP="00A843D3">
      <w:pPr>
        <w:spacing w:line="240" w:lineRule="auto"/>
        <w:ind w:right="6" w:firstLine="567"/>
        <w:rPr>
          <w:sz w:val="24"/>
          <w:szCs w:val="24"/>
        </w:rPr>
      </w:pPr>
      <w:r w:rsidRPr="00A843D3">
        <w:rPr>
          <w:sz w:val="24"/>
          <w:szCs w:val="24"/>
        </w:rPr>
        <w:t>Правонарушение и юридическая ответственность. Проступок и преступлен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 основной закон. Законы и подзаконные акты. Отрасли права.</w:t>
      </w:r>
    </w:p>
    <w:p w:rsidR="00842EC9" w:rsidRPr="00A843D3" w:rsidRDefault="00842EC9" w:rsidP="00A843D3">
      <w:pPr>
        <w:spacing w:line="240" w:lineRule="auto"/>
        <w:ind w:right="6" w:firstLine="567"/>
        <w:rPr>
          <w:sz w:val="24"/>
          <w:szCs w:val="24"/>
        </w:rPr>
      </w:pPr>
      <w:r w:rsidRPr="00A843D3">
        <w:rPr>
          <w:sz w:val="24"/>
          <w:szCs w:val="24"/>
        </w:rPr>
        <w:t>Основы гражданского права. Физические и юридические лица в гражданском праве. Право собственности, защита прав собственности.</w:t>
      </w:r>
    </w:p>
    <w:p w:rsidR="00842EC9" w:rsidRPr="00A843D3" w:rsidRDefault="00842EC9" w:rsidP="00A843D3">
      <w:pPr>
        <w:spacing w:line="240" w:lineRule="auto"/>
        <w:ind w:right="6" w:firstLine="567"/>
        <w:rPr>
          <w:sz w:val="24"/>
          <w:szCs w:val="24"/>
        </w:rPr>
      </w:pPr>
      <w:r w:rsidRPr="00A843D3">
        <w:rPr>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842EC9" w:rsidRPr="00A843D3" w:rsidRDefault="00842EC9" w:rsidP="00A843D3">
      <w:pPr>
        <w:spacing w:line="240" w:lineRule="auto"/>
        <w:ind w:right="6" w:firstLine="567"/>
        <w:rPr>
          <w:sz w:val="24"/>
          <w:szCs w:val="24"/>
        </w:rPr>
      </w:pPr>
      <w:r w:rsidRPr="00A843D3">
        <w:rPr>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1B26E6" w:rsidRPr="00A843D3" w:rsidRDefault="001B26E6" w:rsidP="00A843D3">
      <w:pPr>
        <w:spacing w:line="240" w:lineRule="auto"/>
        <w:ind w:right="6" w:firstLine="567"/>
        <w:rPr>
          <w:sz w:val="24"/>
          <w:szCs w:val="24"/>
        </w:rPr>
      </w:pPr>
    </w:p>
    <w:p w:rsidR="001B26E6" w:rsidRPr="00A843D3" w:rsidRDefault="001B26E6" w:rsidP="00A843D3">
      <w:pPr>
        <w:spacing w:line="240" w:lineRule="auto"/>
        <w:ind w:right="6" w:firstLine="567"/>
        <w:rPr>
          <w:sz w:val="24"/>
          <w:szCs w:val="24"/>
        </w:rPr>
      </w:pP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8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sz w:val="24"/>
          <w:szCs w:val="24"/>
        </w:rPr>
        <w:t>Экономическая жизнь общества. Потребности и ресурсы, ограниченность ресурсов. Экономический выбор.</w:t>
      </w:r>
    </w:p>
    <w:p w:rsidR="00842EC9" w:rsidRPr="00A843D3" w:rsidRDefault="00842EC9" w:rsidP="00A843D3">
      <w:pPr>
        <w:spacing w:line="240" w:lineRule="auto"/>
        <w:ind w:right="6" w:firstLine="567"/>
        <w:rPr>
          <w:sz w:val="24"/>
          <w:szCs w:val="24"/>
        </w:rPr>
      </w:pPr>
      <w:r w:rsidRPr="00A843D3">
        <w:rPr>
          <w:sz w:val="24"/>
          <w:szCs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842EC9" w:rsidRPr="00A843D3" w:rsidRDefault="00842EC9" w:rsidP="00A843D3">
      <w:pPr>
        <w:spacing w:line="240" w:lineRule="auto"/>
        <w:ind w:right="6" w:firstLine="567"/>
        <w:rPr>
          <w:sz w:val="24"/>
          <w:szCs w:val="24"/>
        </w:rPr>
      </w:pPr>
      <w:r w:rsidRPr="00A843D3">
        <w:rPr>
          <w:sz w:val="24"/>
          <w:szCs w:val="24"/>
        </w:rPr>
        <w:t>Предпринимательство. Виды и формы предпринимательской деятельности.</w:t>
      </w:r>
    </w:p>
    <w:p w:rsidR="00842EC9" w:rsidRPr="00A843D3" w:rsidRDefault="00842EC9" w:rsidP="00A843D3">
      <w:pPr>
        <w:spacing w:line="240" w:lineRule="auto"/>
        <w:ind w:right="6" w:firstLine="567"/>
        <w:rPr>
          <w:sz w:val="24"/>
          <w:szCs w:val="24"/>
        </w:rPr>
      </w:pPr>
      <w:r w:rsidRPr="00A843D3">
        <w:rPr>
          <w:sz w:val="24"/>
          <w:szCs w:val="24"/>
        </w:rPr>
        <w:t>Обмен. Деньги и их функции. Торговля и её формы. Рыночная экономика. Конкуренция. Спрос и предложение.</w:t>
      </w:r>
    </w:p>
    <w:p w:rsidR="00842EC9" w:rsidRPr="00A843D3" w:rsidRDefault="00842EC9" w:rsidP="00A843D3">
      <w:pPr>
        <w:spacing w:line="240" w:lineRule="auto"/>
        <w:ind w:right="6" w:firstLine="567"/>
        <w:rPr>
          <w:sz w:val="24"/>
          <w:szCs w:val="24"/>
        </w:rPr>
      </w:pPr>
      <w:r w:rsidRPr="00A843D3">
        <w:rPr>
          <w:sz w:val="24"/>
          <w:szCs w:val="24"/>
        </w:rPr>
        <w:t>Рыночное равновесие. Невидимая рука рынка. Многообразие рынков.</w:t>
      </w:r>
    </w:p>
    <w:p w:rsidR="00842EC9" w:rsidRPr="00A843D3" w:rsidRDefault="00842EC9" w:rsidP="00A843D3">
      <w:pPr>
        <w:spacing w:line="240" w:lineRule="auto"/>
        <w:ind w:right="6" w:firstLine="567"/>
        <w:rPr>
          <w:sz w:val="24"/>
          <w:szCs w:val="24"/>
        </w:rPr>
      </w:pPr>
      <w:r w:rsidRPr="00A843D3">
        <w:rPr>
          <w:sz w:val="24"/>
          <w:szCs w:val="24"/>
        </w:rPr>
        <w:t>Предприятие в экономике. Издержки, выручка и прибыль. Как повысить эффективность производства.</w:t>
      </w:r>
    </w:p>
    <w:p w:rsidR="00842EC9" w:rsidRPr="00A843D3" w:rsidRDefault="00842EC9" w:rsidP="00A843D3">
      <w:pPr>
        <w:spacing w:line="240" w:lineRule="auto"/>
        <w:ind w:right="6" w:firstLine="567"/>
        <w:rPr>
          <w:sz w:val="24"/>
          <w:szCs w:val="24"/>
        </w:rPr>
      </w:pPr>
      <w:r w:rsidRPr="00A843D3">
        <w:rPr>
          <w:sz w:val="24"/>
          <w:szCs w:val="24"/>
        </w:rPr>
        <w:t>Заработная плата и стимулирование труда. Занятость и безработица.</w:t>
      </w:r>
    </w:p>
    <w:p w:rsidR="00842EC9" w:rsidRPr="00A843D3" w:rsidRDefault="00842EC9" w:rsidP="00A843D3">
      <w:pPr>
        <w:spacing w:line="240" w:lineRule="auto"/>
        <w:ind w:right="6" w:firstLine="567"/>
        <w:rPr>
          <w:sz w:val="24"/>
          <w:szCs w:val="24"/>
        </w:rPr>
      </w:pPr>
      <w:r w:rsidRPr="00A843D3">
        <w:rPr>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rsidR="00842EC9" w:rsidRPr="00A843D3" w:rsidRDefault="00842EC9" w:rsidP="00A843D3">
      <w:pPr>
        <w:spacing w:line="240" w:lineRule="auto"/>
        <w:ind w:right="6" w:firstLine="567"/>
        <w:rPr>
          <w:sz w:val="24"/>
          <w:szCs w:val="24"/>
        </w:rPr>
      </w:pPr>
      <w:r w:rsidRPr="00A843D3">
        <w:rPr>
          <w:sz w:val="24"/>
          <w:szCs w:val="24"/>
        </w:rPr>
        <w:t>Основные типы финансовых инструментов: акции и облигации.</w:t>
      </w:r>
    </w:p>
    <w:p w:rsidR="00842EC9" w:rsidRPr="00A843D3" w:rsidRDefault="00842EC9" w:rsidP="00A843D3">
      <w:pPr>
        <w:spacing w:line="240" w:lineRule="auto"/>
        <w:ind w:right="6" w:firstLine="567"/>
        <w:rPr>
          <w:sz w:val="24"/>
          <w:szCs w:val="24"/>
        </w:rPr>
      </w:pPr>
      <w:r w:rsidRPr="00A843D3">
        <w:rPr>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842EC9" w:rsidRPr="00A843D3" w:rsidRDefault="00842EC9" w:rsidP="00A843D3">
      <w:pPr>
        <w:spacing w:line="240" w:lineRule="auto"/>
        <w:ind w:right="6" w:firstLine="567"/>
        <w:rPr>
          <w:sz w:val="24"/>
          <w:szCs w:val="24"/>
        </w:rPr>
      </w:pPr>
      <w:r w:rsidRPr="00A843D3">
        <w:rPr>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1B26E6" w:rsidRPr="00A843D3" w:rsidRDefault="00842EC9" w:rsidP="00A843D3">
      <w:pPr>
        <w:spacing w:line="240" w:lineRule="auto"/>
        <w:ind w:right="6" w:firstLine="567"/>
        <w:rPr>
          <w:sz w:val="24"/>
          <w:szCs w:val="24"/>
        </w:rPr>
      </w:pPr>
      <w:r w:rsidRPr="00A843D3">
        <w:rPr>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w:t>
      </w:r>
      <w:r w:rsidR="001B26E6" w:rsidRPr="00A843D3">
        <w:rPr>
          <w:sz w:val="24"/>
          <w:szCs w:val="24"/>
        </w:rPr>
        <w:t>ка по развитию конкуренции.</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sz w:val="24"/>
          <w:szCs w:val="24"/>
        </w:rPr>
        <w:t>Культура, её многообразие и формы. Влияние духовной культуры на формирование личности. Современная молодёжная культура.</w:t>
      </w:r>
    </w:p>
    <w:p w:rsidR="00842EC9" w:rsidRPr="00A843D3" w:rsidRDefault="00842EC9" w:rsidP="00A843D3">
      <w:pPr>
        <w:spacing w:line="240" w:lineRule="auto"/>
        <w:ind w:right="6" w:firstLine="567"/>
        <w:rPr>
          <w:sz w:val="24"/>
          <w:szCs w:val="24"/>
        </w:rPr>
      </w:pPr>
      <w:r w:rsidRPr="00A843D3">
        <w:rPr>
          <w:sz w:val="24"/>
          <w:szCs w:val="24"/>
        </w:rPr>
        <w:t>Наука. Естественные и социально-гуманитарные науки. Роль науки в развитии общества.</w:t>
      </w:r>
    </w:p>
    <w:p w:rsidR="00842EC9" w:rsidRPr="00A843D3" w:rsidRDefault="00842EC9" w:rsidP="00A843D3">
      <w:pPr>
        <w:spacing w:line="240" w:lineRule="auto"/>
        <w:ind w:right="6" w:firstLine="567"/>
        <w:rPr>
          <w:sz w:val="24"/>
          <w:szCs w:val="24"/>
        </w:rPr>
      </w:pPr>
      <w:r w:rsidRPr="00A843D3">
        <w:rPr>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842EC9" w:rsidRPr="00A843D3" w:rsidRDefault="00842EC9" w:rsidP="00A843D3">
      <w:pPr>
        <w:spacing w:line="240" w:lineRule="auto"/>
        <w:ind w:right="6" w:firstLine="567"/>
        <w:rPr>
          <w:sz w:val="24"/>
          <w:szCs w:val="24"/>
        </w:rPr>
      </w:pPr>
      <w:r w:rsidRPr="00A843D3">
        <w:rPr>
          <w:sz w:val="24"/>
          <w:szCs w:val="24"/>
        </w:rPr>
        <w:t>Политика в сфере культуры и образова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Что такое искусство. Виды искусств. Роль искусства в жизни человека и общества.</w:t>
      </w:r>
    </w:p>
    <w:p w:rsidR="00842EC9" w:rsidRPr="00A843D3" w:rsidRDefault="00842EC9" w:rsidP="00A843D3">
      <w:pPr>
        <w:spacing w:line="240" w:lineRule="auto"/>
        <w:ind w:right="6" w:firstLine="567"/>
        <w:rPr>
          <w:sz w:val="24"/>
          <w:szCs w:val="24"/>
        </w:rPr>
      </w:pPr>
      <w:r w:rsidRPr="00A843D3">
        <w:rPr>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9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rsidR="00842EC9" w:rsidRPr="00A843D3" w:rsidRDefault="00842EC9" w:rsidP="00A843D3">
      <w:pPr>
        <w:spacing w:line="240" w:lineRule="auto"/>
        <w:ind w:right="6" w:firstLine="567"/>
        <w:rPr>
          <w:sz w:val="24"/>
          <w:szCs w:val="24"/>
        </w:rPr>
      </w:pPr>
      <w:r w:rsidRPr="00A843D3">
        <w:rPr>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rsidR="00842EC9" w:rsidRPr="00A843D3" w:rsidRDefault="00842EC9" w:rsidP="00A843D3">
      <w:pPr>
        <w:spacing w:line="240" w:lineRule="auto"/>
        <w:ind w:right="6" w:firstLine="567"/>
        <w:rPr>
          <w:sz w:val="24"/>
          <w:szCs w:val="24"/>
        </w:rPr>
      </w:pPr>
      <w:r w:rsidRPr="00A843D3">
        <w:rPr>
          <w:sz w:val="24"/>
          <w:szCs w:val="24"/>
        </w:rPr>
        <w:t>Политический режим и его виды.</w:t>
      </w:r>
    </w:p>
    <w:p w:rsidR="00842EC9" w:rsidRPr="00A843D3" w:rsidRDefault="00842EC9" w:rsidP="00A843D3">
      <w:pPr>
        <w:spacing w:line="240" w:lineRule="auto"/>
        <w:ind w:right="6" w:firstLine="567"/>
        <w:rPr>
          <w:sz w:val="24"/>
          <w:szCs w:val="24"/>
        </w:rPr>
      </w:pPr>
      <w:r w:rsidRPr="00A843D3">
        <w:rPr>
          <w:sz w:val="24"/>
          <w:szCs w:val="24"/>
        </w:rPr>
        <w:t>Демократия, демократические ценности. Правовое государство и гражданское общество.</w:t>
      </w:r>
    </w:p>
    <w:p w:rsidR="00842EC9" w:rsidRPr="00A843D3" w:rsidRDefault="00842EC9" w:rsidP="00A843D3">
      <w:pPr>
        <w:spacing w:line="240" w:lineRule="auto"/>
        <w:ind w:right="6" w:firstLine="567"/>
        <w:rPr>
          <w:sz w:val="24"/>
          <w:szCs w:val="24"/>
        </w:rPr>
      </w:pPr>
      <w:r w:rsidRPr="00A843D3">
        <w:rPr>
          <w:sz w:val="24"/>
          <w:szCs w:val="24"/>
        </w:rPr>
        <w:t>Участие граждан в политике. Выборы, референдум. Политические партии, их роль в демократическом обществе.</w:t>
      </w:r>
    </w:p>
    <w:p w:rsidR="00842EC9" w:rsidRPr="00A843D3" w:rsidRDefault="00842EC9" w:rsidP="00A843D3">
      <w:pPr>
        <w:spacing w:line="240" w:lineRule="auto"/>
        <w:ind w:right="6" w:firstLine="567"/>
        <w:rPr>
          <w:sz w:val="24"/>
          <w:szCs w:val="24"/>
        </w:rPr>
      </w:pPr>
      <w:r w:rsidRPr="00A843D3">
        <w:rPr>
          <w:sz w:val="24"/>
          <w:szCs w:val="24"/>
        </w:rPr>
        <w:t>Общественно-политические организации.</w:t>
      </w:r>
    </w:p>
    <w:p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rsidR="00842EC9" w:rsidRPr="00A843D3" w:rsidRDefault="00842EC9" w:rsidP="00A843D3">
      <w:pPr>
        <w:spacing w:line="240" w:lineRule="auto"/>
        <w:ind w:right="6" w:firstLine="567"/>
        <w:rPr>
          <w:sz w:val="24"/>
          <w:szCs w:val="24"/>
        </w:rPr>
      </w:pPr>
      <w:r w:rsidRPr="00A843D3">
        <w:rPr>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842EC9" w:rsidRPr="00A843D3" w:rsidRDefault="00842EC9" w:rsidP="00A843D3">
      <w:pPr>
        <w:spacing w:line="240" w:lineRule="auto"/>
        <w:ind w:right="6" w:firstLine="567"/>
        <w:rPr>
          <w:sz w:val="24"/>
          <w:szCs w:val="24"/>
        </w:rPr>
      </w:pPr>
      <w:r w:rsidRPr="00A843D3">
        <w:rPr>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е управление. Противодействие коррупции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Местное самоуправление.</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842EC9" w:rsidRPr="00A843D3" w:rsidRDefault="00842EC9" w:rsidP="00A843D3">
      <w:pPr>
        <w:spacing w:line="240" w:lineRule="auto"/>
        <w:ind w:right="6" w:firstLine="567"/>
        <w:rPr>
          <w:b/>
          <w:sz w:val="24"/>
          <w:szCs w:val="24"/>
        </w:rPr>
      </w:pPr>
      <w:r w:rsidRPr="00A843D3">
        <w:rPr>
          <w:b/>
          <w:sz w:val="24"/>
          <w:szCs w:val="24"/>
        </w:rPr>
        <w:t>Человек в системе социальных отношений.</w:t>
      </w:r>
    </w:p>
    <w:p w:rsidR="00842EC9" w:rsidRPr="00A843D3" w:rsidRDefault="00842EC9" w:rsidP="00A843D3">
      <w:pPr>
        <w:spacing w:line="240" w:lineRule="auto"/>
        <w:ind w:right="6" w:firstLine="567"/>
        <w:rPr>
          <w:sz w:val="24"/>
          <w:szCs w:val="24"/>
        </w:rPr>
      </w:pPr>
      <w:r w:rsidRPr="00A843D3">
        <w:rPr>
          <w:sz w:val="24"/>
          <w:szCs w:val="24"/>
        </w:rPr>
        <w:t>Социальная структура общества. Многообразие социальных общностей и групп.</w:t>
      </w:r>
    </w:p>
    <w:p w:rsidR="00842EC9" w:rsidRPr="00A843D3" w:rsidRDefault="00842EC9" w:rsidP="00A843D3">
      <w:pPr>
        <w:spacing w:line="240" w:lineRule="auto"/>
        <w:ind w:right="6" w:firstLine="567"/>
        <w:rPr>
          <w:sz w:val="24"/>
          <w:szCs w:val="24"/>
        </w:rPr>
      </w:pPr>
      <w:r w:rsidRPr="00A843D3">
        <w:rPr>
          <w:sz w:val="24"/>
          <w:szCs w:val="24"/>
        </w:rPr>
        <w:t>Социальная мобильность.</w:t>
      </w:r>
    </w:p>
    <w:p w:rsidR="00842EC9" w:rsidRPr="00A843D3" w:rsidRDefault="00842EC9" w:rsidP="00A843D3">
      <w:pPr>
        <w:spacing w:line="240" w:lineRule="auto"/>
        <w:ind w:right="6" w:firstLine="567"/>
        <w:rPr>
          <w:sz w:val="24"/>
          <w:szCs w:val="24"/>
        </w:rPr>
      </w:pPr>
      <w:r w:rsidRPr="00A843D3">
        <w:rPr>
          <w:sz w:val="24"/>
          <w:szCs w:val="24"/>
        </w:rPr>
        <w:t>Социальный статус человека в обществе. Социальные роли. Ролевой набор подростка.</w:t>
      </w:r>
    </w:p>
    <w:p w:rsidR="00842EC9" w:rsidRPr="00A843D3" w:rsidRDefault="00842EC9" w:rsidP="00A843D3">
      <w:pPr>
        <w:spacing w:line="240" w:lineRule="auto"/>
        <w:ind w:right="6" w:firstLine="567"/>
        <w:rPr>
          <w:sz w:val="24"/>
          <w:szCs w:val="24"/>
        </w:rPr>
      </w:pPr>
      <w:r w:rsidRPr="00A843D3">
        <w:rPr>
          <w:sz w:val="24"/>
          <w:szCs w:val="24"/>
        </w:rPr>
        <w:t>Социализация личности.</w:t>
      </w:r>
    </w:p>
    <w:p w:rsidR="00842EC9" w:rsidRPr="00A843D3" w:rsidRDefault="00842EC9" w:rsidP="00A843D3">
      <w:pPr>
        <w:spacing w:line="240" w:lineRule="auto"/>
        <w:ind w:right="6" w:firstLine="567"/>
        <w:rPr>
          <w:sz w:val="24"/>
          <w:szCs w:val="24"/>
        </w:rPr>
      </w:pPr>
      <w:r w:rsidRPr="00A843D3">
        <w:rPr>
          <w:sz w:val="24"/>
          <w:szCs w:val="24"/>
        </w:rPr>
        <w:t>Роль семьи в социализации личности. Функции семьи. Семейные ценности. Основные роли членов семьи.</w:t>
      </w:r>
    </w:p>
    <w:p w:rsidR="00842EC9" w:rsidRPr="00A843D3" w:rsidRDefault="00842EC9" w:rsidP="00A843D3">
      <w:pPr>
        <w:spacing w:line="240" w:lineRule="auto"/>
        <w:ind w:right="6" w:firstLine="567"/>
        <w:rPr>
          <w:sz w:val="24"/>
          <w:szCs w:val="24"/>
        </w:rPr>
      </w:pPr>
      <w:r w:rsidRPr="00A843D3">
        <w:rPr>
          <w:sz w:val="24"/>
          <w:szCs w:val="24"/>
        </w:rPr>
        <w:t>Этнос и нация. Россия ‒ многонациональное государство. Этносы и нации в диалоге культур.</w:t>
      </w:r>
    </w:p>
    <w:p w:rsidR="00842EC9" w:rsidRPr="00A843D3" w:rsidRDefault="00842EC9" w:rsidP="00A843D3">
      <w:pPr>
        <w:spacing w:line="240" w:lineRule="auto"/>
        <w:ind w:right="6" w:firstLine="567"/>
        <w:rPr>
          <w:sz w:val="24"/>
          <w:szCs w:val="24"/>
        </w:rPr>
      </w:pPr>
      <w:r w:rsidRPr="00A843D3">
        <w:rPr>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842EC9" w:rsidRPr="00A843D3" w:rsidRDefault="00842EC9" w:rsidP="00A843D3">
      <w:pPr>
        <w:spacing w:line="240" w:lineRule="auto"/>
        <w:ind w:right="6" w:firstLine="567"/>
        <w:rPr>
          <w:sz w:val="24"/>
          <w:szCs w:val="24"/>
        </w:rPr>
      </w:pPr>
      <w:r w:rsidRPr="00A843D3">
        <w:rPr>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842EC9" w:rsidRPr="00A843D3" w:rsidRDefault="00842EC9" w:rsidP="00A843D3">
      <w:pPr>
        <w:spacing w:line="240" w:lineRule="auto"/>
        <w:ind w:right="6" w:firstLine="567"/>
        <w:rPr>
          <w:sz w:val="24"/>
          <w:szCs w:val="24"/>
        </w:rPr>
      </w:pPr>
      <w:r w:rsidRPr="00A843D3">
        <w:rPr>
          <w:sz w:val="24"/>
          <w:szCs w:val="24"/>
        </w:rPr>
        <w:t>Молодёжь ‒ активный участник общественной жизни. Волонтёрское движение.</w:t>
      </w:r>
    </w:p>
    <w:p w:rsidR="00842EC9" w:rsidRPr="00A843D3" w:rsidRDefault="00842EC9" w:rsidP="00A843D3">
      <w:pPr>
        <w:spacing w:line="240" w:lineRule="auto"/>
        <w:ind w:right="6" w:firstLine="567"/>
        <w:rPr>
          <w:sz w:val="24"/>
          <w:szCs w:val="24"/>
        </w:rPr>
      </w:pPr>
      <w:r w:rsidRPr="00A843D3">
        <w:rPr>
          <w:sz w:val="24"/>
          <w:szCs w:val="24"/>
        </w:rPr>
        <w:t>Профессии настоящего и будущего. Непрерывное образование и карьера.</w:t>
      </w:r>
    </w:p>
    <w:p w:rsidR="00842EC9" w:rsidRPr="00A843D3" w:rsidRDefault="00842EC9" w:rsidP="00A843D3">
      <w:pPr>
        <w:spacing w:line="240" w:lineRule="auto"/>
        <w:ind w:right="6" w:firstLine="567"/>
        <w:rPr>
          <w:sz w:val="24"/>
          <w:szCs w:val="24"/>
        </w:rPr>
      </w:pPr>
      <w:r w:rsidRPr="00A843D3">
        <w:rPr>
          <w:sz w:val="24"/>
          <w:szCs w:val="24"/>
        </w:rPr>
        <w:t>Здоровый образ жизни. Социальная и личная значимость здорового образа жизни. Мода и спорт.</w:t>
      </w:r>
    </w:p>
    <w:p w:rsidR="00842EC9" w:rsidRPr="00A843D3" w:rsidRDefault="00842EC9" w:rsidP="00A843D3">
      <w:pPr>
        <w:spacing w:line="240" w:lineRule="auto"/>
        <w:ind w:right="6" w:firstLine="567"/>
        <w:rPr>
          <w:sz w:val="24"/>
          <w:szCs w:val="24"/>
        </w:rPr>
      </w:pPr>
      <w:r w:rsidRPr="00A843D3">
        <w:rPr>
          <w:sz w:val="24"/>
          <w:szCs w:val="24"/>
        </w:rPr>
        <w:t>Современные формы связи и коммуникации: как они изменили мир. Особенности общения в виртуальном пространстве.</w:t>
      </w:r>
    </w:p>
    <w:p w:rsidR="001B26E6" w:rsidRDefault="006D26B4" w:rsidP="006D26B4">
      <w:pPr>
        <w:spacing w:line="240" w:lineRule="auto"/>
        <w:ind w:right="6" w:firstLine="567"/>
        <w:rPr>
          <w:sz w:val="24"/>
          <w:szCs w:val="24"/>
        </w:rPr>
      </w:pPr>
      <w:r>
        <w:rPr>
          <w:sz w:val="24"/>
          <w:szCs w:val="24"/>
        </w:rPr>
        <w:t>Перспективы развития общества.</w:t>
      </w:r>
    </w:p>
    <w:p w:rsidR="006D26B4" w:rsidRPr="00A843D3" w:rsidRDefault="006D26B4" w:rsidP="006D26B4">
      <w:pPr>
        <w:spacing w:line="240" w:lineRule="auto"/>
        <w:ind w:right="6" w:firstLine="567"/>
        <w:rPr>
          <w:sz w:val="24"/>
          <w:szCs w:val="24"/>
        </w:rPr>
      </w:pPr>
    </w:p>
    <w:p w:rsidR="00842EC9" w:rsidRPr="00A843D3" w:rsidRDefault="00842EC9" w:rsidP="00A843D3">
      <w:pPr>
        <w:spacing w:line="240" w:lineRule="auto"/>
        <w:ind w:right="6" w:firstLine="567"/>
        <w:jc w:val="center"/>
        <w:rPr>
          <w:b/>
          <w:sz w:val="24"/>
          <w:szCs w:val="24"/>
        </w:rPr>
      </w:pPr>
      <w:r w:rsidRPr="00A843D3">
        <w:rPr>
          <w:b/>
          <w:sz w:val="24"/>
          <w:szCs w:val="24"/>
        </w:rPr>
        <w:t>Планируемые результаты освое</w:t>
      </w:r>
      <w:r w:rsidR="001B26E6" w:rsidRPr="00A843D3">
        <w:rPr>
          <w:b/>
          <w:sz w:val="24"/>
          <w:szCs w:val="24"/>
        </w:rPr>
        <w:t>ния программы по обществознанию</w:t>
      </w:r>
    </w:p>
    <w:p w:rsidR="00842EC9" w:rsidRPr="00A843D3" w:rsidRDefault="00842EC9" w:rsidP="00A843D3">
      <w:pPr>
        <w:spacing w:line="240" w:lineRule="auto"/>
        <w:ind w:right="6" w:firstLine="567"/>
        <w:rPr>
          <w:sz w:val="24"/>
          <w:szCs w:val="24"/>
        </w:rPr>
      </w:pPr>
      <w:r w:rsidRPr="00A843D3">
        <w:rPr>
          <w:sz w:val="24"/>
          <w:szCs w:val="24"/>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842EC9" w:rsidRPr="00A843D3" w:rsidRDefault="00842EC9" w:rsidP="00A843D3">
      <w:pPr>
        <w:spacing w:line="240" w:lineRule="auto"/>
        <w:ind w:right="6" w:firstLine="567"/>
        <w:rPr>
          <w:sz w:val="24"/>
          <w:szCs w:val="24"/>
        </w:rPr>
      </w:pPr>
      <w:r w:rsidRPr="00A843D3">
        <w:rPr>
          <w:bCs/>
          <w:sz w:val="24"/>
          <w:szCs w:val="24"/>
        </w:rPr>
        <w:t xml:space="preserve">1) гражданского воспитания: </w:t>
      </w:r>
      <w:r w:rsidRPr="00A843D3">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842EC9" w:rsidRPr="00A843D3" w:rsidRDefault="00842EC9" w:rsidP="00A843D3">
      <w:pPr>
        <w:spacing w:line="240" w:lineRule="auto"/>
        <w:ind w:right="6" w:firstLine="567"/>
        <w:rPr>
          <w:sz w:val="24"/>
          <w:szCs w:val="24"/>
        </w:rPr>
      </w:pPr>
      <w:r w:rsidRPr="00A843D3">
        <w:rPr>
          <w:bCs/>
          <w:sz w:val="24"/>
          <w:szCs w:val="24"/>
        </w:rPr>
        <w:t xml:space="preserve">2) патриотического воспитания: </w:t>
      </w:r>
      <w:r w:rsidRPr="00A843D3">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842EC9" w:rsidRPr="00A843D3" w:rsidRDefault="00842EC9" w:rsidP="00A843D3">
      <w:pPr>
        <w:spacing w:line="240" w:lineRule="auto"/>
        <w:ind w:right="6" w:firstLine="567"/>
        <w:rPr>
          <w:sz w:val="24"/>
          <w:szCs w:val="24"/>
        </w:rPr>
      </w:pPr>
      <w:r w:rsidRPr="00A843D3">
        <w:rPr>
          <w:bCs/>
          <w:sz w:val="24"/>
          <w:szCs w:val="24"/>
        </w:rPr>
        <w:t xml:space="preserve">3) духовно-нравственного воспитания: </w:t>
      </w:r>
      <w:r w:rsidRPr="00A843D3">
        <w:rPr>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A843D3" w:rsidRDefault="00842EC9" w:rsidP="00A843D3">
      <w:pPr>
        <w:spacing w:line="240" w:lineRule="auto"/>
        <w:ind w:right="6" w:firstLine="567"/>
        <w:rPr>
          <w:sz w:val="24"/>
          <w:szCs w:val="24"/>
        </w:rPr>
      </w:pPr>
      <w:r w:rsidRPr="00A843D3">
        <w:rPr>
          <w:bCs/>
          <w:sz w:val="24"/>
          <w:szCs w:val="24"/>
        </w:rPr>
        <w:t xml:space="preserve">4) эстетического воспитания: </w:t>
      </w:r>
      <w:r w:rsidRPr="00A843D3">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842EC9" w:rsidRPr="00A843D3" w:rsidRDefault="00842EC9" w:rsidP="00A843D3">
      <w:pPr>
        <w:spacing w:line="240" w:lineRule="auto"/>
        <w:ind w:right="6" w:firstLine="567"/>
        <w:rPr>
          <w:sz w:val="24"/>
          <w:szCs w:val="24"/>
        </w:rPr>
      </w:pPr>
      <w:r w:rsidRPr="00A843D3">
        <w:rPr>
          <w:bCs/>
          <w:sz w:val="24"/>
          <w:szCs w:val="24"/>
        </w:rPr>
        <w:t xml:space="preserve">5) физического воспитания, формирования культуры здоровья и эмоционального благополучия: </w:t>
      </w:r>
      <w:r w:rsidRPr="00A843D3">
        <w:rPr>
          <w:sz w:val="24"/>
          <w:szCs w:val="24"/>
        </w:rPr>
        <w:t>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842EC9" w:rsidRPr="00A843D3" w:rsidRDefault="00842EC9" w:rsidP="00A843D3">
      <w:pPr>
        <w:spacing w:line="240" w:lineRule="auto"/>
        <w:ind w:right="6" w:firstLine="567"/>
        <w:rPr>
          <w:sz w:val="24"/>
          <w:szCs w:val="24"/>
        </w:rPr>
      </w:pPr>
      <w:r w:rsidRPr="00A843D3">
        <w:rPr>
          <w:bCs/>
          <w:sz w:val="24"/>
          <w:szCs w:val="24"/>
        </w:rPr>
        <w:t xml:space="preserve">6) трудового воспитания: </w:t>
      </w:r>
      <w:r w:rsidRPr="00A843D3">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42EC9" w:rsidRPr="00A843D3" w:rsidRDefault="00842EC9" w:rsidP="00A843D3">
      <w:pPr>
        <w:spacing w:line="240" w:lineRule="auto"/>
        <w:ind w:right="6" w:firstLine="567"/>
        <w:rPr>
          <w:sz w:val="24"/>
          <w:szCs w:val="24"/>
        </w:rPr>
      </w:pPr>
      <w:r w:rsidRPr="00A843D3">
        <w:rPr>
          <w:bCs/>
          <w:sz w:val="24"/>
          <w:szCs w:val="24"/>
        </w:rPr>
        <w:t xml:space="preserve">7) экологического воспитания: </w:t>
      </w:r>
      <w:r w:rsidRPr="00A843D3">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42EC9" w:rsidRPr="00A843D3" w:rsidRDefault="00842EC9" w:rsidP="00A843D3">
      <w:pPr>
        <w:spacing w:line="240" w:lineRule="auto"/>
        <w:ind w:right="6" w:firstLine="567"/>
        <w:rPr>
          <w:sz w:val="24"/>
          <w:szCs w:val="24"/>
        </w:rPr>
      </w:pPr>
      <w:r w:rsidRPr="00A843D3">
        <w:rPr>
          <w:bCs/>
          <w:sz w:val="24"/>
          <w:szCs w:val="24"/>
        </w:rPr>
        <w:t xml:space="preserve">8) ценности научного познания: </w:t>
      </w:r>
      <w:r w:rsidRPr="00A843D3">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42EC9" w:rsidRPr="00A843D3" w:rsidRDefault="00842EC9" w:rsidP="00A843D3">
      <w:pPr>
        <w:spacing w:line="240" w:lineRule="auto"/>
        <w:ind w:right="6" w:firstLine="567"/>
        <w:rPr>
          <w:sz w:val="24"/>
          <w:szCs w:val="24"/>
        </w:rPr>
      </w:pPr>
      <w:r w:rsidRPr="00A843D3">
        <w:rPr>
          <w:bCs/>
          <w:sz w:val="24"/>
          <w:szCs w:val="24"/>
        </w:rPr>
        <w:t>Личностные результаты, обеспечивающие адаптацию обучающегося к изменяющимся условиям социальной и природной среды</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во взаимодействии в условиях неопределённости, открытость опыту и знаниям других;</w:t>
      </w:r>
    </w:p>
    <w:p w:rsidR="00842EC9" w:rsidRPr="00A843D3" w:rsidRDefault="00842EC9" w:rsidP="00A843D3">
      <w:pPr>
        <w:spacing w:line="240" w:lineRule="auto"/>
        <w:ind w:right="6" w:firstLine="567"/>
        <w:rPr>
          <w:sz w:val="24"/>
          <w:szCs w:val="24"/>
        </w:rPr>
      </w:pPr>
      <w:r w:rsidRPr="00A843D3">
        <w:rPr>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842EC9" w:rsidRPr="00A843D3" w:rsidRDefault="00842EC9" w:rsidP="00A843D3">
      <w:pPr>
        <w:spacing w:line="240" w:lineRule="auto"/>
        <w:ind w:right="6" w:firstLine="567"/>
        <w:rPr>
          <w:sz w:val="24"/>
          <w:szCs w:val="24"/>
        </w:rPr>
      </w:pPr>
      <w:r w:rsidRPr="00A843D3">
        <w:rPr>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842EC9" w:rsidRPr="00A843D3" w:rsidRDefault="00842EC9" w:rsidP="00A843D3">
      <w:pPr>
        <w:spacing w:line="240" w:lineRule="auto"/>
        <w:ind w:right="6" w:firstLine="567"/>
        <w:rPr>
          <w:sz w:val="24"/>
          <w:szCs w:val="24"/>
        </w:rPr>
      </w:pPr>
      <w:r w:rsidRPr="00A843D3">
        <w:rPr>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842EC9" w:rsidRPr="00A843D3" w:rsidRDefault="00842EC9" w:rsidP="00A843D3">
      <w:pPr>
        <w:spacing w:line="240" w:lineRule="auto"/>
        <w:ind w:right="6" w:firstLine="567"/>
        <w:rPr>
          <w:sz w:val="24"/>
          <w:szCs w:val="24"/>
        </w:rPr>
      </w:pPr>
      <w:r w:rsidRPr="00A843D3">
        <w:rPr>
          <w:sz w:val="24"/>
          <w:szCs w:val="24"/>
        </w:rPr>
        <w:t>умение анализировать и выявлять взаимосвязи природы, общества и экономики;</w:t>
      </w:r>
    </w:p>
    <w:p w:rsidR="00842EC9" w:rsidRPr="00A843D3" w:rsidRDefault="00842EC9" w:rsidP="00A843D3">
      <w:pPr>
        <w:spacing w:line="240" w:lineRule="auto"/>
        <w:ind w:right="6" w:firstLine="567"/>
        <w:rPr>
          <w:sz w:val="24"/>
          <w:szCs w:val="24"/>
        </w:rPr>
      </w:pPr>
      <w:r w:rsidRPr="00A843D3">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842EC9" w:rsidRPr="00A843D3" w:rsidRDefault="00842EC9" w:rsidP="00A843D3">
      <w:pPr>
        <w:spacing w:line="240" w:lineRule="auto"/>
        <w:ind w:right="6" w:firstLine="567"/>
        <w:rPr>
          <w:sz w:val="24"/>
          <w:szCs w:val="24"/>
        </w:rPr>
      </w:pPr>
      <w:r w:rsidRPr="00A843D3">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842EC9" w:rsidRPr="00A843D3" w:rsidRDefault="00842EC9" w:rsidP="00A843D3">
      <w:pPr>
        <w:spacing w:line="240" w:lineRule="auto"/>
        <w:ind w:right="6" w:firstLine="567"/>
        <w:rPr>
          <w:bCs/>
          <w:sz w:val="24"/>
          <w:szCs w:val="24"/>
        </w:rPr>
      </w:pPr>
      <w:r w:rsidRPr="00A843D3">
        <w:rPr>
          <w:sz w:val="24"/>
          <w:szCs w:val="24"/>
        </w:rPr>
        <w:t xml:space="preserve">В результате изучения обществознания на уровне основного общего образования у обучающегося будут сформированы </w:t>
      </w:r>
      <w:r w:rsidRPr="00A843D3">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логиче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и характеризовать существенные признаки социальных явлений и процессов;</w:t>
      </w:r>
    </w:p>
    <w:p w:rsidR="00842EC9" w:rsidRPr="00A843D3" w:rsidRDefault="00842EC9" w:rsidP="00A843D3">
      <w:pPr>
        <w:spacing w:line="240" w:lineRule="auto"/>
        <w:ind w:right="6" w:firstLine="567"/>
        <w:rPr>
          <w:sz w:val="24"/>
          <w:szCs w:val="24"/>
        </w:rPr>
      </w:pPr>
      <w:r w:rsidRPr="00A843D3">
        <w:rPr>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842EC9" w:rsidRPr="00A843D3" w:rsidRDefault="00842EC9" w:rsidP="00A843D3">
      <w:pPr>
        <w:spacing w:line="240" w:lineRule="auto"/>
        <w:ind w:right="6" w:firstLine="567"/>
        <w:rPr>
          <w:sz w:val="24"/>
          <w:szCs w:val="24"/>
        </w:rPr>
      </w:pPr>
      <w:r w:rsidRPr="00A843D3">
        <w:rPr>
          <w:sz w:val="24"/>
          <w:szCs w:val="24"/>
        </w:rPr>
        <w:t>с учётом предложенной задачи выявлять закономерности и противоречия в рассматриваемых фактах, данных и наблюдениях;</w:t>
      </w:r>
    </w:p>
    <w:p w:rsidR="00842EC9" w:rsidRPr="00A843D3" w:rsidRDefault="00842EC9" w:rsidP="00A843D3">
      <w:pPr>
        <w:spacing w:line="240" w:lineRule="auto"/>
        <w:ind w:right="6" w:firstLine="567"/>
        <w:rPr>
          <w:sz w:val="24"/>
          <w:szCs w:val="24"/>
        </w:rPr>
      </w:pPr>
      <w:r w:rsidRPr="00A843D3">
        <w:rPr>
          <w:sz w:val="24"/>
          <w:szCs w:val="24"/>
        </w:rPr>
        <w:t>предлагать критерии для выявления закономерностей и противоречий;</w:t>
      </w:r>
    </w:p>
    <w:p w:rsidR="00842EC9" w:rsidRPr="00A843D3" w:rsidRDefault="00842EC9" w:rsidP="00A843D3">
      <w:pPr>
        <w:spacing w:line="240" w:lineRule="auto"/>
        <w:ind w:right="6" w:firstLine="567"/>
        <w:rPr>
          <w:sz w:val="24"/>
          <w:szCs w:val="24"/>
        </w:rPr>
      </w:pPr>
      <w:r w:rsidRPr="00A843D3">
        <w:rPr>
          <w:sz w:val="24"/>
          <w:szCs w:val="24"/>
        </w:rPr>
        <w:t>выявлять дефицит информации, данных, необходимых для решения поставленной задачи;</w:t>
      </w:r>
    </w:p>
    <w:p w:rsidR="00842EC9" w:rsidRPr="00A843D3" w:rsidRDefault="00842EC9" w:rsidP="00A843D3">
      <w:pPr>
        <w:spacing w:line="240" w:lineRule="auto"/>
        <w:ind w:right="6" w:firstLine="567"/>
        <w:rPr>
          <w:sz w:val="24"/>
          <w:szCs w:val="24"/>
        </w:rPr>
      </w:pPr>
      <w:r w:rsidRPr="00A843D3">
        <w:rPr>
          <w:sz w:val="24"/>
          <w:szCs w:val="24"/>
        </w:rPr>
        <w:t>выявлять причинно-следственные связи при изучении явлений и процессов;</w:t>
      </w:r>
    </w:p>
    <w:p w:rsidR="00842EC9" w:rsidRPr="00A843D3" w:rsidRDefault="00842EC9" w:rsidP="00A843D3">
      <w:pPr>
        <w:spacing w:line="240" w:lineRule="auto"/>
        <w:ind w:right="6" w:firstLine="567"/>
        <w:rPr>
          <w:sz w:val="24"/>
          <w:szCs w:val="24"/>
        </w:rPr>
      </w:pPr>
      <w:r w:rsidRPr="00A843D3">
        <w:rPr>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42EC9" w:rsidRPr="00A843D3" w:rsidRDefault="00842EC9" w:rsidP="00A843D3">
      <w:pPr>
        <w:spacing w:line="240" w:lineRule="auto"/>
        <w:ind w:right="6" w:firstLine="567"/>
        <w:rPr>
          <w:sz w:val="24"/>
          <w:szCs w:val="24"/>
        </w:rPr>
      </w:pPr>
      <w:r w:rsidRPr="00A843D3">
        <w:rPr>
          <w:sz w:val="24"/>
          <w:szCs w:val="24"/>
        </w:rPr>
        <w:t>осознавать невозможность контролировать всё вокруг.</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исследователь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использовать вопросы как исследовательский инструмент познания;</w:t>
      </w:r>
    </w:p>
    <w:p w:rsidR="00842EC9" w:rsidRPr="00A843D3" w:rsidRDefault="00842EC9" w:rsidP="00A843D3">
      <w:pPr>
        <w:spacing w:line="240" w:lineRule="auto"/>
        <w:ind w:right="6" w:firstLine="567"/>
        <w:rPr>
          <w:sz w:val="24"/>
          <w:szCs w:val="24"/>
        </w:rPr>
      </w:pPr>
      <w:r w:rsidRPr="00A843D3">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42EC9" w:rsidRPr="00A843D3" w:rsidRDefault="00842EC9" w:rsidP="00A843D3">
      <w:pPr>
        <w:spacing w:line="240" w:lineRule="auto"/>
        <w:ind w:right="6" w:firstLine="567"/>
        <w:rPr>
          <w:sz w:val="24"/>
          <w:szCs w:val="24"/>
        </w:rPr>
      </w:pPr>
      <w:r w:rsidRPr="00A843D3">
        <w:rPr>
          <w:sz w:val="24"/>
          <w:szCs w:val="24"/>
        </w:rPr>
        <w:t>формулировать гипотезу об истинности собственных суждений и суждений других, аргументировать свою позицию, мнение;</w:t>
      </w:r>
    </w:p>
    <w:p w:rsidR="00842EC9" w:rsidRPr="00A843D3" w:rsidRDefault="00842EC9" w:rsidP="00A843D3">
      <w:pPr>
        <w:spacing w:line="240" w:lineRule="auto"/>
        <w:ind w:right="6" w:firstLine="567"/>
        <w:rPr>
          <w:sz w:val="24"/>
          <w:szCs w:val="24"/>
        </w:rPr>
      </w:pPr>
      <w:r w:rsidRPr="00A843D3">
        <w:rPr>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842EC9" w:rsidRPr="00A843D3" w:rsidRDefault="00842EC9" w:rsidP="00A843D3">
      <w:pPr>
        <w:spacing w:line="240" w:lineRule="auto"/>
        <w:ind w:right="6" w:firstLine="567"/>
        <w:rPr>
          <w:sz w:val="24"/>
          <w:szCs w:val="24"/>
        </w:rPr>
      </w:pPr>
      <w:r w:rsidRPr="00A843D3">
        <w:rPr>
          <w:sz w:val="24"/>
          <w:szCs w:val="24"/>
        </w:rPr>
        <w:t>оценивать на применимость и достоверность информацию, полученную в ходе исследования;</w:t>
      </w:r>
    </w:p>
    <w:p w:rsidR="00842EC9" w:rsidRPr="00A843D3" w:rsidRDefault="00842EC9" w:rsidP="00A843D3">
      <w:pPr>
        <w:spacing w:line="240" w:lineRule="auto"/>
        <w:ind w:right="6" w:firstLine="567"/>
        <w:rPr>
          <w:sz w:val="24"/>
          <w:szCs w:val="24"/>
        </w:rPr>
      </w:pPr>
      <w:r w:rsidRPr="00A843D3">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42EC9" w:rsidRPr="00A843D3" w:rsidRDefault="00842EC9" w:rsidP="00A843D3">
      <w:pPr>
        <w:spacing w:line="240" w:lineRule="auto"/>
        <w:ind w:right="6" w:firstLine="567"/>
        <w:rPr>
          <w:sz w:val="24"/>
          <w:szCs w:val="24"/>
        </w:rPr>
      </w:pPr>
      <w:r w:rsidRPr="00A843D3">
        <w:rPr>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работать с информацией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42EC9" w:rsidRPr="00A843D3" w:rsidRDefault="00842EC9" w:rsidP="00A843D3">
      <w:pPr>
        <w:spacing w:line="240" w:lineRule="auto"/>
        <w:ind w:right="6" w:firstLine="567"/>
        <w:rPr>
          <w:sz w:val="24"/>
          <w:szCs w:val="24"/>
        </w:rPr>
      </w:pPr>
      <w:r w:rsidRPr="00A843D3">
        <w:rPr>
          <w:sz w:val="24"/>
          <w:szCs w:val="24"/>
        </w:rPr>
        <w:t>выбирать, анализировать, систематизировать и интерпретировать информацию различных видов и форм представления;</w:t>
      </w:r>
    </w:p>
    <w:p w:rsidR="00842EC9" w:rsidRPr="00A843D3" w:rsidRDefault="00842EC9" w:rsidP="00A843D3">
      <w:pPr>
        <w:spacing w:line="240" w:lineRule="auto"/>
        <w:ind w:right="6" w:firstLine="567"/>
        <w:rPr>
          <w:sz w:val="24"/>
          <w:szCs w:val="24"/>
        </w:rPr>
      </w:pPr>
      <w:r w:rsidRPr="00A843D3">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оптимальную форму представления информации;</w:t>
      </w:r>
    </w:p>
    <w:p w:rsidR="00842EC9" w:rsidRPr="00A843D3" w:rsidRDefault="00842EC9" w:rsidP="00A843D3">
      <w:pPr>
        <w:spacing w:line="240" w:lineRule="auto"/>
        <w:ind w:right="6" w:firstLine="567"/>
        <w:rPr>
          <w:sz w:val="24"/>
          <w:szCs w:val="24"/>
        </w:rPr>
      </w:pPr>
      <w:r w:rsidRPr="00A843D3">
        <w:rPr>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842EC9" w:rsidRPr="00A843D3" w:rsidRDefault="00842EC9" w:rsidP="00A843D3">
      <w:pPr>
        <w:spacing w:line="240" w:lineRule="auto"/>
        <w:ind w:right="6" w:firstLine="567"/>
        <w:rPr>
          <w:sz w:val="24"/>
          <w:szCs w:val="24"/>
        </w:rPr>
      </w:pPr>
      <w:r w:rsidRPr="00A843D3">
        <w:rPr>
          <w:sz w:val="24"/>
          <w:szCs w:val="24"/>
        </w:rPr>
        <w:t>эффективно запоминать и систематизировать информацию.</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общения как часть </w:t>
      </w:r>
      <w:r w:rsidRPr="00A843D3">
        <w:rPr>
          <w:bCs/>
          <w:sz w:val="24"/>
          <w:szCs w:val="24"/>
        </w:rPr>
        <w:t>коммуника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оспринимать и формулировать суждения, выражать эмоции в соответствии с целями и условиями общения;</w:t>
      </w:r>
    </w:p>
    <w:p w:rsidR="00842EC9" w:rsidRPr="00A843D3" w:rsidRDefault="00842EC9" w:rsidP="00A843D3">
      <w:pPr>
        <w:spacing w:line="240" w:lineRule="auto"/>
        <w:ind w:right="6" w:firstLine="567"/>
        <w:rPr>
          <w:sz w:val="24"/>
          <w:szCs w:val="24"/>
        </w:rPr>
      </w:pPr>
      <w:r w:rsidRPr="00A843D3">
        <w:rPr>
          <w:sz w:val="24"/>
          <w:szCs w:val="24"/>
        </w:rPr>
        <w:t>выражать себя (свою точку зрения) в устных и письменных текстах;</w:t>
      </w:r>
    </w:p>
    <w:p w:rsidR="00842EC9" w:rsidRPr="00A843D3" w:rsidRDefault="00842EC9" w:rsidP="00A843D3">
      <w:pPr>
        <w:spacing w:line="240" w:lineRule="auto"/>
        <w:ind w:right="6" w:firstLine="567"/>
        <w:rPr>
          <w:sz w:val="24"/>
          <w:szCs w:val="24"/>
        </w:rPr>
      </w:pPr>
      <w:r w:rsidRPr="00A843D3">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42EC9" w:rsidRPr="00A843D3" w:rsidRDefault="00842EC9" w:rsidP="00A843D3">
      <w:pPr>
        <w:spacing w:line="240" w:lineRule="auto"/>
        <w:ind w:right="6" w:firstLine="567"/>
        <w:rPr>
          <w:sz w:val="24"/>
          <w:szCs w:val="24"/>
        </w:rPr>
      </w:pPr>
      <w:r w:rsidRPr="00A843D3">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842EC9" w:rsidRPr="00A843D3" w:rsidRDefault="00842EC9" w:rsidP="00A843D3">
      <w:pPr>
        <w:spacing w:line="240" w:lineRule="auto"/>
        <w:ind w:right="6" w:firstLine="567"/>
        <w:rPr>
          <w:sz w:val="24"/>
          <w:szCs w:val="24"/>
        </w:rPr>
      </w:pPr>
      <w:r w:rsidRPr="00A843D3">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42EC9" w:rsidRPr="00A843D3" w:rsidRDefault="00842EC9" w:rsidP="00A843D3">
      <w:pPr>
        <w:spacing w:line="240" w:lineRule="auto"/>
        <w:ind w:right="6" w:firstLine="567"/>
        <w:rPr>
          <w:sz w:val="24"/>
          <w:szCs w:val="24"/>
        </w:rPr>
      </w:pPr>
      <w:r w:rsidRPr="00A843D3">
        <w:rPr>
          <w:sz w:val="24"/>
          <w:szCs w:val="24"/>
        </w:rPr>
        <w:t>сопоставлять свои суждения с суждениями других участников диалога, обнаруживать различие и сходство позиций;</w:t>
      </w:r>
    </w:p>
    <w:p w:rsidR="00842EC9" w:rsidRPr="00A843D3" w:rsidRDefault="00842EC9" w:rsidP="00A843D3">
      <w:pPr>
        <w:spacing w:line="240" w:lineRule="auto"/>
        <w:ind w:right="6" w:firstLine="567"/>
        <w:rPr>
          <w:sz w:val="24"/>
          <w:szCs w:val="24"/>
        </w:rPr>
      </w:pPr>
      <w:r w:rsidRPr="00A843D3">
        <w:rPr>
          <w:sz w:val="24"/>
          <w:szCs w:val="24"/>
        </w:rPr>
        <w:t>публично представлять результаты выполненного исследования, проекта;</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организации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проблемы для решения в жизненных и учебных ситуациях;</w:t>
      </w:r>
    </w:p>
    <w:p w:rsidR="00842EC9" w:rsidRPr="00A843D3" w:rsidRDefault="00842EC9" w:rsidP="00A843D3">
      <w:pPr>
        <w:spacing w:line="240" w:lineRule="auto"/>
        <w:ind w:right="6" w:firstLine="567"/>
        <w:rPr>
          <w:sz w:val="24"/>
          <w:szCs w:val="24"/>
        </w:rPr>
      </w:pPr>
      <w:r w:rsidRPr="00A843D3">
        <w:rPr>
          <w:sz w:val="24"/>
          <w:szCs w:val="24"/>
        </w:rPr>
        <w:t>ориентироваться в различных подходах принятия решений (индивидуальное, принятие решения в группе, принятие решений в группе);</w:t>
      </w:r>
    </w:p>
    <w:p w:rsidR="00842EC9" w:rsidRPr="00A843D3" w:rsidRDefault="00842EC9" w:rsidP="00A843D3">
      <w:pPr>
        <w:spacing w:line="240" w:lineRule="auto"/>
        <w:ind w:right="6" w:firstLine="567"/>
        <w:rPr>
          <w:sz w:val="24"/>
          <w:szCs w:val="24"/>
        </w:rPr>
      </w:pPr>
      <w:r w:rsidRPr="00A843D3">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42EC9" w:rsidRPr="00A843D3" w:rsidRDefault="00842EC9" w:rsidP="00A843D3">
      <w:pPr>
        <w:spacing w:line="240" w:lineRule="auto"/>
        <w:ind w:right="6" w:firstLine="567"/>
        <w:rPr>
          <w:sz w:val="24"/>
          <w:szCs w:val="24"/>
        </w:rPr>
      </w:pPr>
      <w:r w:rsidRPr="00A843D3">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42EC9" w:rsidRPr="00A843D3" w:rsidRDefault="00842EC9" w:rsidP="00A843D3">
      <w:pPr>
        <w:spacing w:line="240" w:lineRule="auto"/>
        <w:ind w:right="6" w:firstLine="567"/>
        <w:rPr>
          <w:sz w:val="24"/>
          <w:szCs w:val="24"/>
        </w:rPr>
      </w:pPr>
      <w:r w:rsidRPr="00A843D3">
        <w:rPr>
          <w:sz w:val="24"/>
          <w:szCs w:val="24"/>
        </w:rPr>
        <w:t>проводить выбор и брать ответственность за решение.</w:t>
      </w:r>
    </w:p>
    <w:p w:rsidR="00842EC9" w:rsidRPr="00A843D3" w:rsidRDefault="00842EC9" w:rsidP="00A843D3">
      <w:pPr>
        <w:spacing w:line="240" w:lineRule="auto"/>
        <w:ind w:right="6" w:firstLine="567"/>
        <w:rPr>
          <w:sz w:val="24"/>
          <w:szCs w:val="24"/>
        </w:rPr>
      </w:pPr>
      <w:r w:rsidRPr="00A843D3">
        <w:rPr>
          <w:sz w:val="24"/>
          <w:szCs w:val="24"/>
        </w:rPr>
        <w:t>У обучающегося будут сформированы умения совместной деятельности:</w:t>
      </w:r>
    </w:p>
    <w:p w:rsidR="00842EC9" w:rsidRPr="00A843D3" w:rsidRDefault="00842EC9" w:rsidP="00A843D3">
      <w:pPr>
        <w:spacing w:line="240" w:lineRule="auto"/>
        <w:ind w:right="6" w:firstLine="567"/>
        <w:rPr>
          <w:sz w:val="24"/>
          <w:szCs w:val="24"/>
        </w:rPr>
      </w:pPr>
      <w:r w:rsidRPr="00A843D3">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42EC9" w:rsidRPr="00A843D3" w:rsidRDefault="00842EC9" w:rsidP="00A843D3">
      <w:pPr>
        <w:spacing w:line="240" w:lineRule="auto"/>
        <w:ind w:right="6" w:firstLine="567"/>
        <w:rPr>
          <w:sz w:val="24"/>
          <w:szCs w:val="24"/>
        </w:rPr>
      </w:pPr>
      <w:r w:rsidRPr="00A843D3">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42EC9" w:rsidRPr="00A843D3" w:rsidRDefault="00842EC9" w:rsidP="00A843D3">
      <w:pPr>
        <w:spacing w:line="240" w:lineRule="auto"/>
        <w:ind w:right="6" w:firstLine="567"/>
        <w:rPr>
          <w:sz w:val="24"/>
          <w:szCs w:val="24"/>
        </w:rPr>
      </w:pPr>
      <w:r w:rsidRPr="00A843D3">
        <w:rPr>
          <w:sz w:val="24"/>
          <w:szCs w:val="24"/>
        </w:rPr>
        <w:t>уметь обобщать мнения нескольких человек, проявлять готовность руководить, выполнять поручения, подчиняться;</w:t>
      </w:r>
    </w:p>
    <w:p w:rsidR="00842EC9" w:rsidRPr="00A843D3" w:rsidRDefault="00842EC9" w:rsidP="00A843D3">
      <w:pPr>
        <w:spacing w:line="240" w:lineRule="auto"/>
        <w:ind w:right="6" w:firstLine="567"/>
        <w:rPr>
          <w:sz w:val="24"/>
          <w:szCs w:val="24"/>
        </w:rPr>
      </w:pPr>
      <w:r w:rsidRPr="00A843D3">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842EC9" w:rsidRPr="00A843D3" w:rsidRDefault="00842EC9" w:rsidP="00A843D3">
      <w:pPr>
        <w:spacing w:line="240" w:lineRule="auto"/>
        <w:ind w:right="6" w:firstLine="567"/>
        <w:rPr>
          <w:sz w:val="24"/>
          <w:szCs w:val="24"/>
        </w:rPr>
      </w:pPr>
      <w:r w:rsidRPr="00A843D3">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42EC9" w:rsidRPr="00A843D3" w:rsidRDefault="00842EC9" w:rsidP="00A843D3">
      <w:pPr>
        <w:spacing w:line="240" w:lineRule="auto"/>
        <w:ind w:right="6" w:firstLine="567"/>
        <w:rPr>
          <w:sz w:val="24"/>
          <w:szCs w:val="24"/>
        </w:rPr>
      </w:pPr>
      <w:r w:rsidRPr="00A843D3">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контроля, эмоционального интеллекта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ладеть способами самоконтроля, самомотивации и рефлексии;</w:t>
      </w:r>
    </w:p>
    <w:p w:rsidR="00842EC9" w:rsidRPr="00A843D3" w:rsidRDefault="00842EC9" w:rsidP="00A843D3">
      <w:pPr>
        <w:spacing w:line="240" w:lineRule="auto"/>
        <w:ind w:right="6" w:firstLine="567"/>
        <w:rPr>
          <w:sz w:val="24"/>
          <w:szCs w:val="24"/>
        </w:rPr>
      </w:pPr>
      <w:r w:rsidRPr="00A843D3">
        <w:rPr>
          <w:sz w:val="24"/>
          <w:szCs w:val="24"/>
        </w:rPr>
        <w:t>давать оценку ситуации и предлагать план её изменения;</w:t>
      </w:r>
    </w:p>
    <w:p w:rsidR="00842EC9" w:rsidRPr="00A843D3" w:rsidRDefault="00842EC9" w:rsidP="00A843D3">
      <w:pPr>
        <w:spacing w:line="240" w:lineRule="auto"/>
        <w:ind w:right="6" w:firstLine="567"/>
        <w:rPr>
          <w:sz w:val="24"/>
          <w:szCs w:val="24"/>
        </w:rPr>
      </w:pPr>
      <w:r w:rsidRPr="00A843D3">
        <w:rPr>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42EC9" w:rsidRPr="00A843D3" w:rsidRDefault="00842EC9" w:rsidP="00A843D3">
      <w:pPr>
        <w:spacing w:line="240" w:lineRule="auto"/>
        <w:ind w:right="6" w:firstLine="567"/>
        <w:rPr>
          <w:sz w:val="24"/>
          <w:szCs w:val="24"/>
        </w:rPr>
      </w:pPr>
      <w:r w:rsidRPr="00A843D3">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42EC9" w:rsidRPr="00A843D3" w:rsidRDefault="00842EC9" w:rsidP="00A843D3">
      <w:pPr>
        <w:spacing w:line="240" w:lineRule="auto"/>
        <w:ind w:right="6" w:firstLine="567"/>
        <w:rPr>
          <w:sz w:val="24"/>
          <w:szCs w:val="24"/>
        </w:rPr>
      </w:pPr>
      <w:r w:rsidRPr="00A843D3">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842EC9" w:rsidRPr="00A843D3" w:rsidRDefault="00842EC9" w:rsidP="00A843D3">
      <w:pPr>
        <w:spacing w:line="240" w:lineRule="auto"/>
        <w:ind w:right="6" w:firstLine="567"/>
        <w:rPr>
          <w:sz w:val="24"/>
          <w:szCs w:val="24"/>
        </w:rPr>
      </w:pPr>
      <w:r w:rsidRPr="00A843D3">
        <w:rPr>
          <w:sz w:val="24"/>
          <w:szCs w:val="24"/>
        </w:rPr>
        <w:t>оценивать соответствие результата цели и условиям;</w:t>
      </w:r>
    </w:p>
    <w:p w:rsidR="00842EC9" w:rsidRPr="00A843D3" w:rsidRDefault="00842EC9" w:rsidP="00A843D3">
      <w:pPr>
        <w:spacing w:line="240" w:lineRule="auto"/>
        <w:ind w:right="6" w:firstLine="567"/>
        <w:rPr>
          <w:sz w:val="24"/>
          <w:szCs w:val="24"/>
        </w:rPr>
      </w:pPr>
      <w:r w:rsidRPr="00A843D3">
        <w:rPr>
          <w:sz w:val="24"/>
          <w:szCs w:val="24"/>
        </w:rPr>
        <w:t>различать, называть и управлять собственными эмоциями и эмоциями других;</w:t>
      </w:r>
    </w:p>
    <w:p w:rsidR="00842EC9" w:rsidRPr="00A843D3" w:rsidRDefault="00842EC9" w:rsidP="00A843D3">
      <w:pPr>
        <w:spacing w:line="240" w:lineRule="auto"/>
        <w:ind w:right="6" w:firstLine="567"/>
        <w:rPr>
          <w:sz w:val="24"/>
          <w:szCs w:val="24"/>
        </w:rPr>
      </w:pPr>
      <w:r w:rsidRPr="00A843D3">
        <w:rPr>
          <w:sz w:val="24"/>
          <w:szCs w:val="24"/>
        </w:rPr>
        <w:t>выявлять и анализировать причины эмоций;</w:t>
      </w:r>
    </w:p>
    <w:p w:rsidR="00842EC9" w:rsidRPr="00A843D3" w:rsidRDefault="00842EC9" w:rsidP="00A843D3">
      <w:pPr>
        <w:spacing w:line="240" w:lineRule="auto"/>
        <w:ind w:right="6" w:firstLine="567"/>
        <w:rPr>
          <w:sz w:val="24"/>
          <w:szCs w:val="24"/>
        </w:rPr>
      </w:pPr>
      <w:r w:rsidRPr="00A843D3">
        <w:rPr>
          <w:sz w:val="24"/>
          <w:szCs w:val="24"/>
        </w:rPr>
        <w:t>ставить себя на место другого человека, понимать мотивы и намерения другого;</w:t>
      </w:r>
    </w:p>
    <w:p w:rsidR="00842EC9" w:rsidRPr="00A843D3" w:rsidRDefault="00842EC9" w:rsidP="00A843D3">
      <w:pPr>
        <w:spacing w:line="240" w:lineRule="auto"/>
        <w:ind w:right="6" w:firstLine="567"/>
        <w:rPr>
          <w:sz w:val="24"/>
          <w:szCs w:val="24"/>
        </w:rPr>
      </w:pPr>
      <w:r w:rsidRPr="00A843D3">
        <w:rPr>
          <w:sz w:val="24"/>
          <w:szCs w:val="24"/>
        </w:rPr>
        <w:t>регулировать способ выражения эмоций;</w:t>
      </w:r>
    </w:p>
    <w:p w:rsidR="00842EC9" w:rsidRPr="00A843D3" w:rsidRDefault="00842EC9" w:rsidP="00A843D3">
      <w:pPr>
        <w:spacing w:line="240" w:lineRule="auto"/>
        <w:ind w:right="6" w:firstLine="567"/>
        <w:rPr>
          <w:sz w:val="24"/>
          <w:szCs w:val="24"/>
        </w:rPr>
      </w:pPr>
      <w:r w:rsidRPr="00A843D3">
        <w:rPr>
          <w:sz w:val="24"/>
          <w:szCs w:val="24"/>
        </w:rPr>
        <w:t>осознанно относиться к другому человеку, его мнению;</w:t>
      </w:r>
    </w:p>
    <w:p w:rsidR="00842EC9" w:rsidRPr="00A843D3" w:rsidRDefault="00842EC9" w:rsidP="00A843D3">
      <w:pPr>
        <w:spacing w:line="240" w:lineRule="auto"/>
        <w:ind w:right="6" w:firstLine="567"/>
        <w:rPr>
          <w:sz w:val="24"/>
          <w:szCs w:val="24"/>
        </w:rPr>
      </w:pPr>
      <w:r w:rsidRPr="00A843D3">
        <w:rPr>
          <w:sz w:val="24"/>
          <w:szCs w:val="24"/>
        </w:rPr>
        <w:t>признавать своё право на ошибку и такое же право другого;</w:t>
      </w:r>
    </w:p>
    <w:p w:rsidR="00842EC9" w:rsidRPr="00A843D3" w:rsidRDefault="00842EC9" w:rsidP="00A843D3">
      <w:pPr>
        <w:spacing w:line="240" w:lineRule="auto"/>
        <w:ind w:right="6" w:firstLine="567"/>
        <w:rPr>
          <w:sz w:val="24"/>
          <w:szCs w:val="24"/>
        </w:rPr>
      </w:pPr>
      <w:r w:rsidRPr="00A843D3">
        <w:rPr>
          <w:sz w:val="24"/>
          <w:szCs w:val="24"/>
        </w:rPr>
        <w:t>принимать себя и других, не осуждая;</w:t>
      </w:r>
    </w:p>
    <w:p w:rsidR="00842EC9" w:rsidRPr="00A843D3" w:rsidRDefault="00842EC9" w:rsidP="00A843D3">
      <w:pPr>
        <w:spacing w:line="240" w:lineRule="auto"/>
        <w:ind w:right="6" w:firstLine="567"/>
        <w:rPr>
          <w:sz w:val="24"/>
          <w:szCs w:val="24"/>
        </w:rPr>
      </w:pPr>
      <w:r w:rsidRPr="00A843D3">
        <w:rPr>
          <w:sz w:val="24"/>
          <w:szCs w:val="24"/>
        </w:rPr>
        <w:t>открытость себе и другим.</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bCs/>
          <w:sz w:val="24"/>
          <w:szCs w:val="24"/>
        </w:rPr>
        <w:t xml:space="preserve">Предметные результаты освоения программы по обществознанию на уровне основного общего образования </w:t>
      </w:r>
      <w:r w:rsidR="001B26E6" w:rsidRPr="00A843D3">
        <w:rPr>
          <w:b/>
          <w:sz w:val="24"/>
          <w:szCs w:val="24"/>
        </w:rPr>
        <w:t>обеспечивают</w:t>
      </w:r>
      <w:r w:rsidRPr="00A843D3">
        <w:rPr>
          <w:b/>
          <w:sz w:val="24"/>
          <w:szCs w:val="24"/>
        </w:rPr>
        <w:t>:</w:t>
      </w:r>
    </w:p>
    <w:p w:rsidR="00842EC9" w:rsidRPr="00A843D3" w:rsidRDefault="00842EC9" w:rsidP="00A843D3">
      <w:pPr>
        <w:spacing w:line="240" w:lineRule="auto"/>
        <w:ind w:right="6" w:firstLine="567"/>
        <w:rPr>
          <w:sz w:val="24"/>
          <w:szCs w:val="24"/>
        </w:rPr>
      </w:pPr>
      <w:r w:rsidRPr="00A843D3">
        <w:rPr>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842EC9" w:rsidRPr="00A843D3" w:rsidRDefault="00842EC9" w:rsidP="00A843D3">
      <w:pPr>
        <w:spacing w:line="240" w:lineRule="auto"/>
        <w:ind w:right="6" w:firstLine="567"/>
        <w:rPr>
          <w:sz w:val="24"/>
          <w:szCs w:val="24"/>
        </w:rPr>
      </w:pPr>
      <w:r w:rsidRPr="00A843D3">
        <w:rPr>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842EC9" w:rsidRPr="00A843D3" w:rsidRDefault="00842EC9" w:rsidP="00A843D3">
      <w:pPr>
        <w:spacing w:line="240" w:lineRule="auto"/>
        <w:ind w:right="6" w:firstLine="567"/>
        <w:rPr>
          <w:sz w:val="24"/>
          <w:szCs w:val="24"/>
        </w:rPr>
      </w:pPr>
      <w:r w:rsidRPr="00A843D3">
        <w:rPr>
          <w:sz w:val="24"/>
          <w:szCs w:val="24"/>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842EC9" w:rsidRPr="00A843D3" w:rsidRDefault="00842EC9" w:rsidP="00A843D3">
      <w:pPr>
        <w:spacing w:line="240" w:lineRule="auto"/>
        <w:ind w:right="6" w:firstLine="567"/>
        <w:rPr>
          <w:sz w:val="24"/>
          <w:szCs w:val="24"/>
        </w:rPr>
      </w:pPr>
      <w:r w:rsidRPr="00A843D3">
        <w:rPr>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842EC9" w:rsidRPr="00A843D3" w:rsidRDefault="00842EC9" w:rsidP="00A843D3">
      <w:pPr>
        <w:spacing w:line="240" w:lineRule="auto"/>
        <w:ind w:right="6" w:firstLine="567"/>
        <w:rPr>
          <w:sz w:val="24"/>
          <w:szCs w:val="24"/>
        </w:rPr>
      </w:pPr>
      <w:r w:rsidRPr="00A843D3">
        <w:rPr>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1B26E6" w:rsidRPr="00A843D3" w:rsidRDefault="00842EC9" w:rsidP="00A843D3">
      <w:pPr>
        <w:spacing w:line="240" w:lineRule="auto"/>
        <w:ind w:right="6" w:firstLine="567"/>
        <w:rPr>
          <w:sz w:val="24"/>
          <w:szCs w:val="24"/>
        </w:rPr>
      </w:pPr>
      <w:r w:rsidRPr="00A843D3">
        <w:rPr>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1B26E6" w:rsidRPr="00A843D3">
        <w:rPr>
          <w:sz w:val="24"/>
          <w:szCs w:val="24"/>
        </w:rPr>
        <w:t>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6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деятельности человека, потребности люде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понятия «индивид», «индивидуальность», «личность»; свойства человека и животных, виды деятельности (игра, труд, учение);</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взаимосвязи </w:t>
      </w:r>
      <w:r w:rsidRPr="00A843D3">
        <w:rPr>
          <w:sz w:val="24"/>
          <w:szCs w:val="24"/>
        </w:rPr>
        <w:t>людей в малых группах, целей, способов и результатов деятельности, целей и средств общ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w:t>
      </w:r>
      <w:r w:rsidRPr="00A843D3">
        <w:rPr>
          <w:sz w:val="24"/>
          <w:szCs w:val="24"/>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rsidR="00842EC9" w:rsidRPr="00A843D3" w:rsidRDefault="00842EC9" w:rsidP="00A843D3">
      <w:pPr>
        <w:spacing w:line="240" w:lineRule="auto"/>
        <w:ind w:right="6" w:firstLine="567"/>
        <w:rPr>
          <w:sz w:val="24"/>
          <w:szCs w:val="24"/>
        </w:rPr>
      </w:pPr>
      <w:r w:rsidRPr="00A843D3">
        <w:rPr>
          <w:bCs/>
          <w:sz w:val="24"/>
          <w:szCs w:val="24"/>
        </w:rPr>
        <w:t>читать осмысленно тексты правовой</w:t>
      </w:r>
      <w:r w:rsidRPr="00A843D3">
        <w:rPr>
          <w:sz w:val="24"/>
          <w:szCs w:val="24"/>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в ходе общения, в ситуациях взаимодействия с людьми с ОВЗ; оценивать своё отношение к учёбе как важному виду деятельности;</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842EC9" w:rsidRPr="00A843D3" w:rsidRDefault="00842EC9" w:rsidP="00A843D3">
      <w:pPr>
        <w:spacing w:line="240" w:lineRule="auto"/>
        <w:ind w:right="6" w:firstLine="567"/>
        <w:rPr>
          <w:sz w:val="24"/>
          <w:szCs w:val="24"/>
        </w:rPr>
      </w:pPr>
      <w:r w:rsidRPr="00A843D3">
        <w:rPr>
          <w:bCs/>
          <w:sz w:val="24"/>
          <w:szCs w:val="24"/>
        </w:rPr>
        <w:t>приобретать опыт совместной деятельности</w:t>
      </w:r>
      <w:r w:rsidRPr="00A843D3">
        <w:rPr>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ного положения людей в обществе, видов экономической деятельности, глобальных пробле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оциальные общности и группы, положение в обществе различных людей; различные форм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взаимодействия </w:t>
      </w:r>
      <w:r w:rsidRPr="00A843D3">
        <w:rPr>
          <w:sz w:val="24"/>
          <w:szCs w:val="24"/>
        </w:rPr>
        <w:t>общества и природы, человека и общества, деятельности основных участников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для объяснения </w:t>
      </w:r>
      <w:r w:rsidRPr="00A843D3">
        <w:rPr>
          <w:sz w:val="24"/>
          <w:szCs w:val="24"/>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842EC9" w:rsidRPr="00A843D3" w:rsidRDefault="00842EC9" w:rsidP="00A843D3">
      <w:pPr>
        <w:spacing w:line="240" w:lineRule="auto"/>
        <w:ind w:right="6" w:firstLine="567"/>
        <w:rPr>
          <w:sz w:val="24"/>
          <w:szCs w:val="24"/>
        </w:rPr>
      </w:pPr>
      <w:r w:rsidRPr="00A843D3">
        <w:rPr>
          <w:bCs/>
          <w:sz w:val="24"/>
          <w:szCs w:val="24"/>
        </w:rPr>
        <w:t xml:space="preserve">решать познавательные и практические задачи </w:t>
      </w:r>
      <w:r w:rsidRPr="00A843D3">
        <w:rPr>
          <w:sz w:val="24"/>
          <w:szCs w:val="24"/>
        </w:rPr>
        <w:t>(в том числе задачи, отражающие возможности юного гражданина внести свой вклад в решение экологической проблемы);</w:t>
      </w:r>
    </w:p>
    <w:p w:rsidR="00842EC9" w:rsidRPr="00A843D3" w:rsidRDefault="00842EC9" w:rsidP="00A843D3">
      <w:pPr>
        <w:spacing w:line="240" w:lineRule="auto"/>
        <w:ind w:right="6" w:firstLine="567"/>
        <w:rPr>
          <w:sz w:val="24"/>
          <w:szCs w:val="24"/>
        </w:rPr>
      </w:pPr>
      <w:r w:rsidRPr="00A843D3">
        <w:rPr>
          <w:bCs/>
          <w:sz w:val="24"/>
          <w:szCs w:val="24"/>
        </w:rPr>
        <w:t xml:space="preserve">овладевать смысловым чтением </w:t>
      </w:r>
      <w:r w:rsidRPr="00A843D3">
        <w:rPr>
          <w:sz w:val="24"/>
          <w:szCs w:val="24"/>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информацию </w:t>
      </w:r>
      <w:r w:rsidRPr="00A843D3">
        <w:rPr>
          <w:sz w:val="24"/>
          <w:szCs w:val="24"/>
        </w:rPr>
        <w:t>из разных источников о человеке и обществе, включая информацию о народах Росс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с точки зрения их соответствия духовным традициям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7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ценностях; о содержании и значении социальных норм, регулирующих об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ражданственности и патриотизма; ситуаций морального выбора, ситуаций, регулируемых различными видам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нормы, их существенные признаки и элемент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отдельные виды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лияние социальных норм на общество 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устного и письменного) сущност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социальн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w:t>
      </w:r>
      <w:r w:rsidRPr="00A843D3">
        <w:rPr>
          <w:sz w:val="24"/>
          <w:szCs w:val="24"/>
        </w:rPr>
        <w:t>, касающиеся гуманизма, гражданственности, патриотизм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разных источников о принципах и нормах морали, проблеме морального выбор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с точки зрения их соответствия нормам морал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циальных нормах в повседневной жизни;</w:t>
      </w:r>
    </w:p>
    <w:p w:rsidR="00842EC9" w:rsidRPr="00A843D3" w:rsidRDefault="00842EC9" w:rsidP="00A843D3">
      <w:pPr>
        <w:spacing w:line="240" w:lineRule="auto"/>
        <w:ind w:right="6" w:firstLine="567"/>
        <w:rPr>
          <w:sz w:val="24"/>
          <w:szCs w:val="24"/>
        </w:rPr>
      </w:pPr>
      <w:r w:rsidRPr="00A843D3">
        <w:rPr>
          <w:sz w:val="24"/>
          <w:szCs w:val="24"/>
        </w:rPr>
        <w:t xml:space="preserve">самостоятельно </w:t>
      </w:r>
      <w:r w:rsidRPr="00A843D3">
        <w:rPr>
          <w:bCs/>
          <w:sz w:val="24"/>
          <w:szCs w:val="24"/>
        </w:rPr>
        <w:t xml:space="preserve">заполнять </w:t>
      </w:r>
      <w:r w:rsidRPr="00A843D3">
        <w:rPr>
          <w:sz w:val="24"/>
          <w:szCs w:val="24"/>
        </w:rPr>
        <w:t>форму (в том числе электронную) и составлять простейший документ (заявлени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нормы права, выделяя существенные призна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получении паспорта гражданин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иметь представлении о содержании трудового договора, видах правонарушений и видов наказаний;</w:t>
      </w:r>
    </w:p>
    <w:p w:rsidR="00842EC9" w:rsidRPr="00A843D3" w:rsidRDefault="00842EC9" w:rsidP="00A843D3">
      <w:pPr>
        <w:spacing w:line="240" w:lineRule="auto"/>
        <w:ind w:right="6" w:firstLine="567"/>
        <w:rPr>
          <w:sz w:val="24"/>
          <w:szCs w:val="24"/>
        </w:rPr>
      </w:pPr>
      <w:r w:rsidRPr="00A843D3">
        <w:rPr>
          <w:bCs/>
          <w:sz w:val="24"/>
          <w:szCs w:val="24"/>
        </w:rPr>
        <w:t>приводить примеры законов и подзаконных актов и моделировать ситуации</w:t>
      </w:r>
      <w:r w:rsidRPr="00A843D3">
        <w:rPr>
          <w:sz w:val="24"/>
          <w:szCs w:val="24"/>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заявление о приёме на работу);</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8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в том числе устанавливать существенный признак классификации) механизмы государственного регулирования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различные способ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экономической тематики</w:t>
      </w:r>
      <w:r w:rsidRPr="00A843D3">
        <w:rPr>
          <w:sz w:val="24"/>
          <w:szCs w:val="24"/>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конкретизировать и критически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составления простейших документов (личный финансовый план, заявление, резюм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формы и виды культур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формы культуры, естественные и социально-гуманитарные науки, виды искусств;</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ь развития духовной культуры и формирования личности, взаимовлияние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роли непрерывного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A843D3">
        <w:rPr>
          <w:bCs/>
          <w:sz w:val="24"/>
          <w:szCs w:val="24"/>
        </w:rPr>
        <w:t xml:space="preserve">решать </w:t>
      </w:r>
      <w:r w:rsidRPr="00A843D3">
        <w:rPr>
          <w:sz w:val="24"/>
          <w:szCs w:val="24"/>
        </w:rPr>
        <w:t>познавательные и практические задачи, касающиеся форм и многообразия духовной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тексты </w:t>
      </w:r>
      <w:r w:rsidRPr="00A843D3">
        <w:rPr>
          <w:sz w:val="24"/>
          <w:szCs w:val="24"/>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систематизировать, критически оценивать и обобщать </w:t>
      </w:r>
      <w:r w:rsidRPr="00A843D3">
        <w:rPr>
          <w:sz w:val="24"/>
          <w:szCs w:val="24"/>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в духовной сфере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w:t>
      </w:r>
      <w:r w:rsidRPr="00A843D3">
        <w:rPr>
          <w:sz w:val="24"/>
          <w:szCs w:val="24"/>
        </w:rPr>
        <w:t>опыт осуществления совместной деятельности при изучении особенностей разных культур, национальных и религиозных ценностей.</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9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неприемлемость всех форм антиобщественного поведения в политике с точки зрения социальных ценностей и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w:t>
      </w:r>
      <w:r w:rsidRPr="00A843D3">
        <w:rPr>
          <w:sz w:val="24"/>
          <w:szCs w:val="24"/>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и конкретизировать </w:t>
      </w:r>
      <w:r w:rsidRPr="00A843D3">
        <w:rPr>
          <w:sz w:val="24"/>
          <w:szCs w:val="24"/>
        </w:rPr>
        <w:t>социальную информацию о формах участия граждан нашей страны в политической жизни, о выборах и референдуме;</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w:t>
      </w:r>
      <w:r w:rsidRPr="00A843D3">
        <w:rPr>
          <w:sz w:val="24"/>
          <w:szCs w:val="24"/>
        </w:rPr>
        <w:t xml:space="preserve">примеры и </w:t>
      </w:r>
      <w:r w:rsidRPr="00A843D3">
        <w:rPr>
          <w:bCs/>
          <w:sz w:val="24"/>
          <w:szCs w:val="24"/>
        </w:rPr>
        <w:t xml:space="preserve">моделировать </w:t>
      </w:r>
      <w:r w:rsidRPr="00A843D3">
        <w:rPr>
          <w:sz w:val="24"/>
          <w:szCs w:val="24"/>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842EC9" w:rsidRPr="00A843D3" w:rsidRDefault="00842EC9" w:rsidP="00A843D3">
      <w:pPr>
        <w:spacing w:line="240" w:lineRule="auto"/>
        <w:ind w:right="6" w:firstLine="567"/>
        <w:rPr>
          <w:sz w:val="24"/>
          <w:szCs w:val="24"/>
        </w:rPr>
      </w:pPr>
      <w:r w:rsidRPr="00A843D3">
        <w:rPr>
          <w:bCs/>
          <w:sz w:val="24"/>
          <w:szCs w:val="24"/>
        </w:rPr>
        <w:t>использовать</w:t>
      </w:r>
      <w:r w:rsidRPr="00A843D3">
        <w:rPr>
          <w:sz w:val="24"/>
          <w:szCs w:val="24"/>
        </w:rPr>
        <w:t xml:space="preserve"> обществоведческие знания, факты общественной жизни и личный социальный опыт </w:t>
      </w:r>
      <w:r w:rsidRPr="00A843D3">
        <w:rPr>
          <w:bCs/>
          <w:sz w:val="24"/>
          <w:szCs w:val="24"/>
        </w:rPr>
        <w:t xml:space="preserve">определять и аргументировать </w:t>
      </w:r>
      <w:r w:rsidRPr="00A843D3">
        <w:rPr>
          <w:sz w:val="24"/>
          <w:szCs w:val="24"/>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систематизировать и конкретизировать </w:t>
      </w:r>
      <w:r w:rsidRPr="00A843D3">
        <w:rPr>
          <w:sz w:val="24"/>
          <w:szCs w:val="24"/>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и конкретизировать </w:t>
      </w:r>
      <w:r w:rsidRPr="00A843D3">
        <w:rPr>
          <w:sz w:val="24"/>
          <w:szCs w:val="24"/>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использовании портала государственных услуг;</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 xml:space="preserve">Человек в системе социальных отношений: </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функции семьи в обществе; основы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личных социальных статусов, социальных ролей,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иды социальной мобильност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существования разных социальных групп; социальных различий и конфликтов;</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азным этноса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социальной направленности</w:t>
      </w:r>
      <w:r w:rsidRPr="00A843D3">
        <w:rPr>
          <w:sz w:val="24"/>
          <w:szCs w:val="24"/>
        </w:rPr>
        <w:t xml:space="preserve"> и составлять на основе учебных текстов план (в том числе отражающий изученный материал о социализации личности);</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w:t>
      </w:r>
      <w:r w:rsidRPr="00A843D3">
        <w:rPr>
          <w:sz w:val="24"/>
          <w:szCs w:val="24"/>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деятельности для выстраивания собственного поведения с позиции здорового образа жизн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информационном обществе, глобализации,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ущность информационного общества; здоровый образ жизни; глобализацию как важный общемировой интеграционный процесс;</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требования к современным профессия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и последствия глобализац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поиск и извлечение </w:t>
      </w:r>
      <w:r w:rsidRPr="00A843D3">
        <w:rPr>
          <w:sz w:val="24"/>
          <w:szCs w:val="24"/>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842EC9" w:rsidRDefault="00842EC9" w:rsidP="00A843D3">
      <w:pPr>
        <w:spacing w:line="240" w:lineRule="auto"/>
        <w:ind w:firstLine="0"/>
        <w:contextualSpacing/>
        <w:rPr>
          <w:rFonts w:eastAsia="Calibri" w:cs="Times New Roman"/>
          <w:b/>
          <w:sz w:val="24"/>
          <w:szCs w:val="24"/>
          <w:lang w:eastAsia="en-US"/>
        </w:rPr>
      </w:pPr>
    </w:p>
    <w:p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sidR="009C4E3B">
        <w:rPr>
          <w:rFonts w:eastAsia="Calibri" w:cs="Times New Roman"/>
          <w:b/>
          <w:sz w:val="24"/>
          <w:szCs w:val="24"/>
          <w:lang w:eastAsia="en-US"/>
        </w:rPr>
        <w:t>Обществознание</w:t>
      </w:r>
      <w:r w:rsidRPr="00842EC9">
        <w:rPr>
          <w:rFonts w:eastAsia="Calibri" w:cs="Times New Roman"/>
          <w:b/>
          <w:sz w:val="24"/>
          <w:szCs w:val="24"/>
          <w:lang w:eastAsia="en-US"/>
        </w:rPr>
        <w:t>»</w:t>
      </w:r>
    </w:p>
    <w:p w:rsidR="00A843D3" w:rsidRPr="00A843D3" w:rsidRDefault="00A843D3" w:rsidP="00A843D3">
      <w:pPr>
        <w:spacing w:line="240" w:lineRule="auto"/>
        <w:ind w:firstLine="709"/>
        <w:contextualSpacing/>
        <w:rPr>
          <w:rFonts w:eastAsia="SchoolBookSanPin" w:cs="Times New Roman"/>
          <w:b/>
          <w:sz w:val="24"/>
          <w:szCs w:val="24"/>
          <w:lang w:eastAsia="en-US"/>
        </w:rPr>
      </w:pPr>
      <w:r>
        <w:rPr>
          <w:rFonts w:eastAsia="SchoolBookSanPin" w:cs="Times New Roman"/>
          <w:b/>
          <w:sz w:val="24"/>
          <w:szCs w:val="24"/>
          <w:lang w:eastAsia="en-US"/>
        </w:rPr>
        <w:tab/>
      </w:r>
      <w:r w:rsidRPr="00A843D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A843D3" w:rsidRDefault="00A843D3" w:rsidP="00A843D3">
      <w:pPr>
        <w:widowControl w:val="0"/>
        <w:spacing w:line="240" w:lineRule="auto"/>
        <w:ind w:firstLine="709"/>
        <w:rPr>
          <w:rFonts w:eastAsia="SchoolBookSanPin" w:cs="Times New Roman"/>
          <w:sz w:val="24"/>
          <w:szCs w:val="24"/>
          <w:lang w:eastAsia="en-US"/>
        </w:rPr>
      </w:pPr>
      <w:r w:rsidRPr="00A843D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A843D3">
        <w:rPr>
          <w:rFonts w:eastAsia="SchoolBookSanPin" w:cs="Times New Roman"/>
          <w:b/>
          <w:sz w:val="24"/>
          <w:szCs w:val="24"/>
          <w:lang w:eastAsia="en-US"/>
        </w:rPr>
        <w:t>«рабочей программе учителя»</w:t>
      </w:r>
      <w:r w:rsidRPr="00A843D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842EC9" w:rsidRPr="00842EC9" w:rsidTr="00842EC9">
        <w:trPr>
          <w:trHeight w:val="575"/>
        </w:trPr>
        <w:tc>
          <w:tcPr>
            <w:tcW w:w="993" w:type="dxa"/>
          </w:tcPr>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9C4E3B">
        <w:trPr>
          <w:trHeight w:val="1237"/>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rsidR="00842EC9" w:rsidRDefault="009C4E3B" w:rsidP="00842EC9">
            <w:pPr>
              <w:rPr>
                <w:rFonts w:eastAsia="OfficinaSansBoldITC"/>
                <w:szCs w:val="20"/>
                <w:lang w:val="ru-RU" w:eastAsia="en-US"/>
              </w:rPr>
            </w:pPr>
            <w:r>
              <w:rPr>
                <w:rFonts w:eastAsia="OfficinaSansBoldITC"/>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1. Человек и его социальное окру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Люди с ограниченными возможностями здоровья, их особые потребности и социальная позиц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Цели и мотивы деятельности. Виды деятельности (игра, труд, учение). Познание человеком мира и самого себя как вид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человека на образование. Школьное образование. Права и обязанности обучающегос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ние. Цели и средства общения. Особенности общения подростков. Общение в современных услов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малых группах. Групповые нормы и правила. Лидерство в группе. Межличностные отношения (деловые, личн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семье. Роль семьи в жизни человека и общества. Семейные традиции. Семейный досуг. Свободное время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с друзьями и сверстниками. Конфликты в межличностны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2. Общество, в котором мы живё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общество. Связь общества и природы. Устройство общественной жизни. Основные сферы жизни общества и их взаимодейств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общности и группы. Положение человека в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ная жизнь. Духовные ценности, традиционные ценности российского наро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азвитие общества. Усиление взаимосвязей стран и народов в условиях современного общества.</w:t>
            </w:r>
          </w:p>
          <w:p w:rsidR="009C4E3B" w:rsidRPr="00842EC9"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современности и возможности их решения усилиями международного сообщества и международных организаций.</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9C4E3B" w:rsidRDefault="009C4E3B" w:rsidP="00842EC9">
            <w:pPr>
              <w:rPr>
                <w:rFonts w:eastAsia="OfficinaSansBoldITC"/>
                <w:szCs w:val="20"/>
                <w:lang w:val="ru-RU" w:eastAsia="en-US"/>
              </w:rPr>
            </w:pPr>
            <w:r>
              <w:rPr>
                <w:rFonts w:eastAsia="OfficinaSansBoldITC"/>
                <w:szCs w:val="20"/>
                <w:lang w:val="ru-RU" w:eastAsia="en-US"/>
              </w:rPr>
              <w:t>7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1.</w:t>
            </w:r>
            <w:r w:rsidRPr="009C4E3B">
              <w:rPr>
                <w:rFonts w:eastAsia="OfficinaSansBoldITC"/>
                <w:szCs w:val="20"/>
                <w:lang w:eastAsia="en-US"/>
              </w:rPr>
              <w:t> </w:t>
            </w:r>
            <w:r w:rsidRPr="009C4E3B">
              <w:rPr>
                <w:rFonts w:eastAsia="OfficinaSansBoldITC"/>
                <w:szCs w:val="20"/>
                <w:lang w:val="ru-RU" w:eastAsia="en-US"/>
              </w:rPr>
              <w:t>Социальные ценности и норм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ые ценности. Свобода и ответственность гражданина. Гражданственность и патриотизм. Гуманиз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нормы как регуляторы общественной жизни и поведения человека в обществе. Виды социальных норм. Традиции и обыча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нципы и нормы морали. Добро и зло. Нравственные чувства человека. Совесть и сты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альный выбор. Моральная оценка поведения людей и собственного поведения. Влияние моральных норм на общество 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и его роль в жизни общества. Право и мораль.</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2.</w:t>
            </w:r>
            <w:r w:rsidRPr="009C4E3B">
              <w:rPr>
                <w:rFonts w:eastAsia="OfficinaSansBoldITC"/>
                <w:szCs w:val="20"/>
                <w:lang w:eastAsia="en-US"/>
              </w:rPr>
              <w:t> </w:t>
            </w:r>
            <w:r w:rsidRPr="009C4E3B">
              <w:rPr>
                <w:rFonts w:eastAsia="OfficinaSansBoldITC"/>
                <w:szCs w:val="20"/>
                <w:lang w:val="ru-RU" w:eastAsia="en-US"/>
              </w:rPr>
              <w:t>Человек как участник правовых отнош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нарушение и юридическая ответственность. Проступок и преступление. Опасность правонарушений для личности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3.</w:t>
            </w:r>
            <w:r w:rsidRPr="009C4E3B">
              <w:rPr>
                <w:rFonts w:eastAsia="OfficinaSansBoldITC"/>
                <w:szCs w:val="20"/>
                <w:lang w:eastAsia="en-US"/>
              </w:rPr>
              <w:t> </w:t>
            </w:r>
            <w:r w:rsidRPr="009C4E3B">
              <w:rPr>
                <w:rFonts w:eastAsia="OfficinaSansBoldITC"/>
                <w:szCs w:val="20"/>
                <w:lang w:val="ru-RU" w:eastAsia="en-US"/>
              </w:rPr>
              <w:t>Основы российского пра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 основной закон. Законы и подзаконные акты. Отрасли пра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гражданского права. Физические и юридические лица в гражданском праве. Право собственности, защита прав собствен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w:t>
            </w:r>
            <w:r w:rsidRPr="00B7340D">
              <w:rPr>
                <w:rFonts w:eastAsia="OfficinaSansBoldITC"/>
                <w:szCs w:val="20"/>
                <w:lang w:val="ru-RU" w:eastAsia="en-US"/>
              </w:rPr>
              <w:t>Защита прав и интересов детей, оставшихся без попечения родител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9C4E3B" w:rsidRPr="009C4E3B" w:rsidRDefault="009C4E3B" w:rsidP="009C4E3B">
            <w:pPr>
              <w:rPr>
                <w:rFonts w:eastAsia="OfficinaSansBoldITC"/>
                <w:szCs w:val="20"/>
                <w:lang w:eastAsia="en-US"/>
              </w:rPr>
            </w:pPr>
            <w:r w:rsidRPr="009C4E3B">
              <w:rPr>
                <w:rFonts w:eastAsia="OfficinaSansBoldITC"/>
                <w:szCs w:val="20"/>
                <w:lang w:val="ru-RU" w:eastAsia="en-US"/>
              </w:rPr>
              <w:t xml:space="preserve">Правоохранительные органы в Российской Федерации. Структура правоохранительных органов Российской Федерации. </w:t>
            </w:r>
            <w:r w:rsidRPr="009C4E3B">
              <w:rPr>
                <w:rFonts w:eastAsia="OfficinaSansBoldITC"/>
                <w:szCs w:val="20"/>
                <w:lang w:eastAsia="en-US"/>
              </w:rPr>
              <w:t>Функции правоохранительных органов.</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9C4E3B" w:rsidRDefault="009C4E3B" w:rsidP="00842EC9">
            <w:pPr>
              <w:rPr>
                <w:rFonts w:eastAsia="OfficinaSansBoldITC"/>
                <w:szCs w:val="20"/>
                <w:lang w:val="ru-RU" w:eastAsia="en-US"/>
              </w:rPr>
            </w:pPr>
            <w:r>
              <w:rPr>
                <w:rFonts w:eastAsia="OfficinaSansBoldITC"/>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1. Человек в экономически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жизнь общества. Потребности и ресурсы, ограниченность ресурсов. Экономический выбо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нимательство. Виды и формы предпринимательской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мен. Деньги и их функции. Торговля и её формы. Рыночная экономика. Конкуренция. Спрос и предло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ыночное равновесие. Невидимая рука рынка. Многообразие рын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ятие в экономике. Издержки, выручка и прибыль. Как повысить эффективность производ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работная плата и стимулирование труда. Занятость и безработиц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инансовый рынок и посредники (банки, страховые компании, кредитные союзы, участники фондового рынка). Услуги финансовых посредни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типы финансовых инструментов: акции и облиг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2. Человек в мире культу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а, её многообразие и формы. Влияние духовной культуры на формирование личности. Современная молодёжная культу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ука. Естественные и социально-гуманитарные науки. Роль науки в развити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в сфере культуры и образова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искусство. Виды искусств. Роль искусства в жизни человека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1. Человек в политическом измерен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и политическая власть. Государство ‒ политическая организация общества. Признаки государства. Внутренняя и внешняя полити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ий режим и его ви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емократия, демократические ценности. Правовое государство и гражданское обще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Участие граждан в политике. Выборы, референдум. Политические партии, их роль в демократическом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о-политические организ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2. Гражданин и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е управление. Противодействие коррупции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естное самоуправл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3. Человек в системе социальных отнош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структура общества. Многообразие социальных общностей и групп.</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мобильность.</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й статус человека в обществе. Социальные роли. Ролевой набор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изация лич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семьи в социализации личности. Функции семьи. Семейные ценности. Основные роли членов семь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тнос и нация. Россия ‒ многонациональное государство. Этносы и нации в диалоге культу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4. Человек в современном изменяющемся мир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лодёжь ‒ активный участник общественной жизни. Волонтёрское дви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офессии настоящего и будущего. Непрерывное образование и карьера.</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Здоровый образ жизни. Социальная и личная значимость здорового образа жизни. </w:t>
            </w:r>
            <w:r w:rsidRPr="00B7340D">
              <w:rPr>
                <w:rFonts w:eastAsia="OfficinaSansBoldITC"/>
                <w:szCs w:val="20"/>
                <w:lang w:val="ru-RU" w:eastAsia="en-US"/>
              </w:rPr>
              <w:t>Мода и спо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временные формы связи и коммуникации: как они изменили мир. Особенности общения в виртуальном пространстве.</w:t>
            </w: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r>
    </w:tbl>
    <w:p w:rsidR="004D0F58" w:rsidRDefault="004D0F58" w:rsidP="00842EC9">
      <w:pPr>
        <w:tabs>
          <w:tab w:val="left" w:pos="3630"/>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A843D3" w:rsidRPr="006D26B4" w:rsidRDefault="006D26B4" w:rsidP="00E434B7">
      <w:pPr>
        <w:pStyle w:val="ac"/>
        <w:numPr>
          <w:ilvl w:val="2"/>
          <w:numId w:val="145"/>
        </w:numPr>
        <w:tabs>
          <w:tab w:val="left" w:pos="1875"/>
        </w:tabs>
        <w:spacing w:line="240" w:lineRule="auto"/>
        <w:ind w:left="567" w:right="6"/>
        <w:jc w:val="center"/>
        <w:rPr>
          <w:b/>
          <w:sz w:val="24"/>
          <w:szCs w:val="24"/>
        </w:rPr>
      </w:pPr>
      <w:r>
        <w:rPr>
          <w:b/>
          <w:sz w:val="24"/>
          <w:szCs w:val="24"/>
        </w:rPr>
        <w:t>Р</w:t>
      </w:r>
      <w:r w:rsidR="009C4E3B" w:rsidRPr="006D26B4">
        <w:rPr>
          <w:b/>
          <w:sz w:val="24"/>
          <w:szCs w:val="24"/>
        </w:rPr>
        <w:t>абочая программа по</w:t>
      </w:r>
      <w:r w:rsidR="00A843D3" w:rsidRPr="006D26B4">
        <w:rPr>
          <w:b/>
          <w:sz w:val="24"/>
          <w:szCs w:val="24"/>
        </w:rPr>
        <w:t xml:space="preserve"> учебному предмету «География»</w:t>
      </w:r>
    </w:p>
    <w:p w:rsidR="00A843D3" w:rsidRPr="00A843D3" w:rsidRDefault="00A843D3" w:rsidP="00A843D3">
      <w:pPr>
        <w:tabs>
          <w:tab w:val="left" w:pos="1875"/>
        </w:tabs>
        <w:spacing w:line="240" w:lineRule="auto"/>
        <w:ind w:right="6" w:firstLine="567"/>
        <w:rPr>
          <w:sz w:val="24"/>
          <w:szCs w:val="24"/>
        </w:rPr>
      </w:pPr>
    </w:p>
    <w:p w:rsidR="006D26B4" w:rsidRPr="00437CE6" w:rsidRDefault="006D26B4" w:rsidP="006D26B4">
      <w:pPr>
        <w:ind w:firstLine="709"/>
        <w:rPr>
          <w:rFonts w:eastAsia="Times New Roman" w:cs="Times New Roman"/>
          <w:sz w:val="24"/>
          <w:szCs w:val="24"/>
          <w:lang w:eastAsia="en-US"/>
        </w:rPr>
      </w:pPr>
      <w:r>
        <w:rPr>
          <w:sz w:val="24"/>
          <w:szCs w:val="24"/>
        </w:rPr>
        <w:t>Ра</w:t>
      </w:r>
      <w:r w:rsidR="009C4E3B" w:rsidRPr="00A843D3">
        <w:rPr>
          <w:sz w:val="24"/>
          <w:szCs w:val="24"/>
        </w:rPr>
        <w:t>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r w:rsidR="00A843D3" w:rsidRPr="00A843D3">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sidR="00A22103">
        <w:rPr>
          <w:rFonts w:eastAsia="Times New Roman" w:cs="Times New Roman"/>
          <w:sz w:val="24"/>
          <w:szCs w:val="24"/>
          <w:lang w:eastAsia="en-US"/>
        </w:rPr>
        <w:t>географии.</w:t>
      </w:r>
    </w:p>
    <w:p w:rsidR="009C4E3B" w:rsidRPr="00A843D3" w:rsidRDefault="00A843D3" w:rsidP="00A843D3">
      <w:pPr>
        <w:tabs>
          <w:tab w:val="left" w:pos="1875"/>
        </w:tabs>
        <w:spacing w:line="240" w:lineRule="auto"/>
        <w:ind w:right="6" w:firstLine="567"/>
        <w:jc w:val="center"/>
        <w:rPr>
          <w:b/>
          <w:sz w:val="24"/>
          <w:szCs w:val="24"/>
        </w:rPr>
      </w:pPr>
      <w:r w:rsidRPr="00A843D3">
        <w:rPr>
          <w:b/>
          <w:sz w:val="24"/>
          <w:szCs w:val="24"/>
        </w:rPr>
        <w:t>Пояснительная записка</w:t>
      </w:r>
    </w:p>
    <w:p w:rsidR="00A843D3" w:rsidRPr="00A843D3" w:rsidRDefault="00A843D3" w:rsidP="00A843D3">
      <w:pPr>
        <w:tabs>
          <w:tab w:val="left" w:pos="1875"/>
        </w:tabs>
        <w:spacing w:line="240" w:lineRule="auto"/>
        <w:ind w:right="6" w:firstLine="567"/>
        <w:jc w:val="center"/>
        <w:rPr>
          <w:sz w:val="24"/>
          <w:szCs w:val="24"/>
        </w:rPr>
      </w:pP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9C4E3B" w:rsidRPr="00A843D3" w:rsidRDefault="009C4E3B" w:rsidP="00A843D3">
      <w:pPr>
        <w:tabs>
          <w:tab w:val="left" w:pos="1875"/>
        </w:tabs>
        <w:spacing w:line="240" w:lineRule="auto"/>
        <w:ind w:right="6" w:firstLine="567"/>
        <w:rPr>
          <w:sz w:val="24"/>
          <w:szCs w:val="24"/>
        </w:rPr>
      </w:pPr>
      <w:r w:rsidRPr="00A843D3">
        <w:rPr>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9C4E3B" w:rsidRPr="00A843D3" w:rsidRDefault="009C4E3B" w:rsidP="00A843D3">
      <w:pPr>
        <w:tabs>
          <w:tab w:val="left" w:pos="1875"/>
        </w:tabs>
        <w:spacing w:line="240" w:lineRule="auto"/>
        <w:ind w:right="6" w:firstLine="567"/>
        <w:rPr>
          <w:sz w:val="24"/>
          <w:szCs w:val="24"/>
        </w:rPr>
      </w:pPr>
      <w:r w:rsidRPr="00A843D3">
        <w:rPr>
          <w:sz w:val="24"/>
          <w:szCs w:val="24"/>
        </w:rPr>
        <w:t>Изучение географии в общем образовании направлено на достижение следующих цел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A843D3" w:rsidRPr="00A843D3" w:rsidRDefault="00A843D3" w:rsidP="00A843D3">
      <w:pPr>
        <w:tabs>
          <w:tab w:val="left" w:pos="1875"/>
        </w:tabs>
        <w:spacing w:line="240" w:lineRule="auto"/>
        <w:ind w:right="6" w:firstLine="567"/>
        <w:rPr>
          <w:sz w:val="24"/>
          <w:szCs w:val="24"/>
        </w:rPr>
      </w:pPr>
    </w:p>
    <w:p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е обучения ге</w:t>
      </w:r>
      <w:r w:rsidR="00A843D3" w:rsidRPr="00A843D3">
        <w:rPr>
          <w:b/>
          <w:sz w:val="24"/>
          <w:szCs w:val="24"/>
        </w:rPr>
        <w:t>ографии в 5 классе</w:t>
      </w:r>
    </w:p>
    <w:p w:rsidR="00A843D3" w:rsidRPr="00A843D3" w:rsidRDefault="00A843D3" w:rsidP="00A843D3">
      <w:pPr>
        <w:tabs>
          <w:tab w:val="left" w:pos="1875"/>
        </w:tabs>
        <w:spacing w:line="240" w:lineRule="auto"/>
        <w:ind w:right="6" w:firstLine="567"/>
        <w:jc w:val="center"/>
        <w:rPr>
          <w:sz w:val="24"/>
          <w:szCs w:val="24"/>
        </w:rPr>
      </w:pP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ое изучение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t>Введение. География ‒ наука о планете Земля</w:t>
      </w:r>
      <w:r w:rsidRPr="00A843D3">
        <w:rPr>
          <w:sz w:val="24"/>
          <w:szCs w:val="24"/>
        </w:rPr>
        <w:t>.</w:t>
      </w:r>
    </w:p>
    <w:p w:rsidR="009C4E3B" w:rsidRPr="00A843D3" w:rsidRDefault="009C4E3B" w:rsidP="00A843D3">
      <w:pPr>
        <w:tabs>
          <w:tab w:val="left" w:pos="1875"/>
        </w:tabs>
        <w:spacing w:line="240" w:lineRule="auto"/>
        <w:ind w:right="6" w:firstLine="567"/>
        <w:rPr>
          <w:sz w:val="24"/>
          <w:szCs w:val="24"/>
        </w:rPr>
      </w:pPr>
      <w:r w:rsidRPr="00A843D3">
        <w:rPr>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стория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A843D3" w:rsidRDefault="009C4E3B" w:rsidP="00A843D3">
      <w:pPr>
        <w:tabs>
          <w:tab w:val="left" w:pos="1875"/>
        </w:tabs>
        <w:spacing w:line="240" w:lineRule="auto"/>
        <w:ind w:right="6" w:firstLine="567"/>
        <w:rPr>
          <w:sz w:val="24"/>
          <w:szCs w:val="24"/>
        </w:rPr>
      </w:pPr>
      <w:r w:rsidRPr="00A843D3">
        <w:rPr>
          <w:sz w:val="24"/>
          <w:szCs w:val="24"/>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Географические открытия </w:t>
      </w:r>
      <w:r w:rsidRPr="00A843D3">
        <w:rPr>
          <w:sz w:val="24"/>
          <w:szCs w:val="24"/>
          <w:lang w:val="en-US"/>
        </w:rPr>
        <w:t>XVII</w:t>
      </w:r>
      <w:r w:rsidRPr="00A843D3">
        <w:rPr>
          <w:sz w:val="24"/>
          <w:szCs w:val="24"/>
        </w:rPr>
        <w:t>‒</w:t>
      </w:r>
      <w:r w:rsidRPr="00A843D3">
        <w:rPr>
          <w:sz w:val="24"/>
          <w:szCs w:val="24"/>
          <w:lang w:val="en-US"/>
        </w:rPr>
        <w:t>XIX</w:t>
      </w:r>
      <w:r w:rsidRPr="00A843D3">
        <w:rPr>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зображения земной поверх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ланы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плану местности», «Составление описания маршрута по плану мест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ие кар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A843D3" w:rsidRDefault="009C4E3B" w:rsidP="00A843D3">
      <w:pPr>
        <w:tabs>
          <w:tab w:val="left" w:pos="1875"/>
        </w:tabs>
        <w:spacing w:line="240" w:lineRule="auto"/>
        <w:ind w:right="6" w:firstLine="567"/>
        <w:rPr>
          <w:sz w:val="24"/>
          <w:szCs w:val="24"/>
        </w:rPr>
      </w:pPr>
      <w:r w:rsidRPr="00A843D3">
        <w:rPr>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Земля ‒ планета Солнечной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Земля в Солнечной системе. Гипотезы возникновения Земли. Форма, размеры Земли, их географические следствия.</w:t>
      </w:r>
    </w:p>
    <w:p w:rsidR="009C4E3B" w:rsidRPr="00A843D3" w:rsidRDefault="009C4E3B" w:rsidP="00A843D3">
      <w:pPr>
        <w:tabs>
          <w:tab w:val="left" w:pos="1875"/>
        </w:tabs>
        <w:spacing w:line="240" w:lineRule="auto"/>
        <w:ind w:right="6" w:firstLine="567"/>
        <w:rPr>
          <w:sz w:val="24"/>
          <w:szCs w:val="24"/>
        </w:rPr>
      </w:pPr>
      <w:r w:rsidRPr="00A843D3">
        <w:rPr>
          <w:sz w:val="24"/>
          <w:szCs w:val="24"/>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Влияние Космоса на Землю и жизнь люд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 Литосфера ‒ каменная оболочка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t>Литосфера ‒ твёрдая оболочка Земли. Методы изучения земных глубин. Внутреннее</w:t>
      </w:r>
      <w:r w:rsidRPr="00A843D3">
        <w:rPr>
          <w:sz w:val="24"/>
          <w:szCs w:val="24"/>
        </w:rPr>
        <w:t xml:space="preserve">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 Описание горной системы или равнины по физической карте».</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кум «Сезонные изменения в природе своей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A843D3" w:rsidRPr="00A843D3" w:rsidRDefault="009C4E3B" w:rsidP="000B2588">
      <w:pPr>
        <w:tabs>
          <w:tab w:val="left" w:pos="1875"/>
        </w:tabs>
        <w:spacing w:line="240" w:lineRule="auto"/>
        <w:ind w:right="6" w:firstLine="567"/>
        <w:rPr>
          <w:sz w:val="24"/>
          <w:szCs w:val="24"/>
        </w:rPr>
      </w:pPr>
      <w:r w:rsidRPr="00A843D3">
        <w:rPr>
          <w:sz w:val="24"/>
          <w:szCs w:val="24"/>
        </w:rPr>
        <w:t>Практическая работа «Анализ результатов фенологических наблю</w:t>
      </w:r>
      <w:r w:rsidR="000B2588">
        <w:rPr>
          <w:sz w:val="24"/>
          <w:szCs w:val="24"/>
        </w:rPr>
        <w:t>дений и наблюдений за погодой».</w:t>
      </w:r>
    </w:p>
    <w:p w:rsidR="00A843D3" w:rsidRPr="00A843D3" w:rsidRDefault="00A843D3" w:rsidP="00A843D3">
      <w:pPr>
        <w:tabs>
          <w:tab w:val="left" w:pos="1875"/>
        </w:tabs>
        <w:spacing w:line="240" w:lineRule="auto"/>
        <w:ind w:right="6" w:firstLine="567"/>
        <w:rPr>
          <w:sz w:val="24"/>
          <w:szCs w:val="24"/>
        </w:rPr>
      </w:pPr>
    </w:p>
    <w:p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w:t>
      </w:r>
      <w:r w:rsidR="00A843D3" w:rsidRPr="00A843D3">
        <w:rPr>
          <w:b/>
          <w:sz w:val="24"/>
          <w:szCs w:val="24"/>
        </w:rPr>
        <w:t>е обучения географии в 6 класс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идросфера ‒ вод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Гидросфера и методы её изучения. Части гидросферы. Мировой круговорот воды. Значение гидр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ы суши. Способы изображения внутренних вод на картах.</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ки: горные и равнинные. Речная система, бассейн, водораздел. Пороги и водопады. Питание и режим ре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Многолетняя мерзлота. Болота, их образова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Стихийные явления в гидросфере, методы наблюдения и защи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гидросфера. Использование человеком энергии в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Использование космических методов в исследовании влияния человека на гидросферу.</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Атмосфера ‒ воздуш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здушная оболочка Земли: газовый состав, строение и значение атм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A843D3" w:rsidRDefault="009C4E3B" w:rsidP="00A843D3">
      <w:pPr>
        <w:tabs>
          <w:tab w:val="left" w:pos="1875"/>
        </w:tabs>
        <w:spacing w:line="240" w:lineRule="auto"/>
        <w:ind w:right="6" w:firstLine="567"/>
        <w:rPr>
          <w:sz w:val="24"/>
          <w:szCs w:val="24"/>
        </w:rPr>
      </w:pPr>
      <w:r w:rsidRPr="00A843D3">
        <w:rPr>
          <w:sz w:val="24"/>
          <w:szCs w:val="24"/>
        </w:rPr>
        <w:t>Атмосферное давление. Ветер и причины его возникновения. Роза ветров. Бризы. Муссоны.</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Биосфера ‒ оболочка жиз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как часть биосферы. Распространение людей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и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Характеристика растительности участка местности своего края».</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риродно-территориальные комплексы.</w:t>
      </w:r>
    </w:p>
    <w:p w:rsidR="009C4E3B" w:rsidRPr="00A843D3" w:rsidRDefault="009C4E3B" w:rsidP="00A843D3">
      <w:pPr>
        <w:tabs>
          <w:tab w:val="left" w:pos="1875"/>
        </w:tabs>
        <w:spacing w:line="240" w:lineRule="auto"/>
        <w:ind w:right="6" w:firstLine="567"/>
        <w:rPr>
          <w:sz w:val="24"/>
          <w:szCs w:val="24"/>
        </w:rPr>
      </w:pPr>
      <w:r w:rsidRPr="00A843D3">
        <w:rPr>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иродная среда. Охрана природы. Природные особо охраняемые территории. Всемирное наследие ЮНЕСКО.</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полняется на местности) «Характеристика локального природного комплекса по плану».</w:t>
      </w:r>
    </w:p>
    <w:p w:rsidR="00A843D3" w:rsidRDefault="00A843D3" w:rsidP="009C4E3B">
      <w:pPr>
        <w:tabs>
          <w:tab w:val="left" w:pos="1875"/>
        </w:tabs>
        <w:spacing w:line="276" w:lineRule="auto"/>
        <w:ind w:right="6" w:firstLine="567"/>
        <w:rPr>
          <w:color w:val="FF0000"/>
          <w:sz w:val="24"/>
          <w:szCs w:val="24"/>
        </w:rPr>
      </w:pPr>
    </w:p>
    <w:p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A843D3" w:rsidRPr="00FC55B6">
        <w:rPr>
          <w:b/>
          <w:sz w:val="24"/>
          <w:szCs w:val="24"/>
        </w:rPr>
        <w:t>е обучения географии в 7 классе</w:t>
      </w:r>
    </w:p>
    <w:p w:rsidR="00A843D3" w:rsidRPr="00FC55B6" w:rsidRDefault="00A843D3" w:rsidP="00FC55B6">
      <w:pPr>
        <w:tabs>
          <w:tab w:val="left" w:pos="1875"/>
        </w:tabs>
        <w:spacing w:line="240" w:lineRule="auto"/>
        <w:ind w:right="6" w:firstLine="567"/>
        <w:rPr>
          <w:sz w:val="24"/>
          <w:szCs w:val="24"/>
        </w:rPr>
      </w:pP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лавные закономерности природы Земл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ая оболочка.</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Выявление проявления широтной зональности по картам природных зон».</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Литосфера и рельеф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Атмосфера и климаты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исание климата территории по климатической карте и климатограмм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ировой океан ‒ основная часть гидросферы.</w:t>
      </w:r>
    </w:p>
    <w:p w:rsidR="009C4E3B" w:rsidRPr="00FC55B6" w:rsidRDefault="009C4E3B" w:rsidP="00FC55B6">
      <w:pPr>
        <w:tabs>
          <w:tab w:val="left" w:pos="1875"/>
        </w:tabs>
        <w:spacing w:line="240" w:lineRule="auto"/>
        <w:ind w:right="6" w:firstLine="567"/>
        <w:rPr>
          <w:sz w:val="24"/>
          <w:szCs w:val="24"/>
        </w:rPr>
      </w:pPr>
      <w:r w:rsidRPr="00FC55B6">
        <w:rPr>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тво на Земл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ислен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траны и народы мира.</w:t>
      </w:r>
    </w:p>
    <w:p w:rsidR="009C4E3B" w:rsidRPr="00FC55B6" w:rsidRDefault="009C4E3B" w:rsidP="00FC55B6">
      <w:pPr>
        <w:tabs>
          <w:tab w:val="left" w:pos="1875"/>
        </w:tabs>
        <w:spacing w:line="240" w:lineRule="auto"/>
        <w:ind w:right="6" w:firstLine="567"/>
        <w:rPr>
          <w:sz w:val="24"/>
          <w:szCs w:val="24"/>
        </w:rPr>
      </w:pPr>
      <w:r w:rsidRPr="00FC55B6">
        <w:rPr>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Сравнение занятости населения двух стран по комплексным карт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атерики 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Юж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Современные исследования в Антарктиде. Роль России в открытиях и исследованиях ледового континент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евер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Взаимодействие природы и обще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FC55B6" w:rsidRDefault="009C4E3B" w:rsidP="00FC55B6">
      <w:pPr>
        <w:tabs>
          <w:tab w:val="left" w:pos="1875"/>
        </w:tabs>
        <w:spacing w:line="240" w:lineRule="auto"/>
        <w:ind w:right="6" w:firstLine="567"/>
        <w:rPr>
          <w:sz w:val="24"/>
          <w:szCs w:val="24"/>
        </w:rPr>
      </w:pPr>
      <w:r w:rsidRPr="00FC55B6">
        <w:rPr>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rsidR="00A843D3" w:rsidRPr="00FC55B6" w:rsidRDefault="00A843D3" w:rsidP="00FC55B6">
      <w:pPr>
        <w:tabs>
          <w:tab w:val="left" w:pos="1875"/>
        </w:tabs>
        <w:spacing w:line="240" w:lineRule="auto"/>
        <w:ind w:right="6"/>
        <w:rPr>
          <w:sz w:val="24"/>
          <w:szCs w:val="24"/>
        </w:rPr>
      </w:pPr>
    </w:p>
    <w:p w:rsidR="009C4E3B" w:rsidRPr="00FC55B6" w:rsidRDefault="009C4E3B" w:rsidP="00FC55B6">
      <w:pPr>
        <w:tabs>
          <w:tab w:val="left" w:pos="1875"/>
        </w:tabs>
        <w:spacing w:line="240" w:lineRule="auto"/>
        <w:ind w:right="6"/>
        <w:jc w:val="center"/>
        <w:rPr>
          <w:b/>
          <w:sz w:val="24"/>
          <w:szCs w:val="24"/>
        </w:rPr>
      </w:pPr>
      <w:r w:rsidRPr="00FC55B6">
        <w:rPr>
          <w:b/>
          <w:sz w:val="24"/>
          <w:szCs w:val="24"/>
        </w:rPr>
        <w:t>Содержани</w:t>
      </w:r>
      <w:r w:rsidR="00A843D3" w:rsidRPr="00FC55B6">
        <w:rPr>
          <w:b/>
          <w:sz w:val="24"/>
          <w:szCs w:val="24"/>
        </w:rPr>
        <w:t>е обучения географии в 8 классе</w:t>
      </w:r>
    </w:p>
    <w:p w:rsidR="00A843D3" w:rsidRPr="00FC55B6" w:rsidRDefault="00A843D3" w:rsidP="00FC55B6">
      <w:pPr>
        <w:tabs>
          <w:tab w:val="left" w:pos="1875"/>
        </w:tabs>
        <w:spacing w:line="240" w:lineRule="auto"/>
        <w:ind w:right="6"/>
        <w:rPr>
          <w:sz w:val="24"/>
          <w:szCs w:val="24"/>
        </w:rPr>
      </w:pP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ое пространство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История формирования и освоения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История освоения и заселения территории современной России в </w:t>
      </w:r>
      <w:r w:rsidRPr="00FC55B6">
        <w:rPr>
          <w:sz w:val="24"/>
          <w:szCs w:val="24"/>
          <w:lang w:val="en-US"/>
        </w:rPr>
        <w:t>XI</w:t>
      </w:r>
      <w:r w:rsidRPr="00FC55B6">
        <w:rPr>
          <w:sz w:val="24"/>
          <w:szCs w:val="24"/>
        </w:rPr>
        <w:t>‒</w:t>
      </w:r>
      <w:r w:rsidRPr="00FC55B6">
        <w:rPr>
          <w:sz w:val="24"/>
          <w:szCs w:val="24"/>
          <w:lang w:val="en-US"/>
        </w:rPr>
        <w:t>XVI</w:t>
      </w:r>
      <w:r w:rsidRPr="00FC55B6">
        <w:rPr>
          <w:sz w:val="24"/>
          <w:szCs w:val="24"/>
        </w:rPr>
        <w:t xml:space="preserve"> вв. Расширение территории России в </w:t>
      </w:r>
      <w:r w:rsidRPr="00FC55B6">
        <w:rPr>
          <w:sz w:val="24"/>
          <w:szCs w:val="24"/>
          <w:lang w:val="en-US"/>
        </w:rPr>
        <w:t>XVI</w:t>
      </w:r>
      <w:r w:rsidRPr="00FC55B6">
        <w:rPr>
          <w:sz w:val="24"/>
          <w:szCs w:val="24"/>
        </w:rPr>
        <w:t>‒</w:t>
      </w:r>
      <w:r w:rsidRPr="00FC55B6">
        <w:rPr>
          <w:sz w:val="24"/>
          <w:szCs w:val="24"/>
          <w:lang w:val="en-US"/>
        </w:rPr>
        <w:t>XIX</w:t>
      </w:r>
      <w:r w:rsidRPr="00FC55B6">
        <w:rPr>
          <w:sz w:val="24"/>
          <w:szCs w:val="24"/>
        </w:rPr>
        <w:t xml:space="preserve"> вв. Русские первопроходцы. Изменения внешних границ России в ХХ в. Воссоединение Крыма с Росси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ое положение и границ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Время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Россия на карте часовых поясов мира. Карта часовых зон России. Местное, поясное и зональное время: роль в хозяйстве и жизни люд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различия во времени для разных городов России по карте часовых зон».</w:t>
      </w:r>
    </w:p>
    <w:p w:rsidR="009C4E3B" w:rsidRPr="00FC55B6" w:rsidRDefault="009C4E3B" w:rsidP="00FC55B6">
      <w:pPr>
        <w:tabs>
          <w:tab w:val="left" w:pos="1875"/>
        </w:tabs>
        <w:spacing w:line="240" w:lineRule="auto"/>
        <w:ind w:right="6" w:firstLine="567"/>
        <w:rPr>
          <w:sz w:val="24"/>
          <w:szCs w:val="24"/>
        </w:rPr>
      </w:pPr>
      <w:r w:rsidRPr="00FC55B6">
        <w:rPr>
          <w:sz w:val="24"/>
          <w:szCs w:val="24"/>
        </w:rPr>
        <w:t>Административно-территориальное устройство России. Районирование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а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ые условия и ресурс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природно-ресурсного капитала своего края по картам и статистическим материалам».</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логическое строение, рельеф и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Климат и климатически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оря России. Внутренние воды и водны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о-хозяйственные зо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9C4E3B" w:rsidRPr="00FC55B6" w:rsidRDefault="009C4E3B" w:rsidP="00FC55B6">
      <w:pPr>
        <w:tabs>
          <w:tab w:val="left" w:pos="1875"/>
        </w:tabs>
        <w:spacing w:line="240" w:lineRule="auto"/>
        <w:ind w:right="6" w:firstLine="567"/>
        <w:rPr>
          <w:sz w:val="24"/>
          <w:szCs w:val="24"/>
        </w:rPr>
      </w:pPr>
      <w:r w:rsidRPr="00FC55B6">
        <w:rPr>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иродно-хозяйственные зоны России: взаимосвязь и взаимообусловленность их компонентов.</w:t>
      </w:r>
    </w:p>
    <w:p w:rsidR="009C4E3B" w:rsidRPr="00FC55B6" w:rsidRDefault="009C4E3B" w:rsidP="00FC55B6">
      <w:pPr>
        <w:tabs>
          <w:tab w:val="left" w:pos="1875"/>
        </w:tabs>
        <w:spacing w:line="240" w:lineRule="auto"/>
        <w:ind w:right="6" w:firstLine="567"/>
        <w:rPr>
          <w:sz w:val="24"/>
          <w:szCs w:val="24"/>
        </w:rPr>
      </w:pPr>
      <w:r w:rsidRPr="00FC55B6">
        <w:rPr>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селение России.</w:t>
      </w:r>
    </w:p>
    <w:p w:rsidR="009C4E3B" w:rsidRPr="00FC55B6" w:rsidRDefault="009C4E3B" w:rsidP="00FC55B6">
      <w:pPr>
        <w:tabs>
          <w:tab w:val="left" w:pos="1875"/>
        </w:tabs>
        <w:spacing w:line="240" w:lineRule="auto"/>
        <w:ind w:right="6" w:firstLine="567"/>
        <w:rPr>
          <w:sz w:val="24"/>
          <w:szCs w:val="24"/>
        </w:rPr>
      </w:pPr>
      <w:r w:rsidRPr="00FC55B6">
        <w:rPr>
          <w:b/>
          <w:sz w:val="24"/>
          <w:szCs w:val="24"/>
        </w:rPr>
        <w:t>Численность населения России</w:t>
      </w:r>
      <w:r w:rsidRPr="00FC55B6">
        <w:rPr>
          <w:sz w:val="24"/>
          <w:szCs w:val="24"/>
        </w:rPr>
        <w:t>.</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Динамика численности населения России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Территориальные особенности размещения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роды и религ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оловой и возрастной состав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ъяснение динамики половозрастного состава населения России на основе анализа половозрастных пирамид».</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кий капитал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Классификация федеральных округов по особенностям естественного и механического движения населения».</w:t>
      </w:r>
    </w:p>
    <w:p w:rsidR="00FC55B6" w:rsidRPr="00FC55B6" w:rsidRDefault="00FC55B6" w:rsidP="00FC55B6">
      <w:pPr>
        <w:tabs>
          <w:tab w:val="left" w:pos="1875"/>
        </w:tabs>
        <w:spacing w:line="240" w:lineRule="auto"/>
        <w:ind w:right="6" w:firstLine="567"/>
        <w:rPr>
          <w:sz w:val="24"/>
          <w:szCs w:val="24"/>
        </w:rPr>
      </w:pPr>
    </w:p>
    <w:p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FC55B6" w:rsidRPr="00FC55B6">
        <w:rPr>
          <w:b/>
          <w:sz w:val="24"/>
          <w:szCs w:val="24"/>
        </w:rPr>
        <w:t>е обучения географии в 9 классе</w:t>
      </w:r>
    </w:p>
    <w:p w:rsidR="00FC55B6" w:rsidRPr="00FC55B6" w:rsidRDefault="00FC55B6" w:rsidP="00FC55B6">
      <w:pPr>
        <w:tabs>
          <w:tab w:val="left" w:pos="1875"/>
        </w:tabs>
        <w:spacing w:line="240" w:lineRule="auto"/>
        <w:ind w:right="6" w:firstLine="0"/>
        <w:rPr>
          <w:sz w:val="24"/>
          <w:szCs w:val="24"/>
        </w:rPr>
      </w:pPr>
    </w:p>
    <w:p w:rsidR="00FC55B6" w:rsidRPr="00FC55B6" w:rsidRDefault="00FC55B6" w:rsidP="00FC55B6">
      <w:pPr>
        <w:tabs>
          <w:tab w:val="left" w:pos="1875"/>
        </w:tabs>
        <w:spacing w:line="240" w:lineRule="auto"/>
        <w:ind w:right="6" w:firstLine="567"/>
        <w:rPr>
          <w:b/>
          <w:sz w:val="24"/>
          <w:szCs w:val="24"/>
        </w:rPr>
      </w:pPr>
      <w:r>
        <w:rPr>
          <w:b/>
          <w:sz w:val="24"/>
          <w:szCs w:val="24"/>
        </w:rPr>
        <w:t>Хозяйство России.</w:t>
      </w:r>
    </w:p>
    <w:p w:rsidR="00FC55B6" w:rsidRPr="00FC55B6" w:rsidRDefault="009C4E3B" w:rsidP="00FC55B6">
      <w:pPr>
        <w:tabs>
          <w:tab w:val="left" w:pos="1875"/>
        </w:tabs>
        <w:spacing w:line="240" w:lineRule="auto"/>
        <w:ind w:right="6" w:firstLine="567"/>
        <w:rPr>
          <w:b/>
          <w:sz w:val="24"/>
          <w:szCs w:val="24"/>
        </w:rPr>
      </w:pPr>
      <w:r w:rsidRPr="00FC55B6">
        <w:rPr>
          <w:b/>
          <w:sz w:val="24"/>
          <w:szCs w:val="24"/>
        </w:rPr>
        <w:t>Общая х</w:t>
      </w:r>
      <w:r w:rsidR="00FC55B6" w:rsidRPr="00FC55B6">
        <w:rPr>
          <w:b/>
          <w:sz w:val="24"/>
          <w:szCs w:val="24"/>
        </w:rPr>
        <w:t>арактеристика хозяйства России.</w:t>
      </w:r>
    </w:p>
    <w:p w:rsidR="009C4E3B" w:rsidRPr="00FC55B6" w:rsidRDefault="009C4E3B" w:rsidP="00FC55B6">
      <w:pPr>
        <w:tabs>
          <w:tab w:val="left" w:pos="1875"/>
        </w:tabs>
        <w:spacing w:line="240" w:lineRule="auto"/>
        <w:ind w:right="6" w:firstLine="567"/>
        <w:rPr>
          <w:b/>
          <w:sz w:val="24"/>
          <w:szCs w:val="24"/>
        </w:rPr>
      </w:pPr>
      <w:r w:rsidRPr="00FC55B6">
        <w:rPr>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Топливно-энергетический комплекс (далее – ТЭК).</w:t>
      </w:r>
    </w:p>
    <w:p w:rsidR="009C4E3B" w:rsidRPr="00FC55B6" w:rsidRDefault="009C4E3B" w:rsidP="00FC55B6">
      <w:pPr>
        <w:tabs>
          <w:tab w:val="left" w:pos="1875"/>
        </w:tabs>
        <w:spacing w:line="240" w:lineRule="auto"/>
        <w:ind w:right="6" w:firstLine="567"/>
        <w:rPr>
          <w:sz w:val="24"/>
          <w:szCs w:val="24"/>
        </w:rPr>
      </w:pPr>
      <w:r w:rsidRPr="00FC55B6">
        <w:rPr>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Металлургически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9C4E3B" w:rsidRPr="00FC55B6" w:rsidRDefault="009C4E3B" w:rsidP="009C4E3B">
      <w:pPr>
        <w:tabs>
          <w:tab w:val="left" w:pos="1875"/>
        </w:tabs>
        <w:spacing w:line="276" w:lineRule="auto"/>
        <w:ind w:right="6" w:firstLine="567"/>
        <w:rPr>
          <w:sz w:val="24"/>
          <w:szCs w:val="24"/>
        </w:rPr>
      </w:pPr>
      <w:r w:rsidRPr="00FC55B6">
        <w:rPr>
          <w:sz w:val="24"/>
          <w:szCs w:val="24"/>
        </w:rPr>
        <w:t>Машиностроитель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ко-лесно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ческая промышленность.</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Лесопромышлен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9C4E3B" w:rsidRPr="00FC55B6" w:rsidRDefault="009C4E3B" w:rsidP="009C4E3B">
      <w:pPr>
        <w:tabs>
          <w:tab w:val="left" w:pos="1875"/>
        </w:tabs>
        <w:spacing w:line="276" w:lineRule="auto"/>
        <w:ind w:right="6" w:firstLine="567"/>
        <w:rPr>
          <w:sz w:val="24"/>
          <w:szCs w:val="24"/>
        </w:rPr>
      </w:pPr>
      <w:r w:rsidRPr="00FC55B6">
        <w:rPr>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FC55B6">
        <w:rPr>
          <w:sz w:val="24"/>
          <w:szCs w:val="24"/>
          <w:lang w:val="en-US"/>
        </w:rPr>
        <w:t>II</w:t>
      </w:r>
      <w:r w:rsidRPr="00FC55B6">
        <w:rPr>
          <w:sz w:val="24"/>
          <w:szCs w:val="24"/>
        </w:rPr>
        <w:t xml:space="preserve"> и </w:t>
      </w:r>
      <w:r w:rsidRPr="00FC55B6">
        <w:rPr>
          <w:sz w:val="24"/>
          <w:szCs w:val="24"/>
          <w:lang w:val="en-US"/>
        </w:rPr>
        <w:t>III</w:t>
      </w:r>
      <w:r w:rsidRPr="00FC55B6">
        <w:rPr>
          <w:sz w:val="24"/>
          <w:szCs w:val="24"/>
        </w:rPr>
        <w:t>, Приложения № 1 и № 18) с целью определения перспектив и проблем развития комплекса».</w:t>
      </w:r>
    </w:p>
    <w:p w:rsidR="009C4E3B" w:rsidRPr="00FC55B6" w:rsidRDefault="009C4E3B" w:rsidP="00FC55B6">
      <w:pPr>
        <w:tabs>
          <w:tab w:val="left" w:pos="1875"/>
        </w:tabs>
        <w:spacing w:line="276" w:lineRule="auto"/>
        <w:ind w:right="6"/>
        <w:rPr>
          <w:sz w:val="24"/>
          <w:szCs w:val="24"/>
        </w:rPr>
      </w:pPr>
      <w:r w:rsidRPr="00FC55B6">
        <w:rPr>
          <w:sz w:val="24"/>
          <w:szCs w:val="24"/>
        </w:rPr>
        <w:t>Агропромышленный комплекс (далее - АПК).</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Определение влияния природных и социальных факторов на размещение отраслей АПК».</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Инфраструктур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транспорт, информационная инфраструктура; сфера обслуживания, рекреационное хозяйство ‒ место и значение в хозяйстве.</w:t>
      </w:r>
    </w:p>
    <w:p w:rsidR="009C4E3B" w:rsidRPr="00FC55B6" w:rsidRDefault="009C4E3B" w:rsidP="009C4E3B">
      <w:pPr>
        <w:tabs>
          <w:tab w:val="left" w:pos="1875"/>
        </w:tabs>
        <w:spacing w:line="276" w:lineRule="auto"/>
        <w:ind w:right="6" w:firstLine="567"/>
        <w:rPr>
          <w:sz w:val="24"/>
          <w:szCs w:val="24"/>
        </w:rPr>
      </w:pPr>
      <w:r w:rsidRPr="00FC55B6">
        <w:rPr>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Транспорт и охрана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формационная инфраструктура. Рекреационное хозяйство. Особенности сферы обслуживания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й проект «Информационная инфраструкту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Регионы России.</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Западный макрорегион (Европейская часть)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Восточный макрорегион (Азиатская часть)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FC55B6">
        <w:rPr>
          <w:sz w:val="24"/>
          <w:szCs w:val="24"/>
          <w:lang w:val="en-US"/>
        </w:rPr>
        <w:t> </w:t>
      </w:r>
    </w:p>
    <w:p w:rsidR="009C4E3B" w:rsidRPr="00FC55B6" w:rsidRDefault="009C4E3B" w:rsidP="009C4E3B">
      <w:pPr>
        <w:tabs>
          <w:tab w:val="left" w:pos="1875"/>
        </w:tabs>
        <w:spacing w:line="276" w:lineRule="auto"/>
        <w:ind w:right="6" w:firstLine="567"/>
        <w:rPr>
          <w:sz w:val="24"/>
          <w:szCs w:val="24"/>
        </w:rPr>
      </w:pPr>
      <w:r w:rsidRPr="00FC55B6">
        <w:rPr>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FC55B6" w:rsidRPr="00FC55B6" w:rsidRDefault="00FC55B6" w:rsidP="00FC55B6">
      <w:pPr>
        <w:tabs>
          <w:tab w:val="left" w:pos="1875"/>
        </w:tabs>
        <w:spacing w:line="276" w:lineRule="auto"/>
        <w:ind w:right="6"/>
        <w:rPr>
          <w:sz w:val="24"/>
          <w:szCs w:val="24"/>
        </w:rPr>
      </w:pPr>
    </w:p>
    <w:p w:rsidR="009C4E3B" w:rsidRPr="00FC55B6" w:rsidRDefault="00FC55B6" w:rsidP="00FC55B6">
      <w:pPr>
        <w:tabs>
          <w:tab w:val="left" w:pos="1875"/>
        </w:tabs>
        <w:spacing w:line="276" w:lineRule="auto"/>
        <w:ind w:right="6"/>
        <w:jc w:val="center"/>
        <w:rPr>
          <w:b/>
          <w:sz w:val="24"/>
          <w:szCs w:val="24"/>
        </w:rPr>
      </w:pPr>
      <w:r w:rsidRPr="00FC55B6">
        <w:rPr>
          <w:b/>
          <w:sz w:val="24"/>
          <w:szCs w:val="24"/>
        </w:rPr>
        <w:t>Россия в современном мире</w:t>
      </w:r>
    </w:p>
    <w:p w:rsidR="00FC55B6" w:rsidRPr="00FC55B6" w:rsidRDefault="00FC55B6" w:rsidP="00FC55B6">
      <w:pPr>
        <w:tabs>
          <w:tab w:val="left" w:pos="1875"/>
        </w:tabs>
        <w:spacing w:line="276" w:lineRule="auto"/>
        <w:ind w:right="6" w:firstLine="567"/>
        <w:jc w:val="center"/>
        <w:rPr>
          <w:sz w:val="24"/>
          <w:szCs w:val="24"/>
        </w:rPr>
      </w:pPr>
    </w:p>
    <w:p w:rsidR="009C4E3B" w:rsidRPr="00FC55B6" w:rsidRDefault="009C4E3B" w:rsidP="009C4E3B">
      <w:pPr>
        <w:tabs>
          <w:tab w:val="left" w:pos="1875"/>
        </w:tabs>
        <w:spacing w:line="276" w:lineRule="auto"/>
        <w:ind w:right="6" w:firstLine="567"/>
        <w:rPr>
          <w:sz w:val="24"/>
          <w:szCs w:val="24"/>
        </w:rPr>
      </w:pPr>
      <w:r w:rsidRPr="00FC55B6">
        <w:rPr>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FC55B6" w:rsidRDefault="009C4E3B" w:rsidP="009C4E3B">
      <w:pPr>
        <w:tabs>
          <w:tab w:val="left" w:pos="1875"/>
        </w:tabs>
        <w:spacing w:line="276" w:lineRule="auto"/>
        <w:ind w:right="6" w:firstLine="567"/>
        <w:rPr>
          <w:sz w:val="24"/>
          <w:szCs w:val="24"/>
        </w:rPr>
      </w:pPr>
      <w:r w:rsidRPr="00FC55B6">
        <w:rPr>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ланируемые результаты освоения географ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9C4E3B" w:rsidRPr="00FC55B6" w:rsidRDefault="009C4E3B" w:rsidP="009C4E3B">
      <w:pPr>
        <w:tabs>
          <w:tab w:val="left" w:pos="1875"/>
        </w:tabs>
        <w:spacing w:line="276" w:lineRule="auto"/>
        <w:ind w:right="6" w:firstLine="567"/>
        <w:rPr>
          <w:sz w:val="24"/>
          <w:szCs w:val="24"/>
        </w:rPr>
      </w:pPr>
      <w:r w:rsidRPr="00FC55B6">
        <w:rPr>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9C4E3B" w:rsidRPr="00FC55B6" w:rsidRDefault="009C4E3B" w:rsidP="009C4E3B">
      <w:pPr>
        <w:tabs>
          <w:tab w:val="left" w:pos="1875"/>
        </w:tabs>
        <w:spacing w:line="276" w:lineRule="auto"/>
        <w:ind w:right="6" w:firstLine="567"/>
        <w:rPr>
          <w:bCs/>
          <w:sz w:val="24"/>
          <w:szCs w:val="24"/>
        </w:rPr>
      </w:pPr>
      <w:r w:rsidRPr="00FC55B6">
        <w:rPr>
          <w:sz w:val="24"/>
          <w:szCs w:val="24"/>
        </w:rPr>
        <w:t xml:space="preserve">В результате изучения географии на уровне основного общего образования у обучающегося будут сформированы </w:t>
      </w:r>
      <w:r w:rsidRPr="00FC55B6">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следующие базовые логиче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и характеризовать существенные признаки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существенный признак классификации географических объектов, процессов и явлений, основания для их сравн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дефициты географической информации, данных, необходимых для решения поставленн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 У обучающегося будут сформированы следующие базовые исследователь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географические вопросы как исследовательский инструмент позн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достоверность информации, полученной в ходе географического исследо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работать с информацией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анализировать и интерпретировать географическую информацию различных видов и форм представл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оптимальную форму представления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надёжность географической информации по критериям, предложенным учителем или сформулированным самостоятельно;</w:t>
      </w:r>
    </w:p>
    <w:p w:rsidR="009C4E3B" w:rsidRPr="00FC55B6" w:rsidRDefault="009C4E3B" w:rsidP="009C4E3B">
      <w:pPr>
        <w:tabs>
          <w:tab w:val="left" w:pos="1875"/>
        </w:tabs>
        <w:spacing w:line="276" w:lineRule="auto"/>
        <w:ind w:right="6" w:firstLine="567"/>
        <w:rPr>
          <w:sz w:val="24"/>
          <w:szCs w:val="24"/>
        </w:rPr>
      </w:pPr>
      <w:r w:rsidRPr="00FC55B6">
        <w:rPr>
          <w:sz w:val="24"/>
          <w:szCs w:val="24"/>
        </w:rPr>
        <w:t>систематизировать географическую информацию в разных формах.</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общения как часть </w:t>
      </w:r>
      <w:r w:rsidRPr="00FC55B6">
        <w:rPr>
          <w:bCs/>
          <w:sz w:val="24"/>
          <w:szCs w:val="24"/>
        </w:rPr>
        <w:t>коммуника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rsidR="009C4E3B" w:rsidRPr="00FC55B6" w:rsidRDefault="009C4E3B" w:rsidP="009C4E3B">
      <w:pPr>
        <w:tabs>
          <w:tab w:val="left" w:pos="1875"/>
        </w:tabs>
        <w:spacing w:line="276" w:lineRule="auto"/>
        <w:ind w:right="6" w:firstLine="567"/>
        <w:rPr>
          <w:sz w:val="24"/>
          <w:szCs w:val="24"/>
        </w:rPr>
      </w:pPr>
      <w:r w:rsidRPr="00FC55B6">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ублично представлять результаты выполненного исследования или проект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организации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C4E3B" w:rsidRPr="00FC55B6" w:rsidRDefault="009C4E3B" w:rsidP="009C4E3B">
      <w:pPr>
        <w:tabs>
          <w:tab w:val="left" w:pos="1875"/>
        </w:tabs>
        <w:spacing w:line="276" w:lineRule="auto"/>
        <w:ind w:right="6" w:firstLine="567"/>
        <w:rPr>
          <w:sz w:val="24"/>
          <w:szCs w:val="24"/>
        </w:rPr>
      </w:pPr>
      <w:r w:rsidRPr="00FC55B6">
        <w:rPr>
          <w:sz w:val="24"/>
          <w:szCs w:val="24"/>
        </w:rPr>
        <w:t>У обучающегося будут сформированы умения совмест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контроля, эмоционального интеллекта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ладеть способами самоконтроля и рефлек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достижения (недостижения) результатов деятельности, давать оценку приобретённому опыту;</w:t>
      </w:r>
    </w:p>
    <w:p w:rsidR="009C4E3B" w:rsidRPr="00FC55B6" w:rsidRDefault="009C4E3B" w:rsidP="009C4E3B">
      <w:pPr>
        <w:tabs>
          <w:tab w:val="left" w:pos="1875"/>
        </w:tabs>
        <w:spacing w:line="276" w:lineRule="auto"/>
        <w:ind w:right="6" w:firstLine="567"/>
        <w:rPr>
          <w:sz w:val="24"/>
          <w:szCs w:val="24"/>
        </w:rPr>
      </w:pPr>
      <w:r w:rsidRPr="00FC55B6">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соответствие результата цели и условиям;</w:t>
      </w:r>
    </w:p>
    <w:p w:rsidR="009C4E3B" w:rsidRPr="00FC55B6" w:rsidRDefault="009C4E3B" w:rsidP="009C4E3B">
      <w:pPr>
        <w:tabs>
          <w:tab w:val="left" w:pos="1875"/>
        </w:tabs>
        <w:spacing w:line="276" w:lineRule="auto"/>
        <w:ind w:right="6" w:firstLine="567"/>
        <w:rPr>
          <w:sz w:val="24"/>
          <w:szCs w:val="24"/>
        </w:rPr>
      </w:pPr>
      <w:r w:rsidRPr="00FC55B6">
        <w:rPr>
          <w:bCs/>
          <w:sz w:val="24"/>
          <w:szCs w:val="24"/>
        </w:rPr>
        <w:t>принятие себя и других:</w:t>
      </w:r>
    </w:p>
    <w:p w:rsidR="009C4E3B" w:rsidRPr="00FC55B6" w:rsidRDefault="009C4E3B" w:rsidP="009C4E3B">
      <w:pPr>
        <w:tabs>
          <w:tab w:val="left" w:pos="1875"/>
        </w:tabs>
        <w:spacing w:line="276" w:lineRule="auto"/>
        <w:ind w:right="6" w:firstLine="567"/>
        <w:rPr>
          <w:sz w:val="24"/>
          <w:szCs w:val="24"/>
        </w:rPr>
      </w:pPr>
      <w:r w:rsidRPr="00FC55B6">
        <w:rPr>
          <w:sz w:val="24"/>
          <w:szCs w:val="24"/>
        </w:rPr>
        <w:t>осознанно относиться к другому человеку, его мн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знавать своё право на ошибку и такое же право другого.</w:t>
      </w:r>
    </w:p>
    <w:p w:rsidR="00FC55B6" w:rsidRPr="00FC55B6" w:rsidRDefault="00FC55B6" w:rsidP="00FC55B6">
      <w:pPr>
        <w:tabs>
          <w:tab w:val="left" w:pos="1875"/>
        </w:tabs>
        <w:spacing w:line="276" w:lineRule="auto"/>
        <w:ind w:right="6" w:firstLine="567"/>
        <w:jc w:val="center"/>
        <w:rPr>
          <w:sz w:val="24"/>
          <w:szCs w:val="24"/>
        </w:rPr>
      </w:pPr>
    </w:p>
    <w:p w:rsidR="00FC55B6" w:rsidRPr="00FC55B6" w:rsidRDefault="009C4E3B" w:rsidP="00FC55B6">
      <w:pPr>
        <w:tabs>
          <w:tab w:val="left" w:pos="1875"/>
        </w:tabs>
        <w:spacing w:line="276" w:lineRule="auto"/>
        <w:ind w:right="6" w:firstLine="567"/>
        <w:jc w:val="center"/>
        <w:rPr>
          <w:b/>
          <w:bCs/>
          <w:sz w:val="24"/>
          <w:szCs w:val="24"/>
        </w:rPr>
      </w:pPr>
      <w:r w:rsidRPr="00FC55B6">
        <w:rPr>
          <w:b/>
          <w:bCs/>
          <w:sz w:val="24"/>
          <w:szCs w:val="24"/>
        </w:rPr>
        <w:t xml:space="preserve">Предметные результаты освоения программы по географии. </w:t>
      </w:r>
    </w:p>
    <w:p w:rsidR="00FC55B6" w:rsidRPr="00FC55B6" w:rsidRDefault="00FC55B6" w:rsidP="00FC55B6">
      <w:pPr>
        <w:tabs>
          <w:tab w:val="left" w:pos="1875"/>
        </w:tabs>
        <w:spacing w:line="276" w:lineRule="auto"/>
        <w:ind w:right="6" w:firstLine="567"/>
        <w:jc w:val="center"/>
        <w:rPr>
          <w:bCs/>
          <w:sz w:val="24"/>
          <w:szCs w:val="24"/>
        </w:rPr>
      </w:pPr>
    </w:p>
    <w:p w:rsidR="00FC55B6" w:rsidRPr="00FC55B6" w:rsidRDefault="009C4E3B" w:rsidP="00FC55B6">
      <w:pPr>
        <w:tabs>
          <w:tab w:val="left" w:pos="1875"/>
        </w:tabs>
        <w:spacing w:line="276" w:lineRule="auto"/>
        <w:ind w:right="6" w:firstLine="567"/>
        <w:jc w:val="left"/>
        <w:rPr>
          <w:bCs/>
          <w:sz w:val="24"/>
          <w:szCs w:val="24"/>
        </w:rPr>
      </w:pPr>
      <w:r w:rsidRPr="00FC55B6">
        <w:rPr>
          <w:bCs/>
          <w:sz w:val="24"/>
          <w:szCs w:val="24"/>
        </w:rPr>
        <w:t>К концу 5 класса обучающийся научитс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географических объектов, процессов и явлений, изучаемых различными ветвями географической наук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методов исследования, применяемых в географ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9C4E3B" w:rsidRPr="00FC55B6" w:rsidRDefault="009C4E3B" w:rsidP="009C4E3B">
      <w:pPr>
        <w:tabs>
          <w:tab w:val="left" w:pos="1875"/>
        </w:tabs>
        <w:spacing w:line="276" w:lineRule="auto"/>
        <w:ind w:right="6" w:firstLine="567"/>
        <w:rPr>
          <w:sz w:val="24"/>
          <w:szCs w:val="24"/>
        </w:rPr>
      </w:pPr>
      <w:r w:rsidRPr="00FC55B6">
        <w:rPr>
          <w:sz w:val="24"/>
          <w:szCs w:val="24"/>
        </w:rPr>
        <w:t>иметь представление о вкладе великих путешественников в изуч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и сравнивать маршруты их путешеств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лан местности» и «географическая карта», «параллель» и «меридиан»;</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влияния Солнца на мир живой и неживой приро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смены дня и ночи и времён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внутреннее стро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земная кора»; «ядро», «мантия»; «минерал» и «горная пор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материковая» и «океаническая» земная кор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изученные минералы и горные породы, материковую и океаническую земную кору;</w:t>
      </w:r>
    </w:p>
    <w:p w:rsidR="009C4E3B" w:rsidRPr="00FC55B6" w:rsidRDefault="009C4E3B" w:rsidP="009C4E3B">
      <w:pPr>
        <w:tabs>
          <w:tab w:val="left" w:pos="1875"/>
        </w:tabs>
        <w:spacing w:line="276" w:lineRule="auto"/>
        <w:ind w:right="6" w:firstLine="567"/>
        <w:rPr>
          <w:sz w:val="24"/>
          <w:szCs w:val="24"/>
        </w:rPr>
      </w:pPr>
      <w:r w:rsidRPr="00FC55B6">
        <w:rPr>
          <w:sz w:val="24"/>
          <w:szCs w:val="24"/>
        </w:rPr>
        <w:t>показывать на карте и обозначать на контурной карте материки и океаны, крупные формы рельефа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горы и равнины;</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формы рельефа суши по высоте и по внешнему облику;</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землетрясений и вулканических изверж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эпицентр землетрясения» и «очаг землетрясения» для решения познаватель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строва по происхожд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литосфере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изменений в литосфере в результате деятельности человека на примере своей местности, России и ми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действия внешних процессов рельефообразования и наличия полезных ископаемых в своей мест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t xml:space="preserve">Предметные результаты освоения программы по географии. К концу 6 класса обучающийся научится: </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геосферах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инструментарий (способы) получения географической информации на разных этапах географического изучения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д отдельных частей Мирового океа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гидросфера», «круговорот воды», «цунами», «приливы и отливы»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бъекты гидросферы (моря, озёра, реки, подземные воды, болота, ледни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итание и режим рек;</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причинно-следственные связи между питанием, режимом реки и климатом на территории речного бассей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районов распространения многолетней мерзл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образования цунами, приливов и отлив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состав, строение атмосфер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здуха; климаты Земли; климатообразующие факторы;</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виды атмосферных осад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бризы» и «муссоны»;</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огода» и «климат»;</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атмосфера», «тропосфера», «стратосфера», «верхние слои атм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границы би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приспособления живых организмов к среде обитания в раз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растительный и животный мир разных территорий Земл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заимосвязи компонентов природы в природно-территориальном комплексе;</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растительного и животного мира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дородие почв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9C4E3B" w:rsidRPr="00FC55B6" w:rsidRDefault="009C4E3B" w:rsidP="002F2474">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7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строении и свойствах (целостность, зональность, ритмичность) географической оболочк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процессы и явления, происходящие в географической оболочк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геосферах в результате деятельности человека;</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закономерности изменения в пространстве рельефа, климата, внутренних вод и органического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rsidR="009C4E3B" w:rsidRPr="00FC55B6" w:rsidRDefault="009C4E3B" w:rsidP="002F2474">
      <w:pPr>
        <w:tabs>
          <w:tab w:val="left" w:pos="1875"/>
        </w:tabs>
        <w:spacing w:line="240" w:lineRule="auto"/>
        <w:ind w:right="6" w:firstLine="567"/>
        <w:rPr>
          <w:sz w:val="24"/>
          <w:szCs w:val="24"/>
        </w:rPr>
      </w:pPr>
      <w:r w:rsidRPr="00FC55B6">
        <w:rPr>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воздушные массы Земли, типы климата по заданным показателям;</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бразование тропических муссонов, пассатов тропических широт, западных ветр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климат территории по климатограм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лияние климатообразующих факторов на климатические особенности территор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кеанические теч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 сравнивать численность населения крупных стран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тность населения различ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е «плотность населения»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городские и сельские по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крупнейших городов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ировых и национальных религ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языковую классификацию народ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сновные виды хозяйственной деятельности людей на различных территориях;</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страны по их существенным признакам;</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населении материков и стран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взаимодействия природы и общества в пределах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9C4E3B" w:rsidRPr="000B2588" w:rsidRDefault="009C4E3B" w:rsidP="002F2474">
      <w:pPr>
        <w:tabs>
          <w:tab w:val="left" w:pos="1875"/>
        </w:tabs>
        <w:spacing w:line="240" w:lineRule="auto"/>
        <w:ind w:right="6" w:firstLine="567"/>
        <w:rPr>
          <w:b/>
          <w:sz w:val="24"/>
          <w:szCs w:val="24"/>
        </w:rPr>
      </w:pPr>
      <w:r w:rsidRPr="000B2588">
        <w:rPr>
          <w:b/>
          <w:bCs/>
          <w:sz w:val="24"/>
          <w:szCs w:val="24"/>
        </w:rPr>
        <w:t xml:space="preserve">Предметные результаты освоения программы по географии. К концу 8 класса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этапы истории формирования и изучения территории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географическое положение России с использованием информации из различ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федеральные округа, крупные географические районы и макрорегионы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субъектов Российской Федерации разных видов и показывать их на географической карте;</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степень благоприятности природных условий в пределах отдель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природных ресурс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типы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распространение по территории страны областей современного горообразования, землетрясений и вулканизм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лита», «щит», «моренный холм», «бараньи лбы», «бархан», «дюна»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и прогнозировать погоду территории по карте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типов климата и поч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оказатели, характеризующие состояние окружающей сре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рационального и нерационального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адаптации человека к разнообразным природным условиям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оказатели воспроизводства и качества населения России с мировыми показателями и показателями других стран;</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классификацию населённых пунктов и регионов России по заданным основания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t>Предметные результаты освоения программы по географии. К концу 9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территории опережающего развития, Арктическую зону и зону Север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ВП, ВРП и ИЧР как показатели уровня развития страны и её регион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риродно-ресурсный, человеческий и производственный капитал;</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иды транспорта и основные показатели их работы: грузооборот и пассажирооборот;</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географические различия населения и хозяйства территорий круп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бъектов Всемирного наследия ЮНЕСКО и описывать их местоположение на географической карте;</w:t>
      </w:r>
    </w:p>
    <w:p w:rsidR="00FC55B6" w:rsidRPr="000B2588" w:rsidRDefault="009C4E3B" w:rsidP="002F2474">
      <w:pPr>
        <w:tabs>
          <w:tab w:val="left" w:pos="1875"/>
        </w:tabs>
        <w:spacing w:line="240" w:lineRule="auto"/>
        <w:ind w:right="6" w:firstLine="567"/>
        <w:rPr>
          <w:sz w:val="24"/>
          <w:szCs w:val="24"/>
        </w:rPr>
      </w:pPr>
      <w:r w:rsidRPr="00FC55B6">
        <w:rPr>
          <w:sz w:val="24"/>
          <w:szCs w:val="24"/>
        </w:rPr>
        <w:t>характеризовать место и р</w:t>
      </w:r>
      <w:r w:rsidR="00FC55B6" w:rsidRPr="00FC55B6">
        <w:rPr>
          <w:sz w:val="24"/>
          <w:szCs w:val="24"/>
        </w:rPr>
        <w:t>оль России в мировом хозяйстве.</w:t>
      </w:r>
    </w:p>
    <w:p w:rsidR="008011CC" w:rsidRDefault="008011CC" w:rsidP="002F2474">
      <w:pPr>
        <w:tabs>
          <w:tab w:val="left" w:pos="1875"/>
        </w:tabs>
        <w:spacing w:line="240" w:lineRule="auto"/>
        <w:ind w:right="6" w:firstLine="567"/>
        <w:rPr>
          <w:color w:val="FF0000"/>
          <w:sz w:val="24"/>
          <w:szCs w:val="24"/>
        </w:rPr>
      </w:pPr>
    </w:p>
    <w:p w:rsidR="009C4E3B" w:rsidRPr="009C4E3B" w:rsidRDefault="009C4E3B" w:rsidP="002F2474">
      <w:pPr>
        <w:spacing w:line="240" w:lineRule="auto"/>
        <w:ind w:left="540"/>
        <w:contextualSpacing/>
        <w:jc w:val="center"/>
        <w:rPr>
          <w:rFonts w:eastAsia="Calibri" w:cs="Times New Roman"/>
          <w:b/>
          <w:sz w:val="24"/>
          <w:szCs w:val="24"/>
          <w:lang w:eastAsia="en-US"/>
        </w:rPr>
      </w:pPr>
      <w:r w:rsidRPr="009C4E3B">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графия</w:t>
      </w:r>
      <w:r w:rsidRPr="009C4E3B">
        <w:rPr>
          <w:rFonts w:eastAsia="Calibri" w:cs="Times New Roman"/>
          <w:b/>
          <w:sz w:val="24"/>
          <w:szCs w:val="24"/>
          <w:lang w:eastAsia="en-US"/>
        </w:rPr>
        <w:t>»</w:t>
      </w:r>
    </w:p>
    <w:p w:rsidR="00FC55B6" w:rsidRDefault="00FC55B6" w:rsidP="002F2474">
      <w:pPr>
        <w:spacing w:line="240" w:lineRule="auto"/>
        <w:ind w:firstLine="709"/>
        <w:contextualSpacing/>
        <w:rPr>
          <w:rFonts w:eastAsia="SchoolBookSanPin" w:cs="Times New Roman"/>
          <w:i/>
          <w:sz w:val="24"/>
          <w:szCs w:val="24"/>
          <w:lang w:eastAsia="en-US"/>
        </w:rPr>
      </w:pPr>
    </w:p>
    <w:p w:rsidR="00FC55B6" w:rsidRPr="00FC55B6" w:rsidRDefault="00FC55B6" w:rsidP="002F2474">
      <w:pPr>
        <w:spacing w:line="240" w:lineRule="auto"/>
        <w:ind w:firstLine="709"/>
        <w:contextualSpacing/>
        <w:rPr>
          <w:rFonts w:eastAsia="SchoolBookSanPin" w:cs="Times New Roman"/>
          <w:b/>
          <w:sz w:val="24"/>
          <w:szCs w:val="24"/>
          <w:lang w:eastAsia="en-US"/>
        </w:rPr>
      </w:pPr>
      <w:r w:rsidRPr="00FC55B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C4E3B" w:rsidRPr="00FC55B6" w:rsidRDefault="00FC55B6" w:rsidP="002F2474">
      <w:pPr>
        <w:widowControl w:val="0"/>
        <w:spacing w:line="240" w:lineRule="auto"/>
        <w:ind w:firstLine="709"/>
        <w:rPr>
          <w:rFonts w:eastAsia="SchoolBookSanPin" w:cs="Times New Roman"/>
          <w:sz w:val="24"/>
          <w:szCs w:val="24"/>
          <w:lang w:eastAsia="en-US"/>
        </w:rPr>
      </w:pPr>
      <w:r w:rsidRPr="00FC55B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C55B6">
        <w:rPr>
          <w:rFonts w:eastAsia="SchoolBookSanPin" w:cs="Times New Roman"/>
          <w:b/>
          <w:sz w:val="24"/>
          <w:szCs w:val="24"/>
          <w:lang w:eastAsia="en-US"/>
        </w:rPr>
        <w:t>«рабочей программе учителя»</w:t>
      </w:r>
      <w:r w:rsidRPr="00FC55B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C4E3B" w:rsidRPr="009C4E3B" w:rsidRDefault="009C4E3B" w:rsidP="002F2474">
      <w:pPr>
        <w:widowControl w:val="0"/>
        <w:spacing w:line="240" w:lineRule="auto"/>
        <w:ind w:firstLine="709"/>
        <w:rPr>
          <w:rFonts w:eastAsia="SchoolBookSanPin" w:cs="Times New Roman"/>
          <w:sz w:val="24"/>
          <w:szCs w:val="24"/>
          <w:lang w:eastAsia="en-US"/>
        </w:rPr>
      </w:pPr>
      <w:r w:rsidRPr="009C4E3B">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9C4E3B" w:rsidRPr="009C4E3B" w:rsidTr="009C4E3B">
        <w:trPr>
          <w:trHeight w:val="575"/>
        </w:trPr>
        <w:tc>
          <w:tcPr>
            <w:tcW w:w="993" w:type="dxa"/>
          </w:tcPr>
          <w:p w:rsidR="009C4E3B" w:rsidRPr="009C4E3B" w:rsidRDefault="009C4E3B" w:rsidP="002F2474">
            <w:pPr>
              <w:spacing w:line="240" w:lineRule="auto"/>
              <w:ind w:left="142" w:right="354" w:firstLine="96"/>
              <w:jc w:val="center"/>
              <w:rPr>
                <w:rFonts w:eastAsia="Times New Roman"/>
                <w:szCs w:val="20"/>
                <w:lang w:eastAsia="en-US"/>
              </w:rPr>
            </w:pPr>
            <w:r w:rsidRPr="009C4E3B">
              <w:rPr>
                <w:rFonts w:eastAsia="Times New Roman"/>
                <w:szCs w:val="20"/>
                <w:lang w:eastAsia="en-US"/>
              </w:rPr>
              <w:t>№п/п</w:t>
            </w:r>
          </w:p>
        </w:tc>
        <w:tc>
          <w:tcPr>
            <w:tcW w:w="4394" w:type="dxa"/>
          </w:tcPr>
          <w:p w:rsidR="009C4E3B" w:rsidRPr="009C4E3B" w:rsidRDefault="009C4E3B" w:rsidP="002F2474">
            <w:pPr>
              <w:spacing w:line="240" w:lineRule="auto"/>
              <w:ind w:left="142" w:firstLine="0"/>
              <w:jc w:val="center"/>
              <w:rPr>
                <w:rFonts w:eastAsia="Times New Roman"/>
                <w:szCs w:val="20"/>
                <w:lang w:eastAsia="en-US"/>
              </w:rPr>
            </w:pPr>
            <w:r w:rsidRPr="009C4E3B">
              <w:rPr>
                <w:rFonts w:eastAsia="Times New Roman"/>
                <w:szCs w:val="20"/>
                <w:lang w:eastAsia="en-US"/>
              </w:rPr>
              <w:t>Тема</w:t>
            </w:r>
          </w:p>
        </w:tc>
        <w:tc>
          <w:tcPr>
            <w:tcW w:w="2126" w:type="dxa"/>
          </w:tcPr>
          <w:p w:rsidR="009C4E3B" w:rsidRPr="009C4E3B" w:rsidRDefault="009C4E3B" w:rsidP="002F2474">
            <w:pPr>
              <w:spacing w:line="240" w:lineRule="auto"/>
              <w:ind w:left="142" w:right="27" w:hanging="72"/>
              <w:jc w:val="center"/>
              <w:rPr>
                <w:rFonts w:eastAsia="Times New Roman"/>
                <w:szCs w:val="20"/>
                <w:lang w:val="ru-RU" w:eastAsia="en-US"/>
              </w:rPr>
            </w:pPr>
            <w:r w:rsidRPr="009C4E3B">
              <w:rPr>
                <w:rFonts w:eastAsia="Times New Roman"/>
                <w:spacing w:val="-1"/>
                <w:szCs w:val="20"/>
                <w:lang w:val="ru-RU" w:eastAsia="en-US"/>
              </w:rPr>
              <w:t>Количество часов, отводимых на освоение каждой темы</w:t>
            </w:r>
          </w:p>
        </w:tc>
        <w:tc>
          <w:tcPr>
            <w:tcW w:w="2126" w:type="dxa"/>
          </w:tcPr>
          <w:p w:rsidR="009C4E3B" w:rsidRPr="009C4E3B" w:rsidRDefault="009C4E3B" w:rsidP="002F2474">
            <w:pPr>
              <w:spacing w:line="240" w:lineRule="auto"/>
              <w:ind w:left="142" w:right="27" w:hanging="72"/>
              <w:jc w:val="center"/>
              <w:rPr>
                <w:rFonts w:eastAsia="Times New Roman"/>
                <w:spacing w:val="-1"/>
                <w:szCs w:val="20"/>
                <w:lang w:eastAsia="en-US"/>
              </w:rPr>
            </w:pPr>
            <w:r w:rsidRPr="009C4E3B">
              <w:rPr>
                <w:rFonts w:eastAsia="Times New Roman"/>
                <w:spacing w:val="-1"/>
                <w:szCs w:val="20"/>
                <w:lang w:eastAsia="en-US"/>
              </w:rPr>
              <w:t xml:space="preserve">Э(Ц)ОР </w:t>
            </w:r>
          </w:p>
        </w:tc>
      </w:tr>
      <w:tr w:rsidR="009C4E3B" w:rsidRPr="009C4E3B" w:rsidTr="000B2588">
        <w:trPr>
          <w:trHeight w:val="812"/>
        </w:trPr>
        <w:tc>
          <w:tcPr>
            <w:tcW w:w="993" w:type="dxa"/>
          </w:tcPr>
          <w:p w:rsidR="009C4E3B" w:rsidRPr="009C4E3B" w:rsidRDefault="009C4E3B" w:rsidP="002F2474">
            <w:pPr>
              <w:spacing w:line="240" w:lineRule="auto"/>
              <w:ind w:left="142" w:firstLine="0"/>
              <w:jc w:val="left"/>
              <w:rPr>
                <w:rFonts w:eastAsia="Times New Roman"/>
                <w:szCs w:val="20"/>
                <w:lang w:eastAsia="en-US"/>
              </w:rPr>
            </w:pPr>
            <w:r w:rsidRPr="009C4E3B">
              <w:rPr>
                <w:rFonts w:eastAsia="Times New Roman"/>
                <w:szCs w:val="20"/>
                <w:lang w:eastAsia="en-US"/>
              </w:rPr>
              <w:t>1.</w:t>
            </w:r>
          </w:p>
        </w:tc>
        <w:tc>
          <w:tcPr>
            <w:tcW w:w="4394" w:type="dxa"/>
          </w:tcPr>
          <w:p w:rsidR="009C4E3B" w:rsidRDefault="009C4E3B" w:rsidP="002F2474">
            <w:pPr>
              <w:spacing w:line="240" w:lineRule="auto"/>
              <w:rPr>
                <w:rFonts w:eastAsia="OfficinaSansBoldITC"/>
                <w:szCs w:val="20"/>
                <w:lang w:val="ru-RU" w:eastAsia="en-US"/>
              </w:rPr>
            </w:pPr>
            <w:r>
              <w:rPr>
                <w:rFonts w:eastAsia="OfficinaSansBoldITC"/>
                <w:szCs w:val="20"/>
                <w:lang w:val="ru-RU" w:eastAsia="en-US"/>
              </w:rPr>
              <w:t>5 класс</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 Географическое изучение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1. Введение. География ‒ наука о планете Земл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2. История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 Изображения земной поверх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1. Планы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плану местности», «Составление описания маршрута по плану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2. Географические карт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3. Земля ‒ планета Солнечной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емля в Солнечной системе. Гипотезы возникновения Земли. Форма, размеры Земли, их географические следств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лияние Космоса на Землю и жизнь люде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 Оболочки Земли. Литосфера ‒ каменная оболочка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9C4E3B" w:rsidRDefault="00D719A8" w:rsidP="002F2474">
            <w:pPr>
              <w:spacing w:line="240" w:lineRule="auto"/>
              <w:rPr>
                <w:rFonts w:eastAsia="OfficinaSansBoldITC"/>
                <w:szCs w:val="20"/>
                <w:lang w:val="ru-RU" w:eastAsia="en-US"/>
              </w:rPr>
            </w:pPr>
            <w:r>
              <w:rPr>
                <w:rFonts w:eastAsia="OfficinaSansBoldITC"/>
                <w:szCs w:val="20"/>
                <w:lang w:val="ru-RU" w:eastAsia="en-US"/>
              </w:rPr>
              <w:t>Практическая работа «</w:t>
            </w:r>
            <w:r w:rsidR="009C4E3B" w:rsidRPr="009C4E3B">
              <w:rPr>
                <w:rFonts w:eastAsia="OfficinaSansBoldITC"/>
                <w:szCs w:val="20"/>
                <w:lang w:val="ru-RU" w:eastAsia="en-US"/>
              </w:rPr>
              <w:t>Описание горной системы или равнины по физической карт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кум «Сезонные изменения в природе своей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Анализ результатов фенологических наблюдений и наблюдений за погодой».</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Оболочки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1. Гидросфера ‒ вод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идросфера и методы её изучения. Части гидросферы. Мировой круговорот воды. Значение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ы суши. Способы изображения внутренних вод на карта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еки: горные и равнинные. Речная система, бассейн, водораздел. Пороги и водопады. Питание и режим ре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ноголетняя мерзлота. Болота, их 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тихийные явления в гидросфере, методы наблюдения и защи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гидросфера. Использование человеком энергии в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пользование космических методов в исследовании влияния человека на гидросферу.</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2. Атмосфера ‒ воздуш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здушная оболочка Земли: газовый состав, строение и значение атм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Атмосферное давление. Ветер и причины его возникновения. Роза ветров. Бризы. Мусс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3. Биосфера ‒ оболочк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как часть биосферы. Распространение людей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и экологические проблем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растительности участка местности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4. Природно-территориальные комплек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ая среда. Охрана природы. Природные особо охраняемые территории. Всемирное наследие ЮНЕСК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полняется на местности) «Характеристика локального природного комплекса по плану».</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D719A8">
        <w:trPr>
          <w:trHeight w:val="954"/>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7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w:t>
            </w:r>
            <w:r w:rsidRPr="009C4E3B">
              <w:rPr>
                <w:rFonts w:eastAsia="OfficinaSansBoldITC"/>
                <w:szCs w:val="20"/>
                <w:lang w:eastAsia="en-US"/>
              </w:rPr>
              <w:t> </w:t>
            </w:r>
            <w:r w:rsidRPr="009C4E3B">
              <w:rPr>
                <w:rFonts w:eastAsia="OfficinaSansBoldITC"/>
                <w:szCs w:val="20"/>
                <w:lang w:val="ru-RU" w:eastAsia="en-US"/>
              </w:rPr>
              <w:t>Главные закономерности природ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1.</w:t>
            </w:r>
            <w:r w:rsidRPr="009C4E3B">
              <w:rPr>
                <w:rFonts w:eastAsia="OfficinaSansBoldITC"/>
                <w:szCs w:val="20"/>
                <w:lang w:eastAsia="en-US"/>
              </w:rPr>
              <w:t> </w:t>
            </w:r>
            <w:r w:rsidRPr="009C4E3B">
              <w:rPr>
                <w:rFonts w:eastAsia="OfficinaSansBoldITC"/>
                <w:szCs w:val="20"/>
                <w:lang w:val="ru-RU" w:eastAsia="en-US"/>
              </w:rPr>
              <w:t>Географическая оболоч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явление проявления широтной зональности по картам природн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2.</w:t>
            </w:r>
            <w:r w:rsidRPr="009C4E3B">
              <w:rPr>
                <w:rFonts w:eastAsia="OfficinaSansBoldITC"/>
                <w:szCs w:val="20"/>
                <w:lang w:eastAsia="en-US"/>
              </w:rPr>
              <w:t> </w:t>
            </w:r>
            <w:r w:rsidRPr="009C4E3B">
              <w:rPr>
                <w:rFonts w:eastAsia="OfficinaSansBoldITC"/>
                <w:szCs w:val="20"/>
                <w:lang w:val="ru-RU" w:eastAsia="en-US"/>
              </w:rPr>
              <w:t>Литосфера и рельеф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3.</w:t>
            </w:r>
            <w:r w:rsidRPr="009C4E3B">
              <w:rPr>
                <w:rFonts w:eastAsia="OfficinaSansBoldITC"/>
                <w:szCs w:val="20"/>
                <w:lang w:eastAsia="en-US"/>
              </w:rPr>
              <w:t> </w:t>
            </w:r>
            <w:r w:rsidRPr="009C4E3B">
              <w:rPr>
                <w:rFonts w:eastAsia="OfficinaSansBoldITC"/>
                <w:szCs w:val="20"/>
                <w:lang w:val="ru-RU" w:eastAsia="en-US"/>
              </w:rPr>
              <w:t>Атмосфера и климат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исание климата территории по климатической карте и климатограмм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4.</w:t>
            </w:r>
            <w:r w:rsidRPr="009C4E3B">
              <w:rPr>
                <w:rFonts w:eastAsia="OfficinaSansBoldITC"/>
                <w:szCs w:val="20"/>
                <w:lang w:eastAsia="en-US"/>
              </w:rPr>
              <w:t> </w:t>
            </w:r>
            <w:r w:rsidRPr="009C4E3B">
              <w:rPr>
                <w:rFonts w:eastAsia="OfficinaSansBoldITC"/>
                <w:szCs w:val="20"/>
                <w:lang w:val="ru-RU" w:eastAsia="en-US"/>
              </w:rPr>
              <w:t>Мировой океан ‒ основная часть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w:t>
            </w:r>
            <w:r w:rsidRPr="009C4E3B">
              <w:rPr>
                <w:rFonts w:eastAsia="OfficinaSansBoldITC"/>
                <w:szCs w:val="20"/>
                <w:lang w:eastAsia="en-US"/>
              </w:rPr>
              <w:t> </w:t>
            </w:r>
            <w:r w:rsidRPr="009C4E3B">
              <w:rPr>
                <w:rFonts w:eastAsia="OfficinaSansBoldITC"/>
                <w:szCs w:val="20"/>
                <w:lang w:val="ru-RU" w:eastAsia="en-US"/>
              </w:rPr>
              <w:t>Человечество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1.</w:t>
            </w:r>
            <w:r w:rsidRPr="009C4E3B">
              <w:rPr>
                <w:rFonts w:eastAsia="OfficinaSansBoldITC"/>
                <w:szCs w:val="20"/>
                <w:lang w:eastAsia="en-US"/>
              </w:rPr>
              <w:t> </w:t>
            </w:r>
            <w:r w:rsidRPr="009C4E3B">
              <w:rPr>
                <w:rFonts w:eastAsia="OfficinaSansBoldITC"/>
                <w:szCs w:val="20"/>
                <w:lang w:val="ru-RU" w:eastAsia="en-US"/>
              </w:rPr>
              <w:t>Числен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2.</w:t>
            </w:r>
            <w:r w:rsidRPr="009C4E3B">
              <w:rPr>
                <w:rFonts w:eastAsia="OfficinaSansBoldITC"/>
                <w:szCs w:val="20"/>
                <w:lang w:eastAsia="en-US"/>
              </w:rPr>
              <w:t> </w:t>
            </w:r>
            <w:r w:rsidRPr="009C4E3B">
              <w:rPr>
                <w:rFonts w:eastAsia="OfficinaSansBoldITC"/>
                <w:szCs w:val="20"/>
                <w:lang w:val="ru-RU" w:eastAsia="en-US"/>
              </w:rPr>
              <w:t>Страны и народы ми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Сравнение занятости населения двух стран по комплексным карт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w:t>
            </w:r>
            <w:r w:rsidRPr="009C4E3B">
              <w:rPr>
                <w:rFonts w:eastAsia="OfficinaSansBoldITC"/>
                <w:szCs w:val="20"/>
                <w:lang w:eastAsia="en-US"/>
              </w:rPr>
              <w:t> </w:t>
            </w:r>
            <w:r w:rsidRPr="009C4E3B">
              <w:rPr>
                <w:rFonts w:eastAsia="OfficinaSansBoldITC"/>
                <w:szCs w:val="20"/>
                <w:lang w:val="ru-RU" w:eastAsia="en-US"/>
              </w:rPr>
              <w:t>Материки 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1.</w:t>
            </w:r>
            <w:r w:rsidRPr="009C4E3B">
              <w:rPr>
                <w:rFonts w:eastAsia="OfficinaSansBoldITC"/>
                <w:szCs w:val="20"/>
                <w:lang w:eastAsia="en-US"/>
              </w:rPr>
              <w:t> </w:t>
            </w:r>
            <w:r w:rsidRPr="009C4E3B">
              <w:rPr>
                <w:rFonts w:eastAsia="OfficinaSansBoldITC"/>
                <w:szCs w:val="20"/>
                <w:lang w:val="ru-RU" w:eastAsia="en-US"/>
              </w:rPr>
              <w:t>Южные мат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9C4E3B">
              <w:rPr>
                <w:rFonts w:eastAsia="OfficinaSansBoldITC"/>
                <w:szCs w:val="20"/>
                <w:lang w:eastAsia="en-US"/>
              </w:rPr>
              <w:t>XX</w:t>
            </w:r>
            <w:r w:rsidRPr="009C4E3B">
              <w:rPr>
                <w:rFonts w:eastAsia="OfficinaSansBoldITC"/>
                <w:szCs w:val="20"/>
                <w:lang w:val="ru-RU" w:eastAsia="en-US"/>
              </w:rPr>
              <w:t>‒</w:t>
            </w:r>
            <w:r w:rsidRPr="009C4E3B">
              <w:rPr>
                <w:rFonts w:eastAsia="OfficinaSansBoldITC"/>
                <w:szCs w:val="20"/>
                <w:lang w:eastAsia="en-US"/>
              </w:rPr>
              <w:t>XXI</w:t>
            </w:r>
            <w:r w:rsidRPr="009C4E3B">
              <w:rPr>
                <w:rFonts w:eastAsia="OfficinaSansBoldITC"/>
                <w:szCs w:val="20"/>
                <w:lang w:val="ru-RU" w:eastAsia="en-US"/>
              </w:rPr>
              <w:t xml:space="preserve"> вв. Современные исследования в Антарктиде. Роль России в открытиях и исследованиях ледового континен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2.</w:t>
            </w:r>
            <w:r w:rsidRPr="009C4E3B">
              <w:rPr>
                <w:rFonts w:eastAsia="OfficinaSansBoldITC"/>
                <w:szCs w:val="20"/>
                <w:lang w:eastAsia="en-US"/>
              </w:rPr>
              <w:t> </w:t>
            </w:r>
            <w:r w:rsidRPr="009C4E3B">
              <w:rPr>
                <w:rFonts w:eastAsia="OfficinaSansBoldITC"/>
                <w:szCs w:val="20"/>
                <w:lang w:val="ru-RU" w:eastAsia="en-US"/>
              </w:rPr>
              <w:t>Северные материки.</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w:t>
            </w:r>
            <w:r w:rsidRPr="00B7340D">
              <w:rPr>
                <w:rFonts w:eastAsia="OfficinaSansBoldITC"/>
                <w:szCs w:val="20"/>
                <w:lang w:val="ru-RU" w:eastAsia="en-US"/>
              </w:rPr>
              <w:t>Изменение природы под влиянием хозяйственной деятель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3.</w:t>
            </w:r>
            <w:r w:rsidRPr="009C4E3B">
              <w:rPr>
                <w:rFonts w:eastAsia="OfficinaSansBoldITC"/>
                <w:szCs w:val="20"/>
                <w:lang w:eastAsia="en-US"/>
              </w:rPr>
              <w:t> </w:t>
            </w:r>
            <w:r w:rsidRPr="009C4E3B">
              <w:rPr>
                <w:rFonts w:eastAsia="OfficinaSansBoldITC"/>
                <w:szCs w:val="20"/>
                <w:lang w:val="ru-RU" w:eastAsia="en-US"/>
              </w:rPr>
              <w:t>Взаимодействие природы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изменений компонентов природы на территории одной из стран мира в результате деятельности человека».</w:t>
            </w:r>
          </w:p>
          <w:p w:rsidR="009C4E3B" w:rsidRPr="009C4E3B" w:rsidRDefault="009C4E3B" w:rsidP="009C4E3B">
            <w:pPr>
              <w:ind w:firstLine="0"/>
              <w:rPr>
                <w:rFonts w:eastAsia="OfficinaSansBoldITC"/>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 Географическое пространство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1. История формирования и освоения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2. Географическое положение и границ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3. Время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на карте часовых поясов мира. Карта часовых зон России. Местное, поясное и зональное время: роль в хозяйстве и жизни люд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различия во времени для разных городов России по карте часов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4. Административно-территориальное устройство России. Районирование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 Природ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1. Природные условия и ресурс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природно-ресурсного капитала своего края по картам и статистическим материал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2. Геологическое строение, рельеф и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3. Климат и климатически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4. Моря России. Внутренние воды и водны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5. Природно-хозяйственные з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о-хозяйственные зоны России: взаимосвязь и взаимообусловленность их компонент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 Население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1. Численность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2. Территориальные особенности размещения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3. Народы и религ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4. Половой и возрастной состав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ъяснение динамики половозрастного состава населения России на основе анализа половозрастных пирами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5. Человеческий капитал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Классификация федеральных округов по особенностям естественного и механического движения населения».</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9 клас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 Хозяйство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1. Общая характеристика хозяйства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изводственный капитал. Распределение производственного капитала по территории страны. Условия и факторы размещения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2. Топливно-энергетический комплекс (далее – ТЭ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3. Металлургически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4. Машиностроитель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 152.7.1.5. Химико-лесно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Химическая промышленность.</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опромышлен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6. Агропромышленный комплекс (далее -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природных и социальных факторов на размещение отраслей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7. Инфраструктур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транспорт, информационная инфраструктура; сфера обслуживания, рекреационное хозяйство ‒ место и значение в хозяйств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охрана окружающей сред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Информационная инфраструктура. Рекреационное хозяйство. Особенности сферы обслуживания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й проект «Информационная инфраструктур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8.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 Регионы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1. Западный макрорегион (Европей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2. Восточный макрорегион (Азиат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3.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3. Россия в современном мир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9C4E3B" w:rsidRDefault="006B1155" w:rsidP="006B1155">
            <w:pPr>
              <w:rPr>
                <w:rFonts w:eastAsia="OfficinaSansBoldITC"/>
                <w:szCs w:val="20"/>
                <w:lang w:val="ru-RU" w:eastAsia="en-US"/>
              </w:rPr>
            </w:pPr>
            <w:r w:rsidRPr="006B1155">
              <w:rPr>
                <w:rFonts w:eastAsia="OfficinaSansBoldITC"/>
                <w:szCs w:val="20"/>
                <w:lang w:val="ru-RU"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r>
    </w:tbl>
    <w:p w:rsidR="006C0FB3" w:rsidRDefault="006C0FB3" w:rsidP="001F464A">
      <w:pPr>
        <w:spacing w:line="276" w:lineRule="auto"/>
        <w:ind w:right="6" w:firstLine="0"/>
        <w:rPr>
          <w:color w:val="FF0000"/>
          <w:sz w:val="24"/>
          <w:szCs w:val="24"/>
        </w:rPr>
      </w:pPr>
    </w:p>
    <w:p w:rsidR="006C0FB3" w:rsidRPr="001F464A" w:rsidRDefault="006C0FB3" w:rsidP="007C4065">
      <w:pPr>
        <w:spacing w:line="276" w:lineRule="auto"/>
        <w:ind w:right="6" w:firstLine="567"/>
        <w:rPr>
          <w:sz w:val="24"/>
          <w:szCs w:val="24"/>
        </w:rPr>
      </w:pPr>
    </w:p>
    <w:p w:rsidR="00FC55B6" w:rsidRPr="00D719A8" w:rsidRDefault="00D719A8" w:rsidP="002F2474">
      <w:pPr>
        <w:pStyle w:val="ac"/>
        <w:tabs>
          <w:tab w:val="left" w:pos="2640"/>
        </w:tabs>
        <w:spacing w:line="240" w:lineRule="auto"/>
        <w:ind w:left="709" w:right="6" w:firstLine="0"/>
        <w:jc w:val="center"/>
        <w:rPr>
          <w:b/>
          <w:sz w:val="24"/>
          <w:szCs w:val="24"/>
        </w:rPr>
      </w:pPr>
      <w:r>
        <w:rPr>
          <w:b/>
          <w:sz w:val="24"/>
          <w:szCs w:val="24"/>
        </w:rPr>
        <w:t>2.1.19.</w:t>
      </w:r>
      <w:r w:rsidR="00DC6700" w:rsidRPr="00D719A8">
        <w:rPr>
          <w:b/>
          <w:sz w:val="24"/>
          <w:szCs w:val="24"/>
        </w:rPr>
        <w:t> </w:t>
      </w:r>
      <w:r w:rsidRPr="00D719A8">
        <w:rPr>
          <w:b/>
          <w:sz w:val="24"/>
          <w:szCs w:val="24"/>
        </w:rPr>
        <w:t>Р</w:t>
      </w:r>
      <w:r w:rsidR="00DC6700" w:rsidRPr="00D719A8">
        <w:rPr>
          <w:b/>
          <w:sz w:val="24"/>
          <w:szCs w:val="24"/>
        </w:rPr>
        <w:t>абочая программа по учебному предмету «Физика»</w:t>
      </w:r>
    </w:p>
    <w:p w:rsidR="00D719A8" w:rsidRPr="00437CE6" w:rsidRDefault="00D719A8" w:rsidP="002F2474">
      <w:pPr>
        <w:spacing w:line="240" w:lineRule="auto"/>
        <w:ind w:firstLine="709"/>
        <w:rPr>
          <w:rFonts w:eastAsia="Times New Roman" w:cs="Times New Roman"/>
          <w:sz w:val="24"/>
          <w:szCs w:val="24"/>
          <w:lang w:eastAsia="en-US"/>
        </w:rPr>
      </w:pPr>
      <w:r>
        <w:rPr>
          <w:sz w:val="24"/>
          <w:szCs w:val="24"/>
        </w:rPr>
        <w:t>Р</w:t>
      </w:r>
      <w:r w:rsidR="00DC6700" w:rsidRPr="001F464A">
        <w:rPr>
          <w:sz w:val="24"/>
          <w:szCs w:val="24"/>
        </w:rPr>
        <w:t>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1F464A">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D719A8" w:rsidRPr="00D719A8" w:rsidRDefault="00D719A8" w:rsidP="002F2474">
      <w:pPr>
        <w:spacing w:line="240" w:lineRule="auto"/>
        <w:ind w:firstLine="709"/>
        <w:rPr>
          <w:rFonts w:eastAsia="Times New Roman" w:cs="Times New Roman"/>
          <w:sz w:val="24"/>
          <w:szCs w:val="24"/>
          <w:lang w:eastAsia="en-US"/>
        </w:rPr>
      </w:pPr>
      <w:r w:rsidRPr="00D719A8">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w:t>
      </w:r>
      <w:r w:rsidR="002F2474">
        <w:rPr>
          <w:rFonts w:eastAsia="Times New Roman" w:cs="Times New Roman"/>
          <w:sz w:val="24"/>
          <w:szCs w:val="24"/>
          <w:lang w:eastAsia="en-US"/>
        </w:rPr>
        <w:t xml:space="preserve"> базового уровня</w:t>
      </w:r>
      <w:r w:rsidRPr="00D719A8">
        <w:rPr>
          <w:rFonts w:eastAsia="Times New Roman" w:cs="Times New Roman"/>
          <w:sz w:val="24"/>
          <w:szCs w:val="24"/>
          <w:lang w:eastAsia="en-US"/>
        </w:rPr>
        <w:t>.</w:t>
      </w:r>
    </w:p>
    <w:p w:rsidR="00DC6700" w:rsidRPr="001F464A" w:rsidRDefault="00DC6700" w:rsidP="002F2474">
      <w:pPr>
        <w:tabs>
          <w:tab w:val="left" w:pos="2640"/>
        </w:tabs>
        <w:spacing w:line="240" w:lineRule="auto"/>
        <w:ind w:right="6" w:firstLine="567"/>
        <w:jc w:val="center"/>
        <w:rPr>
          <w:b/>
          <w:sz w:val="24"/>
          <w:szCs w:val="24"/>
        </w:rPr>
      </w:pPr>
      <w:r w:rsidRPr="001F464A">
        <w:rPr>
          <w:b/>
          <w:sz w:val="24"/>
          <w:szCs w:val="24"/>
        </w:rPr>
        <w:t>Пояснительная записк</w:t>
      </w:r>
      <w:r w:rsidR="00FC55B6" w:rsidRPr="001F464A">
        <w:rPr>
          <w:b/>
          <w:sz w:val="24"/>
          <w:szCs w:val="24"/>
        </w:rPr>
        <w:t>а</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DC6700" w:rsidRPr="001F464A" w:rsidRDefault="00DC6700" w:rsidP="002F2474">
      <w:pPr>
        <w:tabs>
          <w:tab w:val="left" w:pos="2640"/>
        </w:tabs>
        <w:spacing w:line="240" w:lineRule="auto"/>
        <w:ind w:right="6" w:firstLine="567"/>
        <w:rPr>
          <w:sz w:val="24"/>
          <w:szCs w:val="24"/>
        </w:rPr>
      </w:pPr>
      <w:r w:rsidRPr="001F464A">
        <w:rPr>
          <w:sz w:val="24"/>
          <w:szCs w:val="24"/>
        </w:rPr>
        <w:t>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научно объяснять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ценивать и понимать особенности научного исслед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претировать данные и использовать научные доказательства для получения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ли изучения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представлений о научном методе познания и формирование исследовательского отношения к окружающим явлен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научного мировоззрения как результата изучения основ строения материи и фундаментальных законов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представлений о роли физики для развития других естественных наук, техники и технологий;</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Достижение этих целей программы по физике на уровне основного общего образования обеспечивается решением следующи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знаний о дискретном строении вещества, о механических, тепловых, электрических, магнитных и квантовых явлен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умений описывать и объяснять физические явления с использованием полученны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FC55B6" w:rsidRPr="001F464A" w:rsidRDefault="00FC55B6" w:rsidP="002F2474">
      <w:pPr>
        <w:tabs>
          <w:tab w:val="left" w:pos="2640"/>
        </w:tabs>
        <w:spacing w:line="240" w:lineRule="auto"/>
        <w:ind w:right="6" w:firstLine="567"/>
        <w:jc w:val="center"/>
        <w:rPr>
          <w:sz w:val="24"/>
          <w:szCs w:val="24"/>
        </w:rPr>
      </w:pPr>
    </w:p>
    <w:p w:rsidR="00DC6700" w:rsidRPr="001F464A" w:rsidRDefault="00FC55B6" w:rsidP="002F2474">
      <w:pPr>
        <w:tabs>
          <w:tab w:val="left" w:pos="2640"/>
        </w:tabs>
        <w:spacing w:line="240" w:lineRule="auto"/>
        <w:ind w:right="6" w:firstLine="567"/>
        <w:jc w:val="center"/>
        <w:rPr>
          <w:b/>
          <w:sz w:val="24"/>
          <w:szCs w:val="24"/>
        </w:rPr>
      </w:pPr>
      <w:r w:rsidRPr="001F464A">
        <w:rPr>
          <w:b/>
          <w:sz w:val="24"/>
          <w:szCs w:val="24"/>
        </w:rPr>
        <w:t>Содержание обучения в 7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Физика и её роль в познании окружающего мир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ие, тепловые, электрические, магнитные, световые я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приборы и процедура прямых измерений аналоговым и цифровым прибором.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цены деления шкалы измерительного прибо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расстоя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объёма жидкости 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змеров мал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температуры при помощи жидкостного термометра и датчика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Первоначальные сведения о строении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троение вещества: атомы и молекулы, их размеры. Опыты, доказывающие дискретное строение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броуновск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объясняющихся притяжением или отталкиванием частиц веществ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ценка диаметра атома методом рядов (с использованием фотограф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ого движения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скорости прямолиней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я инерц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скорост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масс по взаимодействию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ложение сил, направленных по одной прямой.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корости равномерного движения (шарика в жидкости, модели электрического автомобиля и так дале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плотност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растяжения (деформации) пружины от приложенной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демонстрирующие зависимость силы трения скольжения от веса тела и характера соприкасающихся поверхностей.</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авление твёрдых тел, жидкостей и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Зависимость давления газа от темпера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давления жидкостью и газ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общающиеся сосу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идравлический пресс.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явление действ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выталкивающей силы от объёма погружённой части тела и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енство выталкивающей силы весу вытесненной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ловие плавания тел: плавание или погружение тел в зависимости от соотношения плотностей тела и жидк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веса тела в воде от объёма погружённой в жидкость части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выталкивающей силы, действующей на тело, погружённое в жидк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верка независимости выталкивающей силы, действующей на тело в жидкости, от массы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ареометра или конструирование лодки и определение её грузоподъёмн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Работа и мощность. Энерг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Мощн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Примеры простых механизмов.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условий равновесия рычаг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закона сохранения механической энергии. </w:t>
      </w:r>
    </w:p>
    <w:p w:rsidR="00FC55B6" w:rsidRPr="001F464A" w:rsidRDefault="00FC55B6" w:rsidP="002F2474">
      <w:pPr>
        <w:tabs>
          <w:tab w:val="left" w:pos="2640"/>
        </w:tabs>
        <w:spacing w:line="240" w:lineRule="auto"/>
        <w:ind w:right="6" w:firstLine="567"/>
        <w:rPr>
          <w:sz w:val="24"/>
          <w:szCs w:val="24"/>
        </w:rPr>
      </w:pPr>
    </w:p>
    <w:p w:rsidR="00DC6700" w:rsidRPr="00224BFF" w:rsidRDefault="00FC55B6" w:rsidP="002F2474">
      <w:pPr>
        <w:tabs>
          <w:tab w:val="left" w:pos="2640"/>
        </w:tabs>
        <w:spacing w:line="240" w:lineRule="auto"/>
        <w:ind w:right="6" w:firstLine="567"/>
        <w:jc w:val="center"/>
        <w:rPr>
          <w:b/>
          <w:sz w:val="24"/>
          <w:szCs w:val="24"/>
        </w:rPr>
      </w:pPr>
      <w:r w:rsidRPr="00224BFF">
        <w:rPr>
          <w:b/>
          <w:sz w:val="24"/>
          <w:szCs w:val="24"/>
        </w:rPr>
        <w:t>Содержание обучения в 8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Тепл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лажность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нергия топлива. Удельная теплота сгора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инципы работы тепловых двигателей КПД теплового двигателя. Тепловые двигатели и защита окружающей сре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кон сохранения и превращения энергии в тепловых процессах.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броуновск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смачивания и капиллярных я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теплового расширен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давления газа при изменении объёма и нагревании или охлаж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авила измерения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иды теплопередач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хлаждение при совершении раб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гревание при совершении работы внешними си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теплоёмкостей различных вещест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ип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постоянства температуры при плавлен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епловых двигателей.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выращиванию кристаллов поваренной соли или саха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жидкостей и твёрд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давления воздуха в баллоне шприц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давления воздуха от его объёма и нагревания или охлажд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линейной зависимости длины столбика жидкости в термометрической трубке от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внутренней энергии тела в результате теплопередачи и работы внешних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явления теплообмена при смешивании холодной и горячей во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личества теплоты, полученного водой при теплообмене с нагретым металлическим цилинд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ёмкости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процесса испа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относительной влажности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ты плавления льд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ические и магнитн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а рода электрических зарядов и взаимодействие заряженн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тройство и действие электроскоп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статическая индукц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Закон сохранения электрических заря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силовых линий электрического по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точник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йствия электрического тока.</w:t>
      </w:r>
    </w:p>
    <w:p w:rsidR="00DC6700" w:rsidRPr="001F464A" w:rsidRDefault="00DC6700" w:rsidP="002F2474">
      <w:pPr>
        <w:tabs>
          <w:tab w:val="left" w:pos="2640"/>
        </w:tabs>
        <w:spacing w:line="240" w:lineRule="auto"/>
        <w:ind w:right="6" w:firstLine="567"/>
        <w:rPr>
          <w:sz w:val="24"/>
          <w:szCs w:val="24"/>
        </w:rPr>
      </w:pPr>
      <w:r w:rsidRPr="001F464A">
        <w:rPr>
          <w:sz w:val="24"/>
          <w:szCs w:val="24"/>
        </w:rPr>
        <w:t>Электрический ток в жидкост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азовый разряд.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илы тока ампер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электрического напряжения вольт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еостат и магазин сопроти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заимодействие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ирование невозможности разделения полюсов магни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магнитных полей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 Эрсте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агнитное поле тока. Электромагнит.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двигатель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явления электромагнитной индук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направления индукционного тока от условий его возникнов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генератор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электризации тел индукцией и при соприкоснов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поля на 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борка и проверка работы электрической цеп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силы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напр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резистор, от сопротивления резистора и напряжения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сложения напряжений при последовательном соединении двух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для силы тока при параллельном соединении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электрического тока, идущего через резистор.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мощности электрического тока, выделяемой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лампочку, от напряжения на не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ПД нагрев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магнитного взаимодействия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магнитного поля постоянных магнитов при их объединении и разде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тока на магнитную стрелку.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действия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и изучение работы электродвиг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электродвигательной установ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rsidR="001F464A" w:rsidRPr="001F464A" w:rsidRDefault="001F464A" w:rsidP="002F2474">
      <w:pPr>
        <w:tabs>
          <w:tab w:val="left" w:pos="2640"/>
        </w:tabs>
        <w:spacing w:line="240" w:lineRule="auto"/>
        <w:ind w:right="6" w:firstLine="567"/>
        <w:rPr>
          <w:sz w:val="24"/>
          <w:szCs w:val="24"/>
        </w:rPr>
      </w:pPr>
    </w:p>
    <w:p w:rsidR="00F85E9A" w:rsidRDefault="00F85E9A" w:rsidP="002F2474">
      <w:pPr>
        <w:tabs>
          <w:tab w:val="left" w:pos="2640"/>
        </w:tabs>
        <w:spacing w:line="240" w:lineRule="auto"/>
        <w:ind w:right="6" w:firstLine="567"/>
        <w:jc w:val="center"/>
        <w:rPr>
          <w:b/>
          <w:sz w:val="24"/>
          <w:szCs w:val="24"/>
        </w:rPr>
      </w:pPr>
    </w:p>
    <w:p w:rsidR="00F85E9A" w:rsidRDefault="00F85E9A" w:rsidP="002F2474">
      <w:pPr>
        <w:tabs>
          <w:tab w:val="left" w:pos="2640"/>
        </w:tabs>
        <w:spacing w:line="240" w:lineRule="auto"/>
        <w:ind w:right="6" w:firstLine="567"/>
        <w:jc w:val="center"/>
        <w:rPr>
          <w:b/>
          <w:sz w:val="24"/>
          <w:szCs w:val="24"/>
        </w:rPr>
      </w:pPr>
    </w:p>
    <w:p w:rsidR="00DC6700" w:rsidRPr="001F464A" w:rsidRDefault="001F464A" w:rsidP="002F2474">
      <w:pPr>
        <w:tabs>
          <w:tab w:val="left" w:pos="2640"/>
        </w:tabs>
        <w:spacing w:line="240" w:lineRule="auto"/>
        <w:ind w:right="6" w:firstLine="567"/>
        <w:jc w:val="center"/>
        <w:rPr>
          <w:b/>
          <w:sz w:val="24"/>
          <w:szCs w:val="24"/>
        </w:rPr>
      </w:pPr>
      <w:r w:rsidRPr="001F464A">
        <w:rPr>
          <w:b/>
          <w:sz w:val="24"/>
          <w:szCs w:val="24"/>
        </w:rPr>
        <w:t>Содержание обучения в 9 классе</w:t>
      </w:r>
    </w:p>
    <w:p w:rsidR="001F464A" w:rsidRPr="001F464A" w:rsidRDefault="001F464A" w:rsidP="002F2474">
      <w:pPr>
        <w:tabs>
          <w:tab w:val="left" w:pos="2640"/>
        </w:tabs>
        <w:spacing w:line="240" w:lineRule="auto"/>
        <w:ind w:right="6" w:firstLine="567"/>
        <w:rPr>
          <w:sz w:val="24"/>
          <w:szCs w:val="24"/>
        </w:rPr>
      </w:pPr>
    </w:p>
    <w:p w:rsidR="00DC6700" w:rsidRPr="001F464A" w:rsidRDefault="00DC6700" w:rsidP="002F2474">
      <w:pPr>
        <w:tabs>
          <w:tab w:val="left" w:pos="2640"/>
        </w:tabs>
        <w:spacing w:line="240" w:lineRule="auto"/>
        <w:ind w:right="6" w:firstLine="567"/>
        <w:rPr>
          <w:b/>
          <w:sz w:val="24"/>
          <w:szCs w:val="24"/>
        </w:rPr>
      </w:pPr>
      <w:r w:rsidRPr="001F464A">
        <w:rPr>
          <w:b/>
          <w:sz w:val="24"/>
          <w:szCs w:val="24"/>
        </w:rPr>
        <w:t>Механически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корение. Равноускоренное прямолинейное движение. Свободное падение. Опыты Галил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вый закон Ньютона. Второй закон Ньютона. Третий закон Ньютона. Принцип суперпозиции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упругости. Закон Гука. Сила трения: сила трения скольжения, сила трения покоя, другие виды т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мпульс тела. Изменение импульса. Импульс силы. Закон сохранения импульса. Реактивное движ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механического движения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равнение путей и траекторий движения одного и того же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корости и ускорения прямолиней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признаков равноускорен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вижения тела по окруж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ускорения тела от массы тела и действующей на него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равенства сил при взаимодействии тел.</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веса тела при ускорен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импульса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образования энерги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не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абсолютно 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реактив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свободном па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движении тела под действием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тракта для разгона и дальнейшего равномерного движения шарика или тележ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движения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скорения тела при равноускоренном движении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ути от времени при равноускоренном движении без начальной скор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рения скольжения от силы нормаль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эффициента трения сколь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упругости при подъёме груза с использованием неподвижного и подвижного бло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закона сохранения энергии.</w:t>
      </w:r>
    </w:p>
    <w:p w:rsidR="00DC6700" w:rsidRPr="001F464A" w:rsidRDefault="00DC6700" w:rsidP="002F2474">
      <w:pPr>
        <w:tabs>
          <w:tab w:val="left" w:pos="2640"/>
        </w:tabs>
        <w:spacing w:line="240" w:lineRule="auto"/>
        <w:ind w:right="6" w:firstLine="0"/>
        <w:rPr>
          <w:b/>
          <w:sz w:val="24"/>
          <w:szCs w:val="24"/>
        </w:rPr>
      </w:pPr>
      <w:r w:rsidRPr="001F464A">
        <w:rPr>
          <w:b/>
          <w:sz w:val="24"/>
          <w:szCs w:val="24"/>
        </w:rPr>
        <w:t>Механические колебания и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вук. Громкость звука и высота тона. Отражение звука. Инфразвук и ультразвук.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олебаний тел под действием силы тяжести и силы упруг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колебаний груза на нити и на пружине.</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вынужденных колебаний и резонанс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спространение продольных и поперечных волн (на модел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зависимости высоты звука от част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кустический резонанс.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математическ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пружинн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одвешенного к нити груза от длины ни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ружинного маятника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независимости периода колебаний груза, подвешенного к нити,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периода колебаний пружинного маятника от массы груза и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ускорения свободного падения.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омагнитное поле и электромагнитные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ая природа света. Скорость света. Волновые свойства свет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войства электромагнитных волн.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Волновые свойства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свойств электромагнитных волн с помощью мобильного телефон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Све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DC6700" w:rsidRPr="001F464A" w:rsidRDefault="00DC6700" w:rsidP="002F2474">
      <w:pPr>
        <w:tabs>
          <w:tab w:val="left" w:pos="2640"/>
        </w:tabs>
        <w:spacing w:line="240" w:lineRule="auto"/>
        <w:ind w:right="6" w:firstLine="567"/>
        <w:rPr>
          <w:sz w:val="24"/>
          <w:szCs w:val="24"/>
        </w:rPr>
      </w:pPr>
      <w:r w:rsidRPr="001F464A">
        <w:rPr>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 Опыты Ньютона. Сложение спектральных цветов. Дисперсия свет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ямолинейное распростран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траж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в плоском, вогнутом и выпуклом зеркала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тический световод.</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собир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рассеив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линз.</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 действия фотоаппарата, микроскопа и телескопа.</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ь глаз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белого света при сложении света разных цве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отражения светового луча от угла пад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характеристик изображения предмета в плоском зеркале.</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преломления светового луча от угла падения на границе «воздух–стекло».</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ределение фокусного расстояния и оптической силы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разложению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восприятию цвета предметов при их наблюдении через цветовые фильтр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Кван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ая энергетика. Действия радиоактивных излучений на живые организм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излучения и поглощ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различных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 водорода.</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треков в камере Вильсон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бота счётчика ионизирующих излуче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егистрация излучения природных минералов и продук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сплошных и линейчатых спектров излуч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треков: измерение энергии частицы по тормозному пути (по фотограф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радиоактивного фон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Повторительно-обобщающий модуль.</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на основе полученных знаний распознавать и научно объяснять физические явления в окружающей природе и повседневной жизни;</w:t>
      </w:r>
    </w:p>
    <w:p w:rsidR="00DC6700" w:rsidRPr="001F464A" w:rsidRDefault="00DC6700" w:rsidP="002F2474">
      <w:pPr>
        <w:tabs>
          <w:tab w:val="left" w:pos="2640"/>
        </w:tabs>
        <w:spacing w:line="240" w:lineRule="auto"/>
        <w:ind w:right="6" w:firstLine="567"/>
        <w:rPr>
          <w:sz w:val="24"/>
          <w:szCs w:val="24"/>
        </w:rPr>
      </w:pPr>
      <w:r w:rsidRPr="001F464A">
        <w:rPr>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DC6700" w:rsidRPr="001F464A" w:rsidRDefault="00DC6700" w:rsidP="002F2474">
      <w:pPr>
        <w:tabs>
          <w:tab w:val="left" w:pos="2640"/>
        </w:tabs>
        <w:spacing w:line="240" w:lineRule="auto"/>
        <w:ind w:right="6" w:firstLine="567"/>
        <w:rPr>
          <w:sz w:val="24"/>
          <w:szCs w:val="24"/>
        </w:rPr>
      </w:pPr>
      <w:bookmarkStart w:id="100" w:name="_Toc124412005"/>
      <w:r w:rsidRPr="001F464A">
        <w:rPr>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1F464A" w:rsidRDefault="001F464A" w:rsidP="002F2474">
      <w:pPr>
        <w:tabs>
          <w:tab w:val="left" w:pos="2640"/>
        </w:tabs>
        <w:spacing w:line="240" w:lineRule="auto"/>
        <w:ind w:right="6" w:firstLine="567"/>
        <w:rPr>
          <w:color w:val="FF0000"/>
          <w:sz w:val="24"/>
          <w:szCs w:val="24"/>
        </w:rPr>
      </w:pPr>
    </w:p>
    <w:p w:rsidR="001F464A" w:rsidRPr="001F464A" w:rsidRDefault="00DC6700" w:rsidP="002F2474">
      <w:pPr>
        <w:tabs>
          <w:tab w:val="left" w:pos="2640"/>
        </w:tabs>
        <w:spacing w:line="240" w:lineRule="auto"/>
        <w:ind w:right="6" w:firstLine="567"/>
        <w:jc w:val="center"/>
        <w:rPr>
          <w:b/>
          <w:sz w:val="24"/>
          <w:szCs w:val="24"/>
        </w:rPr>
      </w:pPr>
      <w:r w:rsidRPr="001F464A">
        <w:rPr>
          <w:b/>
          <w:sz w:val="24"/>
          <w:szCs w:val="24"/>
        </w:rPr>
        <w:t>Планируемые результаты освоения физик</w:t>
      </w:r>
      <w:bookmarkEnd w:id="100"/>
      <w:r w:rsidRPr="001F464A">
        <w:rPr>
          <w:b/>
          <w:sz w:val="24"/>
          <w:szCs w:val="24"/>
        </w:rPr>
        <w:t>и (базовый уровень) на уров</w:t>
      </w:r>
      <w:r w:rsidR="001F464A" w:rsidRPr="001F464A">
        <w:rPr>
          <w:b/>
          <w:sz w:val="24"/>
          <w:szCs w:val="24"/>
        </w:rPr>
        <w:t>не основного общего образования</w:t>
      </w:r>
    </w:p>
    <w:p w:rsidR="001F464A" w:rsidRPr="00DC6700" w:rsidRDefault="001F464A" w:rsidP="002F2474">
      <w:pPr>
        <w:tabs>
          <w:tab w:val="left" w:pos="2640"/>
        </w:tabs>
        <w:spacing w:line="240" w:lineRule="auto"/>
        <w:ind w:right="6" w:firstLine="567"/>
        <w:rPr>
          <w:color w:val="FF0000"/>
          <w:sz w:val="24"/>
          <w:szCs w:val="24"/>
        </w:rPr>
      </w:pP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DC6700" w:rsidRPr="001F464A" w:rsidRDefault="00DC6700" w:rsidP="002F2474">
      <w:pPr>
        <w:tabs>
          <w:tab w:val="left" w:pos="2640"/>
        </w:tabs>
        <w:spacing w:line="240" w:lineRule="auto"/>
        <w:ind w:right="6" w:firstLine="567"/>
        <w:rPr>
          <w:sz w:val="24"/>
          <w:szCs w:val="24"/>
        </w:rPr>
      </w:pPr>
      <w:bookmarkStart w:id="101" w:name="_Toc124412006"/>
      <w:r w:rsidRPr="001F464A">
        <w:rPr>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101"/>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патрио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явление интереса к истории и современному состоянию российской физической нау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нностное отношение к достижениям российских учёных­физиков;</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гражданского и духовно-нравственн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важности морально­этических принципов в деятельности учёного;</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сте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восприятие эстетических качеств физической науки: её гармоничного построения, строгости, точности, лаконичности;</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ценности научного позн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научной любознательности, интереса к исследовательской деятельности;</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w:t>
      </w:r>
      <w:bookmarkStart w:id="102" w:name="_Hlk125714652"/>
      <w:r w:rsidRPr="001F464A">
        <w:rPr>
          <w:sz w:val="24"/>
          <w:szCs w:val="24"/>
        </w:rPr>
        <w:t>формирования культуры здоровья и эмоционального благополучия:</w:t>
      </w:r>
      <w:bookmarkEnd w:id="102"/>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сформированность навыка рефлексии, признание своего права на ошибку и такого же права у другого человека;</w:t>
      </w:r>
    </w:p>
    <w:p w:rsidR="00DC6700" w:rsidRPr="001F464A" w:rsidRDefault="00DC6700" w:rsidP="002F2474">
      <w:pPr>
        <w:numPr>
          <w:ilvl w:val="0"/>
          <w:numId w:val="118"/>
        </w:numPr>
        <w:tabs>
          <w:tab w:val="left" w:pos="2640"/>
        </w:tabs>
        <w:spacing w:line="240" w:lineRule="auto"/>
        <w:ind w:left="-142" w:right="6" w:firstLine="851"/>
        <w:rPr>
          <w:sz w:val="24"/>
          <w:szCs w:val="24"/>
        </w:rPr>
      </w:pPr>
      <w:r w:rsidRPr="001F464A">
        <w:rPr>
          <w:sz w:val="24"/>
          <w:szCs w:val="24"/>
        </w:rPr>
        <w:t> трудового воспитания:</w:t>
      </w:r>
    </w:p>
    <w:p w:rsidR="00DC6700" w:rsidRPr="001F464A" w:rsidRDefault="00DC6700" w:rsidP="002F2474">
      <w:pPr>
        <w:numPr>
          <w:ilvl w:val="0"/>
          <w:numId w:val="118"/>
        </w:numPr>
        <w:tabs>
          <w:tab w:val="left" w:pos="2640"/>
        </w:tabs>
        <w:spacing w:line="240" w:lineRule="auto"/>
        <w:ind w:left="0" w:right="6" w:firstLine="709"/>
        <w:rPr>
          <w:sz w:val="24"/>
          <w:szCs w:val="24"/>
        </w:rPr>
      </w:pPr>
      <w:r w:rsidRPr="001F464A">
        <w:rPr>
          <w:sz w:val="24"/>
          <w:szCs w:val="24"/>
        </w:rPr>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ес к практическому изучению профессий, связанных с физикой;</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колог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глобального характера экологических проблем и путей их решения;</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адаптации к изменяющимся условиям социальной и природно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вышение уровня своей компетентности через практическую деятель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 формировании новых знаний, в том числе формулировать идеи, понятия, гипотезы о физических объектах и явлениях;</w:t>
      </w:r>
    </w:p>
    <w:p w:rsidR="00DC6700" w:rsidRPr="00750F8B" w:rsidRDefault="00DC6700" w:rsidP="002F2474">
      <w:pPr>
        <w:tabs>
          <w:tab w:val="left" w:pos="2640"/>
        </w:tabs>
        <w:spacing w:line="240" w:lineRule="auto"/>
        <w:ind w:right="6" w:firstLine="567"/>
        <w:rPr>
          <w:sz w:val="24"/>
          <w:szCs w:val="24"/>
        </w:rPr>
      </w:pPr>
      <w:r w:rsidRPr="00750F8B">
        <w:rPr>
          <w:sz w:val="24"/>
          <w:szCs w:val="24"/>
        </w:rPr>
        <w:t>осознание дефицитов собственных знаний и компетентностей в области физики;</w:t>
      </w:r>
    </w:p>
    <w:p w:rsidR="00DC6700" w:rsidRPr="00750F8B" w:rsidRDefault="00DC6700" w:rsidP="002F2474">
      <w:pPr>
        <w:tabs>
          <w:tab w:val="left" w:pos="2640"/>
        </w:tabs>
        <w:spacing w:line="240" w:lineRule="auto"/>
        <w:ind w:right="6" w:firstLine="567"/>
        <w:rPr>
          <w:sz w:val="24"/>
          <w:szCs w:val="24"/>
        </w:rPr>
      </w:pPr>
      <w:r w:rsidRPr="00750F8B">
        <w:rPr>
          <w:sz w:val="24"/>
          <w:szCs w:val="24"/>
        </w:rPr>
        <w:t>планирование своего развития в приобретении новых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тремление анализировать и выявлять взаимосвязи природы, общества и экономики, в том числе с использованием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ка своих действий с учётом влияния на окружающую среду, возможных глобальных последствий.</w:t>
      </w:r>
    </w:p>
    <w:p w:rsidR="00DC6700" w:rsidRPr="00750F8B" w:rsidRDefault="00DC6700" w:rsidP="002F2474">
      <w:pPr>
        <w:tabs>
          <w:tab w:val="left" w:pos="2640"/>
        </w:tabs>
        <w:spacing w:line="240" w:lineRule="auto"/>
        <w:ind w:right="6" w:firstLine="567"/>
        <w:rPr>
          <w:sz w:val="24"/>
          <w:szCs w:val="24"/>
        </w:rPr>
      </w:pPr>
      <w:bookmarkStart w:id="103" w:name="_Toc124412007"/>
      <w:r w:rsidRPr="00750F8B">
        <w:rPr>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103"/>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познаватель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базовые логиче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и характеризовать существенные признаки объектов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устанавливать существенный признак классификации, основания для обобщения и срав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закономерности и противоречия в рассматриваемых фактах, данных и наблюдениях, относящихся к физическим явлен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DC6700" w:rsidRPr="00750F8B" w:rsidRDefault="00DC6700" w:rsidP="002F2474">
      <w:pPr>
        <w:tabs>
          <w:tab w:val="left" w:pos="2640"/>
        </w:tabs>
        <w:spacing w:line="240" w:lineRule="auto"/>
        <w:ind w:right="6" w:firstLine="567"/>
        <w:rPr>
          <w:sz w:val="24"/>
          <w:szCs w:val="24"/>
        </w:rPr>
      </w:pPr>
      <w:r w:rsidRPr="00750F8B">
        <w:rPr>
          <w:sz w:val="24"/>
          <w:szCs w:val="24"/>
        </w:rPr>
        <w:t>2) базовые исследователь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вопросы как исследовательский инструмент позн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на применимость и достоверность информацию, полученную в ходе исследования или эксперимента;</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формулировать обобщения и выводы по результатам проведённого наблюдения, опыта,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3) работа с информ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DC6700" w:rsidRPr="00750F8B" w:rsidRDefault="00DC6700" w:rsidP="002F2474">
      <w:pPr>
        <w:tabs>
          <w:tab w:val="left" w:pos="2640"/>
        </w:tabs>
        <w:spacing w:line="240" w:lineRule="auto"/>
        <w:ind w:right="6" w:firstLine="567"/>
        <w:rPr>
          <w:sz w:val="24"/>
          <w:szCs w:val="24"/>
        </w:rPr>
      </w:pPr>
      <w:r w:rsidRPr="00750F8B">
        <w:rPr>
          <w:sz w:val="24"/>
          <w:szCs w:val="24"/>
        </w:rPr>
        <w:t>анализировать, систематизировать и интерпретировать информацию различных видов и форм предста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коммуника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общ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поставлять свои суждения с суждениями других участников диалога, обнаруживать различие и сходство позиц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ражать свою точку зрения в устных и письменных 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ублично представлять результаты выполненного физического опыта (эксперимента, исследования, проекта).</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овместная деятельность (сотрудничество):</w:t>
      </w:r>
    </w:p>
    <w:p w:rsidR="00DC6700" w:rsidRPr="00750F8B" w:rsidRDefault="00DC6700" w:rsidP="002F2474">
      <w:pPr>
        <w:tabs>
          <w:tab w:val="left" w:pos="2640"/>
        </w:tabs>
        <w:spacing w:line="240" w:lineRule="auto"/>
        <w:ind w:right="6" w:firstLine="567"/>
        <w:rPr>
          <w:sz w:val="24"/>
          <w:szCs w:val="24"/>
        </w:rPr>
      </w:pPr>
      <w:r w:rsidRPr="00750F8B">
        <w:rPr>
          <w:sz w:val="24"/>
          <w:szCs w:val="24"/>
        </w:rPr>
        <w:t>понимать и использовать преимущества командной и индивидуальной работы при решении конкретной физической проблем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 Овладение универсальными учебными регуля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самоорганизац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облемы в жизненных и учебных ситуациях, требующих для решения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выбор и брать ответственность за реш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амоконтроль:</w:t>
      </w:r>
    </w:p>
    <w:p w:rsidR="00DC6700" w:rsidRPr="00750F8B" w:rsidRDefault="00DC6700" w:rsidP="002F2474">
      <w:pPr>
        <w:tabs>
          <w:tab w:val="left" w:pos="2640"/>
        </w:tabs>
        <w:spacing w:line="240" w:lineRule="auto"/>
        <w:ind w:right="6" w:firstLine="567"/>
        <w:rPr>
          <w:sz w:val="24"/>
          <w:szCs w:val="24"/>
        </w:rPr>
      </w:pPr>
      <w:r w:rsidRPr="00750F8B">
        <w:rPr>
          <w:sz w:val="24"/>
          <w:szCs w:val="24"/>
        </w:rPr>
        <w:t>давать оценку ситуации и предлагать план её изме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причины достижения (недостижения) результатов деятельности, давать оценку приобретённому опыту;</w:t>
      </w:r>
    </w:p>
    <w:p w:rsidR="00DC6700" w:rsidRPr="00750F8B" w:rsidRDefault="00DC6700" w:rsidP="002F2474">
      <w:pPr>
        <w:tabs>
          <w:tab w:val="left" w:pos="2640"/>
        </w:tabs>
        <w:spacing w:line="240" w:lineRule="auto"/>
        <w:ind w:right="6" w:firstLine="567"/>
        <w:rPr>
          <w:sz w:val="24"/>
          <w:szCs w:val="24"/>
        </w:rPr>
      </w:pPr>
      <w:r w:rsidRPr="00750F8B">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соответствие результата цели и услов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3) эмоциональный интеллект:</w:t>
      </w:r>
    </w:p>
    <w:p w:rsidR="00DC6700" w:rsidRPr="00750F8B" w:rsidRDefault="00DC6700" w:rsidP="002F2474">
      <w:pPr>
        <w:tabs>
          <w:tab w:val="left" w:pos="2640"/>
        </w:tabs>
        <w:spacing w:line="240" w:lineRule="auto"/>
        <w:ind w:right="6" w:firstLine="567"/>
        <w:rPr>
          <w:sz w:val="24"/>
          <w:szCs w:val="24"/>
        </w:rPr>
      </w:pPr>
      <w:r w:rsidRPr="00750F8B">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DC6700" w:rsidRPr="00750F8B" w:rsidRDefault="00DC6700" w:rsidP="002F2474">
      <w:pPr>
        <w:tabs>
          <w:tab w:val="left" w:pos="2640"/>
        </w:tabs>
        <w:spacing w:line="240" w:lineRule="auto"/>
        <w:ind w:right="6" w:firstLine="567"/>
        <w:rPr>
          <w:sz w:val="24"/>
          <w:szCs w:val="24"/>
        </w:rPr>
      </w:pPr>
      <w:r w:rsidRPr="00750F8B">
        <w:rPr>
          <w:sz w:val="24"/>
          <w:szCs w:val="24"/>
        </w:rPr>
        <w:t>4) принятие себя и други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знавать своё право на ошибку при решении физических задач или в утверждениях на научные темы и такое же право другого.</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w:t>
      </w:r>
      <w:r w:rsidR="001F464A" w:rsidRPr="00750F8B">
        <w:rPr>
          <w:b/>
          <w:sz w:val="24"/>
          <w:szCs w:val="24"/>
        </w:rPr>
        <w:t>ммы по физике (базовый уровень)</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7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8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9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DC6700" w:rsidRPr="00DC6700" w:rsidRDefault="00DC6700" w:rsidP="00DC6700">
      <w:pPr>
        <w:tabs>
          <w:tab w:val="left" w:pos="2640"/>
        </w:tabs>
        <w:spacing w:line="276" w:lineRule="auto"/>
        <w:ind w:right="6" w:firstLine="567"/>
        <w:rPr>
          <w:color w:val="FF0000"/>
          <w:sz w:val="24"/>
          <w:szCs w:val="24"/>
        </w:rPr>
      </w:pPr>
    </w:p>
    <w:p w:rsidR="002F2474" w:rsidRDefault="002F2474" w:rsidP="00DC6700">
      <w:pPr>
        <w:spacing w:line="240" w:lineRule="auto"/>
        <w:ind w:left="540"/>
        <w:contextualSpacing/>
        <w:jc w:val="center"/>
        <w:rPr>
          <w:rFonts w:eastAsia="Calibri" w:cs="Times New Roman"/>
          <w:b/>
          <w:sz w:val="24"/>
          <w:szCs w:val="24"/>
          <w:lang w:eastAsia="en-US"/>
        </w:rPr>
      </w:pPr>
    </w:p>
    <w:p w:rsidR="002F2474" w:rsidRDefault="002F2474" w:rsidP="00DC6700">
      <w:pPr>
        <w:spacing w:line="240" w:lineRule="auto"/>
        <w:ind w:left="540"/>
        <w:contextualSpacing/>
        <w:jc w:val="center"/>
        <w:rPr>
          <w:rFonts w:eastAsia="Calibri" w:cs="Times New Roman"/>
          <w:b/>
          <w:sz w:val="24"/>
          <w:szCs w:val="24"/>
          <w:lang w:eastAsia="en-US"/>
        </w:rPr>
      </w:pPr>
    </w:p>
    <w:p w:rsidR="002F2474" w:rsidRDefault="002F2474" w:rsidP="00DC6700">
      <w:pPr>
        <w:spacing w:line="240" w:lineRule="auto"/>
        <w:ind w:left="540"/>
        <w:contextualSpacing/>
        <w:jc w:val="center"/>
        <w:rPr>
          <w:rFonts w:eastAsia="Calibri" w:cs="Times New Roman"/>
          <w:b/>
          <w:sz w:val="24"/>
          <w:szCs w:val="24"/>
          <w:lang w:eastAsia="en-US"/>
        </w:rPr>
      </w:pPr>
    </w:p>
    <w:p w:rsidR="00DC6700" w:rsidRDefault="00DC6700" w:rsidP="002F2474">
      <w:pPr>
        <w:spacing w:line="240" w:lineRule="auto"/>
        <w:ind w:left="540"/>
        <w:contextualSpacing/>
        <w:jc w:val="center"/>
        <w:rPr>
          <w:rFonts w:eastAsia="Calibri" w:cs="Times New Roman"/>
          <w:b/>
          <w:sz w:val="24"/>
          <w:szCs w:val="24"/>
          <w:lang w:eastAsia="en-US"/>
        </w:rPr>
      </w:pPr>
      <w:r w:rsidRPr="00DC6700">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DC6700">
        <w:rPr>
          <w:rFonts w:eastAsia="Calibri" w:cs="Times New Roman"/>
          <w:b/>
          <w:sz w:val="24"/>
          <w:szCs w:val="24"/>
          <w:lang w:eastAsia="en-US"/>
        </w:rPr>
        <w:t>»</w:t>
      </w:r>
    </w:p>
    <w:p w:rsidR="00DC6700" w:rsidRPr="00DC6700" w:rsidRDefault="00DC6700" w:rsidP="002F2474">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750F8B" w:rsidRDefault="00750F8B" w:rsidP="002F2474">
      <w:pPr>
        <w:spacing w:line="240" w:lineRule="auto"/>
        <w:ind w:firstLine="709"/>
        <w:contextualSpacing/>
        <w:rPr>
          <w:rFonts w:eastAsia="SchoolBookSanPin" w:cs="Times New Roman"/>
          <w:b/>
          <w:sz w:val="24"/>
          <w:szCs w:val="24"/>
          <w:lang w:eastAsia="en-US"/>
        </w:rPr>
      </w:pPr>
    </w:p>
    <w:p w:rsidR="00750F8B" w:rsidRPr="00750F8B" w:rsidRDefault="00750F8B" w:rsidP="002F2474">
      <w:pPr>
        <w:spacing w:line="240" w:lineRule="auto"/>
        <w:ind w:firstLine="709"/>
        <w:contextualSpacing/>
        <w:rPr>
          <w:rFonts w:eastAsia="SchoolBookSanPin" w:cs="Times New Roman"/>
          <w:b/>
          <w:sz w:val="24"/>
          <w:szCs w:val="24"/>
          <w:lang w:eastAsia="en-US"/>
        </w:rPr>
      </w:pPr>
      <w:r w:rsidRPr="00750F8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750F8B" w:rsidRPr="00750F8B" w:rsidRDefault="00750F8B" w:rsidP="002F2474">
      <w:pPr>
        <w:widowControl w:val="0"/>
        <w:spacing w:line="240" w:lineRule="auto"/>
        <w:ind w:firstLine="709"/>
        <w:rPr>
          <w:rFonts w:eastAsia="SchoolBookSanPin" w:cs="Times New Roman"/>
          <w:sz w:val="24"/>
          <w:szCs w:val="24"/>
          <w:lang w:eastAsia="en-US"/>
        </w:rPr>
      </w:pPr>
      <w:r w:rsidRPr="00750F8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50F8B">
        <w:rPr>
          <w:rFonts w:eastAsia="SchoolBookSanPin" w:cs="Times New Roman"/>
          <w:b/>
          <w:sz w:val="24"/>
          <w:szCs w:val="24"/>
          <w:lang w:eastAsia="en-US"/>
        </w:rPr>
        <w:t>«рабочей программе учителя»</w:t>
      </w:r>
      <w:r w:rsidRPr="00750F8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6700" w:rsidRPr="00DC6700" w:rsidRDefault="00DC6700" w:rsidP="002F2474">
      <w:pPr>
        <w:widowControl w:val="0"/>
        <w:spacing w:line="240" w:lineRule="auto"/>
        <w:ind w:firstLine="709"/>
        <w:rPr>
          <w:rFonts w:eastAsia="SchoolBookSanPin" w:cs="Times New Roman"/>
          <w:sz w:val="24"/>
          <w:szCs w:val="24"/>
          <w:lang w:eastAsia="en-US"/>
        </w:rPr>
      </w:pPr>
      <w:r w:rsidRPr="00DC670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DC6700" w:rsidRPr="00DC6700" w:rsidTr="00AB38F1">
        <w:trPr>
          <w:trHeight w:val="575"/>
        </w:trPr>
        <w:tc>
          <w:tcPr>
            <w:tcW w:w="993" w:type="dxa"/>
          </w:tcPr>
          <w:p w:rsidR="00DC6700" w:rsidRPr="00DC6700" w:rsidRDefault="00DC6700" w:rsidP="00DC6700">
            <w:pPr>
              <w:spacing w:line="240" w:lineRule="auto"/>
              <w:ind w:left="142" w:right="354" w:firstLine="96"/>
              <w:jc w:val="center"/>
              <w:rPr>
                <w:rFonts w:eastAsia="Times New Roman"/>
                <w:szCs w:val="20"/>
                <w:lang w:eastAsia="en-US"/>
              </w:rPr>
            </w:pPr>
            <w:r w:rsidRPr="00DC6700">
              <w:rPr>
                <w:rFonts w:eastAsia="Times New Roman"/>
                <w:szCs w:val="20"/>
                <w:lang w:eastAsia="en-US"/>
              </w:rPr>
              <w:t>№п/п</w:t>
            </w:r>
          </w:p>
        </w:tc>
        <w:tc>
          <w:tcPr>
            <w:tcW w:w="4394" w:type="dxa"/>
          </w:tcPr>
          <w:p w:rsidR="00DC6700" w:rsidRPr="00DC6700" w:rsidRDefault="00DC6700" w:rsidP="00DC6700">
            <w:pPr>
              <w:spacing w:line="240" w:lineRule="auto"/>
              <w:ind w:left="142" w:firstLine="0"/>
              <w:jc w:val="center"/>
              <w:rPr>
                <w:rFonts w:eastAsia="Times New Roman"/>
                <w:szCs w:val="20"/>
                <w:lang w:eastAsia="en-US"/>
              </w:rPr>
            </w:pPr>
            <w:r w:rsidRPr="00DC6700">
              <w:rPr>
                <w:rFonts w:eastAsia="Times New Roman"/>
                <w:szCs w:val="20"/>
                <w:lang w:eastAsia="en-US"/>
              </w:rPr>
              <w:t>Тема</w:t>
            </w:r>
          </w:p>
        </w:tc>
        <w:tc>
          <w:tcPr>
            <w:tcW w:w="2126" w:type="dxa"/>
          </w:tcPr>
          <w:p w:rsidR="00DC6700" w:rsidRPr="00DC6700" w:rsidRDefault="00DC6700" w:rsidP="00DC6700">
            <w:pPr>
              <w:spacing w:line="240" w:lineRule="auto"/>
              <w:ind w:left="142" w:right="27" w:hanging="72"/>
              <w:jc w:val="center"/>
              <w:rPr>
                <w:rFonts w:eastAsia="Times New Roman"/>
                <w:szCs w:val="20"/>
                <w:lang w:val="ru-RU" w:eastAsia="en-US"/>
              </w:rPr>
            </w:pPr>
            <w:r w:rsidRPr="00DC6700">
              <w:rPr>
                <w:rFonts w:eastAsia="Times New Roman"/>
                <w:spacing w:val="-1"/>
                <w:szCs w:val="20"/>
                <w:lang w:val="ru-RU" w:eastAsia="en-US"/>
              </w:rPr>
              <w:t>Количество часов, отводимых на освоение каждой темы</w:t>
            </w:r>
          </w:p>
        </w:tc>
        <w:tc>
          <w:tcPr>
            <w:tcW w:w="2126" w:type="dxa"/>
          </w:tcPr>
          <w:p w:rsidR="00DC6700" w:rsidRPr="00DC6700" w:rsidRDefault="00DC6700" w:rsidP="00DC6700">
            <w:pPr>
              <w:spacing w:line="240" w:lineRule="auto"/>
              <w:ind w:left="142" w:right="27" w:hanging="72"/>
              <w:jc w:val="center"/>
              <w:rPr>
                <w:rFonts w:eastAsia="Times New Roman"/>
                <w:spacing w:val="-1"/>
                <w:szCs w:val="20"/>
                <w:lang w:eastAsia="en-US"/>
              </w:rPr>
            </w:pPr>
            <w:r w:rsidRPr="00DC6700">
              <w:rPr>
                <w:rFonts w:eastAsia="Times New Roman"/>
                <w:spacing w:val="-1"/>
                <w:szCs w:val="20"/>
                <w:lang w:eastAsia="en-US"/>
              </w:rPr>
              <w:t xml:space="preserve">Э(Ц)ОР </w:t>
            </w:r>
          </w:p>
        </w:tc>
      </w:tr>
      <w:tr w:rsidR="00DC6700" w:rsidRPr="00DC6700" w:rsidTr="00DC6700">
        <w:trPr>
          <w:trHeight w:val="245"/>
        </w:trPr>
        <w:tc>
          <w:tcPr>
            <w:tcW w:w="993" w:type="dxa"/>
          </w:tcPr>
          <w:p w:rsidR="00DC6700" w:rsidRPr="00DC6700" w:rsidRDefault="00DC6700" w:rsidP="00DC6700">
            <w:pPr>
              <w:spacing w:line="240" w:lineRule="auto"/>
              <w:ind w:left="142" w:firstLine="0"/>
              <w:jc w:val="left"/>
              <w:rPr>
                <w:rFonts w:eastAsia="Times New Roman"/>
                <w:szCs w:val="20"/>
                <w:lang w:eastAsia="en-US"/>
              </w:rPr>
            </w:pPr>
            <w:r w:rsidRPr="00DC6700">
              <w:rPr>
                <w:rFonts w:eastAsia="Times New Roman"/>
                <w:szCs w:val="20"/>
                <w:lang w:eastAsia="en-US"/>
              </w:rPr>
              <w:t>1.</w:t>
            </w:r>
          </w:p>
        </w:tc>
        <w:tc>
          <w:tcPr>
            <w:tcW w:w="4394" w:type="dxa"/>
          </w:tcPr>
          <w:p w:rsidR="00DC6700" w:rsidRDefault="00DC6700" w:rsidP="00DC6700">
            <w:pPr>
              <w:rPr>
                <w:rFonts w:eastAsia="OfficinaSansBoldITC"/>
                <w:szCs w:val="20"/>
                <w:lang w:val="ru-RU" w:eastAsia="en-US"/>
              </w:rPr>
            </w:pPr>
            <w:r>
              <w:rPr>
                <w:rFonts w:eastAsia="OfficinaSansBoldITC"/>
                <w:szCs w:val="20"/>
                <w:lang w:val="ru-RU" w:eastAsia="en-US"/>
              </w:rPr>
              <w:t>7 класс</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 Физика и её роль в познании окружающего мир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величины. Измерение физических величин. Физические приборы. Погрешность измерений Международная система единиц.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ие, тепловые, электрические, магнитные, световые я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приборы и процедура прямых измерений аналоговым и цифровым прибор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цены деления шкалы измерительного прибор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расстоян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объёма жидкости 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змеров малых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температуры при помощи жидкостного термометра и датчика температур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 Первоначальные сведения о строении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Строение вещества: атомы и молекулы, их размеры. Опыты, доказывающие дискретное строение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Наблюдение броуновск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диффуз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й, объясняющихся притяжением или отталкиванием частиц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ценка диаметра атома методом рядов (с использованием фотограф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наблюдению теплового расширения газ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обнаружению действия сил молекулярного притя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 Движение и взаимодействие тел.</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механического движения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мерение скорости прямолинейн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я инерц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изменения скорости при взаимодействии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равнение масс по взаимодействию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ложение сил, направленных по одной прямо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корости равномерного движения (шарика в жидкости, модели электрического автомобиля и так дале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редней скорости скольжения бруска или шарика по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плотност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растяжения (деформации) пружины от приложенной сил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Опыты, демонстрирующие зависимость силы трения скольжения от веса тела и характера соприкасающихся поверхностей.</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 Давление твёрдых тел, жидкостей и газов.</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Зависимость давления газа от температур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ередача давления жидкостью и газ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ообщающиеся сосу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Гидравлический пресс.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явление действ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Зависимость выталкивающей силы от объёма погружённой части тела и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Равенство выталкивающей силы весу вытесненной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Условие плавания тел: плавание или погружение тел в зависимости от соотношения плотностей тела 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зависимости веса тела в воде от объёма погружённой в жидкость части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выталкивающей силы, действующей на тело, погружённое в жидк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Проверка независимости выталкивающей силы, действующей на тело в жидкости, от массы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онструирование ареометра или конструирование лодки и определение её грузоподъём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 Работа и мощность. Энерг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ая работа. Мощн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Default="00DC6700" w:rsidP="00DC6700">
            <w:pPr>
              <w:rPr>
                <w:rFonts w:eastAsia="OfficinaSansBoldITC"/>
                <w:szCs w:val="20"/>
                <w:lang w:val="ru-RU" w:eastAsia="en-US"/>
              </w:rPr>
            </w:pPr>
            <w:r w:rsidRPr="00DC6700">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имеры простых механизм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условий равновесия рычаг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КПД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учение закона сохранения механической энергии.</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C6700" w:rsidRPr="00DC6700" w:rsidTr="00AB38F1">
        <w:trPr>
          <w:trHeight w:val="2227"/>
        </w:trPr>
        <w:tc>
          <w:tcPr>
            <w:tcW w:w="993" w:type="dxa"/>
          </w:tcPr>
          <w:p w:rsidR="00DC6700" w:rsidRPr="00DC6700" w:rsidRDefault="00DC6700" w:rsidP="00DC6700">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DC6700" w:rsidRDefault="00DC6700" w:rsidP="00DC6700">
            <w:pPr>
              <w:rPr>
                <w:rFonts w:eastAsia="OfficinaSansBoldITC"/>
                <w:szCs w:val="20"/>
                <w:lang w:val="ru-RU" w:eastAsia="en-US"/>
              </w:rPr>
            </w:pPr>
            <w:r>
              <w:rPr>
                <w:rFonts w:eastAsia="OfficinaSansBoldITC"/>
                <w:szCs w:val="20"/>
                <w:lang w:val="ru-RU" w:eastAsia="en-US"/>
              </w:rPr>
              <w:t>8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 Тепл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лажность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нергия топлива. Удельная теплота сгора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инципы работы тепловых двигателей КПД теплового двигателя. Тепловые двигатели и защита окружающей сре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кон сохранения и превращения энергии в тепловых процесс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броуновск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иффуз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явлений смачивания и капиллярных я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теплового расширен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давления газа при изменении объёма и нагревании или охлаж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авила измерения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иды теплопередач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хлаждение при совершении раб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гревание при совершении работы внешними си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равнение теплоёмкостей различных вещест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ип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постоянства температуры при плавлен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епловых двигател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обнаружению действия сил молекулярного прит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выращиванию кристаллов поваренной соли или сахар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теплового расширения газов, жидкостей и твёрд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давления воздуха в баллоне шприц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давления воздуха от его объёма и нагревания или охлаж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изменения внутренней энергии тела в результате теплопередачи и работы внешних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явления теплообмена при смешивании холодной и горячей во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ёмкости веществ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процесса испа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относительной влажности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ты плавления ль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 Электрические и магнитн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ва рода электрических зарядов и взаимодействие заряженн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тройство и действие электроскоп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статическая индукц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Закон сохранения электрических заряд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силовых линий электрического по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точник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Действия электрического ток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Электрический ток в жидкост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Газовый разряд.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илы тока ампер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электрического напряжения вольт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еостат и магазин сопроти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заимодействие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ирование невозможности разделения полюсов магни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магнитных полей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 Эрсте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агнитное поле тока. Электромагнит.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ействие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двигатель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явления электромагнитной индук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направления индукционного тока от условий его возникнов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генератор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электризации тел индукцией и при соприкоснов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поля на 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борка и проверка работы электрической цеп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силы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напр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резистор, от сопротивления резистора и напряжения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сложения напряжений при последовательном соединении двух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для силы тока при параллельном соединении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электрического тока, идущего через резистор.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мощности электрического тока, выделяемой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лампочку, от напряжения на н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ПД нагрев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магнитного взаимодействия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магнитного поля постоянных магнитов при их объединении и раздел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тока на магнитную стрелку.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силы взаимодействия катушки с током и магнита от силы тока и направления тока в катушк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действия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и изучение работы электродвиг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КПД электродвигательной установки. </w:t>
            </w:r>
          </w:p>
          <w:p w:rsidR="00DC6700" w:rsidRPr="00DC6700" w:rsidRDefault="00A67FB5" w:rsidP="00A67FB5">
            <w:pPr>
              <w:rPr>
                <w:rFonts w:eastAsia="OfficinaSansBoldITC"/>
                <w:szCs w:val="20"/>
                <w:lang w:val="ru-RU" w:eastAsia="en-US"/>
              </w:rPr>
            </w:pPr>
            <w:r w:rsidRPr="00A67FB5">
              <w:rPr>
                <w:rFonts w:eastAsia="OfficinaSansBoldITC"/>
                <w:szCs w:val="20"/>
                <w:lang w:val="ru-RU" w:eastAsia="en-US"/>
              </w:rPr>
              <w:t>Опыты по исследованию явления электромагнитной индукции: исследование изменений значения и направления индукционного тока.</w:t>
            </w: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r>
      <w:tr w:rsidR="00A67FB5" w:rsidRPr="00DC6700" w:rsidTr="00AB38F1">
        <w:trPr>
          <w:trHeight w:val="2227"/>
        </w:trPr>
        <w:tc>
          <w:tcPr>
            <w:tcW w:w="993" w:type="dxa"/>
          </w:tcPr>
          <w:p w:rsidR="00A67FB5" w:rsidRPr="00A67FB5" w:rsidRDefault="00A67FB5" w:rsidP="00DC6700">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A67FB5" w:rsidRDefault="00A67FB5" w:rsidP="00DC6700">
            <w:pPr>
              <w:rPr>
                <w:rFonts w:eastAsia="OfficinaSansBoldITC"/>
                <w:szCs w:val="20"/>
                <w:lang w:val="ru-RU" w:eastAsia="en-US"/>
              </w:rPr>
            </w:pPr>
            <w:r>
              <w:rPr>
                <w:rFonts w:eastAsia="OfficinaSansBoldITC"/>
                <w:szCs w:val="20"/>
                <w:lang w:val="ru-RU" w:eastAsia="en-US"/>
              </w:rPr>
              <w:t>9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 Механически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корение. Равноускоренное прямолинейное движение. Свободное падение. Опыты Галил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мерное движение по окружности. Период и частота обращения. Линейная и угловая скорости. Центростремительное ускор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упругости. Закон Гука. Сила трения: сила трения скольжения, сила трения покоя, другие виды т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мпульс тела. Изменение импульса. Импульс силы. Закон сохранения импульса. Реактивное движ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механического движения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равнение путей и траекторий движения одного и того же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корости и ускорения прямолиней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признаков равноускоренного движ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вижения тела по окруж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ускорения тела от массы тела и действующей на него сил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равенства сил при взаимодействии тел.</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веса тела при ускорен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едача импульса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еобразования энергии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неупругом 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абсолютно упругом 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реактив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свободном па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движении тела под действием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тракта для разгона и дальнейшего равномерного движения шарика или тележ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средней скорости скольжения бруска или движения шарика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скорения тела при равноускоренном движении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ути от времени при равноускоренном движении без начальной скор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рения скольжения от силы нормаль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эффициента трения сколь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упругости при подъёме груза с использованием неподвижного и подвижного бло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закона сохранения энерг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 Механические колебания и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вук. Громкость звука и высота тона. Отражение звука. Инфразвук и ультразвук.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олебаний тел под действием силы тяжести и силы упруг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колебаний груза на нити и на пружин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вынужденных колебаний и резонанс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спространение продольных и поперечных волн (на модел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зависимости высоты звука от част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Акустический резонанс.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математическ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пружинн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одвешенного к нити груза от длины ни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ружинного маятника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независимости периода колебаний груза, подвешенного к нити,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ускорения свободного па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 Электромагнитное поле и электромагнитные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ая природа света. Скорость света. 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войства электромагнитных волн.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свойств электромагнитных волн с помощью мобильного телефон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 Све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ямолинейное распростран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траж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в плоском, вогнутом и выпуклом зеркал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тический светово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собир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рассеив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линз.</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инцип действия фотоаппарата, микроскопа и телескоп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ь глаз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белого света при сложении света разных цве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отражения светового луча от угла пад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характеристик изображения предмета в плоском зеркал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преломления светового луча от угла падения на границе «воздух–стекло».</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ределение фокусного расстояния и оптической силы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разложению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восприятию цвета предметов при их наблюдении через цветовые филь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 Кван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Резерфорда и планетарная модель атома. Модель атома Бора. Испускание и поглощение света атомом. Кванты. Линейчатые спек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ая энергетика. Действия радиоактивных излучений на живые организм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излучения и поглощ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различных газ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 водород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треков в камере Вильс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бота счётчика ионизирующих излучений.</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егистрация излучения природных минералов и продук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сплошных и линейчатых спектров излуч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треков: измерение энергии частицы по тормозному пути (по фотографиям).</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мерение радиоактивного ф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6. Повторительно-обобщающий модуль.</w:t>
            </w: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r>
    </w:tbl>
    <w:p w:rsidR="006C0FB3" w:rsidRDefault="006C0FB3" w:rsidP="007C4065">
      <w:pPr>
        <w:spacing w:line="276" w:lineRule="auto"/>
        <w:ind w:right="6" w:firstLine="567"/>
        <w:rPr>
          <w:color w:val="FF0000"/>
          <w:sz w:val="24"/>
          <w:szCs w:val="24"/>
        </w:rPr>
      </w:pPr>
    </w:p>
    <w:p w:rsidR="00096B60" w:rsidRPr="00AE37C9" w:rsidRDefault="00AE37C9" w:rsidP="00AE37C9">
      <w:pPr>
        <w:spacing w:line="240" w:lineRule="auto"/>
        <w:ind w:left="2346" w:right="6" w:hanging="1637"/>
        <w:jc w:val="center"/>
        <w:rPr>
          <w:b/>
          <w:sz w:val="24"/>
          <w:szCs w:val="24"/>
        </w:rPr>
      </w:pPr>
      <w:r>
        <w:rPr>
          <w:b/>
          <w:sz w:val="24"/>
          <w:szCs w:val="24"/>
        </w:rPr>
        <w:t>2.1.</w:t>
      </w:r>
      <w:r w:rsidR="003D3AEE">
        <w:rPr>
          <w:b/>
          <w:sz w:val="24"/>
          <w:szCs w:val="24"/>
        </w:rPr>
        <w:t>20.</w:t>
      </w:r>
      <w:r w:rsidR="003D3AEE" w:rsidRPr="00AE37C9">
        <w:rPr>
          <w:b/>
          <w:sz w:val="24"/>
          <w:szCs w:val="24"/>
        </w:rPr>
        <w:t xml:space="preserve"> Рабочая</w:t>
      </w:r>
      <w:r w:rsidR="006022D5" w:rsidRPr="00AE37C9">
        <w:rPr>
          <w:b/>
          <w:sz w:val="24"/>
          <w:szCs w:val="24"/>
        </w:rPr>
        <w:t xml:space="preserve"> программа по учебному предмету</w:t>
      </w:r>
      <w:r w:rsidR="00750F8B" w:rsidRPr="00AE37C9">
        <w:rPr>
          <w:b/>
          <w:sz w:val="24"/>
          <w:szCs w:val="24"/>
        </w:rPr>
        <w:t xml:space="preserve"> «Физика»</w:t>
      </w:r>
    </w:p>
    <w:p w:rsidR="006022D5" w:rsidRPr="00096B60" w:rsidRDefault="00750F8B" w:rsidP="00096B60">
      <w:pPr>
        <w:spacing w:line="240" w:lineRule="auto"/>
        <w:ind w:right="6" w:firstLine="0"/>
        <w:jc w:val="center"/>
        <w:rPr>
          <w:b/>
          <w:sz w:val="24"/>
          <w:szCs w:val="24"/>
        </w:rPr>
      </w:pPr>
      <w:r w:rsidRPr="00096B60">
        <w:rPr>
          <w:b/>
          <w:sz w:val="24"/>
          <w:szCs w:val="24"/>
        </w:rPr>
        <w:t xml:space="preserve"> (углублённый уровень)</w:t>
      </w:r>
    </w:p>
    <w:p w:rsidR="00750F8B" w:rsidRPr="00096B60" w:rsidRDefault="00750F8B" w:rsidP="002F2474">
      <w:pPr>
        <w:spacing w:line="240" w:lineRule="auto"/>
        <w:ind w:right="6" w:firstLine="0"/>
        <w:jc w:val="center"/>
        <w:rPr>
          <w:sz w:val="24"/>
          <w:szCs w:val="24"/>
        </w:rPr>
      </w:pPr>
    </w:p>
    <w:p w:rsidR="003D3AEE" w:rsidRPr="00437CE6" w:rsidRDefault="00AE37C9" w:rsidP="002F2474">
      <w:pPr>
        <w:spacing w:line="240" w:lineRule="auto"/>
        <w:ind w:firstLine="709"/>
        <w:rPr>
          <w:rFonts w:eastAsia="Times New Roman" w:cs="Times New Roman"/>
          <w:sz w:val="24"/>
          <w:szCs w:val="24"/>
          <w:lang w:eastAsia="en-US"/>
        </w:rPr>
      </w:pPr>
      <w:r>
        <w:rPr>
          <w:sz w:val="24"/>
          <w:szCs w:val="24"/>
        </w:rPr>
        <w:t>Р</w:t>
      </w:r>
      <w:r w:rsidR="006022D5" w:rsidRPr="00096B60">
        <w:rPr>
          <w:sz w:val="24"/>
          <w:szCs w:val="24"/>
        </w:rPr>
        <w:t>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3D3AEE" w:rsidRPr="00437CE6">
        <w:rPr>
          <w:rFonts w:eastAsia="Calibri" w:cs="Times New Roman"/>
          <w:sz w:val="24"/>
          <w:szCs w:val="28"/>
          <w:lang w:eastAsia="en-US"/>
        </w:rPr>
        <w:t xml:space="preserve">и </w:t>
      </w:r>
      <w:r w:rsidR="003D3AEE"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750F8B" w:rsidRPr="003D3AEE" w:rsidRDefault="003D3AEE" w:rsidP="002F2474">
      <w:pPr>
        <w:spacing w:line="240" w:lineRule="auto"/>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 углубленного уровня</w:t>
      </w:r>
      <w:r w:rsidRPr="003D3AEE">
        <w:rPr>
          <w:rFonts w:eastAsia="Times New Roman" w:cs="Times New Roman"/>
          <w:sz w:val="24"/>
          <w:szCs w:val="24"/>
          <w:lang w:eastAsia="en-US"/>
        </w:rPr>
        <w:t>.</w:t>
      </w:r>
    </w:p>
    <w:p w:rsidR="006022D5" w:rsidRDefault="00750F8B" w:rsidP="002F2474">
      <w:pPr>
        <w:spacing w:line="240" w:lineRule="auto"/>
        <w:ind w:right="6"/>
        <w:jc w:val="center"/>
        <w:rPr>
          <w:b/>
          <w:sz w:val="24"/>
          <w:szCs w:val="24"/>
        </w:rPr>
      </w:pPr>
      <w:r w:rsidRPr="007953BA">
        <w:rPr>
          <w:b/>
          <w:sz w:val="24"/>
          <w:szCs w:val="24"/>
        </w:rPr>
        <w:t>Пояснительная записка</w:t>
      </w:r>
    </w:p>
    <w:p w:rsidR="007953BA" w:rsidRPr="007953BA" w:rsidRDefault="007953BA" w:rsidP="002F2474">
      <w:pPr>
        <w:spacing w:line="240" w:lineRule="auto"/>
        <w:ind w:right="6"/>
        <w:jc w:val="center"/>
        <w:rPr>
          <w:b/>
          <w:sz w:val="24"/>
          <w:szCs w:val="24"/>
        </w:rPr>
      </w:pPr>
    </w:p>
    <w:p w:rsidR="006022D5" w:rsidRPr="00096B60" w:rsidRDefault="006022D5" w:rsidP="002F2474">
      <w:pPr>
        <w:spacing w:line="240" w:lineRule="auto"/>
        <w:ind w:right="6" w:firstLine="567"/>
        <w:rPr>
          <w:sz w:val="24"/>
          <w:szCs w:val="24"/>
        </w:rPr>
      </w:pPr>
      <w:r w:rsidRPr="00096B60">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6022D5" w:rsidRPr="00096B60" w:rsidRDefault="006022D5" w:rsidP="002F2474">
      <w:pPr>
        <w:spacing w:line="240" w:lineRule="auto"/>
        <w:ind w:right="6" w:firstLine="567"/>
        <w:rPr>
          <w:sz w:val="24"/>
          <w:szCs w:val="24"/>
        </w:rPr>
      </w:pPr>
      <w:r w:rsidRPr="00096B60">
        <w:rPr>
          <w:sz w:val="24"/>
          <w:szCs w:val="24"/>
        </w:rPr>
        <w:t xml:space="preserve">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6022D5" w:rsidRPr="00096B60" w:rsidRDefault="006022D5" w:rsidP="002F2474">
      <w:pPr>
        <w:spacing w:line="240" w:lineRule="auto"/>
        <w:ind w:right="6" w:firstLine="567"/>
        <w:rPr>
          <w:sz w:val="24"/>
          <w:szCs w:val="24"/>
        </w:rPr>
      </w:pPr>
      <w:r w:rsidRPr="00096B60">
        <w:rPr>
          <w:sz w:val="24"/>
          <w:szCs w:val="24"/>
        </w:rPr>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rsidR="006022D5" w:rsidRPr="00096B60" w:rsidRDefault="006022D5" w:rsidP="002F2474">
      <w:pPr>
        <w:spacing w:line="240" w:lineRule="auto"/>
        <w:ind w:right="6" w:firstLine="567"/>
        <w:rPr>
          <w:sz w:val="24"/>
          <w:szCs w:val="24"/>
        </w:rPr>
      </w:pPr>
      <w:r w:rsidRPr="00096B60">
        <w:rPr>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6022D5" w:rsidRPr="00096B60" w:rsidRDefault="006022D5" w:rsidP="002F2474">
      <w:pPr>
        <w:spacing w:line="240" w:lineRule="auto"/>
        <w:ind w:right="6" w:firstLine="567"/>
        <w:rPr>
          <w:sz w:val="24"/>
          <w:szCs w:val="24"/>
        </w:rPr>
      </w:pPr>
      <w:r w:rsidRPr="00096B60">
        <w:rPr>
          <w:sz w:val="24"/>
          <w:szCs w:val="24"/>
        </w:rPr>
        <w:t xml:space="preserve">научно объяснять явления; </w:t>
      </w:r>
    </w:p>
    <w:p w:rsidR="006022D5" w:rsidRPr="00096B60" w:rsidRDefault="006022D5" w:rsidP="002F2474">
      <w:pPr>
        <w:spacing w:line="240" w:lineRule="auto"/>
        <w:ind w:right="6" w:firstLine="567"/>
        <w:rPr>
          <w:sz w:val="24"/>
          <w:szCs w:val="24"/>
        </w:rPr>
      </w:pPr>
      <w:r w:rsidRPr="00096B60">
        <w:rPr>
          <w:sz w:val="24"/>
          <w:szCs w:val="24"/>
        </w:rPr>
        <w:t xml:space="preserve">оценивать и понимать особенности научного исследования; </w:t>
      </w:r>
    </w:p>
    <w:p w:rsidR="006022D5" w:rsidRPr="00096B60" w:rsidRDefault="006022D5" w:rsidP="002F2474">
      <w:pPr>
        <w:spacing w:line="240" w:lineRule="auto"/>
        <w:ind w:right="6" w:firstLine="567"/>
        <w:rPr>
          <w:sz w:val="24"/>
          <w:szCs w:val="24"/>
        </w:rPr>
      </w:pPr>
      <w:r w:rsidRPr="00096B60">
        <w:rPr>
          <w:sz w:val="24"/>
          <w:szCs w:val="24"/>
        </w:rPr>
        <w:t>интерпретировать данные и использовать научные доказательства для получения выводов.</w:t>
      </w:r>
    </w:p>
    <w:p w:rsidR="006022D5" w:rsidRPr="00096B60" w:rsidRDefault="006022D5" w:rsidP="002F2474">
      <w:pPr>
        <w:spacing w:line="240" w:lineRule="auto"/>
        <w:ind w:right="6" w:firstLine="567"/>
        <w:rPr>
          <w:sz w:val="24"/>
          <w:szCs w:val="24"/>
        </w:rPr>
      </w:pPr>
      <w:r w:rsidRPr="00096B60">
        <w:rPr>
          <w:sz w:val="24"/>
          <w:szCs w:val="24"/>
        </w:rPr>
        <w:t>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6022D5" w:rsidRPr="00096B60" w:rsidRDefault="006022D5" w:rsidP="002F2474">
      <w:pPr>
        <w:spacing w:line="240" w:lineRule="auto"/>
        <w:ind w:right="6" w:firstLine="567"/>
        <w:rPr>
          <w:b/>
          <w:sz w:val="24"/>
          <w:szCs w:val="24"/>
        </w:rPr>
      </w:pPr>
      <w:r w:rsidRPr="00096B60">
        <w:rPr>
          <w:b/>
          <w:sz w:val="24"/>
          <w:szCs w:val="24"/>
        </w:rPr>
        <w:t>Цели изучения физики на углублённом уровне:</w:t>
      </w:r>
    </w:p>
    <w:p w:rsidR="006022D5" w:rsidRPr="00096B60" w:rsidRDefault="006022D5" w:rsidP="002F2474">
      <w:pPr>
        <w:spacing w:line="240" w:lineRule="auto"/>
        <w:ind w:right="6" w:firstLine="567"/>
        <w:rPr>
          <w:sz w:val="24"/>
          <w:szCs w:val="24"/>
        </w:rPr>
      </w:pPr>
      <w:r w:rsidRPr="00096B60">
        <w:rPr>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научном методе познания и формирование исследовательского отношения к окружающим явлениям;</w:t>
      </w:r>
    </w:p>
    <w:p w:rsidR="006022D5" w:rsidRPr="00096B60" w:rsidRDefault="006022D5" w:rsidP="002F2474">
      <w:pPr>
        <w:spacing w:line="240" w:lineRule="auto"/>
        <w:ind w:right="6" w:firstLine="567"/>
        <w:rPr>
          <w:sz w:val="24"/>
          <w:szCs w:val="24"/>
        </w:rPr>
      </w:pPr>
      <w:r w:rsidRPr="00096B60">
        <w:rPr>
          <w:sz w:val="24"/>
          <w:szCs w:val="24"/>
        </w:rPr>
        <w:t>формирование научного мировоззрения как результата изучения основ строения материи и фундаментальных законов физики;</w:t>
      </w:r>
    </w:p>
    <w:p w:rsidR="006022D5" w:rsidRPr="00096B60" w:rsidRDefault="006022D5" w:rsidP="002F2474">
      <w:pPr>
        <w:spacing w:line="240" w:lineRule="auto"/>
        <w:ind w:right="6" w:firstLine="567"/>
        <w:rPr>
          <w:sz w:val="24"/>
          <w:szCs w:val="24"/>
        </w:rPr>
      </w:pPr>
      <w:r w:rsidRPr="00096B60">
        <w:rPr>
          <w:sz w:val="24"/>
          <w:szCs w:val="24"/>
        </w:rPr>
        <w:t>формирование умений применять физические знания и научные доказательства для объяснения окружающих явлений;</w:t>
      </w:r>
    </w:p>
    <w:p w:rsidR="006022D5" w:rsidRPr="00096B60" w:rsidRDefault="006022D5" w:rsidP="002F2474">
      <w:pPr>
        <w:spacing w:line="240" w:lineRule="auto"/>
        <w:ind w:right="6" w:firstLine="567"/>
        <w:rPr>
          <w:sz w:val="24"/>
          <w:szCs w:val="24"/>
        </w:rPr>
      </w:pPr>
      <w:r w:rsidRPr="00096B60">
        <w:rPr>
          <w:sz w:val="24"/>
          <w:szCs w:val="24"/>
        </w:rPr>
        <w:t>формирование представлений о роли физики для развития других естественных наук, техники и технологи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6022D5" w:rsidRPr="00096B60" w:rsidRDefault="006022D5" w:rsidP="002F2474">
      <w:pPr>
        <w:spacing w:line="240" w:lineRule="auto"/>
        <w:ind w:right="6" w:firstLine="567"/>
        <w:rPr>
          <w:sz w:val="24"/>
          <w:szCs w:val="24"/>
        </w:rPr>
      </w:pPr>
      <w:r w:rsidRPr="00096B60">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6022D5" w:rsidRPr="00096B60" w:rsidRDefault="006022D5" w:rsidP="002F2474">
      <w:pPr>
        <w:spacing w:line="240" w:lineRule="auto"/>
        <w:ind w:right="6" w:firstLine="567"/>
        <w:rPr>
          <w:sz w:val="24"/>
          <w:szCs w:val="24"/>
        </w:rPr>
      </w:pPr>
      <w:r w:rsidRPr="00096B60">
        <w:rPr>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rsidR="006022D5" w:rsidRPr="00096B60" w:rsidRDefault="006022D5" w:rsidP="002F2474">
      <w:pPr>
        <w:spacing w:line="240" w:lineRule="auto"/>
        <w:ind w:right="6" w:firstLine="567"/>
        <w:rPr>
          <w:sz w:val="24"/>
          <w:szCs w:val="24"/>
        </w:rPr>
      </w:pPr>
      <w:r w:rsidRPr="00096B60">
        <w:rPr>
          <w:sz w:val="24"/>
          <w:szCs w:val="24"/>
        </w:rPr>
        <w:t>приобретение знаний о дискретном строении вещества, механических, тепловых, электромагнитных и квантовых явлениях;</w:t>
      </w:r>
    </w:p>
    <w:p w:rsidR="006022D5" w:rsidRPr="00096B60" w:rsidRDefault="006022D5" w:rsidP="002F2474">
      <w:pPr>
        <w:spacing w:line="240" w:lineRule="auto"/>
        <w:ind w:right="6" w:firstLine="567"/>
        <w:rPr>
          <w:sz w:val="24"/>
          <w:szCs w:val="24"/>
        </w:rPr>
      </w:pPr>
      <w:r w:rsidRPr="00096B60">
        <w:rPr>
          <w:sz w:val="24"/>
          <w:szCs w:val="24"/>
        </w:rPr>
        <w:t>приобретение умений анализировать и объяснять физические явления на основе изученных физических законов и закономерностей;</w:t>
      </w:r>
    </w:p>
    <w:p w:rsidR="006022D5" w:rsidRPr="00096B60" w:rsidRDefault="006022D5" w:rsidP="002F2474">
      <w:pPr>
        <w:spacing w:line="240" w:lineRule="auto"/>
        <w:ind w:right="6" w:firstLine="567"/>
        <w:rPr>
          <w:sz w:val="24"/>
          <w:szCs w:val="24"/>
        </w:rPr>
      </w:pPr>
      <w:r w:rsidRPr="00096B60">
        <w:rPr>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rsidR="006022D5" w:rsidRPr="00096B60" w:rsidRDefault="006022D5" w:rsidP="002F2474">
      <w:pPr>
        <w:spacing w:line="240" w:lineRule="auto"/>
        <w:ind w:right="6" w:firstLine="567"/>
        <w:rPr>
          <w:sz w:val="24"/>
          <w:szCs w:val="24"/>
        </w:rPr>
      </w:pPr>
      <w:r w:rsidRPr="00096B60">
        <w:rPr>
          <w:sz w:val="24"/>
          <w:szCs w:val="24"/>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rsidR="006022D5" w:rsidRPr="00096B60" w:rsidRDefault="006022D5" w:rsidP="002F2474">
      <w:pPr>
        <w:spacing w:line="240" w:lineRule="auto"/>
        <w:ind w:right="6" w:firstLine="567"/>
        <w:rPr>
          <w:sz w:val="24"/>
          <w:szCs w:val="24"/>
        </w:rPr>
      </w:pPr>
      <w:r w:rsidRPr="00096B60">
        <w:rPr>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6022D5" w:rsidRPr="00096B60" w:rsidRDefault="006022D5" w:rsidP="002F2474">
      <w:pPr>
        <w:spacing w:line="240" w:lineRule="auto"/>
        <w:ind w:right="6" w:firstLine="567"/>
        <w:rPr>
          <w:sz w:val="24"/>
          <w:szCs w:val="24"/>
        </w:rPr>
      </w:pPr>
      <w:r w:rsidRPr="00096B60">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6022D5" w:rsidRPr="00096B60" w:rsidRDefault="006022D5" w:rsidP="002F2474">
      <w:pPr>
        <w:spacing w:line="240" w:lineRule="auto"/>
        <w:ind w:right="6" w:firstLine="567"/>
        <w:rPr>
          <w:sz w:val="24"/>
          <w:szCs w:val="24"/>
        </w:rPr>
      </w:pPr>
      <w:r w:rsidRPr="00096B60">
        <w:rPr>
          <w:sz w:val="24"/>
          <w:szCs w:val="24"/>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750F8B" w:rsidRPr="00096B60" w:rsidRDefault="00750F8B" w:rsidP="002F2474">
      <w:pPr>
        <w:spacing w:line="240" w:lineRule="auto"/>
        <w:ind w:right="6" w:firstLine="567"/>
        <w:rPr>
          <w:sz w:val="24"/>
          <w:szCs w:val="24"/>
        </w:rPr>
      </w:pPr>
    </w:p>
    <w:p w:rsidR="006022D5" w:rsidRPr="00096B60" w:rsidRDefault="00750F8B" w:rsidP="002F2474">
      <w:pPr>
        <w:spacing w:line="240" w:lineRule="auto"/>
        <w:ind w:right="6" w:firstLine="567"/>
        <w:jc w:val="center"/>
        <w:rPr>
          <w:b/>
          <w:sz w:val="24"/>
          <w:szCs w:val="24"/>
        </w:rPr>
      </w:pPr>
      <w:r w:rsidRPr="00096B60">
        <w:rPr>
          <w:b/>
          <w:sz w:val="24"/>
          <w:szCs w:val="24"/>
        </w:rPr>
        <w:t>Содержание обучения в 7 классе</w:t>
      </w:r>
    </w:p>
    <w:p w:rsidR="00750F8B" w:rsidRPr="00096B60" w:rsidRDefault="00750F8B" w:rsidP="002F2474">
      <w:pPr>
        <w:spacing w:line="240" w:lineRule="auto"/>
        <w:ind w:right="6" w:firstLine="567"/>
        <w:jc w:val="center"/>
        <w:rPr>
          <w:sz w:val="24"/>
          <w:szCs w:val="24"/>
        </w:rPr>
      </w:pPr>
    </w:p>
    <w:p w:rsidR="006022D5" w:rsidRPr="00096B60" w:rsidRDefault="006022D5" w:rsidP="002F2474">
      <w:pPr>
        <w:spacing w:line="240" w:lineRule="auto"/>
        <w:ind w:right="6" w:firstLine="567"/>
        <w:rPr>
          <w:sz w:val="24"/>
          <w:szCs w:val="24"/>
        </w:rPr>
      </w:pPr>
      <w:r w:rsidRPr="00096B60">
        <w:rPr>
          <w:sz w:val="24"/>
          <w:szCs w:val="24"/>
        </w:rPr>
        <w:t>Физика и её роль в познании окружающего мира.</w:t>
      </w:r>
    </w:p>
    <w:p w:rsidR="006022D5" w:rsidRPr="00096B60" w:rsidRDefault="006022D5" w:rsidP="002F2474">
      <w:pPr>
        <w:spacing w:line="240" w:lineRule="auto"/>
        <w:ind w:right="6" w:firstLine="567"/>
        <w:rPr>
          <w:sz w:val="24"/>
          <w:szCs w:val="24"/>
        </w:rPr>
      </w:pPr>
      <w:r w:rsidRPr="00096B60">
        <w:rPr>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096B60" w:rsidRDefault="006022D5" w:rsidP="002F2474">
      <w:pPr>
        <w:spacing w:line="240" w:lineRule="auto"/>
        <w:ind w:right="6" w:firstLine="567"/>
        <w:rPr>
          <w:sz w:val="24"/>
          <w:szCs w:val="24"/>
        </w:rPr>
      </w:pPr>
      <w:r w:rsidRPr="00096B60">
        <w:rPr>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096B60" w:rsidRDefault="006022D5" w:rsidP="002F2474">
      <w:pPr>
        <w:spacing w:line="240" w:lineRule="auto"/>
        <w:ind w:right="6" w:firstLine="567"/>
        <w:rPr>
          <w:sz w:val="24"/>
          <w:szCs w:val="24"/>
        </w:rPr>
      </w:pPr>
      <w:r w:rsidRPr="00096B60">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Механические, тепловые, электрические, магнитные, световые, звук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Физические приборы и процедура прямых измерений аналоговым и цифровым прибором.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цены деления шкалы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 xml:space="preserve">Измерение расстояний. </w:t>
      </w:r>
    </w:p>
    <w:p w:rsidR="006022D5" w:rsidRPr="00096B60" w:rsidRDefault="006022D5" w:rsidP="002F2474">
      <w:pPr>
        <w:spacing w:line="240" w:lineRule="auto"/>
        <w:ind w:right="6" w:firstLine="567"/>
        <w:rPr>
          <w:sz w:val="24"/>
          <w:szCs w:val="24"/>
        </w:rPr>
      </w:pPr>
      <w:r w:rsidRPr="00096B60">
        <w:rPr>
          <w:sz w:val="24"/>
          <w:szCs w:val="24"/>
        </w:rPr>
        <w:t>Измерение площади и объёма. Метод палетки.</w:t>
      </w:r>
    </w:p>
    <w:p w:rsidR="006022D5" w:rsidRPr="00096B60" w:rsidRDefault="006022D5" w:rsidP="002F2474">
      <w:pPr>
        <w:spacing w:line="240" w:lineRule="auto"/>
        <w:ind w:right="6" w:firstLine="567"/>
        <w:rPr>
          <w:sz w:val="24"/>
          <w:szCs w:val="24"/>
        </w:rPr>
      </w:pPr>
      <w:r w:rsidRPr="00096B60">
        <w:rPr>
          <w:sz w:val="24"/>
          <w:szCs w:val="24"/>
        </w:rPr>
        <w:t>Измерение времени.</w:t>
      </w:r>
    </w:p>
    <w:p w:rsidR="006022D5" w:rsidRPr="00096B60" w:rsidRDefault="006022D5" w:rsidP="002F2474">
      <w:pPr>
        <w:spacing w:line="240" w:lineRule="auto"/>
        <w:ind w:right="6" w:firstLine="567"/>
        <w:rPr>
          <w:sz w:val="24"/>
          <w:szCs w:val="24"/>
        </w:rPr>
      </w:pPr>
      <w:r w:rsidRPr="00096B60">
        <w:rPr>
          <w:sz w:val="24"/>
          <w:szCs w:val="24"/>
        </w:rPr>
        <w:t xml:space="preserve">Измерение объёма жидкости и твёрдого тела. </w:t>
      </w:r>
    </w:p>
    <w:p w:rsidR="006022D5" w:rsidRPr="00096B60" w:rsidRDefault="006022D5" w:rsidP="002F2474">
      <w:pPr>
        <w:spacing w:line="240" w:lineRule="auto"/>
        <w:ind w:right="6" w:firstLine="567"/>
        <w:rPr>
          <w:sz w:val="24"/>
          <w:szCs w:val="24"/>
        </w:rPr>
      </w:pPr>
      <w:r w:rsidRPr="00096B60">
        <w:rPr>
          <w:sz w:val="24"/>
          <w:szCs w:val="24"/>
        </w:rPr>
        <w:t>Определение размеров малых тел. Метод рядов.</w:t>
      </w:r>
    </w:p>
    <w:p w:rsidR="006022D5" w:rsidRPr="00096B60" w:rsidRDefault="006022D5" w:rsidP="002F2474">
      <w:pPr>
        <w:spacing w:line="240" w:lineRule="auto"/>
        <w:ind w:right="6" w:firstLine="567"/>
        <w:rPr>
          <w:sz w:val="24"/>
          <w:szCs w:val="24"/>
        </w:rPr>
      </w:pPr>
      <w:r w:rsidRPr="00096B60">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096B60" w:rsidRDefault="006022D5" w:rsidP="002F2474">
      <w:pPr>
        <w:spacing w:line="240" w:lineRule="auto"/>
        <w:ind w:right="6" w:firstLine="567"/>
        <w:rPr>
          <w:b/>
          <w:sz w:val="24"/>
          <w:szCs w:val="24"/>
        </w:rPr>
      </w:pPr>
      <w:r w:rsidRPr="00096B60">
        <w:rPr>
          <w:b/>
          <w:sz w:val="24"/>
          <w:szCs w:val="24"/>
        </w:rPr>
        <w:t>Первоначальные сведения о строении вещества.</w:t>
      </w:r>
    </w:p>
    <w:p w:rsidR="006022D5" w:rsidRPr="00096B60" w:rsidRDefault="006022D5" w:rsidP="002F2474">
      <w:pPr>
        <w:spacing w:line="240" w:lineRule="auto"/>
        <w:ind w:right="6" w:firstLine="567"/>
        <w:rPr>
          <w:sz w:val="24"/>
          <w:szCs w:val="24"/>
        </w:rPr>
      </w:pPr>
      <w:r w:rsidRPr="00096B60">
        <w:rPr>
          <w:sz w:val="24"/>
          <w:szCs w:val="24"/>
        </w:rPr>
        <w:t xml:space="preserve">Строение вещества: атомы и молекулы, их размеры и массы. Опыты, доказывающие дискретное строение вещества. </w:t>
      </w:r>
    </w:p>
    <w:p w:rsidR="006022D5" w:rsidRPr="00096B60" w:rsidRDefault="006022D5" w:rsidP="002F2474">
      <w:pPr>
        <w:spacing w:line="240" w:lineRule="auto"/>
        <w:ind w:right="6" w:firstLine="567"/>
        <w:rPr>
          <w:sz w:val="24"/>
          <w:szCs w:val="24"/>
        </w:rPr>
      </w:pPr>
      <w:r w:rsidRPr="00096B60">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096B60" w:rsidRDefault="006022D5" w:rsidP="002F2474">
      <w:pPr>
        <w:spacing w:line="240" w:lineRule="auto"/>
        <w:ind w:right="6" w:firstLine="567"/>
        <w:rPr>
          <w:sz w:val="24"/>
          <w:szCs w:val="24"/>
        </w:rPr>
      </w:pPr>
      <w:r w:rsidRPr="00096B60">
        <w:rPr>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объясняющихся притяжением или отталкиванием частиц веществ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ценка диаметра атома методом рядов (с использованием фотографий).</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b/>
          <w:sz w:val="24"/>
          <w:szCs w:val="24"/>
        </w:rPr>
      </w:pPr>
      <w:r w:rsidRPr="00096B60">
        <w:rPr>
          <w:b/>
          <w:sz w:val="24"/>
          <w:szCs w:val="24"/>
        </w:rPr>
        <w:t>Движение и взаимодействие тел.</w:t>
      </w:r>
    </w:p>
    <w:p w:rsidR="006022D5" w:rsidRPr="00096B60" w:rsidRDefault="006022D5" w:rsidP="002F2474">
      <w:pPr>
        <w:spacing w:line="240" w:lineRule="auto"/>
        <w:ind w:right="6" w:firstLine="567"/>
        <w:rPr>
          <w:sz w:val="24"/>
          <w:szCs w:val="24"/>
        </w:rPr>
      </w:pPr>
      <w:r w:rsidRPr="00096B60">
        <w:rPr>
          <w:sz w:val="24"/>
          <w:szCs w:val="24"/>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096B60" w:rsidRDefault="006022D5" w:rsidP="002F2474">
      <w:pPr>
        <w:spacing w:line="240" w:lineRule="auto"/>
        <w:ind w:right="6" w:firstLine="567"/>
        <w:rPr>
          <w:sz w:val="24"/>
          <w:szCs w:val="24"/>
        </w:rPr>
      </w:pPr>
      <w:r w:rsidRPr="00096B60">
        <w:rPr>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096B60" w:rsidRDefault="006022D5" w:rsidP="002F2474">
      <w:pPr>
        <w:spacing w:line="240" w:lineRule="auto"/>
        <w:ind w:right="6" w:firstLine="567"/>
        <w:rPr>
          <w:sz w:val="24"/>
          <w:szCs w:val="24"/>
        </w:rPr>
      </w:pPr>
      <w:r w:rsidRPr="00096B60">
        <w:rPr>
          <w:sz w:val="24"/>
          <w:szCs w:val="24"/>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096B60" w:rsidRDefault="006022D5" w:rsidP="002F2474">
      <w:pPr>
        <w:spacing w:line="240" w:lineRule="auto"/>
        <w:ind w:right="6" w:firstLine="567"/>
        <w:rPr>
          <w:sz w:val="24"/>
          <w:szCs w:val="24"/>
        </w:rPr>
      </w:pPr>
      <w:r w:rsidRPr="00096B60">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w:t>
      </w:r>
    </w:p>
    <w:p w:rsidR="006022D5" w:rsidRPr="00096B60" w:rsidRDefault="006022D5" w:rsidP="002F2474">
      <w:pPr>
        <w:spacing w:line="240" w:lineRule="auto"/>
        <w:ind w:right="6" w:firstLine="567"/>
        <w:rPr>
          <w:sz w:val="24"/>
          <w:szCs w:val="24"/>
        </w:rPr>
      </w:pPr>
      <w:r w:rsidRPr="00096B60">
        <w:rPr>
          <w:sz w:val="24"/>
          <w:szCs w:val="24"/>
        </w:rPr>
        <w:t>Измерение скорости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явления инерции.</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скорост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равнение масс по взаимодействию тел.</w:t>
      </w:r>
    </w:p>
    <w:p w:rsidR="006022D5" w:rsidRPr="00096B60" w:rsidRDefault="006022D5" w:rsidP="002F2474">
      <w:pPr>
        <w:spacing w:line="240" w:lineRule="auto"/>
        <w:ind w:right="6" w:firstLine="567"/>
        <w:rPr>
          <w:sz w:val="24"/>
          <w:szCs w:val="24"/>
        </w:rPr>
      </w:pPr>
      <w:r w:rsidRPr="00096B60">
        <w:rPr>
          <w:sz w:val="24"/>
          <w:szCs w:val="24"/>
        </w:rPr>
        <w:t>Сложение сил, направленных по одной прямо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скорости равномерного движения (шарика в жидкости, модели электрического автомобиля и так далее).</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плотности твёрдого тел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растяжения (деформации) пружины от приложенной силы.</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силы трения скольжения от силы давления и характера соприкасающихся поверхностей.</w:t>
      </w:r>
    </w:p>
    <w:p w:rsidR="006022D5" w:rsidRPr="00096B60" w:rsidRDefault="006022D5" w:rsidP="002F2474">
      <w:pPr>
        <w:spacing w:line="240" w:lineRule="auto"/>
        <w:ind w:right="6" w:firstLine="567"/>
        <w:rPr>
          <w:b/>
          <w:sz w:val="24"/>
          <w:szCs w:val="24"/>
        </w:rPr>
      </w:pPr>
      <w:r w:rsidRPr="00096B60">
        <w:rPr>
          <w:b/>
          <w:sz w:val="24"/>
          <w:szCs w:val="24"/>
        </w:rPr>
        <w:t>Давление твёрдых тел, жидкостей и газов.</w:t>
      </w:r>
    </w:p>
    <w:p w:rsidR="006022D5" w:rsidRPr="00096B60" w:rsidRDefault="006022D5" w:rsidP="002F2474">
      <w:pPr>
        <w:spacing w:line="240" w:lineRule="auto"/>
        <w:ind w:right="6" w:firstLine="567"/>
        <w:rPr>
          <w:b/>
          <w:sz w:val="24"/>
          <w:szCs w:val="24"/>
        </w:rPr>
      </w:pPr>
      <w:r w:rsidRPr="00096B60">
        <w:rPr>
          <w:b/>
          <w:sz w:val="24"/>
          <w:szCs w:val="24"/>
        </w:rPr>
        <w:t>Раздел 4. Давление твёрдых тел, жидкостей и газов.</w:t>
      </w:r>
    </w:p>
    <w:p w:rsidR="006022D5" w:rsidRPr="00096B60" w:rsidRDefault="006022D5" w:rsidP="002F2474">
      <w:pPr>
        <w:spacing w:line="240" w:lineRule="auto"/>
        <w:ind w:right="6" w:firstLine="567"/>
        <w:rPr>
          <w:sz w:val="24"/>
          <w:szCs w:val="24"/>
        </w:rPr>
      </w:pPr>
      <w:r w:rsidRPr="00096B60">
        <w:rPr>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096B60" w:rsidRDefault="006022D5" w:rsidP="002F2474">
      <w:pPr>
        <w:spacing w:line="240" w:lineRule="auto"/>
        <w:ind w:right="6" w:firstLine="567"/>
        <w:rPr>
          <w:sz w:val="24"/>
          <w:szCs w:val="24"/>
        </w:rPr>
      </w:pPr>
      <w:r w:rsidRPr="00096B60">
        <w:rPr>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096B60" w:rsidRDefault="006022D5" w:rsidP="002F2474">
      <w:pPr>
        <w:spacing w:line="240" w:lineRule="auto"/>
        <w:ind w:right="6" w:firstLine="567"/>
        <w:rPr>
          <w:sz w:val="24"/>
          <w:szCs w:val="24"/>
        </w:rPr>
      </w:pPr>
      <w:r w:rsidRPr="00096B60">
        <w:rPr>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газа от температуры.</w:t>
      </w:r>
    </w:p>
    <w:p w:rsidR="006022D5" w:rsidRPr="00096B60" w:rsidRDefault="006022D5" w:rsidP="002F2474">
      <w:pPr>
        <w:spacing w:line="240" w:lineRule="auto"/>
        <w:ind w:right="6" w:firstLine="567"/>
        <w:rPr>
          <w:sz w:val="24"/>
          <w:szCs w:val="24"/>
        </w:rPr>
      </w:pPr>
      <w:r w:rsidRPr="00096B60">
        <w:rPr>
          <w:sz w:val="24"/>
          <w:szCs w:val="24"/>
        </w:rPr>
        <w:t>Передача давления жидкостью и газом.</w:t>
      </w:r>
    </w:p>
    <w:p w:rsidR="006022D5" w:rsidRPr="00096B60" w:rsidRDefault="006022D5" w:rsidP="002F2474">
      <w:pPr>
        <w:spacing w:line="240" w:lineRule="auto"/>
        <w:ind w:right="6" w:firstLine="567"/>
        <w:rPr>
          <w:sz w:val="24"/>
          <w:szCs w:val="24"/>
        </w:rPr>
      </w:pPr>
      <w:r w:rsidRPr="00096B60">
        <w:rPr>
          <w:sz w:val="24"/>
          <w:szCs w:val="24"/>
        </w:rPr>
        <w:t>Сообщающиеся сосуды.</w:t>
      </w:r>
    </w:p>
    <w:p w:rsidR="006022D5" w:rsidRPr="00096B60" w:rsidRDefault="006022D5" w:rsidP="002F2474">
      <w:pPr>
        <w:spacing w:line="240" w:lineRule="auto"/>
        <w:ind w:right="6" w:firstLine="567"/>
        <w:rPr>
          <w:sz w:val="24"/>
          <w:szCs w:val="24"/>
        </w:rPr>
      </w:pPr>
      <w:r w:rsidRPr="00096B60">
        <w:rPr>
          <w:sz w:val="24"/>
          <w:szCs w:val="24"/>
        </w:rPr>
        <w:t>Гидравлический пресс.</w:t>
      </w:r>
    </w:p>
    <w:p w:rsidR="006022D5" w:rsidRPr="00096B60" w:rsidRDefault="006022D5" w:rsidP="002F2474">
      <w:pPr>
        <w:spacing w:line="240" w:lineRule="auto"/>
        <w:ind w:right="6" w:firstLine="567"/>
        <w:rPr>
          <w:sz w:val="24"/>
          <w:szCs w:val="24"/>
        </w:rPr>
      </w:pPr>
      <w:r w:rsidRPr="00096B60">
        <w:rPr>
          <w:sz w:val="24"/>
          <w:szCs w:val="24"/>
        </w:rPr>
        <w:t>Проявление действ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t>Сифон.</w:t>
      </w:r>
    </w:p>
    <w:p w:rsidR="006022D5" w:rsidRPr="00096B60" w:rsidRDefault="006022D5" w:rsidP="002F2474">
      <w:pPr>
        <w:spacing w:line="240" w:lineRule="auto"/>
        <w:ind w:right="6" w:firstLine="567"/>
        <w:rPr>
          <w:sz w:val="24"/>
          <w:szCs w:val="24"/>
        </w:rPr>
      </w:pPr>
      <w:r w:rsidRPr="00096B60">
        <w:rPr>
          <w:sz w:val="24"/>
          <w:szCs w:val="24"/>
        </w:rPr>
        <w:t>Зависимость выталкивающей силы от объёма погружённой в жидкость части тела и плотности жидкости.</w:t>
      </w:r>
    </w:p>
    <w:p w:rsidR="006022D5" w:rsidRPr="00096B60" w:rsidRDefault="006022D5" w:rsidP="002F2474">
      <w:pPr>
        <w:spacing w:line="240" w:lineRule="auto"/>
        <w:ind w:right="6" w:firstLine="567"/>
        <w:rPr>
          <w:sz w:val="24"/>
          <w:szCs w:val="24"/>
        </w:rPr>
      </w:pPr>
      <w:r w:rsidRPr="00096B60">
        <w:rPr>
          <w:sz w:val="24"/>
          <w:szCs w:val="24"/>
        </w:rPr>
        <w:t>Равенство выталкивающей силы весу вытесненной жидкости.</w:t>
      </w:r>
    </w:p>
    <w:p w:rsidR="006022D5" w:rsidRPr="00096B60" w:rsidRDefault="006022D5" w:rsidP="002F2474">
      <w:pPr>
        <w:spacing w:line="240" w:lineRule="auto"/>
        <w:ind w:right="6" w:firstLine="567"/>
        <w:rPr>
          <w:sz w:val="24"/>
          <w:szCs w:val="24"/>
        </w:rPr>
      </w:pPr>
      <w:r w:rsidRPr="00096B60">
        <w:rPr>
          <w:sz w:val="24"/>
          <w:szCs w:val="24"/>
        </w:rPr>
        <w:t>Условие плавания тел: плавание или погружение тел в зависимости от соотношения плотностей тела и жидкости.</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веса тела в воде от объёма погружённой в жидкость части тела.</w:t>
      </w:r>
    </w:p>
    <w:p w:rsidR="006022D5" w:rsidRPr="00096B60" w:rsidRDefault="006022D5" w:rsidP="002F2474">
      <w:pPr>
        <w:spacing w:line="240" w:lineRule="auto"/>
        <w:ind w:right="6" w:firstLine="567"/>
        <w:rPr>
          <w:sz w:val="24"/>
          <w:szCs w:val="24"/>
        </w:rPr>
      </w:pPr>
      <w:r w:rsidRPr="00096B60">
        <w:rPr>
          <w:sz w:val="24"/>
          <w:szCs w:val="24"/>
        </w:rPr>
        <w:t>Определение выталкивающей силы, действующей на тело, погружённое в жидкость.</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выталкивающей силы, действующей на тело в жидкости, от массы тел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096B60" w:rsidRDefault="006022D5" w:rsidP="002F2474">
      <w:pPr>
        <w:spacing w:line="240" w:lineRule="auto"/>
        <w:ind w:right="6" w:firstLine="567"/>
        <w:rPr>
          <w:sz w:val="24"/>
          <w:szCs w:val="24"/>
        </w:rPr>
      </w:pPr>
      <w:r w:rsidRPr="00096B60">
        <w:rPr>
          <w:sz w:val="24"/>
          <w:szCs w:val="24"/>
        </w:rPr>
        <w:t>Конструирование ареометра или конструирование лодки и определение её грузоподъёмности.</w:t>
      </w:r>
    </w:p>
    <w:p w:rsidR="006022D5" w:rsidRPr="00096B60" w:rsidRDefault="006022D5" w:rsidP="002F2474">
      <w:pPr>
        <w:spacing w:line="240" w:lineRule="auto"/>
        <w:ind w:right="6" w:firstLine="567"/>
        <w:rPr>
          <w:b/>
          <w:sz w:val="24"/>
          <w:szCs w:val="24"/>
        </w:rPr>
      </w:pPr>
      <w:r w:rsidRPr="00096B60">
        <w:rPr>
          <w:b/>
          <w:sz w:val="24"/>
          <w:szCs w:val="24"/>
        </w:rPr>
        <w:t>Работа и мощность. Энергия.</w:t>
      </w:r>
    </w:p>
    <w:p w:rsidR="006022D5" w:rsidRPr="00096B60" w:rsidRDefault="006022D5" w:rsidP="002F2474">
      <w:pPr>
        <w:spacing w:line="240" w:lineRule="auto"/>
        <w:ind w:right="6" w:firstLine="567"/>
        <w:rPr>
          <w:sz w:val="24"/>
          <w:szCs w:val="24"/>
        </w:rPr>
      </w:pPr>
      <w:r w:rsidRPr="00096B60">
        <w:rPr>
          <w:sz w:val="24"/>
          <w:szCs w:val="24"/>
        </w:rPr>
        <w:t>Механическая работа для сил, направленных вдоль линии перемещения. Мощность.</w:t>
      </w:r>
    </w:p>
    <w:p w:rsidR="006022D5" w:rsidRPr="00096B60" w:rsidRDefault="006022D5" w:rsidP="002F2474">
      <w:pPr>
        <w:spacing w:line="240" w:lineRule="auto"/>
        <w:ind w:right="6" w:firstLine="567"/>
        <w:rPr>
          <w:sz w:val="24"/>
          <w:szCs w:val="24"/>
        </w:rPr>
      </w:pPr>
      <w:r w:rsidRPr="00096B60">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6022D5" w:rsidRPr="00096B60" w:rsidRDefault="006022D5" w:rsidP="002F2474">
      <w:pPr>
        <w:spacing w:line="240" w:lineRule="auto"/>
        <w:ind w:right="6" w:firstLine="567"/>
        <w:rPr>
          <w:sz w:val="24"/>
          <w:szCs w:val="24"/>
        </w:rPr>
      </w:pPr>
      <w:r w:rsidRPr="00096B60">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имеры простых механизмов.</w:t>
      </w:r>
    </w:p>
    <w:p w:rsidR="006022D5" w:rsidRPr="00096B60" w:rsidRDefault="006022D5" w:rsidP="002F2474">
      <w:pPr>
        <w:spacing w:line="240" w:lineRule="auto"/>
        <w:ind w:right="6" w:firstLine="567"/>
        <w:rPr>
          <w:sz w:val="24"/>
          <w:szCs w:val="24"/>
        </w:rPr>
      </w:pPr>
      <w:r w:rsidRPr="00096B60">
        <w:rPr>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условий равновесия рычага.</w:t>
      </w:r>
    </w:p>
    <w:p w:rsidR="006022D5" w:rsidRPr="00096B60" w:rsidRDefault="006022D5" w:rsidP="002F2474">
      <w:pPr>
        <w:spacing w:line="240" w:lineRule="auto"/>
        <w:ind w:right="6" w:firstLine="567"/>
        <w:rPr>
          <w:sz w:val="24"/>
          <w:szCs w:val="24"/>
        </w:rPr>
      </w:pPr>
      <w:r w:rsidRPr="00096B60">
        <w:rPr>
          <w:sz w:val="24"/>
          <w:szCs w:val="24"/>
        </w:rPr>
        <w:t>Измерение КПД наклонной плоскости.</w:t>
      </w:r>
    </w:p>
    <w:p w:rsidR="006022D5" w:rsidRPr="00096B60" w:rsidRDefault="006022D5" w:rsidP="002F2474">
      <w:pPr>
        <w:spacing w:line="240" w:lineRule="auto"/>
        <w:ind w:right="6" w:firstLine="567"/>
        <w:rPr>
          <w:sz w:val="24"/>
          <w:szCs w:val="24"/>
        </w:rPr>
      </w:pPr>
      <w:r w:rsidRPr="00096B60">
        <w:rPr>
          <w:sz w:val="24"/>
          <w:szCs w:val="24"/>
        </w:rPr>
        <w:t>Изучение правила рычага для подвижного и неподвижного блоков.</w:t>
      </w:r>
    </w:p>
    <w:p w:rsidR="006022D5" w:rsidRPr="00096B60" w:rsidRDefault="006022D5" w:rsidP="002F2474">
      <w:pPr>
        <w:spacing w:line="240" w:lineRule="auto"/>
        <w:ind w:right="6" w:firstLine="567"/>
        <w:rPr>
          <w:sz w:val="24"/>
          <w:szCs w:val="24"/>
        </w:rPr>
      </w:pPr>
      <w:r w:rsidRPr="00096B60">
        <w:rPr>
          <w:sz w:val="24"/>
          <w:szCs w:val="24"/>
        </w:rPr>
        <w:t>Определение КПД подвижного и неподвижного блока.</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ов при помощи подвижного блока.</w:t>
      </w:r>
    </w:p>
    <w:p w:rsidR="006022D5" w:rsidRPr="00096B60" w:rsidRDefault="006022D5" w:rsidP="002F2474">
      <w:pPr>
        <w:spacing w:line="240" w:lineRule="auto"/>
        <w:ind w:right="6" w:firstLine="567"/>
        <w:rPr>
          <w:sz w:val="24"/>
          <w:szCs w:val="24"/>
        </w:rPr>
      </w:pPr>
      <w:r w:rsidRPr="00096B60">
        <w:rPr>
          <w:sz w:val="24"/>
          <w:szCs w:val="24"/>
        </w:rPr>
        <w:t>Изучение закона сохранения механической энергии.</w:t>
      </w:r>
    </w:p>
    <w:p w:rsidR="00096B60" w:rsidRPr="00096B60" w:rsidRDefault="00096B60" w:rsidP="002F2474">
      <w:pPr>
        <w:spacing w:line="240" w:lineRule="auto"/>
        <w:ind w:right="6" w:firstLine="567"/>
        <w:rPr>
          <w:sz w:val="24"/>
          <w:szCs w:val="24"/>
        </w:rPr>
      </w:pPr>
    </w:p>
    <w:p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8 классе</w:t>
      </w:r>
    </w:p>
    <w:p w:rsidR="006022D5" w:rsidRPr="00096B60" w:rsidRDefault="006022D5" w:rsidP="002F2474">
      <w:pPr>
        <w:spacing w:line="240" w:lineRule="auto"/>
        <w:ind w:right="6" w:firstLine="567"/>
        <w:rPr>
          <w:b/>
          <w:sz w:val="24"/>
          <w:szCs w:val="24"/>
        </w:rPr>
      </w:pPr>
      <w:r w:rsidRPr="00096B60">
        <w:rPr>
          <w:b/>
          <w:sz w:val="24"/>
          <w:szCs w:val="24"/>
        </w:rPr>
        <w:t>Тепловые явления.</w:t>
      </w:r>
    </w:p>
    <w:p w:rsidR="006022D5" w:rsidRPr="00096B60" w:rsidRDefault="006022D5" w:rsidP="002F2474">
      <w:pPr>
        <w:spacing w:line="240" w:lineRule="auto"/>
        <w:ind w:right="6" w:firstLine="567"/>
        <w:rPr>
          <w:sz w:val="24"/>
          <w:szCs w:val="24"/>
        </w:rPr>
      </w:pPr>
      <w:r w:rsidRPr="00096B60">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096B60" w:rsidRDefault="006022D5" w:rsidP="002F2474">
      <w:pPr>
        <w:spacing w:line="240" w:lineRule="auto"/>
        <w:ind w:right="6" w:firstLine="567"/>
        <w:rPr>
          <w:sz w:val="24"/>
          <w:szCs w:val="24"/>
        </w:rPr>
      </w:pPr>
      <w:r w:rsidRPr="00096B60">
        <w:rPr>
          <w:sz w:val="24"/>
          <w:szCs w:val="24"/>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096B60" w:rsidRDefault="006022D5" w:rsidP="002F2474">
      <w:pPr>
        <w:spacing w:line="240" w:lineRule="auto"/>
        <w:ind w:right="6" w:firstLine="567"/>
        <w:rPr>
          <w:sz w:val="24"/>
          <w:szCs w:val="24"/>
        </w:rPr>
      </w:pPr>
      <w:r w:rsidRPr="00096B60">
        <w:rPr>
          <w:sz w:val="24"/>
          <w:szCs w:val="24"/>
        </w:rPr>
        <w:t>Температура. Связь температуры со средней кинетической энергией теплового движения частиц. Температурные шкалы.</w:t>
      </w:r>
    </w:p>
    <w:p w:rsidR="006022D5" w:rsidRPr="00096B60" w:rsidRDefault="006022D5" w:rsidP="002F2474">
      <w:pPr>
        <w:spacing w:line="240" w:lineRule="auto"/>
        <w:ind w:right="6" w:firstLine="567"/>
        <w:rPr>
          <w:sz w:val="24"/>
          <w:szCs w:val="24"/>
        </w:rPr>
      </w:pPr>
      <w:r w:rsidRPr="00096B60">
        <w:rPr>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096B60" w:rsidRDefault="006022D5" w:rsidP="002F2474">
      <w:pPr>
        <w:spacing w:line="240" w:lineRule="auto"/>
        <w:ind w:right="6" w:firstLine="567"/>
        <w:rPr>
          <w:sz w:val="24"/>
          <w:szCs w:val="24"/>
        </w:rPr>
      </w:pPr>
      <w:r w:rsidRPr="00096B60">
        <w:rPr>
          <w:sz w:val="24"/>
          <w:szCs w:val="24"/>
        </w:rPr>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096B60" w:rsidRDefault="006022D5" w:rsidP="002F2474">
      <w:pPr>
        <w:spacing w:line="240" w:lineRule="auto"/>
        <w:ind w:right="6" w:firstLine="567"/>
        <w:rPr>
          <w:sz w:val="24"/>
          <w:szCs w:val="24"/>
        </w:rPr>
      </w:pPr>
      <w:r w:rsidRPr="00096B60">
        <w:rPr>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096B60" w:rsidRDefault="006022D5" w:rsidP="002F2474">
      <w:pPr>
        <w:spacing w:line="240" w:lineRule="auto"/>
        <w:ind w:right="6" w:firstLine="567"/>
        <w:rPr>
          <w:sz w:val="24"/>
          <w:szCs w:val="24"/>
        </w:rPr>
      </w:pPr>
      <w:r w:rsidRPr="00096B60">
        <w:rPr>
          <w:sz w:val="24"/>
          <w:szCs w:val="24"/>
        </w:rPr>
        <w:t xml:space="preserve">Энергия топлива. Удельная теплота сгорания. </w:t>
      </w:r>
    </w:p>
    <w:p w:rsidR="006022D5" w:rsidRPr="00096B60" w:rsidRDefault="006022D5" w:rsidP="002F2474">
      <w:pPr>
        <w:spacing w:line="240" w:lineRule="auto"/>
        <w:ind w:right="6" w:firstLine="567"/>
        <w:rPr>
          <w:sz w:val="24"/>
          <w:szCs w:val="24"/>
        </w:rPr>
      </w:pPr>
      <w:r w:rsidRPr="00096B60">
        <w:rPr>
          <w:sz w:val="24"/>
          <w:szCs w:val="24"/>
        </w:rPr>
        <w:t>Принципы работы тепловых двигателей. КПД теплового двигателя. Тепловые двигатели и защита окружающей среды. Тепловые потери в теплосетях.</w:t>
      </w:r>
    </w:p>
    <w:p w:rsidR="006022D5" w:rsidRPr="00096B60" w:rsidRDefault="006022D5" w:rsidP="002F2474">
      <w:pPr>
        <w:spacing w:line="240" w:lineRule="auto"/>
        <w:ind w:right="6" w:firstLine="567"/>
        <w:rPr>
          <w:sz w:val="24"/>
          <w:szCs w:val="24"/>
        </w:rPr>
      </w:pPr>
      <w:r w:rsidRPr="00096B60">
        <w:rPr>
          <w:sz w:val="24"/>
          <w:szCs w:val="24"/>
        </w:rPr>
        <w:t>Закон сохранения и превращения энергии в механических и тепловых процессах.</w:t>
      </w:r>
    </w:p>
    <w:p w:rsidR="00291D3A" w:rsidRDefault="00291D3A" w:rsidP="002F2474">
      <w:pPr>
        <w:spacing w:line="240" w:lineRule="auto"/>
        <w:ind w:right="6" w:firstLine="567"/>
        <w:rPr>
          <w:b/>
          <w:sz w:val="24"/>
          <w:szCs w:val="24"/>
        </w:rPr>
      </w:pP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поверхностного натяжения, смачивания и капиллярных явлений.</w:t>
      </w:r>
    </w:p>
    <w:p w:rsidR="006022D5" w:rsidRPr="00096B60" w:rsidRDefault="006022D5" w:rsidP="002F2474">
      <w:pPr>
        <w:spacing w:line="240" w:lineRule="auto"/>
        <w:ind w:right="6" w:firstLine="567"/>
        <w:rPr>
          <w:sz w:val="24"/>
          <w:szCs w:val="24"/>
        </w:rPr>
      </w:pPr>
      <w:r w:rsidRPr="00096B60">
        <w:rPr>
          <w:sz w:val="24"/>
          <w:szCs w:val="24"/>
        </w:rPr>
        <w:t>Наблюдение теплового расширения тел.</w:t>
      </w:r>
    </w:p>
    <w:p w:rsidR="006022D5" w:rsidRPr="00096B60" w:rsidRDefault="006022D5" w:rsidP="002F2474">
      <w:pPr>
        <w:spacing w:line="240" w:lineRule="auto"/>
        <w:ind w:right="6" w:firstLine="567"/>
        <w:rPr>
          <w:sz w:val="24"/>
          <w:szCs w:val="24"/>
        </w:rPr>
      </w:pPr>
      <w:r w:rsidRPr="00096B60">
        <w:rPr>
          <w:sz w:val="24"/>
          <w:szCs w:val="24"/>
        </w:rPr>
        <w:t>Изменение давления газа при изменении объёма и нагревании или охлаждении.</w:t>
      </w:r>
    </w:p>
    <w:p w:rsidR="006022D5" w:rsidRPr="00096B60" w:rsidRDefault="006022D5" w:rsidP="002F2474">
      <w:pPr>
        <w:spacing w:line="240" w:lineRule="auto"/>
        <w:ind w:right="6" w:firstLine="567"/>
        <w:rPr>
          <w:sz w:val="24"/>
          <w:szCs w:val="24"/>
        </w:rPr>
      </w:pPr>
      <w:r w:rsidRPr="00096B60">
        <w:rPr>
          <w:sz w:val="24"/>
          <w:szCs w:val="24"/>
        </w:rPr>
        <w:t>Правила измерения температуры.</w:t>
      </w:r>
    </w:p>
    <w:p w:rsidR="006022D5" w:rsidRPr="00096B60" w:rsidRDefault="006022D5" w:rsidP="002F2474">
      <w:pPr>
        <w:spacing w:line="240" w:lineRule="auto"/>
        <w:ind w:right="6" w:firstLine="567"/>
        <w:rPr>
          <w:sz w:val="24"/>
          <w:szCs w:val="24"/>
        </w:rPr>
      </w:pPr>
      <w:r w:rsidRPr="00096B60">
        <w:rPr>
          <w:sz w:val="24"/>
          <w:szCs w:val="24"/>
        </w:rPr>
        <w:t>Виды теплопередачи.</w:t>
      </w:r>
    </w:p>
    <w:p w:rsidR="006022D5" w:rsidRPr="00096B60" w:rsidRDefault="006022D5" w:rsidP="002F2474">
      <w:pPr>
        <w:spacing w:line="240" w:lineRule="auto"/>
        <w:ind w:right="6" w:firstLine="567"/>
        <w:rPr>
          <w:sz w:val="24"/>
          <w:szCs w:val="24"/>
        </w:rPr>
      </w:pPr>
      <w:r w:rsidRPr="00096B60">
        <w:rPr>
          <w:sz w:val="24"/>
          <w:szCs w:val="24"/>
        </w:rPr>
        <w:t xml:space="preserve">Охлаждение при совершении работы. </w:t>
      </w:r>
    </w:p>
    <w:p w:rsidR="006022D5" w:rsidRPr="00096B60" w:rsidRDefault="006022D5" w:rsidP="002F2474">
      <w:pPr>
        <w:spacing w:line="240" w:lineRule="auto"/>
        <w:ind w:right="6" w:firstLine="567"/>
        <w:rPr>
          <w:sz w:val="24"/>
          <w:szCs w:val="24"/>
        </w:rPr>
      </w:pPr>
      <w:r w:rsidRPr="00096B60">
        <w:rPr>
          <w:sz w:val="24"/>
          <w:szCs w:val="24"/>
        </w:rPr>
        <w:t>Нагревание при совершении работы внешними силами.</w:t>
      </w:r>
    </w:p>
    <w:p w:rsidR="006022D5" w:rsidRPr="00096B60" w:rsidRDefault="006022D5" w:rsidP="002F2474">
      <w:pPr>
        <w:spacing w:line="240" w:lineRule="auto"/>
        <w:ind w:right="6" w:firstLine="567"/>
        <w:rPr>
          <w:sz w:val="24"/>
          <w:szCs w:val="24"/>
        </w:rPr>
      </w:pPr>
      <w:r w:rsidRPr="00096B60">
        <w:rPr>
          <w:sz w:val="24"/>
          <w:szCs w:val="24"/>
        </w:rPr>
        <w:t>Сравнение теплоёмкостей различных веществ.</w:t>
      </w:r>
    </w:p>
    <w:p w:rsidR="006022D5" w:rsidRPr="00096B60" w:rsidRDefault="006022D5" w:rsidP="002F2474">
      <w:pPr>
        <w:spacing w:line="240" w:lineRule="auto"/>
        <w:ind w:right="6" w:firstLine="567"/>
        <w:rPr>
          <w:sz w:val="24"/>
          <w:szCs w:val="24"/>
        </w:rPr>
      </w:pPr>
      <w:r w:rsidRPr="00096B60">
        <w:rPr>
          <w:sz w:val="24"/>
          <w:szCs w:val="24"/>
        </w:rPr>
        <w:t>Наблюдение кипения.</w:t>
      </w:r>
    </w:p>
    <w:p w:rsidR="006022D5" w:rsidRPr="00096B60" w:rsidRDefault="006022D5" w:rsidP="002F2474">
      <w:pPr>
        <w:spacing w:line="240" w:lineRule="auto"/>
        <w:ind w:right="6" w:firstLine="567"/>
        <w:rPr>
          <w:sz w:val="24"/>
          <w:szCs w:val="24"/>
        </w:rPr>
      </w:pPr>
      <w:r w:rsidRPr="00096B60">
        <w:rPr>
          <w:sz w:val="24"/>
          <w:szCs w:val="24"/>
        </w:rPr>
        <w:t>Наблюдение постоянства температуры при плавлении.</w:t>
      </w:r>
    </w:p>
    <w:p w:rsidR="006022D5" w:rsidRPr="00096B60" w:rsidRDefault="006022D5" w:rsidP="002F2474">
      <w:pPr>
        <w:spacing w:line="240" w:lineRule="auto"/>
        <w:ind w:right="6" w:firstLine="567"/>
        <w:rPr>
          <w:sz w:val="24"/>
          <w:szCs w:val="24"/>
        </w:rPr>
      </w:pPr>
      <w:r w:rsidRPr="00096B60">
        <w:rPr>
          <w:sz w:val="24"/>
          <w:szCs w:val="24"/>
        </w:rPr>
        <w:t>Модели тепловых двигателе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sz w:val="24"/>
          <w:szCs w:val="24"/>
        </w:rPr>
      </w:pPr>
      <w:r w:rsidRPr="00096B60">
        <w:rPr>
          <w:sz w:val="24"/>
          <w:szCs w:val="24"/>
        </w:rPr>
        <w:t>Опыты по выращиванию кристаллов поваренной соли или сахара.</w:t>
      </w:r>
    </w:p>
    <w:p w:rsidR="006022D5" w:rsidRPr="00096B60" w:rsidRDefault="006022D5" w:rsidP="002F2474">
      <w:pPr>
        <w:spacing w:line="240" w:lineRule="auto"/>
        <w:ind w:right="6" w:firstLine="567"/>
        <w:rPr>
          <w:sz w:val="24"/>
          <w:szCs w:val="24"/>
        </w:rPr>
      </w:pPr>
      <w:r w:rsidRPr="00096B60">
        <w:rPr>
          <w:sz w:val="24"/>
          <w:szCs w:val="24"/>
        </w:rPr>
        <w:t>Измерение температуры при помощи жидкостного термометра и датчика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жидкостей и твёрдых тел.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давления воздуха в баллоне шприца. </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давления воздуха от его объёма и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Проверка гипотезы линейной зависимости длины столбика жидкости в термометрической трубке от температуры. </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внутренней энергии тела в результате теплопередачи и работы внешних сил.</w:t>
      </w:r>
    </w:p>
    <w:p w:rsidR="006022D5" w:rsidRPr="00096B60" w:rsidRDefault="006022D5" w:rsidP="002F2474">
      <w:pPr>
        <w:spacing w:line="240" w:lineRule="auto"/>
        <w:ind w:right="6" w:firstLine="567"/>
        <w:rPr>
          <w:sz w:val="24"/>
          <w:szCs w:val="24"/>
        </w:rPr>
      </w:pPr>
      <w:r w:rsidRPr="00096B60">
        <w:rPr>
          <w:sz w:val="24"/>
          <w:szCs w:val="24"/>
        </w:rPr>
        <w:t>Исследование явления теплообмена при смешивании холодной и горячей воды.</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количества теплоты, полученного водой при теплообмене с нагретым металлическим цилиндром. </w:t>
      </w:r>
    </w:p>
    <w:p w:rsidR="006022D5" w:rsidRPr="00096B60" w:rsidRDefault="006022D5" w:rsidP="002F2474">
      <w:pPr>
        <w:spacing w:line="240" w:lineRule="auto"/>
        <w:ind w:right="6" w:firstLine="567"/>
        <w:rPr>
          <w:sz w:val="24"/>
          <w:szCs w:val="24"/>
        </w:rPr>
      </w:pPr>
      <w:r w:rsidRPr="00096B60">
        <w:rPr>
          <w:sz w:val="24"/>
          <w:szCs w:val="24"/>
        </w:rPr>
        <w:t>Определение мощности тепловых потерь (закон Ньютона-Рихман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ёмкости вещества.</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процесса испарения.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относительной влажности воздуха. </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ты плавления льда.</w:t>
      </w:r>
    </w:p>
    <w:p w:rsidR="006022D5" w:rsidRPr="00096B60" w:rsidRDefault="006022D5" w:rsidP="002F2474">
      <w:pPr>
        <w:spacing w:line="240" w:lineRule="auto"/>
        <w:ind w:right="6" w:firstLine="567"/>
        <w:rPr>
          <w:b/>
          <w:sz w:val="24"/>
          <w:szCs w:val="24"/>
        </w:rPr>
      </w:pPr>
      <w:r w:rsidRPr="00096B60">
        <w:rPr>
          <w:b/>
          <w:sz w:val="24"/>
          <w:szCs w:val="24"/>
        </w:rPr>
        <w:t>Электрические и магнитные явления.</w:t>
      </w:r>
    </w:p>
    <w:p w:rsidR="006022D5" w:rsidRPr="00096B60" w:rsidRDefault="006022D5" w:rsidP="002F2474">
      <w:pPr>
        <w:spacing w:line="240" w:lineRule="auto"/>
        <w:ind w:right="6" w:firstLine="567"/>
        <w:rPr>
          <w:sz w:val="24"/>
          <w:szCs w:val="24"/>
        </w:rPr>
      </w:pPr>
      <w:r w:rsidRPr="00096B60">
        <w:rPr>
          <w:sz w:val="24"/>
          <w:szCs w:val="24"/>
        </w:rPr>
        <w:t xml:space="preserve">Электризация тел. Два рода электрических зарядов. Взаимодействие заряженных тел. Закон Кулона. </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6022D5" w:rsidRPr="00096B60" w:rsidRDefault="006022D5" w:rsidP="002F2474">
      <w:pPr>
        <w:spacing w:line="240" w:lineRule="auto"/>
        <w:ind w:right="6" w:firstLine="567"/>
        <w:rPr>
          <w:sz w:val="24"/>
          <w:szCs w:val="24"/>
        </w:rPr>
      </w:pPr>
      <w:r w:rsidRPr="00096B60">
        <w:rPr>
          <w:sz w:val="24"/>
          <w:szCs w:val="24"/>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096B60" w:rsidRDefault="006022D5" w:rsidP="002F2474">
      <w:pPr>
        <w:spacing w:line="240" w:lineRule="auto"/>
        <w:ind w:right="6" w:firstLine="567"/>
        <w:rPr>
          <w:sz w:val="24"/>
          <w:szCs w:val="24"/>
        </w:rPr>
      </w:pPr>
      <w:r w:rsidRPr="00096B60">
        <w:rPr>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096B60" w:rsidRDefault="006022D5" w:rsidP="002F2474">
      <w:pPr>
        <w:spacing w:line="240" w:lineRule="auto"/>
        <w:ind w:right="6" w:firstLine="567"/>
        <w:rPr>
          <w:sz w:val="24"/>
          <w:szCs w:val="24"/>
        </w:rPr>
      </w:pPr>
      <w:r w:rsidRPr="00096B60">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096B60" w:rsidRDefault="006022D5" w:rsidP="002F2474">
      <w:pPr>
        <w:spacing w:line="240" w:lineRule="auto"/>
        <w:ind w:right="6" w:firstLine="567"/>
        <w:rPr>
          <w:sz w:val="24"/>
          <w:szCs w:val="24"/>
        </w:rPr>
      </w:pPr>
      <w:r w:rsidRPr="00096B60">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096B60" w:rsidRDefault="006022D5" w:rsidP="002F2474">
      <w:pPr>
        <w:spacing w:line="240" w:lineRule="auto"/>
        <w:ind w:right="6" w:firstLine="567"/>
        <w:rPr>
          <w:sz w:val="24"/>
          <w:szCs w:val="24"/>
        </w:rPr>
      </w:pPr>
      <w:r w:rsidRPr="00096B60">
        <w:rPr>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096B60" w:rsidRDefault="006022D5" w:rsidP="002F2474">
      <w:pPr>
        <w:spacing w:line="240" w:lineRule="auto"/>
        <w:ind w:right="6" w:firstLine="567"/>
        <w:rPr>
          <w:sz w:val="24"/>
          <w:szCs w:val="24"/>
        </w:rPr>
      </w:pPr>
      <w:r w:rsidRPr="00096B60">
        <w:rPr>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Электризация тел.</w:t>
      </w:r>
    </w:p>
    <w:p w:rsidR="006022D5" w:rsidRPr="00096B60" w:rsidRDefault="006022D5" w:rsidP="002F2474">
      <w:pPr>
        <w:spacing w:line="240" w:lineRule="auto"/>
        <w:ind w:right="6" w:firstLine="567"/>
        <w:rPr>
          <w:sz w:val="24"/>
          <w:szCs w:val="24"/>
        </w:rPr>
      </w:pPr>
      <w:r w:rsidRPr="00096B60">
        <w:rPr>
          <w:sz w:val="24"/>
          <w:szCs w:val="24"/>
        </w:rPr>
        <w:t>Два рода электрических зарядов и взаимодействие заряженных тел.</w:t>
      </w:r>
    </w:p>
    <w:p w:rsidR="006022D5" w:rsidRPr="00096B60" w:rsidRDefault="006022D5" w:rsidP="002F2474">
      <w:pPr>
        <w:spacing w:line="240" w:lineRule="auto"/>
        <w:ind w:right="6" w:firstLine="567"/>
        <w:rPr>
          <w:sz w:val="24"/>
          <w:szCs w:val="24"/>
        </w:rPr>
      </w:pPr>
      <w:r w:rsidRPr="00096B60">
        <w:rPr>
          <w:sz w:val="24"/>
          <w:szCs w:val="24"/>
        </w:rPr>
        <w:t>Устройство и действие электроскопа.</w:t>
      </w:r>
    </w:p>
    <w:p w:rsidR="006022D5" w:rsidRPr="00096B60" w:rsidRDefault="006022D5" w:rsidP="002F2474">
      <w:pPr>
        <w:spacing w:line="240" w:lineRule="auto"/>
        <w:ind w:right="6" w:firstLine="567"/>
        <w:rPr>
          <w:sz w:val="24"/>
          <w:szCs w:val="24"/>
        </w:rPr>
      </w:pPr>
      <w:r w:rsidRPr="00096B60">
        <w:rPr>
          <w:sz w:val="24"/>
          <w:szCs w:val="24"/>
        </w:rPr>
        <w:t xml:space="preserve">Электростатическая индукция. </w:t>
      </w:r>
    </w:p>
    <w:p w:rsidR="006022D5" w:rsidRPr="00096B60" w:rsidRDefault="006022D5" w:rsidP="002F2474">
      <w:pPr>
        <w:spacing w:line="240" w:lineRule="auto"/>
        <w:ind w:right="6" w:firstLine="567"/>
        <w:rPr>
          <w:sz w:val="24"/>
          <w:szCs w:val="24"/>
        </w:rPr>
      </w:pPr>
      <w:r w:rsidRPr="00096B60">
        <w:rPr>
          <w:sz w:val="24"/>
          <w:szCs w:val="24"/>
        </w:rPr>
        <w:t>Закон сохранения электрических зарядов.</w:t>
      </w:r>
    </w:p>
    <w:p w:rsidR="006022D5" w:rsidRPr="00096B60" w:rsidRDefault="006022D5" w:rsidP="002F2474">
      <w:pPr>
        <w:spacing w:line="240" w:lineRule="auto"/>
        <w:ind w:right="6" w:firstLine="567"/>
        <w:rPr>
          <w:sz w:val="24"/>
          <w:szCs w:val="24"/>
        </w:rPr>
      </w:pPr>
      <w:r w:rsidRPr="00096B60">
        <w:rPr>
          <w:sz w:val="24"/>
          <w:szCs w:val="24"/>
        </w:rPr>
        <w:t>Моделирование силовых линий электрического поля с помощью бумажных султанов.</w:t>
      </w:r>
    </w:p>
    <w:p w:rsidR="006022D5" w:rsidRPr="00096B60" w:rsidRDefault="006022D5" w:rsidP="002F2474">
      <w:pPr>
        <w:spacing w:line="240" w:lineRule="auto"/>
        <w:ind w:right="6" w:firstLine="567"/>
        <w:rPr>
          <w:sz w:val="24"/>
          <w:szCs w:val="24"/>
        </w:rPr>
      </w:pPr>
      <w:r w:rsidRPr="00096B60">
        <w:rPr>
          <w:sz w:val="24"/>
          <w:szCs w:val="24"/>
        </w:rPr>
        <w:t>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 xml:space="preserve">Источники постоянного тока. </w:t>
      </w:r>
    </w:p>
    <w:p w:rsidR="006022D5" w:rsidRPr="00096B60" w:rsidRDefault="006022D5" w:rsidP="002F2474">
      <w:pPr>
        <w:spacing w:line="240" w:lineRule="auto"/>
        <w:ind w:right="6" w:firstLine="567"/>
        <w:rPr>
          <w:sz w:val="24"/>
          <w:szCs w:val="24"/>
        </w:rPr>
      </w:pPr>
      <w:r w:rsidRPr="00096B60">
        <w:rPr>
          <w:sz w:val="24"/>
          <w:szCs w:val="24"/>
        </w:rPr>
        <w:t>Действия электрического тока.</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ий ток в жидкости. </w:t>
      </w:r>
    </w:p>
    <w:p w:rsidR="006022D5" w:rsidRPr="00096B60" w:rsidRDefault="006022D5" w:rsidP="002F2474">
      <w:pPr>
        <w:spacing w:line="240" w:lineRule="auto"/>
        <w:ind w:right="6" w:firstLine="567"/>
        <w:rPr>
          <w:sz w:val="24"/>
          <w:szCs w:val="24"/>
        </w:rPr>
      </w:pPr>
      <w:r w:rsidRPr="00096B60">
        <w:rPr>
          <w:sz w:val="24"/>
          <w:szCs w:val="24"/>
        </w:rPr>
        <w:t>Газовый разряд.</w:t>
      </w:r>
    </w:p>
    <w:p w:rsidR="006022D5" w:rsidRPr="00096B60" w:rsidRDefault="006022D5" w:rsidP="002F2474">
      <w:pPr>
        <w:spacing w:line="240" w:lineRule="auto"/>
        <w:ind w:right="6" w:firstLine="567"/>
        <w:rPr>
          <w:sz w:val="24"/>
          <w:szCs w:val="24"/>
        </w:rPr>
      </w:pPr>
      <w:r w:rsidRPr="00096B60">
        <w:rPr>
          <w:sz w:val="24"/>
          <w:szCs w:val="24"/>
        </w:rPr>
        <w:t xml:space="preserve">Измерение силы тока амперметром. </w:t>
      </w:r>
    </w:p>
    <w:p w:rsidR="006022D5" w:rsidRPr="00096B60" w:rsidRDefault="006022D5" w:rsidP="002F2474">
      <w:pPr>
        <w:spacing w:line="240" w:lineRule="auto"/>
        <w:ind w:right="6" w:firstLine="567"/>
        <w:rPr>
          <w:sz w:val="24"/>
          <w:szCs w:val="24"/>
        </w:rPr>
      </w:pPr>
      <w:r w:rsidRPr="00096B60">
        <w:rPr>
          <w:sz w:val="24"/>
          <w:szCs w:val="24"/>
        </w:rPr>
        <w:t xml:space="preserve">Измерение электрического напряжения вольтметром. </w:t>
      </w:r>
    </w:p>
    <w:p w:rsidR="006022D5" w:rsidRPr="00096B60" w:rsidRDefault="006022D5" w:rsidP="002F2474">
      <w:pPr>
        <w:spacing w:line="240" w:lineRule="auto"/>
        <w:ind w:right="6" w:firstLine="567"/>
        <w:rPr>
          <w:sz w:val="24"/>
          <w:szCs w:val="24"/>
        </w:rPr>
      </w:pPr>
      <w:r w:rsidRPr="00096B60">
        <w:rPr>
          <w:sz w:val="24"/>
          <w:szCs w:val="24"/>
        </w:rPr>
        <w:t xml:space="preserve">Реостат и магазин сопротивлений. </w:t>
      </w:r>
    </w:p>
    <w:p w:rsidR="006022D5" w:rsidRPr="00096B60" w:rsidRDefault="006022D5" w:rsidP="002F2474">
      <w:pPr>
        <w:spacing w:line="240" w:lineRule="auto"/>
        <w:ind w:right="6" w:firstLine="567"/>
        <w:rPr>
          <w:sz w:val="24"/>
          <w:szCs w:val="24"/>
        </w:rPr>
      </w:pPr>
      <w:r w:rsidRPr="00096B60">
        <w:rPr>
          <w:sz w:val="24"/>
          <w:szCs w:val="24"/>
        </w:rPr>
        <w:t>Взаимодействие постоянных магнитов.</w:t>
      </w:r>
    </w:p>
    <w:p w:rsidR="006022D5" w:rsidRPr="00096B60" w:rsidRDefault="006022D5" w:rsidP="002F2474">
      <w:pPr>
        <w:spacing w:line="240" w:lineRule="auto"/>
        <w:ind w:right="6" w:firstLine="567"/>
        <w:rPr>
          <w:sz w:val="24"/>
          <w:szCs w:val="24"/>
        </w:rPr>
      </w:pPr>
      <w:r w:rsidRPr="00096B60">
        <w:rPr>
          <w:sz w:val="24"/>
          <w:szCs w:val="24"/>
        </w:rPr>
        <w:t>Моделирование невозможности разделения полюсов магнита.</w:t>
      </w:r>
    </w:p>
    <w:p w:rsidR="006022D5" w:rsidRPr="00096B60" w:rsidRDefault="006022D5" w:rsidP="002F2474">
      <w:pPr>
        <w:spacing w:line="240" w:lineRule="auto"/>
        <w:ind w:right="6" w:firstLine="567"/>
        <w:rPr>
          <w:sz w:val="24"/>
          <w:szCs w:val="24"/>
        </w:rPr>
      </w:pPr>
      <w:r w:rsidRPr="00096B60">
        <w:rPr>
          <w:sz w:val="24"/>
          <w:szCs w:val="24"/>
        </w:rPr>
        <w:t>Моделирование магнитных полей постоянных магнитов.</w:t>
      </w:r>
    </w:p>
    <w:p w:rsidR="006022D5" w:rsidRPr="00096B60" w:rsidRDefault="006022D5" w:rsidP="002F2474">
      <w:pPr>
        <w:spacing w:line="240" w:lineRule="auto"/>
        <w:ind w:right="6" w:firstLine="567"/>
        <w:rPr>
          <w:sz w:val="24"/>
          <w:szCs w:val="24"/>
        </w:rPr>
      </w:pPr>
      <w:r w:rsidRPr="00096B60">
        <w:rPr>
          <w:sz w:val="24"/>
          <w:szCs w:val="24"/>
        </w:rPr>
        <w:t>Опыт Эрстеда.</w:t>
      </w:r>
    </w:p>
    <w:p w:rsidR="006022D5" w:rsidRPr="00096B60" w:rsidRDefault="006022D5" w:rsidP="002F2474">
      <w:pPr>
        <w:spacing w:line="240" w:lineRule="auto"/>
        <w:ind w:right="6" w:firstLine="567"/>
        <w:rPr>
          <w:sz w:val="24"/>
          <w:szCs w:val="24"/>
        </w:rPr>
      </w:pPr>
      <w:r w:rsidRPr="00096B60">
        <w:rPr>
          <w:sz w:val="24"/>
          <w:szCs w:val="24"/>
        </w:rPr>
        <w:t>Магнитное поле тока. Электромагнит.</w:t>
      </w:r>
    </w:p>
    <w:p w:rsidR="006022D5" w:rsidRPr="00096B60" w:rsidRDefault="006022D5" w:rsidP="002F2474">
      <w:pPr>
        <w:spacing w:line="240" w:lineRule="auto"/>
        <w:ind w:right="6" w:firstLine="567"/>
        <w:rPr>
          <w:sz w:val="24"/>
          <w:szCs w:val="24"/>
        </w:rPr>
      </w:pPr>
      <w:r w:rsidRPr="00096B60">
        <w:rPr>
          <w:sz w:val="24"/>
          <w:szCs w:val="24"/>
        </w:rPr>
        <w:t>Действие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Электродвигатель постоянного тока.</w:t>
      </w:r>
    </w:p>
    <w:p w:rsidR="006022D5" w:rsidRPr="00096B60" w:rsidRDefault="006022D5" w:rsidP="002F2474">
      <w:pPr>
        <w:spacing w:line="240" w:lineRule="auto"/>
        <w:ind w:right="6" w:firstLine="567"/>
        <w:rPr>
          <w:sz w:val="24"/>
          <w:szCs w:val="24"/>
        </w:rPr>
      </w:pPr>
      <w:r w:rsidRPr="00096B60">
        <w:rPr>
          <w:sz w:val="24"/>
          <w:szCs w:val="24"/>
        </w:rPr>
        <w:t>Опыты Фарадея.</w:t>
      </w:r>
    </w:p>
    <w:p w:rsidR="006022D5" w:rsidRPr="00096B60" w:rsidRDefault="006022D5" w:rsidP="002F2474">
      <w:pPr>
        <w:spacing w:line="240" w:lineRule="auto"/>
        <w:ind w:right="6" w:firstLine="567"/>
        <w:rPr>
          <w:sz w:val="24"/>
          <w:szCs w:val="24"/>
        </w:rPr>
      </w:pPr>
      <w:r w:rsidRPr="00096B60">
        <w:rPr>
          <w:sz w:val="24"/>
          <w:szCs w:val="24"/>
        </w:rPr>
        <w:t>Электрогенератор постоянного ток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наблюдению электризации тел при соприкосновении и индукцией.</w:t>
      </w:r>
    </w:p>
    <w:p w:rsidR="006022D5" w:rsidRPr="00096B60" w:rsidRDefault="006022D5" w:rsidP="002F2474">
      <w:pPr>
        <w:spacing w:line="240" w:lineRule="auto"/>
        <w:ind w:right="6" w:firstLine="567"/>
        <w:rPr>
          <w:sz w:val="24"/>
          <w:szCs w:val="24"/>
        </w:rPr>
      </w:pPr>
      <w:r w:rsidRPr="00096B60">
        <w:rPr>
          <w:sz w:val="24"/>
          <w:szCs w:val="24"/>
        </w:rPr>
        <w:t>Исследование действия электрического поля на 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Сборка и испытание электрической цепи постоянного тока.</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ока, протекающего через резистор, от напряжения на резисторе и сопротивления резистор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го сопротивления проводника.</w:t>
      </w:r>
    </w:p>
    <w:p w:rsidR="006022D5" w:rsidRPr="00096B60" w:rsidRDefault="006022D5" w:rsidP="002F2474">
      <w:pPr>
        <w:spacing w:line="240" w:lineRule="auto"/>
        <w:ind w:right="6" w:firstLine="567"/>
        <w:rPr>
          <w:sz w:val="24"/>
          <w:szCs w:val="24"/>
        </w:rPr>
      </w:pPr>
      <w:r w:rsidRPr="00096B60">
        <w:rPr>
          <w:sz w:val="24"/>
          <w:szCs w:val="24"/>
        </w:rPr>
        <w:t>Проверка правила сложения напряжений при последовательном соединении двух резисторов.</w:t>
      </w:r>
    </w:p>
    <w:p w:rsidR="006022D5" w:rsidRPr="00096B60" w:rsidRDefault="006022D5" w:rsidP="002F2474">
      <w:pPr>
        <w:spacing w:line="240" w:lineRule="auto"/>
        <w:ind w:right="6" w:firstLine="567"/>
        <w:rPr>
          <w:sz w:val="24"/>
          <w:szCs w:val="24"/>
        </w:rPr>
      </w:pPr>
      <w:r w:rsidRPr="00096B60">
        <w:rPr>
          <w:sz w:val="24"/>
          <w:szCs w:val="24"/>
        </w:rPr>
        <w:t>Проверка правила для силы тока при параллельном соединении резисторов.</w:t>
      </w:r>
    </w:p>
    <w:p w:rsidR="006022D5" w:rsidRPr="00096B60" w:rsidRDefault="006022D5" w:rsidP="002F2474">
      <w:pPr>
        <w:spacing w:line="240" w:lineRule="auto"/>
        <w:ind w:right="6" w:firstLine="567"/>
        <w:rPr>
          <w:sz w:val="24"/>
          <w:szCs w:val="24"/>
        </w:rPr>
      </w:pPr>
      <w:r w:rsidRPr="00096B60">
        <w:rPr>
          <w:sz w:val="24"/>
          <w:szCs w:val="24"/>
        </w:rPr>
        <w:t>Определение ЭДС и внутреннего сопротивления источника тока.</w:t>
      </w:r>
    </w:p>
    <w:p w:rsidR="006022D5" w:rsidRPr="00096B60" w:rsidRDefault="006022D5" w:rsidP="002F2474">
      <w:pPr>
        <w:spacing w:line="240" w:lineRule="auto"/>
        <w:ind w:right="6" w:firstLine="567"/>
        <w:rPr>
          <w:sz w:val="24"/>
          <w:szCs w:val="24"/>
        </w:rPr>
      </w:pPr>
      <w:r w:rsidRPr="00096B60">
        <w:rPr>
          <w:sz w:val="24"/>
          <w:szCs w:val="24"/>
        </w:rPr>
        <w:t>Проверка правил Кирхгофа.</w:t>
      </w:r>
    </w:p>
    <w:p w:rsidR="006022D5" w:rsidRPr="00096B60" w:rsidRDefault="006022D5" w:rsidP="002F2474">
      <w:pPr>
        <w:spacing w:line="240" w:lineRule="auto"/>
        <w:ind w:right="6" w:firstLine="567"/>
        <w:rPr>
          <w:sz w:val="24"/>
          <w:szCs w:val="24"/>
        </w:rPr>
      </w:pPr>
      <w:r w:rsidRPr="00096B60">
        <w:rPr>
          <w:sz w:val="24"/>
          <w:szCs w:val="24"/>
        </w:rPr>
        <w:t>Проверка выполнения закона Ома для полной цепи.</w:t>
      </w:r>
    </w:p>
    <w:p w:rsidR="006022D5" w:rsidRPr="00096B60" w:rsidRDefault="006022D5" w:rsidP="002F2474">
      <w:pPr>
        <w:spacing w:line="240" w:lineRule="auto"/>
        <w:ind w:right="6" w:firstLine="567"/>
        <w:rPr>
          <w:sz w:val="24"/>
          <w:szCs w:val="24"/>
        </w:rPr>
      </w:pPr>
      <w:r w:rsidRPr="00096B60">
        <w:rPr>
          <w:sz w:val="24"/>
          <w:szCs w:val="24"/>
        </w:rPr>
        <w:t>Изучение вольтамперных характеристик нелинейных элементов (лампы накаливания или полупроводникового диода).</w:t>
      </w:r>
    </w:p>
    <w:p w:rsidR="006022D5" w:rsidRPr="00096B60" w:rsidRDefault="006022D5" w:rsidP="002F2474">
      <w:pPr>
        <w:spacing w:line="240" w:lineRule="auto"/>
        <w:ind w:right="6" w:firstLine="567"/>
        <w:rPr>
          <w:sz w:val="24"/>
          <w:szCs w:val="24"/>
        </w:rPr>
      </w:pPr>
      <w:r w:rsidRPr="00096B60">
        <w:rPr>
          <w:sz w:val="24"/>
          <w:szCs w:val="24"/>
        </w:rPr>
        <w:t>Определение работы электрического тока, идущего через резистор.</w:t>
      </w:r>
    </w:p>
    <w:p w:rsidR="006022D5" w:rsidRPr="00096B60" w:rsidRDefault="006022D5" w:rsidP="002F2474">
      <w:pPr>
        <w:spacing w:line="240" w:lineRule="auto"/>
        <w:ind w:right="6" w:firstLine="567"/>
        <w:rPr>
          <w:sz w:val="24"/>
          <w:szCs w:val="24"/>
        </w:rPr>
      </w:pPr>
      <w:r w:rsidRPr="00096B60">
        <w:rPr>
          <w:sz w:val="24"/>
          <w:szCs w:val="24"/>
        </w:rPr>
        <w:t>Определение мощности электрического тока, выделяемой на резисторе.</w:t>
      </w:r>
    </w:p>
    <w:p w:rsidR="006022D5" w:rsidRPr="00096B60" w:rsidRDefault="006022D5" w:rsidP="002F2474">
      <w:pPr>
        <w:spacing w:line="240" w:lineRule="auto"/>
        <w:ind w:right="6" w:firstLine="567"/>
        <w:rPr>
          <w:sz w:val="24"/>
          <w:szCs w:val="24"/>
        </w:rPr>
      </w:pPr>
      <w:r w:rsidRPr="00096B60">
        <w:rPr>
          <w:sz w:val="24"/>
          <w:szCs w:val="24"/>
        </w:rPr>
        <w:t>Определение КПД нагревателя.</w:t>
      </w:r>
    </w:p>
    <w:p w:rsidR="006022D5" w:rsidRPr="00096B60" w:rsidRDefault="006022D5" w:rsidP="002F2474">
      <w:pPr>
        <w:spacing w:line="240" w:lineRule="auto"/>
        <w:ind w:right="6" w:firstLine="567"/>
        <w:rPr>
          <w:sz w:val="24"/>
          <w:szCs w:val="24"/>
        </w:rPr>
      </w:pPr>
      <w:r w:rsidRPr="00096B60">
        <w:rPr>
          <w:sz w:val="24"/>
          <w:szCs w:val="24"/>
        </w:rPr>
        <w:t>Исследование магнитного взаимодействия постоянных магнитов.</w:t>
      </w:r>
    </w:p>
    <w:p w:rsidR="006022D5" w:rsidRPr="00096B60" w:rsidRDefault="006022D5" w:rsidP="002F2474">
      <w:pPr>
        <w:spacing w:line="240" w:lineRule="auto"/>
        <w:ind w:right="6" w:firstLine="567"/>
        <w:rPr>
          <w:sz w:val="24"/>
          <w:szCs w:val="24"/>
        </w:rPr>
      </w:pPr>
      <w:r w:rsidRPr="00096B60">
        <w:rPr>
          <w:sz w:val="24"/>
          <w:szCs w:val="24"/>
        </w:rPr>
        <w:t>Изучение магнитного поля постоянных магнитов при их объединении и разделении.</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действия электрического тока на магнитную стрелку.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096B60" w:rsidRDefault="006022D5" w:rsidP="002F2474">
      <w:pPr>
        <w:spacing w:line="240" w:lineRule="auto"/>
        <w:ind w:right="6" w:firstLine="567"/>
        <w:rPr>
          <w:sz w:val="24"/>
          <w:szCs w:val="24"/>
        </w:rPr>
      </w:pPr>
      <w:r w:rsidRPr="00096B60">
        <w:rPr>
          <w:sz w:val="24"/>
          <w:szCs w:val="24"/>
        </w:rPr>
        <w:t>Изучение действия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 xml:space="preserve">Конструирование и изучение работы электродвигателя. </w:t>
      </w:r>
    </w:p>
    <w:p w:rsidR="006022D5" w:rsidRPr="00096B60" w:rsidRDefault="006022D5" w:rsidP="002F2474">
      <w:pPr>
        <w:spacing w:line="240" w:lineRule="auto"/>
        <w:ind w:right="6" w:firstLine="567"/>
        <w:rPr>
          <w:sz w:val="24"/>
          <w:szCs w:val="24"/>
        </w:rPr>
      </w:pPr>
      <w:r w:rsidRPr="00096B60">
        <w:rPr>
          <w:sz w:val="24"/>
          <w:szCs w:val="24"/>
        </w:rPr>
        <w:t>Измерение КПД электродвигательной установки.</w:t>
      </w:r>
    </w:p>
    <w:p w:rsidR="006022D5" w:rsidRPr="00096B60" w:rsidRDefault="006022D5" w:rsidP="002F2474">
      <w:pPr>
        <w:spacing w:line="240" w:lineRule="auto"/>
        <w:ind w:right="6" w:firstLine="567"/>
        <w:rPr>
          <w:sz w:val="24"/>
          <w:szCs w:val="24"/>
        </w:rPr>
      </w:pPr>
      <w:r w:rsidRPr="00096B60">
        <w:rPr>
          <w:sz w:val="24"/>
          <w:szCs w:val="24"/>
        </w:rPr>
        <w:t>Опыты по исследованию явления электромагнитной индукции: исследование изменений значения и направления индукционного тока.</w:t>
      </w:r>
    </w:p>
    <w:p w:rsidR="00096B60" w:rsidRPr="00096B60" w:rsidRDefault="00096B60" w:rsidP="002F2474">
      <w:pPr>
        <w:spacing w:line="240" w:lineRule="auto"/>
        <w:ind w:right="6" w:firstLine="567"/>
        <w:rPr>
          <w:sz w:val="24"/>
          <w:szCs w:val="24"/>
        </w:rPr>
      </w:pPr>
    </w:p>
    <w:p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9 классе</w:t>
      </w:r>
    </w:p>
    <w:p w:rsidR="00096B60" w:rsidRPr="00096B60" w:rsidRDefault="00096B60" w:rsidP="002F2474">
      <w:pPr>
        <w:spacing w:line="240" w:lineRule="auto"/>
        <w:ind w:right="6" w:firstLine="567"/>
        <w:rPr>
          <w:sz w:val="24"/>
          <w:szCs w:val="24"/>
        </w:rPr>
      </w:pPr>
    </w:p>
    <w:p w:rsidR="006022D5" w:rsidRPr="00096B60" w:rsidRDefault="006022D5" w:rsidP="002F2474">
      <w:pPr>
        <w:spacing w:line="240" w:lineRule="auto"/>
        <w:ind w:right="6" w:firstLine="567"/>
        <w:rPr>
          <w:b/>
          <w:sz w:val="24"/>
          <w:szCs w:val="24"/>
        </w:rPr>
      </w:pPr>
      <w:r w:rsidRPr="00096B60">
        <w:rPr>
          <w:b/>
          <w:sz w:val="24"/>
          <w:szCs w:val="24"/>
        </w:rPr>
        <w:t>Механические явления.</w:t>
      </w:r>
    </w:p>
    <w:p w:rsidR="006022D5" w:rsidRPr="00096B60" w:rsidRDefault="006022D5" w:rsidP="002F2474">
      <w:pPr>
        <w:spacing w:line="240" w:lineRule="auto"/>
        <w:ind w:right="6" w:firstLine="567"/>
        <w:rPr>
          <w:sz w:val="24"/>
          <w:szCs w:val="24"/>
        </w:rPr>
      </w:pPr>
      <w:r w:rsidRPr="00096B60">
        <w:rPr>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096B60" w:rsidRDefault="006022D5" w:rsidP="002F2474">
      <w:pPr>
        <w:spacing w:line="240" w:lineRule="auto"/>
        <w:ind w:right="6" w:firstLine="567"/>
        <w:rPr>
          <w:sz w:val="24"/>
          <w:szCs w:val="24"/>
        </w:rPr>
      </w:pPr>
      <w:r w:rsidRPr="00096B60">
        <w:rPr>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096B60" w:rsidRDefault="006022D5" w:rsidP="002F2474">
      <w:pPr>
        <w:spacing w:line="240" w:lineRule="auto"/>
        <w:ind w:right="6" w:firstLine="567"/>
        <w:rPr>
          <w:sz w:val="24"/>
          <w:szCs w:val="24"/>
        </w:rPr>
      </w:pPr>
      <w:r w:rsidRPr="00096B60">
        <w:rPr>
          <w:sz w:val="24"/>
          <w:szCs w:val="24"/>
        </w:rPr>
        <w:t xml:space="preserve">Ускорение. Равноускоренное прямолинейное движение. Ускорение свободного падения. Опыты Галилея. </w:t>
      </w:r>
    </w:p>
    <w:p w:rsidR="006022D5" w:rsidRPr="00096B60" w:rsidRDefault="006022D5" w:rsidP="002F2474">
      <w:pPr>
        <w:spacing w:line="240" w:lineRule="auto"/>
        <w:ind w:right="6" w:firstLine="567"/>
        <w:rPr>
          <w:sz w:val="24"/>
          <w:szCs w:val="24"/>
        </w:rPr>
      </w:pPr>
      <w:r w:rsidRPr="00096B60">
        <w:rPr>
          <w:sz w:val="24"/>
          <w:szCs w:val="24"/>
        </w:rPr>
        <w:t>Графическая интерпретация ускорения, скорости, пройденного пути и перемещения дл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Движение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096B60" w:rsidRDefault="006022D5" w:rsidP="002F2474">
      <w:pPr>
        <w:spacing w:line="240" w:lineRule="auto"/>
        <w:ind w:right="6" w:firstLine="567"/>
        <w:rPr>
          <w:sz w:val="24"/>
          <w:szCs w:val="24"/>
        </w:rPr>
      </w:pPr>
      <w:r w:rsidRPr="00096B60">
        <w:rPr>
          <w:sz w:val="24"/>
          <w:szCs w:val="24"/>
        </w:rPr>
        <w:t>Вектор силы. Равнодействующая сила.</w:t>
      </w:r>
    </w:p>
    <w:p w:rsidR="006022D5" w:rsidRPr="00096B60" w:rsidRDefault="006022D5" w:rsidP="002F2474">
      <w:pPr>
        <w:spacing w:line="240" w:lineRule="auto"/>
        <w:ind w:right="6" w:firstLine="567"/>
        <w:rPr>
          <w:sz w:val="24"/>
          <w:szCs w:val="24"/>
        </w:rPr>
      </w:pPr>
      <w:r w:rsidRPr="00096B60">
        <w:rPr>
          <w:sz w:val="24"/>
          <w:szCs w:val="24"/>
        </w:rPr>
        <w:t xml:space="preserve">Первый закон Ньютона. Второй закон Ньютона. Третий закон Ньютона. Принцип суперпозиции сил. </w:t>
      </w:r>
    </w:p>
    <w:p w:rsidR="006022D5" w:rsidRPr="00096B60" w:rsidRDefault="006022D5" w:rsidP="002F2474">
      <w:pPr>
        <w:spacing w:line="240" w:lineRule="auto"/>
        <w:ind w:right="6" w:firstLine="567"/>
        <w:rPr>
          <w:sz w:val="24"/>
          <w:szCs w:val="24"/>
        </w:rPr>
      </w:pPr>
      <w:r w:rsidRPr="00096B60">
        <w:rPr>
          <w:sz w:val="24"/>
          <w:szCs w:val="24"/>
        </w:rPr>
        <w:t>Сила упругости. Закон Гука. Сила трения: сила трения скольжения, сила трения покоя, другие виды трения. Коэффициент трения.</w:t>
      </w:r>
    </w:p>
    <w:p w:rsidR="006022D5" w:rsidRPr="00096B60" w:rsidRDefault="006022D5" w:rsidP="002F2474">
      <w:pPr>
        <w:spacing w:line="240" w:lineRule="auto"/>
        <w:ind w:right="6" w:firstLine="567"/>
        <w:rPr>
          <w:sz w:val="24"/>
          <w:szCs w:val="24"/>
        </w:rPr>
      </w:pPr>
      <w:r w:rsidRPr="00096B60">
        <w:rPr>
          <w:sz w:val="24"/>
          <w:szCs w:val="24"/>
        </w:rPr>
        <w:t>Движение тел по окружности под действием нескольких сил.</w:t>
      </w:r>
    </w:p>
    <w:p w:rsidR="006022D5" w:rsidRPr="00096B60" w:rsidRDefault="006022D5" w:rsidP="002F2474">
      <w:pPr>
        <w:spacing w:line="240" w:lineRule="auto"/>
        <w:ind w:right="6" w:firstLine="567"/>
        <w:rPr>
          <w:sz w:val="24"/>
          <w:szCs w:val="24"/>
        </w:rPr>
      </w:pPr>
      <w:r w:rsidRPr="00096B60">
        <w:rPr>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096B60" w:rsidRDefault="006022D5" w:rsidP="002F2474">
      <w:pPr>
        <w:spacing w:line="240" w:lineRule="auto"/>
        <w:ind w:right="6" w:firstLine="567"/>
        <w:rPr>
          <w:sz w:val="24"/>
          <w:szCs w:val="24"/>
        </w:rPr>
      </w:pPr>
      <w:r w:rsidRPr="00096B60">
        <w:rPr>
          <w:sz w:val="24"/>
          <w:szCs w:val="24"/>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096B60" w:rsidRDefault="006022D5" w:rsidP="002F2474">
      <w:pPr>
        <w:spacing w:line="240" w:lineRule="auto"/>
        <w:ind w:right="6" w:firstLine="567"/>
        <w:rPr>
          <w:sz w:val="24"/>
          <w:szCs w:val="24"/>
        </w:rPr>
      </w:pPr>
      <w:r w:rsidRPr="00096B60">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096B60" w:rsidRDefault="006022D5" w:rsidP="002F2474">
      <w:pPr>
        <w:spacing w:line="240" w:lineRule="auto"/>
        <w:ind w:right="6" w:firstLine="567"/>
        <w:rPr>
          <w:sz w:val="24"/>
          <w:szCs w:val="24"/>
        </w:rPr>
      </w:pPr>
      <w:r w:rsidRPr="00096B60">
        <w:rPr>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096B60" w:rsidRDefault="006022D5" w:rsidP="002F2474">
      <w:pPr>
        <w:spacing w:line="240" w:lineRule="auto"/>
        <w:ind w:right="6" w:firstLine="567"/>
        <w:rPr>
          <w:sz w:val="24"/>
          <w:szCs w:val="24"/>
        </w:rPr>
      </w:pPr>
      <w:r w:rsidRPr="00096B60">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 относительно разных тел отсчёта.</w:t>
      </w:r>
    </w:p>
    <w:p w:rsidR="006022D5" w:rsidRPr="00096B60" w:rsidRDefault="006022D5" w:rsidP="002F2474">
      <w:pPr>
        <w:spacing w:line="240" w:lineRule="auto"/>
        <w:ind w:right="6" w:firstLine="567"/>
        <w:rPr>
          <w:sz w:val="24"/>
          <w:szCs w:val="24"/>
        </w:rPr>
      </w:pPr>
      <w:r w:rsidRPr="00096B60">
        <w:rPr>
          <w:sz w:val="24"/>
          <w:szCs w:val="24"/>
        </w:rPr>
        <w:t xml:space="preserve">Сравнение путей и траекторий движения одного и того же тела относительно разных тел отсчёта. </w:t>
      </w:r>
    </w:p>
    <w:p w:rsidR="006022D5" w:rsidRPr="00096B60" w:rsidRDefault="006022D5" w:rsidP="002F2474">
      <w:pPr>
        <w:spacing w:line="240" w:lineRule="auto"/>
        <w:ind w:right="6" w:firstLine="567"/>
        <w:rPr>
          <w:sz w:val="24"/>
          <w:szCs w:val="24"/>
        </w:rPr>
      </w:pPr>
      <w:r w:rsidRPr="00096B60">
        <w:rPr>
          <w:sz w:val="24"/>
          <w:szCs w:val="24"/>
        </w:rPr>
        <w:t>Измерение скорости и ускорени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Исследование признаков равноускорен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вижения тела по окружност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096B60" w:rsidRDefault="006022D5" w:rsidP="002F2474">
      <w:pPr>
        <w:spacing w:line="240" w:lineRule="auto"/>
        <w:ind w:right="6" w:firstLine="567"/>
        <w:rPr>
          <w:sz w:val="24"/>
          <w:szCs w:val="24"/>
        </w:rPr>
      </w:pPr>
      <w:r w:rsidRPr="00096B60">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096B60" w:rsidRDefault="006022D5" w:rsidP="002F2474">
      <w:pPr>
        <w:spacing w:line="240" w:lineRule="auto"/>
        <w:ind w:right="6" w:firstLine="567"/>
        <w:rPr>
          <w:sz w:val="24"/>
          <w:szCs w:val="24"/>
        </w:rPr>
      </w:pPr>
      <w:r w:rsidRPr="00096B60">
        <w:rPr>
          <w:sz w:val="24"/>
          <w:szCs w:val="24"/>
        </w:rPr>
        <w:t>Зависимость ускорения тела от его массы и действующей на него силы.</w:t>
      </w:r>
    </w:p>
    <w:p w:rsidR="006022D5" w:rsidRPr="00096B60" w:rsidRDefault="006022D5" w:rsidP="002F2474">
      <w:pPr>
        <w:spacing w:line="240" w:lineRule="auto"/>
        <w:ind w:right="6" w:firstLine="567"/>
        <w:rPr>
          <w:sz w:val="24"/>
          <w:szCs w:val="24"/>
        </w:rPr>
      </w:pPr>
      <w:r w:rsidRPr="00096B60">
        <w:rPr>
          <w:sz w:val="24"/>
          <w:szCs w:val="24"/>
        </w:rPr>
        <w:t xml:space="preserve">Наблюдение равенства сил при взаимодействии тел. </w:t>
      </w:r>
    </w:p>
    <w:p w:rsidR="006022D5" w:rsidRPr="00096B60" w:rsidRDefault="006022D5" w:rsidP="002F2474">
      <w:pPr>
        <w:spacing w:line="240" w:lineRule="auto"/>
        <w:ind w:right="6" w:firstLine="567"/>
        <w:rPr>
          <w:sz w:val="24"/>
          <w:szCs w:val="24"/>
        </w:rPr>
      </w:pPr>
      <w:r w:rsidRPr="00096B60">
        <w:rPr>
          <w:sz w:val="24"/>
          <w:szCs w:val="24"/>
        </w:rPr>
        <w:t>Изменение веса тела при ускоренном движении.</w:t>
      </w:r>
    </w:p>
    <w:p w:rsidR="006022D5" w:rsidRPr="00096B60" w:rsidRDefault="006022D5" w:rsidP="002F2474">
      <w:pPr>
        <w:spacing w:line="240" w:lineRule="auto"/>
        <w:ind w:right="6" w:firstLine="567"/>
        <w:rPr>
          <w:sz w:val="24"/>
          <w:szCs w:val="24"/>
        </w:rPr>
      </w:pPr>
      <w:r w:rsidRPr="00096B60">
        <w:rPr>
          <w:sz w:val="24"/>
          <w:szCs w:val="24"/>
        </w:rPr>
        <w:t>Передача импульса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Преобразования энерги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абсолютно не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Наблюдение реактивного движения.</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свободном падении.</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движении тела под действием пружины.</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Конструирование тракта для разгона и дальнейшего равномерного движения шарика или тележки.</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движения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ускорения тела при равноускоренном движении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ути от времени при равноускоренном движении без начальной скорости.</w:t>
      </w:r>
    </w:p>
    <w:p w:rsidR="006022D5" w:rsidRPr="00096B60" w:rsidRDefault="006022D5" w:rsidP="002F2474">
      <w:pPr>
        <w:spacing w:line="240" w:lineRule="auto"/>
        <w:ind w:right="6" w:firstLine="567"/>
        <w:rPr>
          <w:sz w:val="24"/>
          <w:szCs w:val="24"/>
        </w:rPr>
      </w:pPr>
      <w:r w:rsidRPr="00096B60">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096B60" w:rsidRDefault="006022D5" w:rsidP="002F2474">
      <w:pPr>
        <w:spacing w:line="240" w:lineRule="auto"/>
        <w:ind w:right="6" w:firstLine="567"/>
        <w:rPr>
          <w:sz w:val="24"/>
          <w:szCs w:val="24"/>
        </w:rPr>
      </w:pPr>
      <w:r w:rsidRPr="00096B60">
        <w:rPr>
          <w:sz w:val="24"/>
          <w:szCs w:val="24"/>
        </w:rPr>
        <w:t>Исследование движения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рения скольжения от силы нормального давления.</w:t>
      </w:r>
    </w:p>
    <w:p w:rsidR="006022D5" w:rsidRPr="00096B60" w:rsidRDefault="006022D5" w:rsidP="002F2474">
      <w:pPr>
        <w:spacing w:line="240" w:lineRule="auto"/>
        <w:ind w:right="6" w:firstLine="567"/>
        <w:rPr>
          <w:sz w:val="24"/>
          <w:szCs w:val="24"/>
        </w:rPr>
      </w:pPr>
      <w:r w:rsidRPr="00096B60">
        <w:rPr>
          <w:sz w:val="24"/>
          <w:szCs w:val="24"/>
        </w:rPr>
        <w:t>Определение коэффициента трения скольжения.</w:t>
      </w:r>
    </w:p>
    <w:p w:rsidR="006022D5" w:rsidRPr="00096B60" w:rsidRDefault="006022D5" w:rsidP="002F2474">
      <w:pPr>
        <w:spacing w:line="240" w:lineRule="auto"/>
        <w:ind w:right="6" w:firstLine="567"/>
        <w:rPr>
          <w:sz w:val="24"/>
          <w:szCs w:val="24"/>
        </w:rPr>
      </w:pPr>
      <w:r w:rsidRPr="00096B60">
        <w:rPr>
          <w:sz w:val="24"/>
          <w:szCs w:val="24"/>
        </w:rPr>
        <w:t>Определение жёсткости пружин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упругости, возникающей в пружине, от степени деформации пружины.</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трения при равномерном движении тела по горизонтальной поверхности.</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а с использованием неподвижного и подвижного блоков.</w:t>
      </w:r>
    </w:p>
    <w:p w:rsidR="006022D5" w:rsidRPr="00096B60" w:rsidRDefault="006022D5" w:rsidP="002F2474">
      <w:pPr>
        <w:spacing w:line="240" w:lineRule="auto"/>
        <w:ind w:right="6" w:firstLine="567"/>
        <w:rPr>
          <w:b/>
          <w:sz w:val="24"/>
          <w:szCs w:val="24"/>
        </w:rPr>
      </w:pPr>
      <w:r w:rsidRPr="00096B60">
        <w:rPr>
          <w:b/>
          <w:sz w:val="24"/>
          <w:szCs w:val="24"/>
        </w:rPr>
        <w:t>Механические колебания и волны.</w:t>
      </w:r>
    </w:p>
    <w:p w:rsidR="006022D5" w:rsidRPr="00096B60" w:rsidRDefault="006022D5" w:rsidP="002F2474">
      <w:pPr>
        <w:spacing w:line="240" w:lineRule="auto"/>
        <w:ind w:right="6" w:firstLine="567"/>
        <w:rPr>
          <w:sz w:val="24"/>
          <w:szCs w:val="24"/>
        </w:rPr>
      </w:pPr>
      <w:r w:rsidRPr="00096B60">
        <w:rPr>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096B60" w:rsidRDefault="006022D5" w:rsidP="002F2474">
      <w:pPr>
        <w:spacing w:line="240" w:lineRule="auto"/>
        <w:ind w:right="6" w:firstLine="567"/>
        <w:rPr>
          <w:sz w:val="24"/>
          <w:szCs w:val="24"/>
        </w:rPr>
      </w:pPr>
      <w:r w:rsidRPr="00096B60">
        <w:rPr>
          <w:sz w:val="24"/>
          <w:szCs w:val="24"/>
        </w:rPr>
        <w:t>Математический и пружинный маятники. Превращение энергии при колебательном движении.</w:t>
      </w:r>
    </w:p>
    <w:p w:rsidR="006022D5" w:rsidRPr="00096B60" w:rsidRDefault="006022D5" w:rsidP="002F2474">
      <w:pPr>
        <w:spacing w:line="240" w:lineRule="auto"/>
        <w:ind w:right="6" w:firstLine="567"/>
        <w:rPr>
          <w:sz w:val="24"/>
          <w:szCs w:val="24"/>
        </w:rPr>
      </w:pPr>
      <w:r w:rsidRPr="00096B60">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096B60" w:rsidRDefault="006022D5" w:rsidP="002F2474">
      <w:pPr>
        <w:spacing w:line="240" w:lineRule="auto"/>
        <w:ind w:right="6" w:firstLine="567"/>
        <w:rPr>
          <w:sz w:val="24"/>
          <w:szCs w:val="24"/>
        </w:rPr>
      </w:pPr>
      <w:r w:rsidRPr="00096B60">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тел под действием силы тяжести и силы упругост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груза на нити и на пружине.</w:t>
      </w:r>
    </w:p>
    <w:p w:rsidR="006022D5" w:rsidRPr="00096B60" w:rsidRDefault="006022D5" w:rsidP="002F2474">
      <w:pPr>
        <w:spacing w:line="240" w:lineRule="auto"/>
        <w:ind w:right="6" w:firstLine="567"/>
        <w:rPr>
          <w:sz w:val="24"/>
          <w:szCs w:val="24"/>
        </w:rPr>
      </w:pPr>
      <w:r w:rsidRPr="00096B60">
        <w:rPr>
          <w:sz w:val="24"/>
          <w:szCs w:val="24"/>
        </w:rPr>
        <w:t>Наблюдение вынужденных колебаний и резонанса.</w:t>
      </w:r>
    </w:p>
    <w:p w:rsidR="006022D5" w:rsidRPr="00096B60" w:rsidRDefault="006022D5" w:rsidP="002F2474">
      <w:pPr>
        <w:spacing w:line="240" w:lineRule="auto"/>
        <w:ind w:right="6" w:firstLine="567"/>
        <w:rPr>
          <w:sz w:val="24"/>
          <w:szCs w:val="24"/>
        </w:rPr>
      </w:pPr>
      <w:r w:rsidRPr="00096B60">
        <w:rPr>
          <w:sz w:val="24"/>
          <w:szCs w:val="24"/>
        </w:rPr>
        <w:t>Распространение продольных и поперечных волн (на модели).</w:t>
      </w:r>
    </w:p>
    <w:p w:rsidR="006022D5" w:rsidRPr="00096B60" w:rsidRDefault="006022D5" w:rsidP="002F2474">
      <w:pPr>
        <w:spacing w:line="240" w:lineRule="auto"/>
        <w:ind w:right="6" w:firstLine="567"/>
        <w:rPr>
          <w:sz w:val="24"/>
          <w:szCs w:val="24"/>
        </w:rPr>
      </w:pPr>
      <w:r w:rsidRPr="00096B60">
        <w:rPr>
          <w:sz w:val="24"/>
          <w:szCs w:val="24"/>
        </w:rPr>
        <w:t>Наблюдение интерференции и дифракции волн на поверхности воды.</w:t>
      </w:r>
    </w:p>
    <w:p w:rsidR="006022D5" w:rsidRPr="00096B60" w:rsidRDefault="006022D5" w:rsidP="002F2474">
      <w:pPr>
        <w:spacing w:line="240" w:lineRule="auto"/>
        <w:ind w:right="6" w:firstLine="567"/>
        <w:rPr>
          <w:sz w:val="24"/>
          <w:szCs w:val="24"/>
        </w:rPr>
      </w:pPr>
      <w:r w:rsidRPr="00096B60">
        <w:rPr>
          <w:sz w:val="24"/>
          <w:szCs w:val="24"/>
        </w:rPr>
        <w:t>Наблюдение зависимости высоты звука от частоты.</w:t>
      </w:r>
    </w:p>
    <w:p w:rsidR="006022D5" w:rsidRPr="00096B60" w:rsidRDefault="006022D5" w:rsidP="002F2474">
      <w:pPr>
        <w:spacing w:line="240" w:lineRule="auto"/>
        <w:ind w:right="6" w:firstLine="567"/>
        <w:rPr>
          <w:sz w:val="24"/>
          <w:szCs w:val="24"/>
        </w:rPr>
      </w:pPr>
      <w:r w:rsidRPr="00096B60">
        <w:rPr>
          <w:sz w:val="24"/>
          <w:szCs w:val="24"/>
        </w:rPr>
        <w:t>Акустический резонанс.</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математического маятника.</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пружинного маятника.</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груза на нити от длины нити.</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пружинного маятника от массы груза.</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периода колебаний груза, подвешенного к ленте, от массы груз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периода колебаний пружинного маятника от массы груза и жёсткости пружины. </w:t>
      </w:r>
    </w:p>
    <w:p w:rsidR="006022D5" w:rsidRPr="00096B60" w:rsidRDefault="006022D5" w:rsidP="002F2474">
      <w:pPr>
        <w:spacing w:line="240" w:lineRule="auto"/>
        <w:ind w:right="6" w:firstLine="567"/>
        <w:rPr>
          <w:sz w:val="24"/>
          <w:szCs w:val="24"/>
        </w:rPr>
      </w:pPr>
      <w:r w:rsidRPr="00096B60">
        <w:rPr>
          <w:sz w:val="24"/>
          <w:szCs w:val="24"/>
        </w:rPr>
        <w:t>Измерение ускорения свободного падения.</w:t>
      </w:r>
    </w:p>
    <w:p w:rsidR="006022D5" w:rsidRPr="00096B60" w:rsidRDefault="006022D5" w:rsidP="002F2474">
      <w:pPr>
        <w:spacing w:line="240" w:lineRule="auto"/>
        <w:ind w:right="6" w:firstLine="567"/>
        <w:rPr>
          <w:b/>
          <w:sz w:val="24"/>
          <w:szCs w:val="24"/>
        </w:rPr>
      </w:pPr>
      <w:r w:rsidRPr="00096B60">
        <w:rPr>
          <w:b/>
          <w:sz w:val="24"/>
          <w:szCs w:val="24"/>
        </w:rPr>
        <w:t>Электромагнитное поле и электромагнитные волны.</w:t>
      </w:r>
    </w:p>
    <w:p w:rsidR="006022D5" w:rsidRPr="00096B60" w:rsidRDefault="006022D5" w:rsidP="002F2474">
      <w:pPr>
        <w:spacing w:line="240" w:lineRule="auto"/>
        <w:ind w:right="6" w:firstLine="567"/>
        <w:rPr>
          <w:sz w:val="24"/>
          <w:szCs w:val="24"/>
        </w:rPr>
      </w:pPr>
      <w:r w:rsidRPr="00096B60">
        <w:rPr>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6022D5" w:rsidRPr="00096B60" w:rsidRDefault="006022D5" w:rsidP="002F2474">
      <w:pPr>
        <w:spacing w:line="240" w:lineRule="auto"/>
        <w:ind w:right="6" w:firstLine="567"/>
        <w:rPr>
          <w:sz w:val="24"/>
          <w:szCs w:val="24"/>
        </w:rPr>
      </w:pPr>
      <w:r w:rsidRPr="00096B60">
        <w:rPr>
          <w:sz w:val="24"/>
          <w:szCs w:val="24"/>
        </w:rPr>
        <w:t>Электромагнитная природа света. Скорость света. Волновые свойства света: интерференция и дифракция.</w:t>
      </w:r>
    </w:p>
    <w:p w:rsidR="006022D5" w:rsidRPr="00096B60" w:rsidRDefault="006022D5" w:rsidP="002F2474">
      <w:pPr>
        <w:spacing w:line="240" w:lineRule="auto"/>
        <w:ind w:right="6" w:firstLine="567"/>
        <w:rPr>
          <w:b/>
          <w:sz w:val="24"/>
          <w:szCs w:val="24"/>
        </w:rPr>
      </w:pPr>
      <w:r w:rsidRPr="00096B60">
        <w:rPr>
          <w:b/>
          <w:sz w:val="24"/>
          <w:szCs w:val="24"/>
        </w:rPr>
        <w:t> Демонстрации.</w:t>
      </w:r>
    </w:p>
    <w:p w:rsidR="006022D5" w:rsidRPr="00096B60" w:rsidRDefault="006022D5" w:rsidP="002F2474">
      <w:pPr>
        <w:spacing w:line="240" w:lineRule="auto"/>
        <w:ind w:right="6" w:firstLine="567"/>
        <w:rPr>
          <w:sz w:val="24"/>
          <w:szCs w:val="24"/>
        </w:rPr>
      </w:pPr>
      <w:r w:rsidRPr="00096B60">
        <w:rPr>
          <w:sz w:val="24"/>
          <w:szCs w:val="24"/>
        </w:rPr>
        <w:t xml:space="preserve">Свойства электромагнитных волн. </w:t>
      </w:r>
    </w:p>
    <w:p w:rsidR="006022D5" w:rsidRPr="00096B60" w:rsidRDefault="006022D5" w:rsidP="002F2474">
      <w:pPr>
        <w:spacing w:line="240" w:lineRule="auto"/>
        <w:ind w:right="6" w:firstLine="567"/>
        <w:rPr>
          <w:sz w:val="24"/>
          <w:szCs w:val="24"/>
        </w:rPr>
      </w:pPr>
      <w:r w:rsidRPr="00096B60">
        <w:rPr>
          <w:sz w:val="24"/>
          <w:szCs w:val="24"/>
        </w:rPr>
        <w:t xml:space="preserve">Интерференция и дифракция света.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зучение свойств электромагнитных волн с помощью мобильного телефона.</w:t>
      </w:r>
    </w:p>
    <w:p w:rsidR="006022D5" w:rsidRPr="00096B60" w:rsidRDefault="006022D5" w:rsidP="002F2474">
      <w:pPr>
        <w:spacing w:line="240" w:lineRule="auto"/>
        <w:ind w:right="6" w:firstLine="567"/>
        <w:rPr>
          <w:sz w:val="24"/>
          <w:szCs w:val="24"/>
        </w:rPr>
      </w:pPr>
      <w:r w:rsidRPr="00096B60">
        <w:rPr>
          <w:sz w:val="24"/>
          <w:szCs w:val="24"/>
        </w:rPr>
        <w:t>Проведение опытов по наблюдению интерференции и дифракции света.</w:t>
      </w:r>
    </w:p>
    <w:p w:rsidR="006022D5" w:rsidRPr="00096B60" w:rsidRDefault="006022D5" w:rsidP="002F2474">
      <w:pPr>
        <w:spacing w:line="240" w:lineRule="auto"/>
        <w:ind w:right="6" w:firstLine="567"/>
        <w:rPr>
          <w:b/>
          <w:sz w:val="24"/>
          <w:szCs w:val="24"/>
        </w:rPr>
      </w:pPr>
      <w:r w:rsidRPr="00096B60">
        <w:rPr>
          <w:b/>
          <w:sz w:val="24"/>
          <w:szCs w:val="24"/>
        </w:rPr>
        <w:t>Световые явления.</w:t>
      </w:r>
    </w:p>
    <w:p w:rsidR="006022D5" w:rsidRPr="00096B60" w:rsidRDefault="006022D5" w:rsidP="002F2474">
      <w:pPr>
        <w:spacing w:line="240" w:lineRule="auto"/>
        <w:ind w:right="6" w:firstLine="567"/>
        <w:rPr>
          <w:sz w:val="24"/>
          <w:szCs w:val="24"/>
        </w:rPr>
      </w:pPr>
      <w:r w:rsidRPr="00096B60">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096B60" w:rsidRDefault="006022D5" w:rsidP="002F2474">
      <w:pPr>
        <w:spacing w:line="240" w:lineRule="auto"/>
        <w:ind w:right="6" w:firstLine="567"/>
        <w:rPr>
          <w:sz w:val="24"/>
          <w:szCs w:val="24"/>
        </w:rPr>
      </w:pPr>
      <w:r w:rsidRPr="00096B60">
        <w:rPr>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096B60" w:rsidRDefault="006022D5" w:rsidP="002F2474">
      <w:pPr>
        <w:spacing w:line="240" w:lineRule="auto"/>
        <w:ind w:right="6" w:firstLine="567"/>
        <w:rPr>
          <w:sz w:val="24"/>
          <w:szCs w:val="24"/>
        </w:rPr>
      </w:pPr>
      <w:r w:rsidRPr="00096B60">
        <w:rPr>
          <w:sz w:val="24"/>
          <w:szCs w:val="24"/>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 Опыты Ньютона. Сложение спектральных цветов. Дисперсия света.</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ямолинейное распространение света.</w:t>
      </w:r>
    </w:p>
    <w:p w:rsidR="006022D5" w:rsidRPr="00096B60" w:rsidRDefault="006022D5" w:rsidP="002F2474">
      <w:pPr>
        <w:spacing w:line="240" w:lineRule="auto"/>
        <w:ind w:right="6" w:firstLine="567"/>
        <w:rPr>
          <w:sz w:val="24"/>
          <w:szCs w:val="24"/>
        </w:rPr>
      </w:pPr>
      <w:r w:rsidRPr="00096B60">
        <w:rPr>
          <w:sz w:val="24"/>
          <w:szCs w:val="24"/>
        </w:rPr>
        <w:t>Отражение света.</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в плоском зеркале.</w:t>
      </w:r>
    </w:p>
    <w:p w:rsidR="006022D5" w:rsidRPr="00096B60" w:rsidRDefault="006022D5" w:rsidP="002F2474">
      <w:pPr>
        <w:spacing w:line="240" w:lineRule="auto"/>
        <w:ind w:right="6" w:firstLine="567"/>
        <w:rPr>
          <w:sz w:val="24"/>
          <w:szCs w:val="24"/>
        </w:rPr>
      </w:pPr>
      <w:r w:rsidRPr="00096B60">
        <w:rPr>
          <w:sz w:val="24"/>
          <w:szCs w:val="24"/>
        </w:rPr>
        <w:t>Преломление света.</w:t>
      </w:r>
    </w:p>
    <w:p w:rsidR="006022D5" w:rsidRPr="00096B60" w:rsidRDefault="006022D5" w:rsidP="002F2474">
      <w:pPr>
        <w:spacing w:line="240" w:lineRule="auto"/>
        <w:ind w:right="6" w:firstLine="567"/>
        <w:rPr>
          <w:sz w:val="24"/>
          <w:szCs w:val="24"/>
        </w:rPr>
      </w:pPr>
      <w:r w:rsidRPr="00096B60">
        <w:rPr>
          <w:sz w:val="24"/>
          <w:szCs w:val="24"/>
        </w:rPr>
        <w:t>Оптический световод.</w:t>
      </w:r>
    </w:p>
    <w:p w:rsidR="006022D5" w:rsidRPr="00096B60" w:rsidRDefault="006022D5" w:rsidP="002F2474">
      <w:pPr>
        <w:spacing w:line="240" w:lineRule="auto"/>
        <w:ind w:right="6" w:firstLine="567"/>
        <w:rPr>
          <w:sz w:val="24"/>
          <w:szCs w:val="24"/>
        </w:rPr>
      </w:pPr>
      <w:r w:rsidRPr="00096B60">
        <w:rPr>
          <w:sz w:val="24"/>
          <w:szCs w:val="24"/>
        </w:rPr>
        <w:t>Ход лучей в собирающей линзе.</w:t>
      </w:r>
    </w:p>
    <w:p w:rsidR="006022D5" w:rsidRPr="00096B60" w:rsidRDefault="006022D5" w:rsidP="002F2474">
      <w:pPr>
        <w:spacing w:line="240" w:lineRule="auto"/>
        <w:ind w:right="6" w:firstLine="567"/>
        <w:rPr>
          <w:sz w:val="24"/>
          <w:szCs w:val="24"/>
        </w:rPr>
      </w:pPr>
      <w:r w:rsidRPr="00096B60">
        <w:rPr>
          <w:sz w:val="24"/>
          <w:szCs w:val="24"/>
        </w:rPr>
        <w:t>Ход лучей в рассеивающей линзе.</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линз.</w:t>
      </w:r>
    </w:p>
    <w:p w:rsidR="006022D5" w:rsidRPr="00096B60" w:rsidRDefault="006022D5" w:rsidP="002F2474">
      <w:pPr>
        <w:spacing w:line="240" w:lineRule="auto"/>
        <w:ind w:right="6" w:firstLine="567"/>
        <w:rPr>
          <w:sz w:val="24"/>
          <w:szCs w:val="24"/>
        </w:rPr>
      </w:pPr>
      <w:r w:rsidRPr="00096B60">
        <w:rPr>
          <w:sz w:val="24"/>
          <w:szCs w:val="24"/>
        </w:rPr>
        <w:t>Принцип действия фотоаппарата, микроскопа и телескопа.</w:t>
      </w:r>
    </w:p>
    <w:p w:rsidR="006022D5" w:rsidRPr="00096B60" w:rsidRDefault="006022D5" w:rsidP="002F2474">
      <w:pPr>
        <w:spacing w:line="240" w:lineRule="auto"/>
        <w:ind w:right="6" w:firstLine="567"/>
        <w:rPr>
          <w:sz w:val="24"/>
          <w:szCs w:val="24"/>
        </w:rPr>
      </w:pPr>
      <w:r w:rsidRPr="00096B60">
        <w:rPr>
          <w:sz w:val="24"/>
          <w:szCs w:val="24"/>
        </w:rPr>
        <w:t>Модель глаза.</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Получение белого света при сложении света разных цве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угла отражения светового луча от угла падения.</w:t>
      </w:r>
    </w:p>
    <w:p w:rsidR="006022D5" w:rsidRPr="00096B60" w:rsidRDefault="006022D5" w:rsidP="002F2474">
      <w:pPr>
        <w:spacing w:line="240" w:lineRule="auto"/>
        <w:ind w:right="6" w:firstLine="567"/>
        <w:rPr>
          <w:sz w:val="24"/>
          <w:szCs w:val="24"/>
        </w:rPr>
      </w:pPr>
      <w:r w:rsidRPr="00096B60">
        <w:rPr>
          <w:sz w:val="24"/>
          <w:szCs w:val="24"/>
        </w:rPr>
        <w:t>Изучение свойств изображения в плоском зеркале.</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зависимости угла преломления от угла падения светового луча на границе «воздух–стекло». </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собирающей линзы.</w:t>
      </w:r>
    </w:p>
    <w:p w:rsidR="006022D5" w:rsidRPr="00096B60" w:rsidRDefault="006022D5" w:rsidP="002F2474">
      <w:pPr>
        <w:spacing w:line="240" w:lineRule="auto"/>
        <w:ind w:right="6" w:firstLine="567"/>
        <w:rPr>
          <w:sz w:val="24"/>
          <w:szCs w:val="24"/>
        </w:rPr>
      </w:pPr>
      <w:r w:rsidRPr="00096B60">
        <w:rPr>
          <w:sz w:val="24"/>
          <w:szCs w:val="24"/>
        </w:rPr>
        <w:t>Определение фокусного расстояния и оптической силы собирающей линзы.</w:t>
      </w:r>
    </w:p>
    <w:p w:rsidR="006022D5" w:rsidRPr="00096B60" w:rsidRDefault="006022D5" w:rsidP="002F2474">
      <w:pPr>
        <w:spacing w:line="240" w:lineRule="auto"/>
        <w:ind w:right="6" w:firstLine="567"/>
        <w:rPr>
          <w:sz w:val="24"/>
          <w:szCs w:val="24"/>
        </w:rPr>
      </w:pPr>
      <w:r w:rsidRPr="00096B60">
        <w:rPr>
          <w:sz w:val="24"/>
          <w:szCs w:val="24"/>
        </w:rPr>
        <w:t>Опыты по разложению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Опыты по восприятию цвета предметов при их наблюдении через цветовые фильтры.</w:t>
      </w:r>
    </w:p>
    <w:p w:rsidR="006022D5" w:rsidRPr="00096B60" w:rsidRDefault="006022D5" w:rsidP="002F2474">
      <w:pPr>
        <w:spacing w:line="240" w:lineRule="auto"/>
        <w:ind w:right="6" w:firstLine="567"/>
        <w:rPr>
          <w:b/>
          <w:sz w:val="24"/>
          <w:szCs w:val="24"/>
        </w:rPr>
      </w:pPr>
      <w:r w:rsidRPr="00096B60">
        <w:rPr>
          <w:b/>
          <w:sz w:val="24"/>
          <w:szCs w:val="24"/>
        </w:rPr>
        <w:t>Квант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rsidR="006022D5" w:rsidRPr="00096B60" w:rsidRDefault="006022D5" w:rsidP="002F2474">
      <w:pPr>
        <w:spacing w:line="240" w:lineRule="auto"/>
        <w:ind w:right="6" w:firstLine="567"/>
        <w:rPr>
          <w:sz w:val="24"/>
          <w:szCs w:val="24"/>
        </w:rPr>
      </w:pPr>
      <w:r w:rsidRPr="00096B60">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096B60" w:rsidRDefault="006022D5" w:rsidP="002F2474">
      <w:pPr>
        <w:spacing w:line="240" w:lineRule="auto"/>
        <w:ind w:right="6" w:firstLine="567"/>
        <w:rPr>
          <w:sz w:val="24"/>
          <w:szCs w:val="24"/>
        </w:rPr>
      </w:pPr>
      <w:r w:rsidRPr="00096B60">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Спектры излучения и поглощения.</w:t>
      </w:r>
    </w:p>
    <w:p w:rsidR="006022D5" w:rsidRPr="00096B60" w:rsidRDefault="006022D5" w:rsidP="002F2474">
      <w:pPr>
        <w:spacing w:line="240" w:lineRule="auto"/>
        <w:ind w:right="6" w:firstLine="567"/>
        <w:rPr>
          <w:sz w:val="24"/>
          <w:szCs w:val="24"/>
        </w:rPr>
      </w:pPr>
      <w:r w:rsidRPr="00096B60">
        <w:rPr>
          <w:sz w:val="24"/>
          <w:szCs w:val="24"/>
        </w:rPr>
        <w:t>Спектры различных газов.</w:t>
      </w:r>
    </w:p>
    <w:p w:rsidR="006022D5" w:rsidRPr="00096B60" w:rsidRDefault="006022D5" w:rsidP="002F2474">
      <w:pPr>
        <w:spacing w:line="240" w:lineRule="auto"/>
        <w:ind w:right="6" w:firstLine="567"/>
        <w:rPr>
          <w:sz w:val="24"/>
          <w:szCs w:val="24"/>
        </w:rPr>
      </w:pPr>
      <w:r w:rsidRPr="00096B60">
        <w:rPr>
          <w:sz w:val="24"/>
          <w:szCs w:val="24"/>
        </w:rPr>
        <w:t>Спектр водорода.</w:t>
      </w:r>
    </w:p>
    <w:p w:rsidR="006022D5" w:rsidRPr="00096B60" w:rsidRDefault="006022D5" w:rsidP="002F2474">
      <w:pPr>
        <w:spacing w:line="240" w:lineRule="auto"/>
        <w:ind w:right="6" w:firstLine="567"/>
        <w:rPr>
          <w:sz w:val="24"/>
          <w:szCs w:val="24"/>
        </w:rPr>
      </w:pPr>
      <w:r w:rsidRPr="00096B60">
        <w:rPr>
          <w:sz w:val="24"/>
          <w:szCs w:val="24"/>
        </w:rPr>
        <w:t xml:space="preserve">Наблюдение треков в камере Вильсона. </w:t>
      </w:r>
    </w:p>
    <w:p w:rsidR="006022D5" w:rsidRPr="00096B60" w:rsidRDefault="006022D5" w:rsidP="002F2474">
      <w:pPr>
        <w:spacing w:line="240" w:lineRule="auto"/>
        <w:ind w:right="6" w:firstLine="567"/>
        <w:rPr>
          <w:sz w:val="24"/>
          <w:szCs w:val="24"/>
        </w:rPr>
      </w:pPr>
      <w:r w:rsidRPr="00096B60">
        <w:rPr>
          <w:sz w:val="24"/>
          <w:szCs w:val="24"/>
        </w:rPr>
        <w:t xml:space="preserve">Работа счётчика ионизирующих излучений. </w:t>
      </w:r>
    </w:p>
    <w:p w:rsidR="006022D5" w:rsidRPr="00096B60" w:rsidRDefault="006022D5" w:rsidP="002F2474">
      <w:pPr>
        <w:spacing w:line="240" w:lineRule="auto"/>
        <w:ind w:right="6" w:firstLine="567"/>
        <w:rPr>
          <w:sz w:val="24"/>
          <w:szCs w:val="24"/>
        </w:rPr>
      </w:pPr>
      <w:r w:rsidRPr="00096B60">
        <w:rPr>
          <w:sz w:val="24"/>
          <w:szCs w:val="24"/>
        </w:rPr>
        <w:t>Регистрация излучения природных минералов и продук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Наблюдение сплошных и линейчатых спектров излучения.</w:t>
      </w:r>
    </w:p>
    <w:p w:rsidR="006022D5" w:rsidRPr="00096B60" w:rsidRDefault="006022D5" w:rsidP="002F2474">
      <w:pPr>
        <w:spacing w:line="240" w:lineRule="auto"/>
        <w:ind w:right="6" w:firstLine="567"/>
        <w:rPr>
          <w:sz w:val="24"/>
          <w:szCs w:val="24"/>
        </w:rPr>
      </w:pPr>
      <w:r w:rsidRPr="00096B60">
        <w:rPr>
          <w:sz w:val="24"/>
          <w:szCs w:val="24"/>
        </w:rPr>
        <w:t>Исследование треков: измерение энергии частицы по тормозному пути (по фотографиям).</w:t>
      </w:r>
    </w:p>
    <w:p w:rsidR="006022D5" w:rsidRPr="00096B60" w:rsidRDefault="006022D5" w:rsidP="002F2474">
      <w:pPr>
        <w:spacing w:line="240" w:lineRule="auto"/>
        <w:ind w:right="6" w:firstLine="567"/>
        <w:rPr>
          <w:sz w:val="24"/>
          <w:szCs w:val="24"/>
        </w:rPr>
      </w:pPr>
      <w:r w:rsidRPr="00096B60">
        <w:rPr>
          <w:sz w:val="24"/>
          <w:szCs w:val="24"/>
        </w:rPr>
        <w:t>Измерение радиоактивного фона.</w:t>
      </w:r>
    </w:p>
    <w:p w:rsidR="006022D5" w:rsidRPr="00096B60" w:rsidRDefault="006022D5" w:rsidP="002F2474">
      <w:pPr>
        <w:spacing w:line="240" w:lineRule="auto"/>
        <w:ind w:right="6" w:firstLine="567"/>
        <w:rPr>
          <w:b/>
          <w:sz w:val="24"/>
          <w:szCs w:val="24"/>
        </w:rPr>
      </w:pPr>
      <w:r w:rsidRPr="00096B60">
        <w:rPr>
          <w:b/>
          <w:sz w:val="24"/>
          <w:szCs w:val="24"/>
        </w:rPr>
        <w:t>Повторительно-обобщающий модуль.</w:t>
      </w:r>
    </w:p>
    <w:p w:rsidR="006022D5" w:rsidRPr="00096B60" w:rsidRDefault="006022D5" w:rsidP="002F2474">
      <w:pPr>
        <w:spacing w:line="240" w:lineRule="auto"/>
        <w:ind w:right="6" w:firstLine="567"/>
        <w:rPr>
          <w:sz w:val="24"/>
          <w:szCs w:val="24"/>
        </w:rPr>
      </w:pPr>
      <w:r w:rsidRPr="00096B60">
        <w:rPr>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rsidR="006022D5" w:rsidRPr="00096B60" w:rsidRDefault="006022D5" w:rsidP="002F2474">
      <w:pPr>
        <w:spacing w:line="240" w:lineRule="auto"/>
        <w:ind w:right="6" w:firstLine="567"/>
        <w:rPr>
          <w:sz w:val="24"/>
          <w:szCs w:val="24"/>
        </w:rPr>
      </w:pPr>
      <w:r w:rsidRPr="00096B60">
        <w:rPr>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rsidR="006022D5" w:rsidRPr="00096B60" w:rsidRDefault="006022D5" w:rsidP="002F2474">
      <w:pPr>
        <w:spacing w:line="240" w:lineRule="auto"/>
        <w:ind w:right="6" w:firstLine="567"/>
        <w:rPr>
          <w:sz w:val="24"/>
          <w:szCs w:val="24"/>
        </w:rPr>
      </w:pPr>
      <w:r w:rsidRPr="00096B60">
        <w:rPr>
          <w:sz w:val="24"/>
          <w:szCs w:val="24"/>
        </w:rPr>
        <w:t xml:space="preserve">Предпочтительной формой освоения модуля является практикум, программа которого включает: </w:t>
      </w:r>
    </w:p>
    <w:p w:rsidR="006022D5" w:rsidRPr="00096B60" w:rsidRDefault="006022D5" w:rsidP="002F2474">
      <w:pPr>
        <w:spacing w:line="240" w:lineRule="auto"/>
        <w:ind w:right="6" w:firstLine="567"/>
        <w:rPr>
          <w:sz w:val="24"/>
          <w:szCs w:val="24"/>
        </w:rPr>
      </w:pPr>
      <w:r w:rsidRPr="00096B60">
        <w:rPr>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rsidR="006022D5" w:rsidRPr="00096B60" w:rsidRDefault="006022D5" w:rsidP="002F2474">
      <w:pPr>
        <w:spacing w:line="240" w:lineRule="auto"/>
        <w:ind w:right="6" w:firstLine="567"/>
        <w:rPr>
          <w:sz w:val="24"/>
          <w:szCs w:val="24"/>
        </w:rPr>
      </w:pPr>
      <w:r w:rsidRPr="00096B60">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6022D5" w:rsidRPr="00096B60" w:rsidRDefault="006022D5" w:rsidP="002F2474">
      <w:pPr>
        <w:spacing w:line="240" w:lineRule="auto"/>
        <w:ind w:right="6" w:firstLine="567"/>
        <w:rPr>
          <w:sz w:val="24"/>
          <w:szCs w:val="24"/>
        </w:rPr>
      </w:pPr>
      <w:r w:rsidRPr="00096B60">
        <w:rPr>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rsidR="006022D5" w:rsidRPr="00096B60" w:rsidRDefault="006022D5" w:rsidP="002F2474">
      <w:pPr>
        <w:spacing w:line="240" w:lineRule="auto"/>
        <w:ind w:right="6" w:firstLine="567"/>
        <w:rPr>
          <w:sz w:val="24"/>
          <w:szCs w:val="24"/>
        </w:rPr>
      </w:pPr>
      <w:r w:rsidRPr="00096B60">
        <w:rPr>
          <w:sz w:val="24"/>
          <w:szCs w:val="24"/>
        </w:rPr>
        <w:t xml:space="preserve">работу над групповыми или индивидуальными проектами, связанными с содержанием курса физики. </w:t>
      </w:r>
    </w:p>
    <w:p w:rsidR="006022D5" w:rsidRPr="00096B60" w:rsidRDefault="006022D5" w:rsidP="002F2474">
      <w:pPr>
        <w:spacing w:line="240" w:lineRule="auto"/>
        <w:ind w:right="6" w:firstLine="567"/>
        <w:rPr>
          <w:sz w:val="24"/>
          <w:szCs w:val="24"/>
        </w:rPr>
      </w:pPr>
      <w:r w:rsidRPr="00096B60">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096B60" w:rsidRPr="00096B60" w:rsidRDefault="00096B60" w:rsidP="002F2474">
      <w:pPr>
        <w:spacing w:line="240" w:lineRule="auto"/>
        <w:ind w:right="6" w:firstLine="567"/>
        <w:rPr>
          <w:sz w:val="24"/>
          <w:szCs w:val="24"/>
        </w:rPr>
      </w:pPr>
    </w:p>
    <w:p w:rsidR="006022D5" w:rsidRPr="00096B60" w:rsidRDefault="006022D5" w:rsidP="002F2474">
      <w:pPr>
        <w:spacing w:line="240" w:lineRule="auto"/>
        <w:ind w:right="6" w:firstLine="567"/>
        <w:jc w:val="center"/>
        <w:rPr>
          <w:b/>
          <w:sz w:val="24"/>
          <w:szCs w:val="24"/>
        </w:rPr>
      </w:pPr>
      <w:r w:rsidRPr="00096B60">
        <w:rPr>
          <w:b/>
          <w:sz w:val="24"/>
          <w:szCs w:val="24"/>
        </w:rPr>
        <w:t>Планируемые результаты освоения физики (углублённый уровень) на уров</w:t>
      </w:r>
      <w:r w:rsidR="00096B60" w:rsidRPr="00096B60">
        <w:rPr>
          <w:b/>
          <w:sz w:val="24"/>
          <w:szCs w:val="24"/>
        </w:rPr>
        <w:t>не основного общего образования</w:t>
      </w:r>
    </w:p>
    <w:p w:rsidR="00096B60" w:rsidRPr="00096B60" w:rsidRDefault="00096B60" w:rsidP="002F2474">
      <w:pPr>
        <w:spacing w:line="240" w:lineRule="auto"/>
        <w:ind w:right="6" w:firstLine="567"/>
        <w:jc w:val="center"/>
        <w:rPr>
          <w:b/>
          <w:sz w:val="24"/>
          <w:szCs w:val="24"/>
        </w:rPr>
      </w:pPr>
    </w:p>
    <w:p w:rsidR="006022D5" w:rsidRPr="00096B60" w:rsidRDefault="006022D5" w:rsidP="002F2474">
      <w:pPr>
        <w:spacing w:line="240" w:lineRule="auto"/>
        <w:ind w:right="6" w:firstLine="567"/>
        <w:rPr>
          <w:sz w:val="24"/>
          <w:szCs w:val="24"/>
        </w:rPr>
      </w:pPr>
      <w:r w:rsidRPr="00096B60">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6022D5" w:rsidRPr="00096B60" w:rsidRDefault="006022D5" w:rsidP="002F2474">
      <w:pPr>
        <w:spacing w:line="240" w:lineRule="auto"/>
        <w:ind w:right="6" w:firstLine="567"/>
        <w:rPr>
          <w:sz w:val="24"/>
          <w:szCs w:val="24"/>
        </w:rPr>
      </w:pPr>
      <w:r w:rsidRPr="00096B60">
        <w:rPr>
          <w:sz w:val="24"/>
          <w:szCs w:val="24"/>
        </w:rPr>
        <w:t xml:space="preserve">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6022D5" w:rsidRPr="00096B60" w:rsidRDefault="006022D5" w:rsidP="002F2474">
      <w:pPr>
        <w:numPr>
          <w:ilvl w:val="0"/>
          <w:numId w:val="119"/>
        </w:numPr>
        <w:spacing w:line="240" w:lineRule="auto"/>
        <w:ind w:right="6"/>
        <w:rPr>
          <w:sz w:val="24"/>
          <w:szCs w:val="24"/>
        </w:rPr>
      </w:pPr>
      <w:r w:rsidRPr="00096B60">
        <w:rPr>
          <w:sz w:val="24"/>
          <w:szCs w:val="24"/>
        </w:rPr>
        <w:t> патрио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проявление интереса к истории и современному состоянию российской физической науки;</w:t>
      </w:r>
    </w:p>
    <w:p w:rsidR="006022D5" w:rsidRPr="00096B60" w:rsidRDefault="006022D5" w:rsidP="002F2474">
      <w:pPr>
        <w:spacing w:line="240" w:lineRule="auto"/>
        <w:ind w:right="6" w:firstLine="567"/>
        <w:rPr>
          <w:sz w:val="24"/>
          <w:szCs w:val="24"/>
        </w:rPr>
      </w:pPr>
      <w:r w:rsidRPr="00096B60">
        <w:rPr>
          <w:sz w:val="24"/>
          <w:szCs w:val="24"/>
        </w:rPr>
        <w:t>ценностное отношение к достижениям российских учёных-физиков;</w:t>
      </w:r>
    </w:p>
    <w:p w:rsidR="006022D5" w:rsidRPr="00096B60" w:rsidRDefault="006022D5" w:rsidP="002F2474">
      <w:pPr>
        <w:numPr>
          <w:ilvl w:val="0"/>
          <w:numId w:val="119"/>
        </w:numPr>
        <w:spacing w:line="240" w:lineRule="auto"/>
        <w:ind w:right="6"/>
        <w:rPr>
          <w:sz w:val="24"/>
          <w:szCs w:val="24"/>
        </w:rPr>
      </w:pPr>
      <w:r w:rsidRPr="00096B60">
        <w:rPr>
          <w:sz w:val="24"/>
          <w:szCs w:val="24"/>
        </w:rPr>
        <w:t> гражданского и духовно-нравственного воспитания:</w:t>
      </w:r>
    </w:p>
    <w:p w:rsidR="006022D5" w:rsidRPr="00096B60" w:rsidRDefault="006022D5" w:rsidP="002F2474">
      <w:pPr>
        <w:spacing w:line="240" w:lineRule="auto"/>
        <w:ind w:right="6" w:firstLine="567"/>
        <w:rPr>
          <w:sz w:val="24"/>
          <w:szCs w:val="24"/>
        </w:rPr>
      </w:pPr>
      <w:r w:rsidRPr="00096B60">
        <w:rPr>
          <w:sz w:val="24"/>
          <w:szCs w:val="24"/>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6022D5" w:rsidRPr="00096B60" w:rsidRDefault="006022D5" w:rsidP="002F2474">
      <w:pPr>
        <w:spacing w:line="240" w:lineRule="auto"/>
        <w:ind w:right="6" w:firstLine="567"/>
        <w:rPr>
          <w:sz w:val="24"/>
          <w:szCs w:val="24"/>
        </w:rPr>
      </w:pPr>
      <w:r w:rsidRPr="00096B60">
        <w:rPr>
          <w:sz w:val="24"/>
          <w:szCs w:val="24"/>
        </w:rPr>
        <w:t>осознание важности морально-этических принципов в деятельности учёного;</w:t>
      </w:r>
    </w:p>
    <w:p w:rsidR="006022D5" w:rsidRPr="00096B60" w:rsidRDefault="006022D5" w:rsidP="002F2474">
      <w:pPr>
        <w:numPr>
          <w:ilvl w:val="0"/>
          <w:numId w:val="119"/>
        </w:numPr>
        <w:spacing w:line="240" w:lineRule="auto"/>
        <w:ind w:right="6"/>
        <w:rPr>
          <w:sz w:val="24"/>
          <w:szCs w:val="24"/>
        </w:rPr>
      </w:pPr>
      <w:r w:rsidRPr="00096B60">
        <w:rPr>
          <w:sz w:val="24"/>
          <w:szCs w:val="24"/>
        </w:rPr>
        <w:t> эсте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восприятие эстетических качеств физической науки: её гармоничного построения, строгости, точности, лаконичности;</w:t>
      </w:r>
    </w:p>
    <w:p w:rsidR="006022D5" w:rsidRPr="00096B60" w:rsidRDefault="006022D5" w:rsidP="002F2474">
      <w:pPr>
        <w:numPr>
          <w:ilvl w:val="0"/>
          <w:numId w:val="119"/>
        </w:numPr>
        <w:spacing w:line="240" w:lineRule="auto"/>
        <w:ind w:right="6"/>
        <w:rPr>
          <w:sz w:val="24"/>
          <w:szCs w:val="24"/>
        </w:rPr>
      </w:pPr>
      <w:r w:rsidRPr="00096B60">
        <w:rPr>
          <w:sz w:val="24"/>
          <w:szCs w:val="24"/>
        </w:rPr>
        <w:t> ценности научного познан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6022D5" w:rsidRPr="00096B60" w:rsidRDefault="006022D5" w:rsidP="002F2474">
      <w:pPr>
        <w:spacing w:line="240" w:lineRule="auto"/>
        <w:ind w:right="6" w:firstLine="567"/>
        <w:rPr>
          <w:sz w:val="24"/>
          <w:szCs w:val="24"/>
        </w:rPr>
      </w:pPr>
      <w:r w:rsidRPr="00096B60">
        <w:rPr>
          <w:sz w:val="24"/>
          <w:szCs w:val="24"/>
        </w:rPr>
        <w:t>ориентация в деятельности на современную систему научных представлений об основных закономерностях развития природы;</w:t>
      </w:r>
    </w:p>
    <w:p w:rsidR="006022D5" w:rsidRPr="00096B60" w:rsidRDefault="006022D5" w:rsidP="002F2474">
      <w:pPr>
        <w:spacing w:line="240" w:lineRule="auto"/>
        <w:ind w:right="6" w:firstLine="567"/>
        <w:rPr>
          <w:sz w:val="24"/>
          <w:szCs w:val="24"/>
        </w:rPr>
      </w:pPr>
      <w:r w:rsidRPr="00096B60">
        <w:rPr>
          <w:sz w:val="24"/>
          <w:szCs w:val="24"/>
        </w:rPr>
        <w:t>развитие научной любознательности, интереса к исследовательской деятельности;</w:t>
      </w:r>
    </w:p>
    <w:p w:rsidR="006022D5" w:rsidRPr="00096B60" w:rsidRDefault="006022D5" w:rsidP="002F2474">
      <w:pPr>
        <w:numPr>
          <w:ilvl w:val="0"/>
          <w:numId w:val="119"/>
        </w:numPr>
        <w:spacing w:line="240" w:lineRule="auto"/>
        <w:ind w:right="6"/>
        <w:rPr>
          <w:sz w:val="24"/>
          <w:szCs w:val="24"/>
        </w:rPr>
      </w:pPr>
      <w:r w:rsidRPr="00096B60">
        <w:rPr>
          <w:b/>
          <w:sz w:val="24"/>
          <w:szCs w:val="24"/>
        </w:rPr>
        <w:t> </w:t>
      </w:r>
      <w:r w:rsidRPr="00096B60">
        <w:rPr>
          <w:sz w:val="24"/>
          <w:szCs w:val="24"/>
        </w:rPr>
        <w:t>формирования культуры здоровья и эмоционального благополуч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6022D5" w:rsidRPr="00096B60" w:rsidRDefault="006022D5" w:rsidP="002F2474">
      <w:pPr>
        <w:spacing w:line="240" w:lineRule="auto"/>
        <w:ind w:right="6" w:firstLine="567"/>
        <w:rPr>
          <w:sz w:val="24"/>
          <w:szCs w:val="24"/>
        </w:rPr>
      </w:pPr>
      <w:r w:rsidRPr="00096B60">
        <w:rPr>
          <w:sz w:val="24"/>
          <w:szCs w:val="24"/>
        </w:rPr>
        <w:t>сформированность навыка рефлексии, признание своего права на ошибку и такого же права у другого человека;</w:t>
      </w:r>
    </w:p>
    <w:p w:rsidR="006022D5" w:rsidRPr="00096B60" w:rsidRDefault="006022D5" w:rsidP="002F2474">
      <w:pPr>
        <w:numPr>
          <w:ilvl w:val="0"/>
          <w:numId w:val="119"/>
        </w:numPr>
        <w:spacing w:line="240" w:lineRule="auto"/>
        <w:ind w:right="6"/>
        <w:rPr>
          <w:sz w:val="24"/>
          <w:szCs w:val="24"/>
        </w:rPr>
      </w:pPr>
      <w:r w:rsidRPr="00096B60">
        <w:rPr>
          <w:sz w:val="24"/>
          <w:szCs w:val="24"/>
        </w:rPr>
        <w:t xml:space="preserve"> трудового воспитания: </w:t>
      </w:r>
    </w:p>
    <w:p w:rsidR="006022D5" w:rsidRPr="00096B60" w:rsidRDefault="006022D5" w:rsidP="002F2474">
      <w:pPr>
        <w:spacing w:line="240" w:lineRule="auto"/>
        <w:ind w:right="6" w:firstLine="567"/>
        <w:rPr>
          <w:sz w:val="24"/>
          <w:szCs w:val="24"/>
        </w:rPr>
      </w:pPr>
      <w:r w:rsidRPr="00096B60">
        <w:rPr>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rsidR="006022D5" w:rsidRPr="00096B60" w:rsidRDefault="006022D5" w:rsidP="002F2474">
      <w:pPr>
        <w:spacing w:line="240" w:lineRule="auto"/>
        <w:ind w:right="6" w:firstLine="567"/>
        <w:rPr>
          <w:sz w:val="24"/>
          <w:szCs w:val="24"/>
        </w:rPr>
      </w:pPr>
      <w:r w:rsidRPr="00096B60">
        <w:rPr>
          <w:sz w:val="24"/>
          <w:szCs w:val="24"/>
        </w:rPr>
        <w:t>интерес к практическому изучению профессий, связанных с физикой;</w:t>
      </w:r>
    </w:p>
    <w:p w:rsidR="006022D5" w:rsidRPr="00096B60" w:rsidRDefault="006022D5" w:rsidP="002F2474">
      <w:pPr>
        <w:numPr>
          <w:ilvl w:val="0"/>
          <w:numId w:val="119"/>
        </w:numPr>
        <w:spacing w:line="240" w:lineRule="auto"/>
        <w:ind w:right="6"/>
        <w:rPr>
          <w:sz w:val="24"/>
          <w:szCs w:val="24"/>
        </w:rPr>
      </w:pPr>
      <w:r w:rsidRPr="00096B60">
        <w:rPr>
          <w:sz w:val="24"/>
          <w:szCs w:val="24"/>
        </w:rPr>
        <w:t> экологического воспитания:</w:t>
      </w:r>
    </w:p>
    <w:p w:rsidR="006022D5" w:rsidRPr="00096B60" w:rsidRDefault="006022D5" w:rsidP="002F2474">
      <w:pPr>
        <w:spacing w:line="240" w:lineRule="auto"/>
        <w:ind w:right="6" w:firstLine="567"/>
        <w:rPr>
          <w:sz w:val="24"/>
          <w:szCs w:val="24"/>
        </w:rPr>
      </w:pPr>
      <w:r w:rsidRPr="00096B60">
        <w:rPr>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6022D5" w:rsidRPr="00096B60" w:rsidRDefault="006022D5" w:rsidP="002F2474">
      <w:pPr>
        <w:spacing w:line="240" w:lineRule="auto"/>
        <w:ind w:right="6" w:firstLine="567"/>
        <w:rPr>
          <w:sz w:val="24"/>
          <w:szCs w:val="24"/>
        </w:rPr>
      </w:pPr>
      <w:r w:rsidRPr="00096B60">
        <w:rPr>
          <w:sz w:val="24"/>
          <w:szCs w:val="24"/>
        </w:rPr>
        <w:t>осознание глобального характера экологических проблем и путей их решения;</w:t>
      </w:r>
    </w:p>
    <w:p w:rsidR="006022D5" w:rsidRPr="00096B60" w:rsidRDefault="006022D5" w:rsidP="002F2474">
      <w:pPr>
        <w:numPr>
          <w:ilvl w:val="0"/>
          <w:numId w:val="119"/>
        </w:numPr>
        <w:spacing w:line="240" w:lineRule="auto"/>
        <w:ind w:right="6"/>
        <w:rPr>
          <w:sz w:val="24"/>
          <w:szCs w:val="24"/>
        </w:rPr>
      </w:pPr>
      <w:r w:rsidRPr="00096B60">
        <w:rPr>
          <w:sz w:val="24"/>
          <w:szCs w:val="24"/>
        </w:rPr>
        <w:t> адаптации к изменяющимся условиям социальной и природной среды:</w:t>
      </w:r>
    </w:p>
    <w:p w:rsidR="006022D5" w:rsidRPr="00096B60" w:rsidRDefault="006022D5" w:rsidP="002F2474">
      <w:pPr>
        <w:spacing w:line="240" w:lineRule="auto"/>
        <w:ind w:right="6" w:firstLine="567"/>
        <w:rPr>
          <w:sz w:val="24"/>
          <w:szCs w:val="24"/>
        </w:rPr>
      </w:pPr>
      <w:r w:rsidRPr="00096B60">
        <w:rPr>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6022D5" w:rsidRPr="00096B60" w:rsidRDefault="006022D5" w:rsidP="002F2474">
      <w:pPr>
        <w:spacing w:line="240" w:lineRule="auto"/>
        <w:ind w:right="6" w:firstLine="567"/>
        <w:rPr>
          <w:sz w:val="24"/>
          <w:szCs w:val="24"/>
        </w:rPr>
      </w:pPr>
      <w:r w:rsidRPr="00096B60">
        <w:rPr>
          <w:sz w:val="24"/>
          <w:szCs w:val="24"/>
        </w:rPr>
        <w:t xml:space="preserve">повышение уровня своей компетентности через практическую деятельность; </w:t>
      </w:r>
    </w:p>
    <w:p w:rsidR="006022D5" w:rsidRPr="00096B60" w:rsidRDefault="006022D5" w:rsidP="002F2474">
      <w:pPr>
        <w:spacing w:line="240" w:lineRule="auto"/>
        <w:ind w:right="6" w:firstLine="567"/>
        <w:rPr>
          <w:sz w:val="24"/>
          <w:szCs w:val="24"/>
        </w:rPr>
      </w:pPr>
      <w:r w:rsidRPr="00096B60">
        <w:rPr>
          <w:sz w:val="24"/>
          <w:szCs w:val="24"/>
        </w:rPr>
        <w:t>потребность в формировании новых знаний, умений формулировать идеи, понятия, гипотезы о физических объектах и явлениях;</w:t>
      </w:r>
    </w:p>
    <w:p w:rsidR="006022D5" w:rsidRPr="00096B60" w:rsidRDefault="006022D5" w:rsidP="002F2474">
      <w:pPr>
        <w:spacing w:line="240" w:lineRule="auto"/>
        <w:ind w:right="6" w:firstLine="567"/>
        <w:rPr>
          <w:sz w:val="24"/>
          <w:szCs w:val="24"/>
        </w:rPr>
      </w:pPr>
      <w:r w:rsidRPr="00096B60">
        <w:rPr>
          <w:sz w:val="24"/>
          <w:szCs w:val="24"/>
        </w:rPr>
        <w:t xml:space="preserve">осознание дефицитов собственных знаний и компетентностей в области физики; </w:t>
      </w:r>
    </w:p>
    <w:p w:rsidR="006022D5" w:rsidRPr="00096B60" w:rsidRDefault="006022D5" w:rsidP="002F2474">
      <w:pPr>
        <w:spacing w:line="240" w:lineRule="auto"/>
        <w:ind w:right="6" w:firstLine="567"/>
        <w:rPr>
          <w:sz w:val="24"/>
          <w:szCs w:val="24"/>
        </w:rPr>
      </w:pPr>
      <w:r w:rsidRPr="00096B60">
        <w:rPr>
          <w:sz w:val="24"/>
          <w:szCs w:val="24"/>
        </w:rPr>
        <w:t xml:space="preserve">планирование своего развития в приобретении новых физических знаний; </w:t>
      </w:r>
    </w:p>
    <w:p w:rsidR="006022D5" w:rsidRPr="00096B60" w:rsidRDefault="006022D5" w:rsidP="002F2474">
      <w:pPr>
        <w:spacing w:line="240" w:lineRule="auto"/>
        <w:ind w:right="6" w:firstLine="567"/>
        <w:rPr>
          <w:sz w:val="24"/>
          <w:szCs w:val="24"/>
        </w:rPr>
      </w:pPr>
      <w:r w:rsidRPr="00096B60">
        <w:rPr>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rsidR="006022D5" w:rsidRPr="00096B60" w:rsidRDefault="006022D5" w:rsidP="002F2474">
      <w:pPr>
        <w:spacing w:line="240" w:lineRule="auto"/>
        <w:ind w:right="6" w:firstLine="567"/>
        <w:rPr>
          <w:sz w:val="24"/>
          <w:szCs w:val="24"/>
        </w:rPr>
      </w:pPr>
      <w:r w:rsidRPr="00096B60">
        <w:rPr>
          <w:sz w:val="24"/>
          <w:szCs w:val="24"/>
        </w:rPr>
        <w:t>оценка своих действий с учётом влияния на окружающую среду, возможных глобальных последствий.</w:t>
      </w:r>
    </w:p>
    <w:p w:rsidR="006022D5" w:rsidRPr="00096B60" w:rsidRDefault="006022D5" w:rsidP="002F2474">
      <w:pPr>
        <w:spacing w:line="240" w:lineRule="auto"/>
        <w:ind w:right="6" w:firstLine="567"/>
        <w:rPr>
          <w:sz w:val="24"/>
          <w:szCs w:val="24"/>
        </w:rPr>
      </w:pPr>
      <w:r w:rsidRPr="00096B60">
        <w:rPr>
          <w:sz w:val="24"/>
          <w:szCs w:val="24"/>
        </w:rPr>
        <w:t>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6022D5" w:rsidRPr="00096B60" w:rsidRDefault="006022D5" w:rsidP="002F2474">
      <w:pPr>
        <w:spacing w:line="240" w:lineRule="auto"/>
        <w:ind w:right="6" w:firstLine="567"/>
        <w:rPr>
          <w:sz w:val="24"/>
          <w:szCs w:val="24"/>
        </w:rPr>
      </w:pPr>
      <w:r w:rsidRPr="00096B60">
        <w:rPr>
          <w:sz w:val="24"/>
          <w:szCs w:val="24"/>
        </w:rPr>
        <w:t> Овладение универсальными учебными познавательными действиями:</w:t>
      </w:r>
    </w:p>
    <w:p w:rsidR="006022D5" w:rsidRPr="00096B60" w:rsidRDefault="006022D5" w:rsidP="002F2474">
      <w:pPr>
        <w:spacing w:line="240" w:lineRule="auto"/>
        <w:ind w:right="6" w:firstLine="567"/>
        <w:rPr>
          <w:sz w:val="24"/>
          <w:szCs w:val="24"/>
        </w:rPr>
      </w:pPr>
      <w:r w:rsidRPr="00096B60">
        <w:rPr>
          <w:sz w:val="24"/>
          <w:szCs w:val="24"/>
        </w:rPr>
        <w:t>1) базовые логические действия:</w:t>
      </w:r>
    </w:p>
    <w:p w:rsidR="006022D5" w:rsidRPr="00096B60" w:rsidRDefault="006022D5" w:rsidP="002F2474">
      <w:pPr>
        <w:spacing w:line="240" w:lineRule="auto"/>
        <w:ind w:right="6" w:firstLine="567"/>
        <w:rPr>
          <w:sz w:val="24"/>
          <w:szCs w:val="24"/>
        </w:rPr>
      </w:pPr>
      <w:r w:rsidRPr="00096B60">
        <w:rPr>
          <w:sz w:val="24"/>
          <w:szCs w:val="24"/>
        </w:rPr>
        <w:t>выявлять и характеризовать существенные признаки объектов (явлений), классифицировать их;</w:t>
      </w:r>
    </w:p>
    <w:p w:rsidR="006022D5" w:rsidRPr="00096B60" w:rsidRDefault="006022D5" w:rsidP="002F2474">
      <w:pPr>
        <w:spacing w:line="240" w:lineRule="auto"/>
        <w:ind w:right="6" w:firstLine="567"/>
        <w:rPr>
          <w:sz w:val="24"/>
          <w:szCs w:val="24"/>
        </w:rPr>
      </w:pPr>
      <w:r w:rsidRPr="00096B60">
        <w:rPr>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rsidR="006022D5" w:rsidRPr="00096B60" w:rsidRDefault="006022D5" w:rsidP="002F2474">
      <w:pPr>
        <w:spacing w:line="240" w:lineRule="auto"/>
        <w:ind w:right="6" w:firstLine="567"/>
        <w:rPr>
          <w:sz w:val="24"/>
          <w:szCs w:val="24"/>
        </w:rPr>
      </w:pPr>
      <w:r w:rsidRPr="00096B60">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6022D5" w:rsidRPr="00096B60" w:rsidRDefault="006022D5" w:rsidP="002F2474">
      <w:pPr>
        <w:spacing w:line="240" w:lineRule="auto"/>
        <w:ind w:right="6" w:firstLine="567"/>
        <w:rPr>
          <w:sz w:val="24"/>
          <w:szCs w:val="24"/>
        </w:rPr>
      </w:pPr>
      <w:r w:rsidRPr="00096B60">
        <w:rPr>
          <w:sz w:val="24"/>
          <w:szCs w:val="24"/>
        </w:rPr>
        <w:t>2) базовые исследовательские действия:</w:t>
      </w:r>
    </w:p>
    <w:p w:rsidR="006022D5" w:rsidRPr="00096B60" w:rsidRDefault="006022D5" w:rsidP="002F2474">
      <w:pPr>
        <w:spacing w:line="240" w:lineRule="auto"/>
        <w:ind w:right="6" w:firstLine="567"/>
        <w:rPr>
          <w:sz w:val="24"/>
          <w:szCs w:val="24"/>
        </w:rPr>
      </w:pPr>
      <w:r w:rsidRPr="00096B60">
        <w:rPr>
          <w:sz w:val="24"/>
          <w:szCs w:val="24"/>
        </w:rPr>
        <w:t>использовать вопросы как исследовательский инструмент познания;</w:t>
      </w:r>
    </w:p>
    <w:p w:rsidR="006022D5" w:rsidRPr="00096B60" w:rsidRDefault="006022D5" w:rsidP="002F2474">
      <w:pPr>
        <w:spacing w:line="240" w:lineRule="auto"/>
        <w:ind w:right="6" w:firstLine="567"/>
        <w:rPr>
          <w:sz w:val="24"/>
          <w:szCs w:val="24"/>
        </w:rPr>
      </w:pPr>
      <w:r w:rsidRPr="00096B60">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6022D5" w:rsidRPr="00096B60" w:rsidRDefault="006022D5" w:rsidP="002F2474">
      <w:pPr>
        <w:spacing w:line="240" w:lineRule="auto"/>
        <w:ind w:right="6" w:firstLine="567"/>
        <w:rPr>
          <w:sz w:val="24"/>
          <w:szCs w:val="24"/>
        </w:rPr>
      </w:pPr>
      <w:r w:rsidRPr="00096B60">
        <w:rPr>
          <w:sz w:val="24"/>
          <w:szCs w:val="24"/>
        </w:rPr>
        <w:t>оценивать на применимость и достоверность информацию, полученную в ходе исследования или эксперимента;</w:t>
      </w:r>
    </w:p>
    <w:p w:rsidR="006022D5" w:rsidRPr="00096B60" w:rsidRDefault="006022D5" w:rsidP="002F2474">
      <w:pPr>
        <w:spacing w:line="240" w:lineRule="auto"/>
        <w:ind w:right="6" w:firstLine="567"/>
        <w:rPr>
          <w:sz w:val="24"/>
          <w:szCs w:val="24"/>
        </w:rPr>
      </w:pPr>
      <w:r w:rsidRPr="00096B60">
        <w:rPr>
          <w:sz w:val="24"/>
          <w:szCs w:val="24"/>
        </w:rPr>
        <w:t>самостоятельно формулировать обобщения и выводы по результатам проведённого наблюдения, опыта, исследования;</w:t>
      </w:r>
    </w:p>
    <w:p w:rsidR="006022D5" w:rsidRPr="00096B60" w:rsidRDefault="006022D5" w:rsidP="002F2474">
      <w:pPr>
        <w:spacing w:line="240" w:lineRule="auto"/>
        <w:ind w:right="6" w:firstLine="567"/>
        <w:rPr>
          <w:sz w:val="24"/>
          <w:szCs w:val="24"/>
        </w:rPr>
      </w:pPr>
      <w:r w:rsidRPr="00096B60">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6022D5" w:rsidRPr="00096B60" w:rsidRDefault="006022D5" w:rsidP="002F2474">
      <w:pPr>
        <w:spacing w:line="240" w:lineRule="auto"/>
        <w:ind w:right="6" w:firstLine="567"/>
        <w:rPr>
          <w:sz w:val="24"/>
          <w:szCs w:val="24"/>
        </w:rPr>
      </w:pPr>
      <w:r w:rsidRPr="00096B60">
        <w:rPr>
          <w:sz w:val="24"/>
          <w:szCs w:val="24"/>
        </w:rPr>
        <w:t>3) работа с информацией:</w:t>
      </w:r>
    </w:p>
    <w:p w:rsidR="006022D5" w:rsidRPr="00096B60" w:rsidRDefault="006022D5" w:rsidP="002F2474">
      <w:pPr>
        <w:spacing w:line="240" w:lineRule="auto"/>
        <w:ind w:right="6" w:firstLine="567"/>
        <w:rPr>
          <w:sz w:val="24"/>
          <w:szCs w:val="24"/>
        </w:rPr>
      </w:pPr>
      <w:r w:rsidRPr="00096B60">
        <w:rPr>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6022D5" w:rsidRPr="00096B60" w:rsidRDefault="006022D5" w:rsidP="002F2474">
      <w:pPr>
        <w:spacing w:line="240" w:lineRule="auto"/>
        <w:ind w:right="6" w:firstLine="567"/>
        <w:rPr>
          <w:sz w:val="24"/>
          <w:szCs w:val="24"/>
        </w:rPr>
      </w:pPr>
      <w:r w:rsidRPr="00096B60">
        <w:rPr>
          <w:sz w:val="24"/>
          <w:szCs w:val="24"/>
        </w:rPr>
        <w:t>анализировать, систематизировать и интерпретировать информацию различных видов и форм представления;</w:t>
      </w:r>
    </w:p>
    <w:p w:rsidR="006022D5" w:rsidRPr="00096B60" w:rsidRDefault="006022D5" w:rsidP="002F2474">
      <w:pPr>
        <w:spacing w:line="240" w:lineRule="auto"/>
        <w:ind w:right="6" w:firstLine="567"/>
        <w:rPr>
          <w:sz w:val="24"/>
          <w:szCs w:val="24"/>
        </w:rPr>
      </w:pPr>
      <w:r w:rsidRPr="00096B60">
        <w:rPr>
          <w:sz w:val="24"/>
          <w:szCs w:val="24"/>
        </w:rPr>
        <w:t xml:space="preserve">оценивать надёжность информации по критериям, предложенным учителем или сформулированным самостоятельно; </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коммуникативными действиями:</w:t>
      </w:r>
    </w:p>
    <w:p w:rsidR="006022D5" w:rsidRPr="00096B60" w:rsidRDefault="006022D5" w:rsidP="002F2474">
      <w:pPr>
        <w:spacing w:line="240" w:lineRule="auto"/>
        <w:ind w:right="6" w:firstLine="567"/>
        <w:rPr>
          <w:sz w:val="24"/>
          <w:szCs w:val="24"/>
        </w:rPr>
      </w:pPr>
      <w:r w:rsidRPr="00096B60">
        <w:rPr>
          <w:sz w:val="24"/>
          <w:szCs w:val="24"/>
        </w:rPr>
        <w:t>1) общение:</w:t>
      </w:r>
    </w:p>
    <w:p w:rsidR="006022D5" w:rsidRPr="00096B60" w:rsidRDefault="006022D5" w:rsidP="002F2474">
      <w:pPr>
        <w:spacing w:line="240" w:lineRule="auto"/>
        <w:ind w:right="6" w:firstLine="567"/>
        <w:rPr>
          <w:sz w:val="24"/>
          <w:szCs w:val="24"/>
        </w:rPr>
      </w:pPr>
      <w:r w:rsidRPr="00096B60">
        <w:rPr>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rsidR="006022D5" w:rsidRPr="00096B60" w:rsidRDefault="006022D5" w:rsidP="002F2474">
      <w:pPr>
        <w:spacing w:line="240" w:lineRule="auto"/>
        <w:ind w:right="6" w:firstLine="567"/>
        <w:rPr>
          <w:sz w:val="24"/>
          <w:szCs w:val="24"/>
        </w:rPr>
      </w:pPr>
      <w:r w:rsidRPr="00096B60">
        <w:rPr>
          <w:sz w:val="24"/>
          <w:szCs w:val="24"/>
        </w:rPr>
        <w:t>сопоставлять свои суждения с суждениями других участников диалога, обнаруживать различие и сходство позиций;</w:t>
      </w:r>
    </w:p>
    <w:p w:rsidR="006022D5" w:rsidRPr="00096B60" w:rsidRDefault="006022D5" w:rsidP="002F2474">
      <w:pPr>
        <w:spacing w:line="240" w:lineRule="auto"/>
        <w:ind w:right="6" w:firstLine="567"/>
        <w:rPr>
          <w:sz w:val="24"/>
          <w:szCs w:val="24"/>
        </w:rPr>
      </w:pPr>
      <w:r w:rsidRPr="00096B60">
        <w:rPr>
          <w:sz w:val="24"/>
          <w:szCs w:val="24"/>
        </w:rPr>
        <w:t>выражать свою точку зрения в устных и письменных текстах;</w:t>
      </w:r>
    </w:p>
    <w:p w:rsidR="006022D5" w:rsidRPr="00096B60" w:rsidRDefault="006022D5" w:rsidP="002F2474">
      <w:pPr>
        <w:spacing w:line="240" w:lineRule="auto"/>
        <w:ind w:right="6" w:firstLine="567"/>
        <w:rPr>
          <w:sz w:val="24"/>
          <w:szCs w:val="24"/>
        </w:rPr>
      </w:pPr>
      <w:r w:rsidRPr="00096B60">
        <w:rPr>
          <w:sz w:val="24"/>
          <w:szCs w:val="24"/>
        </w:rPr>
        <w:t>публично представлять результаты выполненного физического опыта (эксперимента, исследования, проекта).</w:t>
      </w:r>
    </w:p>
    <w:p w:rsidR="006022D5" w:rsidRPr="00096B60" w:rsidRDefault="006022D5" w:rsidP="002F2474">
      <w:pPr>
        <w:spacing w:line="240" w:lineRule="auto"/>
        <w:ind w:right="6" w:firstLine="567"/>
        <w:rPr>
          <w:sz w:val="24"/>
          <w:szCs w:val="24"/>
        </w:rPr>
      </w:pPr>
      <w:r w:rsidRPr="00096B60">
        <w:rPr>
          <w:sz w:val="24"/>
          <w:szCs w:val="24"/>
        </w:rPr>
        <w:t xml:space="preserve">2) совместная деятельность (сотрудничество): </w:t>
      </w:r>
    </w:p>
    <w:p w:rsidR="006022D5" w:rsidRPr="00096B60" w:rsidRDefault="006022D5" w:rsidP="002F2474">
      <w:pPr>
        <w:spacing w:line="240" w:lineRule="auto"/>
        <w:ind w:right="6" w:firstLine="567"/>
        <w:rPr>
          <w:sz w:val="24"/>
          <w:szCs w:val="24"/>
        </w:rPr>
      </w:pPr>
      <w:r w:rsidRPr="00096B60">
        <w:rPr>
          <w:sz w:val="24"/>
          <w:szCs w:val="24"/>
        </w:rPr>
        <w:t>понимать и использовать преимущества командной и индивидуальной работы при решении конкретной физической проблемы;</w:t>
      </w:r>
    </w:p>
    <w:p w:rsidR="006022D5" w:rsidRPr="00096B60" w:rsidRDefault="006022D5" w:rsidP="002F2474">
      <w:pPr>
        <w:spacing w:line="240" w:lineRule="auto"/>
        <w:ind w:right="6" w:firstLine="567"/>
        <w:rPr>
          <w:sz w:val="24"/>
          <w:szCs w:val="24"/>
        </w:rPr>
      </w:pPr>
      <w:r w:rsidRPr="00096B60">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6022D5" w:rsidRPr="00096B60" w:rsidRDefault="006022D5" w:rsidP="002F2474">
      <w:pPr>
        <w:spacing w:line="240" w:lineRule="auto"/>
        <w:ind w:right="6" w:firstLine="567"/>
        <w:rPr>
          <w:sz w:val="24"/>
          <w:szCs w:val="24"/>
        </w:rPr>
      </w:pPr>
      <w:r w:rsidRPr="00096B60">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6022D5" w:rsidRPr="00096B60" w:rsidRDefault="006022D5" w:rsidP="002F2474">
      <w:pPr>
        <w:spacing w:line="240" w:lineRule="auto"/>
        <w:ind w:right="6" w:firstLine="567"/>
        <w:rPr>
          <w:sz w:val="24"/>
          <w:szCs w:val="24"/>
        </w:rPr>
      </w:pPr>
      <w:r w:rsidRPr="00096B60">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регулятивными действиями:</w:t>
      </w:r>
    </w:p>
    <w:p w:rsidR="006022D5" w:rsidRPr="00096B60" w:rsidRDefault="006022D5" w:rsidP="002F2474">
      <w:pPr>
        <w:spacing w:line="240" w:lineRule="auto"/>
        <w:ind w:right="6" w:firstLine="567"/>
        <w:rPr>
          <w:sz w:val="24"/>
          <w:szCs w:val="24"/>
        </w:rPr>
      </w:pPr>
      <w:r w:rsidRPr="00096B60">
        <w:rPr>
          <w:sz w:val="24"/>
          <w:szCs w:val="24"/>
        </w:rPr>
        <w:t>1) самоорганизация:</w:t>
      </w:r>
    </w:p>
    <w:p w:rsidR="006022D5" w:rsidRPr="00096B60" w:rsidRDefault="006022D5" w:rsidP="002F2474">
      <w:pPr>
        <w:spacing w:line="240" w:lineRule="auto"/>
        <w:ind w:right="6" w:firstLine="567"/>
        <w:rPr>
          <w:sz w:val="24"/>
          <w:szCs w:val="24"/>
        </w:rPr>
      </w:pPr>
      <w:r w:rsidRPr="00096B60">
        <w:rPr>
          <w:sz w:val="24"/>
          <w:szCs w:val="24"/>
        </w:rPr>
        <w:t>выявлять проблемы в жизненных и учебных ситуациях, требующих для решения физических знаний;</w:t>
      </w:r>
    </w:p>
    <w:p w:rsidR="006022D5" w:rsidRPr="00096B60" w:rsidRDefault="006022D5" w:rsidP="002F2474">
      <w:pPr>
        <w:spacing w:line="240" w:lineRule="auto"/>
        <w:ind w:right="6" w:firstLine="567"/>
        <w:rPr>
          <w:sz w:val="24"/>
          <w:szCs w:val="24"/>
        </w:rPr>
      </w:pPr>
      <w:r w:rsidRPr="00096B60">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6022D5" w:rsidRPr="00096B60" w:rsidRDefault="006022D5" w:rsidP="002F2474">
      <w:pPr>
        <w:spacing w:line="240" w:lineRule="auto"/>
        <w:ind w:right="6" w:firstLine="567"/>
        <w:rPr>
          <w:sz w:val="24"/>
          <w:szCs w:val="24"/>
        </w:rPr>
      </w:pPr>
      <w:r w:rsidRPr="00096B60">
        <w:rPr>
          <w:sz w:val="24"/>
          <w:szCs w:val="24"/>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6022D5" w:rsidRPr="00096B60" w:rsidRDefault="006022D5" w:rsidP="002F2474">
      <w:pPr>
        <w:spacing w:line="240" w:lineRule="auto"/>
        <w:ind w:right="6" w:firstLine="567"/>
        <w:rPr>
          <w:sz w:val="24"/>
          <w:szCs w:val="24"/>
        </w:rPr>
      </w:pPr>
      <w:r w:rsidRPr="00096B60">
        <w:rPr>
          <w:sz w:val="24"/>
          <w:szCs w:val="24"/>
        </w:rPr>
        <w:t>проводить выбор и брать ответственность за решение.</w:t>
      </w:r>
    </w:p>
    <w:p w:rsidR="006022D5" w:rsidRPr="00096B60" w:rsidRDefault="006022D5" w:rsidP="002F2474">
      <w:pPr>
        <w:spacing w:line="240" w:lineRule="auto"/>
        <w:ind w:right="6" w:firstLine="567"/>
        <w:rPr>
          <w:sz w:val="24"/>
          <w:szCs w:val="24"/>
        </w:rPr>
      </w:pPr>
      <w:r w:rsidRPr="00096B60">
        <w:rPr>
          <w:sz w:val="24"/>
          <w:szCs w:val="24"/>
        </w:rPr>
        <w:t>2) самоконтроль (рефлексии):</w:t>
      </w:r>
    </w:p>
    <w:p w:rsidR="006022D5" w:rsidRPr="00096B60" w:rsidRDefault="006022D5" w:rsidP="002F2474">
      <w:pPr>
        <w:spacing w:line="240" w:lineRule="auto"/>
        <w:ind w:right="6" w:firstLine="567"/>
        <w:rPr>
          <w:sz w:val="24"/>
          <w:szCs w:val="24"/>
        </w:rPr>
      </w:pPr>
      <w:r w:rsidRPr="00096B60">
        <w:rPr>
          <w:sz w:val="24"/>
          <w:szCs w:val="24"/>
        </w:rPr>
        <w:t>давать оценку ситуации и предлагать план её изменения;</w:t>
      </w:r>
    </w:p>
    <w:p w:rsidR="006022D5" w:rsidRPr="00096B60" w:rsidRDefault="006022D5" w:rsidP="002F2474">
      <w:pPr>
        <w:spacing w:line="240" w:lineRule="auto"/>
        <w:ind w:right="6" w:firstLine="567"/>
        <w:rPr>
          <w:sz w:val="24"/>
          <w:szCs w:val="24"/>
        </w:rPr>
      </w:pPr>
      <w:r w:rsidRPr="00096B60">
        <w:rPr>
          <w:sz w:val="24"/>
          <w:szCs w:val="24"/>
        </w:rPr>
        <w:t>объяснять причины достижения (недостижения) результатов деятельности, давать оценку приобретённому опыту;</w:t>
      </w:r>
    </w:p>
    <w:p w:rsidR="006022D5" w:rsidRPr="00096B60" w:rsidRDefault="006022D5" w:rsidP="002F2474">
      <w:pPr>
        <w:spacing w:line="240" w:lineRule="auto"/>
        <w:ind w:right="6" w:firstLine="567"/>
        <w:rPr>
          <w:sz w:val="24"/>
          <w:szCs w:val="24"/>
        </w:rPr>
      </w:pPr>
      <w:r w:rsidRPr="00096B60">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6022D5" w:rsidRPr="00096B60" w:rsidRDefault="006022D5" w:rsidP="002F2474">
      <w:pPr>
        <w:spacing w:line="240" w:lineRule="auto"/>
        <w:ind w:right="6" w:firstLine="567"/>
        <w:rPr>
          <w:sz w:val="24"/>
          <w:szCs w:val="24"/>
        </w:rPr>
      </w:pPr>
      <w:r w:rsidRPr="00096B60">
        <w:rPr>
          <w:sz w:val="24"/>
          <w:szCs w:val="24"/>
        </w:rPr>
        <w:t>оценивать соответствие результата цели и условиям.</w:t>
      </w:r>
    </w:p>
    <w:p w:rsidR="006022D5" w:rsidRPr="00096B60" w:rsidRDefault="006022D5" w:rsidP="002F2474">
      <w:pPr>
        <w:spacing w:line="240" w:lineRule="auto"/>
        <w:ind w:right="6" w:firstLine="567"/>
        <w:rPr>
          <w:sz w:val="24"/>
          <w:szCs w:val="24"/>
        </w:rPr>
      </w:pPr>
      <w:r w:rsidRPr="00096B60">
        <w:rPr>
          <w:sz w:val="24"/>
          <w:szCs w:val="24"/>
        </w:rPr>
        <w:t>3) эмоциональный интеллект:</w:t>
      </w:r>
    </w:p>
    <w:p w:rsidR="006022D5" w:rsidRPr="00096B60" w:rsidRDefault="006022D5" w:rsidP="002F2474">
      <w:pPr>
        <w:spacing w:line="240" w:lineRule="auto"/>
        <w:ind w:right="6" w:firstLine="567"/>
        <w:rPr>
          <w:sz w:val="24"/>
          <w:szCs w:val="24"/>
        </w:rPr>
      </w:pPr>
      <w:r w:rsidRPr="00096B60">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6022D5" w:rsidRPr="00096B60" w:rsidRDefault="006022D5" w:rsidP="002F2474">
      <w:pPr>
        <w:spacing w:line="240" w:lineRule="auto"/>
        <w:ind w:right="6" w:firstLine="567"/>
        <w:rPr>
          <w:sz w:val="24"/>
          <w:szCs w:val="24"/>
        </w:rPr>
      </w:pPr>
      <w:r w:rsidRPr="00096B60">
        <w:rPr>
          <w:sz w:val="24"/>
          <w:szCs w:val="24"/>
        </w:rPr>
        <w:t>4) принятие себя и других:</w:t>
      </w:r>
    </w:p>
    <w:p w:rsidR="006022D5" w:rsidRPr="00096B60" w:rsidRDefault="006022D5" w:rsidP="002F2474">
      <w:pPr>
        <w:spacing w:line="240" w:lineRule="auto"/>
        <w:ind w:right="6" w:firstLine="567"/>
        <w:rPr>
          <w:sz w:val="24"/>
          <w:szCs w:val="24"/>
        </w:rPr>
      </w:pPr>
      <w:r w:rsidRPr="00096B60">
        <w:rPr>
          <w:sz w:val="24"/>
          <w:szCs w:val="24"/>
        </w:rPr>
        <w:t>признавать своё право на ошибку при решении физических задач или в утверждениях на научные темы и такое же право другого.</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освоения программы по физике (углублённый уровень).</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7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6022D5" w:rsidRPr="00096B60" w:rsidRDefault="006022D5" w:rsidP="002F2474">
      <w:pPr>
        <w:spacing w:line="240" w:lineRule="auto"/>
        <w:ind w:right="6" w:firstLine="567"/>
        <w:rPr>
          <w:sz w:val="24"/>
          <w:szCs w:val="24"/>
        </w:rPr>
      </w:pPr>
      <w:r w:rsidRPr="00096B60">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техники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6022D5" w:rsidRPr="00096B60" w:rsidRDefault="006022D5" w:rsidP="002F2474">
      <w:pPr>
        <w:spacing w:line="240" w:lineRule="auto"/>
        <w:ind w:right="6" w:firstLine="567"/>
        <w:rPr>
          <w:sz w:val="24"/>
          <w:szCs w:val="24"/>
        </w:rPr>
      </w:pPr>
      <w:r w:rsidRPr="00096B60">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8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6022D5" w:rsidRPr="00096B60" w:rsidRDefault="006022D5" w:rsidP="002F2474">
      <w:pPr>
        <w:spacing w:line="240" w:lineRule="auto"/>
        <w:ind w:right="6" w:firstLine="567"/>
        <w:rPr>
          <w:sz w:val="24"/>
          <w:szCs w:val="24"/>
        </w:rPr>
      </w:pPr>
      <w:r w:rsidRPr="00096B60">
        <w:rPr>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6022D5" w:rsidRPr="00096B60" w:rsidRDefault="006022D5" w:rsidP="002F2474">
      <w:pPr>
        <w:spacing w:line="240" w:lineRule="auto"/>
        <w:ind w:right="6" w:firstLine="567"/>
        <w:rPr>
          <w:sz w:val="24"/>
          <w:szCs w:val="24"/>
        </w:rPr>
      </w:pPr>
      <w:r w:rsidRPr="00096B60">
        <w:rPr>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9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6022D5" w:rsidRPr="00096B60" w:rsidRDefault="006022D5" w:rsidP="002F2474">
      <w:pPr>
        <w:spacing w:line="240" w:lineRule="auto"/>
        <w:ind w:right="6" w:firstLine="567"/>
        <w:rPr>
          <w:sz w:val="24"/>
          <w:szCs w:val="24"/>
        </w:rPr>
      </w:pPr>
      <w:r w:rsidRPr="00096B60">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997BC3" w:rsidRDefault="00997BC3"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6022D5" w:rsidRDefault="006022D5" w:rsidP="006022D5">
      <w:pPr>
        <w:spacing w:line="240" w:lineRule="auto"/>
        <w:ind w:left="540"/>
        <w:contextualSpacing/>
        <w:jc w:val="center"/>
        <w:rPr>
          <w:rFonts w:eastAsia="Calibri" w:cs="Times New Roman"/>
          <w:b/>
          <w:sz w:val="24"/>
          <w:szCs w:val="24"/>
          <w:lang w:eastAsia="en-US"/>
        </w:rPr>
      </w:pPr>
      <w:r>
        <w:rPr>
          <w:color w:val="FF0000"/>
          <w:sz w:val="24"/>
          <w:szCs w:val="24"/>
        </w:rPr>
        <w:tab/>
      </w: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6022D5">
        <w:rPr>
          <w:rFonts w:eastAsia="Calibri" w:cs="Times New Roman"/>
          <w:b/>
          <w:sz w:val="24"/>
          <w:szCs w:val="24"/>
          <w:lang w:eastAsia="en-US"/>
        </w:rPr>
        <w:t>»</w:t>
      </w:r>
    </w:p>
    <w:p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096B60" w:rsidRDefault="00096B60" w:rsidP="00096B60">
      <w:pPr>
        <w:spacing w:line="240" w:lineRule="auto"/>
        <w:ind w:firstLine="709"/>
        <w:contextualSpacing/>
        <w:rPr>
          <w:rFonts w:eastAsia="SchoolBookSanPin" w:cs="Times New Roman"/>
          <w:i/>
          <w:sz w:val="24"/>
          <w:szCs w:val="24"/>
          <w:lang w:eastAsia="en-US"/>
        </w:rPr>
      </w:pPr>
    </w:p>
    <w:p w:rsidR="00096B60" w:rsidRPr="00096B60" w:rsidRDefault="00096B60" w:rsidP="00096B60">
      <w:pPr>
        <w:spacing w:line="240" w:lineRule="auto"/>
        <w:ind w:firstLine="709"/>
        <w:contextualSpacing/>
        <w:rPr>
          <w:rFonts w:eastAsia="SchoolBookSanPin" w:cs="Times New Roman"/>
          <w:b/>
          <w:sz w:val="24"/>
          <w:szCs w:val="24"/>
          <w:lang w:eastAsia="en-US"/>
        </w:rPr>
      </w:pPr>
      <w:r w:rsidRPr="00096B6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6022D5" w:rsidRPr="00096B60" w:rsidRDefault="00096B60" w:rsidP="00096B60">
      <w:pPr>
        <w:widowControl w:val="0"/>
        <w:spacing w:line="240" w:lineRule="auto"/>
        <w:ind w:firstLine="709"/>
        <w:rPr>
          <w:rFonts w:eastAsia="SchoolBookSanPin" w:cs="Times New Roman"/>
          <w:sz w:val="24"/>
          <w:szCs w:val="24"/>
          <w:lang w:eastAsia="en-US"/>
        </w:rPr>
      </w:pPr>
      <w:r w:rsidRPr="00096B6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96B60">
        <w:rPr>
          <w:rFonts w:eastAsia="SchoolBookSanPin" w:cs="Times New Roman"/>
          <w:b/>
          <w:sz w:val="24"/>
          <w:szCs w:val="24"/>
          <w:lang w:eastAsia="en-US"/>
        </w:rPr>
        <w:t>«рабочей программе учителя»</w:t>
      </w:r>
      <w:r w:rsidRPr="00096B6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022D5" w:rsidRPr="006022D5" w:rsidRDefault="006022D5" w:rsidP="006022D5">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022D5" w:rsidRPr="006022D5" w:rsidTr="00AB38F1">
        <w:trPr>
          <w:trHeight w:val="575"/>
        </w:trPr>
        <w:tc>
          <w:tcPr>
            <w:tcW w:w="993" w:type="dxa"/>
          </w:tcPr>
          <w:p w:rsidR="006022D5" w:rsidRPr="006022D5" w:rsidRDefault="006022D5" w:rsidP="006022D5">
            <w:pPr>
              <w:spacing w:line="240" w:lineRule="auto"/>
              <w:ind w:left="142" w:right="354" w:firstLine="96"/>
              <w:jc w:val="center"/>
              <w:rPr>
                <w:rFonts w:eastAsia="Times New Roman"/>
                <w:szCs w:val="20"/>
                <w:lang w:eastAsia="en-US"/>
              </w:rPr>
            </w:pPr>
            <w:r w:rsidRPr="006022D5">
              <w:rPr>
                <w:rFonts w:eastAsia="Times New Roman"/>
                <w:szCs w:val="20"/>
                <w:lang w:eastAsia="en-US"/>
              </w:rPr>
              <w:t>№п/п</w:t>
            </w:r>
          </w:p>
        </w:tc>
        <w:tc>
          <w:tcPr>
            <w:tcW w:w="4394" w:type="dxa"/>
          </w:tcPr>
          <w:p w:rsidR="006022D5" w:rsidRPr="006022D5" w:rsidRDefault="006022D5" w:rsidP="006022D5">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6022D5">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6022D5">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AB38F1">
        <w:trPr>
          <w:trHeight w:val="2227"/>
        </w:trPr>
        <w:tc>
          <w:tcPr>
            <w:tcW w:w="993" w:type="dxa"/>
          </w:tcPr>
          <w:p w:rsidR="006022D5" w:rsidRPr="006022D5" w:rsidRDefault="006022D5" w:rsidP="006022D5">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7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w:t>
            </w:r>
            <w:r w:rsidRPr="006022D5">
              <w:rPr>
                <w:rFonts w:eastAsia="OfficinaSansBoldITC"/>
                <w:szCs w:val="20"/>
                <w:lang w:eastAsia="en-US"/>
              </w:rPr>
              <w:t> </w:t>
            </w:r>
            <w:r w:rsidRPr="006022D5">
              <w:rPr>
                <w:rFonts w:eastAsia="OfficinaSansBoldITC"/>
                <w:szCs w:val="20"/>
                <w:lang w:val="ru-RU" w:eastAsia="en-US"/>
              </w:rPr>
              <w:t>Физика и её роль в познании окружающего ми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тепловые, электрические, магнитные, световые, звук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ческие приборы и процедура прямых измерений аналоговым и цифровым прибо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цены деления шкалы измерительного приб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расстоя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площади и объёма. Метод палет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времен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объёма жидкости и твёрдого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змеров малых тел. Метод 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w:t>
            </w:r>
            <w:r w:rsidRPr="006022D5">
              <w:rPr>
                <w:rFonts w:eastAsia="OfficinaSansBoldITC"/>
                <w:szCs w:val="20"/>
                <w:lang w:eastAsia="en-US"/>
              </w:rPr>
              <w:t> </w:t>
            </w:r>
            <w:r w:rsidRPr="006022D5">
              <w:rPr>
                <w:rFonts w:eastAsia="OfficinaSansBoldITC"/>
                <w:szCs w:val="20"/>
                <w:lang w:val="ru-RU" w:eastAsia="en-US"/>
              </w:rPr>
              <w:t>Первоначальные сведения о строени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троение вещества: атомы и молекулы, их размеры и массы. Опыты, доказывающие дискретное строение веществ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объясняющихся притяжением или отталкиванием частиц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ценка диаметра атома методом рядов (с использованием фотограф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w:t>
            </w:r>
            <w:r w:rsidRPr="006022D5">
              <w:rPr>
                <w:rFonts w:eastAsia="OfficinaSansBoldITC"/>
                <w:szCs w:val="20"/>
                <w:lang w:eastAsia="en-US"/>
              </w:rPr>
              <w:t> </w:t>
            </w:r>
            <w:r w:rsidRPr="006022D5">
              <w:rPr>
                <w:rFonts w:eastAsia="OfficinaSansBoldITC"/>
                <w:szCs w:val="20"/>
                <w:lang w:val="ru-RU" w:eastAsia="en-US"/>
              </w:rPr>
              <w:t>Движение и взаимодействие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я инер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скорост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масс по взаимодействию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ложение сил, направленных по одной прямо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корости равномерного движения (шарика в жидкости, модели электрического автомобиля и так дале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плотности твёрдого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растяжения (деформации) пружины от приложенной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силы трения скольжения от силы давления и характера соприкасающихся поверхност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Раздел 4. 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газа от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давления жидкостью и газ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общающиеся сосу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идравлический пре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явление действ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фон.</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выталкивающей силы от объёма погружённой в жидкость части тела и плотност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енство выталкивающей силы весу вытесненной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ловие плавания тел: плавание или погружение тел в зависимости от соотношения плотностей тела 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веса тела в воде от объёма погружённой в жидкость части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выталкивающей силы, действующей на тело, погружённое в жид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выталкивающей силы, действующей на тело в жидкости, от массы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ареометра или конструирование лодки и определение её грузоподъём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 Работа и мощность. Энерг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работа для сил, направленных вдоль линии перемещения. Мощ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меры простых механизм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условий равновесия рычаг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правила рычага для подвижного и не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подвижного и не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ов при помощи 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закона сохранения механической энергии.</w:t>
            </w:r>
          </w:p>
          <w:p w:rsidR="006022D5" w:rsidRPr="006022D5" w:rsidRDefault="006022D5" w:rsidP="006022D5">
            <w:pPr>
              <w:rPr>
                <w:rFonts w:eastAsia="OfficinaSansBoldITC"/>
                <w:szCs w:val="20"/>
                <w:lang w:val="ru-RU" w:eastAsia="en-US"/>
              </w:rPr>
            </w:pP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022D5" w:rsidRPr="006022D5" w:rsidTr="003D3AEE">
        <w:trPr>
          <w:trHeight w:val="387"/>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 xml:space="preserve">8 клас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w:t>
            </w:r>
            <w:r w:rsidRPr="006022D5">
              <w:rPr>
                <w:rFonts w:eastAsia="OfficinaSansBoldITC"/>
                <w:szCs w:val="20"/>
                <w:lang w:eastAsia="en-US"/>
              </w:rPr>
              <w:t> </w:t>
            </w:r>
            <w:r w:rsidRPr="006022D5">
              <w:rPr>
                <w:rFonts w:eastAsia="OfficinaSansBoldITC"/>
                <w:szCs w:val="20"/>
                <w:lang w:val="ru-RU" w:eastAsia="en-US"/>
              </w:rPr>
              <w:t>Тепл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Температура. Связь температуры со средней кинетической энергией теплового движения частиц. Температурные шка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нергия топлива. Удельная теплота сгора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ы работы тепловых двигателей. КПД теплового двигателя. Тепловые двигатели и защита окружающей среды. Тепловые потери в теплосет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и превращения энергии в механических и тепловых процесс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поверхностного натяжения, смачивания и капиллярных явлен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теплового расширен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давления газа при изменении объёма и нагревании или охлаж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авила измерения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иды теплопередач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хлаждение при совершении работ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гревание при совершении работы внешними силам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теплоёмкостей различных вещест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ип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постоянства температуры при плав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епловых двигател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ыращиванию кристаллов поваренной соли или саха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температуры при помощи жидкостного термометра и датчик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жидкостей и твёрдых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давления воздуха в баллоне шприц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давления воздуха от его объёма и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внутренней энергии тела в результате теплопередачи и работы внешн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явления теплообмена при смешивании холодной и горяче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тепловых потерь (закон Ньютона-Рихма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ёмкост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процесса испар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относительной влажности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ты плавления ль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w:t>
            </w:r>
            <w:r w:rsidRPr="006022D5">
              <w:rPr>
                <w:rFonts w:eastAsia="OfficinaSansBoldITC"/>
                <w:szCs w:val="20"/>
                <w:lang w:eastAsia="en-US"/>
              </w:rPr>
              <w:t> </w:t>
            </w:r>
            <w:r w:rsidRPr="006022D5">
              <w:rPr>
                <w:rFonts w:eastAsia="OfficinaSansBoldITC"/>
                <w:szCs w:val="20"/>
                <w:lang w:val="ru-RU" w:eastAsia="en-US"/>
              </w:rPr>
              <w:t>Электрические и магнитн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зац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а рода электрических зарядов и взаимодействие заряженных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тройство и действие электро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статическая индукц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электрических за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силовых линий электрического поля с помощью бумажных султан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точники постоянного ток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я электрическ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ий ток в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азовый разря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силы тока ампер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электрического напряжения вольт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еостат и магазин сопротивл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заимодействие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невозможности разделения полюсов магни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магнитных полей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 Эрсте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гнитное поле тока. Электромагнит.</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е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двигатель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генератор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наблюдению электризации тел при соприкосновении и индукци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ействия электрического поля на 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борка и испытание электрической цепи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ока, протекающего через резистор, от напряжения на резисторе и сопротивления резист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го сопротивления провод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сложения напряжений при последовательном соединении двух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для силы тока при параллельном соединении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ЭДС и внутреннего сопротивления источника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 Кирхгоф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выполнения закона Ома для полной цеп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вольтамперных характеристик нелинейных элементов (лампы накаливания или полупроводникового ди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электрического тока, идущего через резисто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электрического тока, выделяемой на резистор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нагревател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магнитного взаимодействия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магнитного поля постоянных магнитов при их объединении и разде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действия электрического тока на магнитную стрелку.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действия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нструирование и изучение работы электродвигател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электродвигательной установ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исследованию явления электромагнитной индукции: исследование изменений значения и направления индукционного тока.</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r w:rsidR="006022D5" w:rsidRPr="006022D5" w:rsidTr="00AB38F1">
        <w:trPr>
          <w:trHeight w:val="2227"/>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9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w:t>
            </w:r>
            <w:r w:rsidRPr="006022D5">
              <w:rPr>
                <w:rFonts w:eastAsia="OfficinaSansBoldITC"/>
                <w:szCs w:val="20"/>
                <w:lang w:eastAsia="en-US"/>
              </w:rPr>
              <w:t> </w:t>
            </w:r>
            <w:r w:rsidRPr="006022D5">
              <w:rPr>
                <w:rFonts w:eastAsia="OfficinaSansBoldITC"/>
                <w:szCs w:val="20"/>
                <w:lang w:val="ru-RU" w:eastAsia="en-US"/>
              </w:rPr>
              <w:t>Механически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Ускорение. Равноускоренное прямолинейное движение. Ускорение свободного падения. Опыты Галиле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ческая интерпретация ускорения, скорости, пройденного пути и перемещения дл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 силы. Равнодействующая си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упругости. Закон Гука. Сила трения: сила трения скольжения, сила трения покоя, другие виды трения. Коэффициент тр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 по окружности под действием нескольк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 относительно разных тел отсчё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равнение путей и траекторий движения одного и того же тела относительно разных тел отсчё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и ускорени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признаков равноускорен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вижения тела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ускорения тела от его массы и действующей на него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равенства сил при взаимодействии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веса тела при ускорен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импульса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образования энерги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абсолютно не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еактив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свободном па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движении тела под действием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тракта для разгона и дальнейшего равномерного движения шарика или тележ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движения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скорения тела при равноускоренном движении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ути от времени при равноускоренном движении без начальной скор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вижения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рения скольжения от силы нормаль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оэффициента трения сколь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жёсткост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упругости, возникающей в пружине, от степени деформаци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трения при равномерном движении тела по горизонтальной поверх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а с использованием неподвижного и 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w:t>
            </w:r>
            <w:r w:rsidRPr="006022D5">
              <w:rPr>
                <w:rFonts w:eastAsia="OfficinaSansBoldITC"/>
                <w:szCs w:val="20"/>
                <w:lang w:eastAsia="en-US"/>
              </w:rPr>
              <w:t> </w:t>
            </w:r>
            <w:r w:rsidRPr="006022D5">
              <w:rPr>
                <w:rFonts w:eastAsia="OfficinaSansBoldITC"/>
                <w:szCs w:val="20"/>
                <w:lang w:val="ru-RU" w:eastAsia="en-US"/>
              </w:rPr>
              <w:t>Механические колебания и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тематический и пружинный маятники. Превращение энергии при колебатель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тел под действием силы тяжести и силы упруг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груза на нити и на пружин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вынужденных колебаний и резон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спространение продольных и поперечных волн (на моде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нтерференции и дифракции волн на поверхности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зависимости высоты звука от часто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кустический резонан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математическ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пружинн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груза на нити от длины ни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пружинного маятника от массы гру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периода колебаний груза, подвешенного к ленте, от массы груз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ускорения свободного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w:t>
            </w:r>
            <w:r w:rsidRPr="006022D5">
              <w:rPr>
                <w:rFonts w:eastAsia="OfficinaSansBoldITC"/>
                <w:szCs w:val="20"/>
                <w:lang w:eastAsia="en-US"/>
              </w:rPr>
              <w:t> </w:t>
            </w:r>
            <w:r w:rsidRPr="006022D5">
              <w:rPr>
                <w:rFonts w:eastAsia="OfficinaSansBoldITC"/>
                <w:szCs w:val="20"/>
                <w:lang w:val="ru-RU" w:eastAsia="en-US"/>
              </w:rPr>
              <w:t>Электромагнитное поле и электромагнитны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ая природа света. Скорость света. Волновые свойства света: интерференция и дифракц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войства электромагнитных волн.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нтерференция и дифракция све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электромагнитных волн с помощью мобильного телефо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опытов по наблюдению интерференции и дифракции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w:t>
            </w:r>
            <w:r w:rsidRPr="006022D5">
              <w:rPr>
                <w:rFonts w:eastAsia="OfficinaSansBoldITC"/>
                <w:szCs w:val="20"/>
                <w:lang w:eastAsia="en-US"/>
              </w:rPr>
              <w:t> </w:t>
            </w:r>
            <w:r w:rsidRPr="006022D5">
              <w:rPr>
                <w:rFonts w:eastAsia="OfficinaSansBoldITC"/>
                <w:szCs w:val="20"/>
                <w:lang w:val="ru-RU" w:eastAsia="en-US"/>
              </w:rPr>
              <w:t>Све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ямолинейное распростран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траж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тический светово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собир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рассеив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линз.</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 действия фотоаппарата, микроскопа и теле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ь гла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белого света при сложении света разных цве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угла отражения светового луча от угла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изображения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угла преломления от угла падения светового луча на границе «воздух–стекло».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фокусного расстояния и оптической силы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разложению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осприятию цвета предметов при их наблюдении через цветовые фильт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w:t>
            </w:r>
            <w:r w:rsidRPr="006022D5">
              <w:rPr>
                <w:rFonts w:eastAsia="OfficinaSansBoldITC"/>
                <w:szCs w:val="20"/>
                <w:lang w:eastAsia="en-US"/>
              </w:rPr>
              <w:t> </w:t>
            </w:r>
            <w:r w:rsidRPr="006022D5">
              <w:rPr>
                <w:rFonts w:eastAsia="OfficinaSansBoldITC"/>
                <w:szCs w:val="20"/>
                <w:lang w:val="ru-RU" w:eastAsia="en-US"/>
              </w:rPr>
              <w:t>Кван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Резерфорда и планетарная модель атома. Модель атома Бора. Испускание и поглощение света атомом. Кванты. Линейчатые спект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излучения и поглощ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различных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 водор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треков в камере Вильс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счётчика ионизирующих излуч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егистрация излучения природных минералов и продук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сплошных и линейчатых спектров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треков: измерение энергии частицы по тормозному пути (по фотографиям).</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Измерение радиоактивного фона.</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154.5.6.</w:t>
            </w:r>
            <w:r w:rsidRPr="006022D5">
              <w:rPr>
                <w:rFonts w:eastAsia="OfficinaSansBoldITC"/>
                <w:szCs w:val="20"/>
                <w:lang w:eastAsia="en-US"/>
              </w:rPr>
              <w:t> </w:t>
            </w:r>
            <w:r w:rsidRPr="00B7340D">
              <w:rPr>
                <w:rFonts w:eastAsia="OfficinaSansBoldITC"/>
                <w:szCs w:val="20"/>
                <w:lang w:val="ru-RU" w:eastAsia="en-US"/>
              </w:rPr>
              <w:t>Повторительно-обобщающий модуль.</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bl>
    <w:p w:rsidR="006C0FB3" w:rsidRDefault="006C0FB3" w:rsidP="00056E1C">
      <w:pPr>
        <w:spacing w:line="276" w:lineRule="auto"/>
        <w:ind w:right="6" w:firstLine="0"/>
        <w:rPr>
          <w:color w:val="FF0000"/>
          <w:sz w:val="24"/>
          <w:szCs w:val="24"/>
        </w:rPr>
      </w:pPr>
    </w:p>
    <w:p w:rsidR="00E14BBF" w:rsidRDefault="003D3AEE" w:rsidP="00E14BBF">
      <w:pPr>
        <w:spacing w:line="276" w:lineRule="auto"/>
        <w:ind w:right="6" w:firstLine="567"/>
        <w:jc w:val="center"/>
        <w:rPr>
          <w:b/>
          <w:sz w:val="24"/>
          <w:szCs w:val="24"/>
        </w:rPr>
      </w:pPr>
      <w:bookmarkStart w:id="104" w:name="_Hlk141088818"/>
      <w:r>
        <w:rPr>
          <w:b/>
          <w:sz w:val="24"/>
          <w:szCs w:val="24"/>
        </w:rPr>
        <w:t>2.1.21. Р</w:t>
      </w:r>
      <w:r w:rsidR="006022D5" w:rsidRPr="00E14BBF">
        <w:rPr>
          <w:b/>
          <w:sz w:val="24"/>
          <w:szCs w:val="24"/>
        </w:rPr>
        <w:t>абочая программа по учебному пред</w:t>
      </w:r>
      <w:r w:rsidR="00E14BBF" w:rsidRPr="00E14BBF">
        <w:rPr>
          <w:b/>
          <w:sz w:val="24"/>
          <w:szCs w:val="24"/>
        </w:rPr>
        <w:t>мету «Химия»</w:t>
      </w:r>
    </w:p>
    <w:p w:rsidR="006022D5" w:rsidRPr="00E14BBF" w:rsidRDefault="00E14BBF" w:rsidP="00E14BBF">
      <w:pPr>
        <w:spacing w:line="276" w:lineRule="auto"/>
        <w:ind w:right="6" w:firstLine="567"/>
        <w:jc w:val="center"/>
        <w:rPr>
          <w:b/>
          <w:sz w:val="24"/>
          <w:szCs w:val="24"/>
        </w:rPr>
      </w:pPr>
      <w:r w:rsidRPr="00E14BBF">
        <w:rPr>
          <w:b/>
          <w:sz w:val="24"/>
          <w:szCs w:val="24"/>
        </w:rPr>
        <w:t>(базовый уровень)</w:t>
      </w:r>
    </w:p>
    <w:p w:rsidR="00E14BBF" w:rsidRPr="00056E1C" w:rsidRDefault="00E14BBF" w:rsidP="006022D5">
      <w:pPr>
        <w:spacing w:line="276" w:lineRule="auto"/>
        <w:ind w:right="6" w:firstLine="567"/>
        <w:rPr>
          <w:sz w:val="24"/>
          <w:szCs w:val="24"/>
        </w:rPr>
      </w:pPr>
    </w:p>
    <w:bookmarkEnd w:id="104"/>
    <w:p w:rsidR="003D3AEE" w:rsidRPr="00437CE6" w:rsidRDefault="003D3AEE" w:rsidP="003D3AEE">
      <w:pPr>
        <w:ind w:firstLine="709"/>
        <w:rPr>
          <w:rFonts w:eastAsia="Times New Roman" w:cs="Times New Roman"/>
          <w:sz w:val="24"/>
          <w:szCs w:val="24"/>
          <w:lang w:eastAsia="en-US"/>
        </w:rPr>
      </w:pPr>
      <w:r>
        <w:rPr>
          <w:sz w:val="24"/>
          <w:szCs w:val="24"/>
        </w:rPr>
        <w:t>Р</w:t>
      </w:r>
      <w:r w:rsidR="006022D5" w:rsidRPr="00056E1C">
        <w:rPr>
          <w:sz w:val="24"/>
          <w:szCs w:val="24"/>
        </w:rPr>
        <w:t>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00056E1C" w:rsidRPr="00056E1C">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химии базового уровня</w:t>
      </w:r>
      <w:r w:rsidRPr="003D3AEE">
        <w:rPr>
          <w:rFonts w:eastAsia="Times New Roman" w:cs="Times New Roman"/>
          <w:sz w:val="24"/>
          <w:szCs w:val="24"/>
          <w:lang w:eastAsia="en-US"/>
        </w:rPr>
        <w:t>.</w:t>
      </w:r>
    </w:p>
    <w:p w:rsidR="003D3AEE" w:rsidRPr="003D3AEE" w:rsidRDefault="003D3AEE" w:rsidP="003D3AEE">
      <w:pPr>
        <w:spacing w:after="160" w:line="259" w:lineRule="auto"/>
        <w:ind w:firstLine="0"/>
        <w:jc w:val="left"/>
        <w:rPr>
          <w:rFonts w:ascii="Calibri" w:eastAsia="Calibri" w:hAnsi="Calibri" w:cs="Times New Roman"/>
          <w:sz w:val="22"/>
          <w:lang w:eastAsia="en-US"/>
        </w:rPr>
      </w:pPr>
    </w:p>
    <w:p w:rsidR="006022D5" w:rsidRDefault="00056E1C" w:rsidP="003D3AEE">
      <w:pPr>
        <w:spacing w:line="240" w:lineRule="auto"/>
        <w:ind w:right="6" w:firstLine="567"/>
        <w:jc w:val="center"/>
        <w:rPr>
          <w:b/>
          <w:sz w:val="24"/>
          <w:szCs w:val="24"/>
        </w:rPr>
      </w:pPr>
      <w:r w:rsidRPr="00056E1C">
        <w:rPr>
          <w:b/>
          <w:sz w:val="24"/>
          <w:szCs w:val="24"/>
        </w:rPr>
        <w:t>Пояснительная записка</w:t>
      </w:r>
    </w:p>
    <w:p w:rsidR="00056E1C" w:rsidRPr="00056E1C" w:rsidRDefault="00056E1C" w:rsidP="00056E1C">
      <w:pPr>
        <w:spacing w:line="240" w:lineRule="auto"/>
        <w:ind w:right="6" w:firstLine="567"/>
        <w:jc w:val="center"/>
        <w:rPr>
          <w:b/>
          <w:sz w:val="24"/>
          <w:szCs w:val="24"/>
        </w:rPr>
      </w:pPr>
    </w:p>
    <w:p w:rsidR="006022D5" w:rsidRPr="00056E1C" w:rsidRDefault="006022D5" w:rsidP="00056E1C">
      <w:pPr>
        <w:spacing w:line="240" w:lineRule="auto"/>
        <w:ind w:right="6" w:firstLine="567"/>
        <w:rPr>
          <w:sz w:val="24"/>
          <w:szCs w:val="24"/>
        </w:rPr>
      </w:pPr>
      <w:r w:rsidRPr="00056E1C">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6022D5" w:rsidRPr="00056E1C" w:rsidRDefault="006022D5" w:rsidP="00056E1C">
      <w:pPr>
        <w:spacing w:line="240" w:lineRule="auto"/>
        <w:ind w:right="6" w:firstLine="567"/>
        <w:rPr>
          <w:sz w:val="24"/>
          <w:szCs w:val="24"/>
        </w:rPr>
      </w:pPr>
      <w:r w:rsidRPr="00056E1C">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6022D5" w:rsidRPr="00056E1C" w:rsidRDefault="006022D5" w:rsidP="00D0282B">
      <w:pPr>
        <w:spacing w:line="240" w:lineRule="auto"/>
        <w:ind w:right="6" w:firstLine="567"/>
        <w:rPr>
          <w:sz w:val="24"/>
          <w:szCs w:val="24"/>
        </w:rPr>
      </w:pPr>
      <w:r w:rsidRPr="00056E1C">
        <w:rPr>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6022D5" w:rsidRPr="00056E1C" w:rsidRDefault="006022D5" w:rsidP="00D0282B">
      <w:pPr>
        <w:spacing w:line="240" w:lineRule="auto"/>
        <w:ind w:right="6" w:firstLine="567"/>
        <w:rPr>
          <w:sz w:val="24"/>
          <w:szCs w:val="24"/>
        </w:rPr>
      </w:pPr>
      <w:r w:rsidRPr="00056E1C">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6022D5" w:rsidRPr="00056E1C" w:rsidRDefault="006022D5" w:rsidP="00D0282B">
      <w:pPr>
        <w:spacing w:line="240" w:lineRule="auto"/>
        <w:ind w:right="6" w:firstLine="567"/>
        <w:rPr>
          <w:b/>
          <w:sz w:val="24"/>
          <w:szCs w:val="24"/>
        </w:rPr>
      </w:pPr>
      <w:r w:rsidRPr="00056E1C">
        <w:rPr>
          <w:b/>
          <w:sz w:val="24"/>
          <w:szCs w:val="24"/>
        </w:rPr>
        <w:t xml:space="preserve">Изучение химии: </w:t>
      </w:r>
    </w:p>
    <w:p w:rsidR="006022D5" w:rsidRPr="00056E1C" w:rsidRDefault="006022D5" w:rsidP="00D0282B">
      <w:pPr>
        <w:spacing w:line="240" w:lineRule="auto"/>
        <w:ind w:right="6" w:firstLine="567"/>
        <w:rPr>
          <w:sz w:val="24"/>
          <w:szCs w:val="24"/>
        </w:rPr>
      </w:pPr>
      <w:r w:rsidRPr="00056E1C">
        <w:rPr>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6022D5" w:rsidRPr="00056E1C" w:rsidRDefault="006022D5" w:rsidP="00D0282B">
      <w:pPr>
        <w:spacing w:line="240" w:lineRule="auto"/>
        <w:ind w:right="6" w:firstLine="567"/>
        <w:rPr>
          <w:sz w:val="24"/>
          <w:szCs w:val="24"/>
        </w:rPr>
      </w:pPr>
      <w:r w:rsidRPr="00056E1C">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6022D5" w:rsidRPr="00056E1C" w:rsidRDefault="006022D5" w:rsidP="00D0282B">
      <w:pPr>
        <w:spacing w:line="240" w:lineRule="auto"/>
        <w:ind w:right="6" w:firstLine="567"/>
        <w:rPr>
          <w:sz w:val="24"/>
          <w:szCs w:val="24"/>
        </w:rPr>
      </w:pPr>
      <w:r w:rsidRPr="00056E1C">
        <w:rPr>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6022D5" w:rsidRPr="00056E1C" w:rsidRDefault="006022D5" w:rsidP="00056E1C">
      <w:pPr>
        <w:spacing w:line="240" w:lineRule="auto"/>
        <w:ind w:right="6" w:firstLine="567"/>
        <w:rPr>
          <w:sz w:val="24"/>
          <w:szCs w:val="24"/>
        </w:rPr>
      </w:pPr>
      <w:r w:rsidRPr="00056E1C">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6022D5" w:rsidRPr="00056E1C" w:rsidRDefault="006022D5" w:rsidP="00056E1C">
      <w:pPr>
        <w:spacing w:line="240" w:lineRule="auto"/>
        <w:ind w:right="6" w:firstLine="567"/>
        <w:rPr>
          <w:sz w:val="24"/>
          <w:szCs w:val="24"/>
        </w:rPr>
      </w:pPr>
      <w:r w:rsidRPr="00056E1C">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6022D5" w:rsidRPr="00056E1C" w:rsidRDefault="006022D5" w:rsidP="00056E1C">
      <w:pPr>
        <w:spacing w:line="240" w:lineRule="auto"/>
        <w:ind w:right="6" w:firstLine="567"/>
        <w:rPr>
          <w:bCs/>
          <w:sz w:val="24"/>
          <w:szCs w:val="24"/>
        </w:rPr>
      </w:pPr>
      <w:r w:rsidRPr="00056E1C">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056E1C">
        <w:rPr>
          <w:bCs/>
          <w:sz w:val="24"/>
          <w:szCs w:val="24"/>
        </w:rPr>
        <w:t xml:space="preserve">Задача </w:t>
      </w:r>
      <w:r w:rsidRPr="00056E1C">
        <w:rPr>
          <w:sz w:val="24"/>
          <w:szCs w:val="24"/>
        </w:rPr>
        <w:t>учебного</w:t>
      </w:r>
      <w:r w:rsidRPr="00056E1C">
        <w:rPr>
          <w:bCs/>
          <w:sz w:val="24"/>
          <w:szCs w:val="24"/>
        </w:rPr>
        <w:t xml:space="preserve"> предмета состоит в формировании системы химических знаний </w:t>
      </w:r>
      <w:r w:rsidRPr="00056E1C">
        <w:rPr>
          <w:sz w:val="24"/>
          <w:szCs w:val="24"/>
        </w:rPr>
        <w:t>–</w:t>
      </w:r>
      <w:r w:rsidRPr="00056E1C">
        <w:rPr>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6022D5" w:rsidRPr="00056E1C" w:rsidRDefault="006022D5" w:rsidP="00056E1C">
      <w:pPr>
        <w:spacing w:line="240" w:lineRule="auto"/>
        <w:ind w:right="6" w:firstLine="567"/>
        <w:rPr>
          <w:sz w:val="24"/>
          <w:szCs w:val="24"/>
        </w:rPr>
      </w:pPr>
      <w:r w:rsidRPr="00056E1C">
        <w:rPr>
          <w:sz w:val="24"/>
          <w:szCs w:val="24"/>
        </w:rPr>
        <w:t>При изучении химии на уровне основного общего образования важное значение приобрели такие цели, как:</w:t>
      </w:r>
    </w:p>
    <w:p w:rsidR="006022D5" w:rsidRPr="00056E1C" w:rsidRDefault="006022D5" w:rsidP="00056E1C">
      <w:pPr>
        <w:spacing w:line="240" w:lineRule="auto"/>
        <w:ind w:right="6" w:firstLine="567"/>
        <w:rPr>
          <w:sz w:val="24"/>
          <w:szCs w:val="24"/>
        </w:rPr>
      </w:pPr>
      <w:r w:rsidRPr="00056E1C">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6022D5" w:rsidRPr="00056E1C" w:rsidRDefault="006022D5" w:rsidP="00056E1C">
      <w:pPr>
        <w:spacing w:line="240" w:lineRule="auto"/>
        <w:ind w:right="6" w:firstLine="567"/>
        <w:rPr>
          <w:sz w:val="24"/>
          <w:szCs w:val="24"/>
        </w:rPr>
      </w:pPr>
      <w:r w:rsidRPr="00056E1C">
        <w:rPr>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6022D5" w:rsidRPr="00056E1C" w:rsidRDefault="006022D5" w:rsidP="00056E1C">
      <w:pPr>
        <w:spacing w:line="240" w:lineRule="auto"/>
        <w:ind w:right="6" w:firstLine="567"/>
        <w:rPr>
          <w:sz w:val="24"/>
          <w:szCs w:val="24"/>
        </w:rPr>
      </w:pPr>
      <w:r w:rsidRPr="00056E1C">
        <w:rPr>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6022D5" w:rsidRPr="00056E1C" w:rsidRDefault="006022D5" w:rsidP="00056E1C">
      <w:pPr>
        <w:spacing w:line="240" w:lineRule="auto"/>
        <w:ind w:right="6" w:firstLine="567"/>
        <w:rPr>
          <w:bCs/>
          <w:sz w:val="24"/>
          <w:szCs w:val="24"/>
        </w:rPr>
      </w:pPr>
      <w:r w:rsidRPr="00056E1C">
        <w:rPr>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6022D5" w:rsidRPr="00056E1C" w:rsidRDefault="006022D5" w:rsidP="00056E1C">
      <w:pPr>
        <w:spacing w:line="240" w:lineRule="auto"/>
        <w:ind w:right="6" w:firstLine="567"/>
        <w:rPr>
          <w:sz w:val="24"/>
          <w:szCs w:val="24"/>
        </w:rPr>
      </w:pPr>
      <w:r w:rsidRPr="00056E1C">
        <w:rPr>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056E1C" w:rsidRPr="00056E1C" w:rsidRDefault="006022D5" w:rsidP="00056E1C">
      <w:pPr>
        <w:spacing w:line="240" w:lineRule="auto"/>
        <w:ind w:right="6" w:firstLine="567"/>
        <w:rPr>
          <w:sz w:val="24"/>
          <w:szCs w:val="24"/>
        </w:rPr>
      </w:pPr>
      <w:r w:rsidRPr="00056E1C">
        <w:rPr>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w:t>
      </w:r>
      <w:r w:rsidR="00056E1C" w:rsidRPr="00056E1C">
        <w:rPr>
          <w:sz w:val="24"/>
          <w:szCs w:val="24"/>
        </w:rPr>
        <w:t>вленности дальнейшего обучения.</w:t>
      </w:r>
    </w:p>
    <w:p w:rsidR="00056E1C" w:rsidRPr="00056E1C" w:rsidRDefault="00056E1C" w:rsidP="00056E1C">
      <w:pPr>
        <w:spacing w:line="240" w:lineRule="auto"/>
        <w:ind w:right="6" w:firstLine="567"/>
        <w:rPr>
          <w:sz w:val="24"/>
          <w:szCs w:val="24"/>
        </w:rPr>
      </w:pPr>
    </w:p>
    <w:p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8 классе</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rPr>
          <w:b/>
          <w:sz w:val="24"/>
          <w:szCs w:val="24"/>
        </w:rPr>
      </w:pPr>
      <w:r w:rsidRPr="00056E1C">
        <w:rPr>
          <w:b/>
          <w:sz w:val="24"/>
          <w:szCs w:val="24"/>
        </w:rPr>
        <w:t>Первоначальные химические понятия.</w:t>
      </w:r>
    </w:p>
    <w:p w:rsidR="006022D5" w:rsidRPr="00056E1C" w:rsidRDefault="006022D5" w:rsidP="00056E1C">
      <w:pPr>
        <w:spacing w:line="240" w:lineRule="auto"/>
        <w:ind w:right="6" w:firstLine="567"/>
        <w:rPr>
          <w:sz w:val="24"/>
          <w:szCs w:val="24"/>
        </w:rPr>
      </w:pPr>
      <w:r w:rsidRPr="00056E1C">
        <w:rPr>
          <w:sz w:val="24"/>
          <w:szCs w:val="24"/>
        </w:rPr>
        <w:t xml:space="preserve">Предмет химии. Роль химии в жизни человека. </w:t>
      </w:r>
      <w:r w:rsidRPr="00056E1C">
        <w:rPr>
          <w:bCs/>
          <w:sz w:val="24"/>
          <w:szCs w:val="24"/>
        </w:rPr>
        <w:t xml:space="preserve">Химия в системе наук. </w:t>
      </w:r>
      <w:r w:rsidRPr="00056E1C">
        <w:rPr>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6022D5" w:rsidRPr="00056E1C" w:rsidRDefault="006022D5" w:rsidP="00056E1C">
      <w:pPr>
        <w:spacing w:line="240" w:lineRule="auto"/>
        <w:ind w:right="6" w:firstLine="567"/>
        <w:rPr>
          <w:sz w:val="24"/>
          <w:szCs w:val="24"/>
        </w:rPr>
      </w:pPr>
      <w:r w:rsidRPr="00056E1C">
        <w:rPr>
          <w:sz w:val="24"/>
          <w:szCs w:val="24"/>
        </w:rPr>
        <w:t>Атомы и молекулы. Химические элементы. Символы химических элементов. Простые и сложные вещества. Атомно­молекулярное учение.</w:t>
      </w:r>
    </w:p>
    <w:p w:rsidR="006022D5" w:rsidRPr="00056E1C" w:rsidRDefault="006022D5" w:rsidP="00056E1C">
      <w:pPr>
        <w:spacing w:line="240" w:lineRule="auto"/>
        <w:ind w:right="6" w:firstLine="567"/>
        <w:rPr>
          <w:sz w:val="24"/>
          <w:szCs w:val="24"/>
        </w:rPr>
      </w:pPr>
      <w:r w:rsidRPr="00056E1C">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6022D5" w:rsidRPr="00056E1C" w:rsidRDefault="006022D5" w:rsidP="00056E1C">
      <w:pPr>
        <w:spacing w:line="240" w:lineRule="auto"/>
        <w:ind w:right="6" w:firstLine="567"/>
        <w:rPr>
          <w:bCs/>
          <w:sz w:val="24"/>
          <w:szCs w:val="24"/>
        </w:rPr>
      </w:pPr>
      <w:r w:rsidRPr="00056E1C">
        <w:rPr>
          <w:bCs/>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056E1C">
        <w:rPr>
          <w:sz w:val="24"/>
          <w:szCs w:val="24"/>
          <w:lang w:val="en-US"/>
        </w:rPr>
        <w:t>II</w:t>
      </w:r>
      <w:r w:rsidRPr="00056E1C">
        <w:rPr>
          <w:sz w:val="24"/>
          <w:szCs w:val="24"/>
        </w:rPr>
        <w:t>) при нагревании, взаимодействие железа с раствором соли меди (</w:t>
      </w:r>
      <w:r w:rsidRPr="00056E1C">
        <w:rPr>
          <w:sz w:val="24"/>
          <w:szCs w:val="24"/>
          <w:lang w:val="en-US"/>
        </w:rPr>
        <w:t>II</w:t>
      </w:r>
      <w:r w:rsidRPr="00056E1C">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6022D5" w:rsidRPr="00056E1C" w:rsidRDefault="006022D5" w:rsidP="00056E1C">
      <w:pPr>
        <w:spacing w:line="240" w:lineRule="auto"/>
        <w:ind w:right="6" w:firstLine="567"/>
        <w:rPr>
          <w:b/>
          <w:sz w:val="24"/>
          <w:szCs w:val="24"/>
        </w:rPr>
      </w:pPr>
      <w:r w:rsidRPr="00056E1C">
        <w:rPr>
          <w:b/>
          <w:sz w:val="24"/>
          <w:szCs w:val="24"/>
        </w:rPr>
        <w:t>Важнейшие представители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6022D5" w:rsidRPr="00056E1C" w:rsidRDefault="006022D5" w:rsidP="00056E1C">
      <w:pPr>
        <w:spacing w:line="240" w:lineRule="auto"/>
        <w:ind w:right="6" w:firstLine="567"/>
        <w:rPr>
          <w:sz w:val="24"/>
          <w:szCs w:val="24"/>
        </w:rPr>
      </w:pPr>
      <w:r w:rsidRPr="00056E1C">
        <w:rPr>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6022D5" w:rsidRPr="00056E1C" w:rsidRDefault="006022D5" w:rsidP="00056E1C">
      <w:pPr>
        <w:spacing w:line="240" w:lineRule="auto"/>
        <w:ind w:right="6" w:firstLine="567"/>
        <w:rPr>
          <w:sz w:val="24"/>
          <w:szCs w:val="24"/>
        </w:rPr>
      </w:pPr>
      <w:r w:rsidRPr="00056E1C">
        <w:rPr>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6022D5" w:rsidRPr="00056E1C" w:rsidRDefault="006022D5" w:rsidP="00056E1C">
      <w:pPr>
        <w:spacing w:line="240" w:lineRule="auto"/>
        <w:ind w:right="6" w:firstLine="567"/>
        <w:rPr>
          <w:sz w:val="24"/>
          <w:szCs w:val="24"/>
        </w:rPr>
      </w:pPr>
      <w:r w:rsidRPr="00056E1C">
        <w:rPr>
          <w:sz w:val="24"/>
          <w:szCs w:val="24"/>
        </w:rPr>
        <w:t>Молярный объём газов. Расчёты по химическим уравнениям.</w:t>
      </w:r>
    </w:p>
    <w:p w:rsidR="006022D5" w:rsidRPr="00056E1C" w:rsidRDefault="006022D5" w:rsidP="00056E1C">
      <w:pPr>
        <w:spacing w:line="240" w:lineRule="auto"/>
        <w:ind w:right="6" w:firstLine="567"/>
        <w:rPr>
          <w:sz w:val="24"/>
          <w:szCs w:val="24"/>
        </w:rPr>
      </w:pPr>
      <w:r w:rsidRPr="00056E1C">
        <w:rPr>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6022D5" w:rsidRPr="00056E1C" w:rsidRDefault="006022D5" w:rsidP="00056E1C">
      <w:pPr>
        <w:spacing w:line="240" w:lineRule="auto"/>
        <w:ind w:right="6" w:firstLine="567"/>
        <w:rPr>
          <w:sz w:val="24"/>
          <w:szCs w:val="24"/>
        </w:rPr>
      </w:pPr>
      <w:r w:rsidRPr="00056E1C">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6022D5" w:rsidRPr="00056E1C" w:rsidRDefault="006022D5" w:rsidP="00056E1C">
      <w:pPr>
        <w:spacing w:line="240" w:lineRule="auto"/>
        <w:ind w:right="6" w:firstLine="567"/>
        <w:rPr>
          <w:sz w:val="24"/>
          <w:szCs w:val="24"/>
        </w:rPr>
      </w:pPr>
      <w:r w:rsidRPr="00056E1C">
        <w:rPr>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6022D5" w:rsidRPr="00056E1C" w:rsidRDefault="006022D5" w:rsidP="00056E1C">
      <w:pPr>
        <w:spacing w:line="240" w:lineRule="auto"/>
        <w:ind w:right="6" w:firstLine="567"/>
        <w:rPr>
          <w:sz w:val="24"/>
          <w:szCs w:val="24"/>
        </w:rPr>
      </w:pPr>
      <w:r w:rsidRPr="00056E1C">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6022D5" w:rsidRPr="00056E1C" w:rsidRDefault="006022D5" w:rsidP="00056E1C">
      <w:pPr>
        <w:spacing w:line="240" w:lineRule="auto"/>
        <w:ind w:right="6" w:firstLine="567"/>
        <w:rPr>
          <w:sz w:val="24"/>
          <w:szCs w:val="24"/>
        </w:rPr>
      </w:pPr>
      <w:r w:rsidRPr="00056E1C">
        <w:rPr>
          <w:sz w:val="24"/>
          <w:szCs w:val="24"/>
        </w:rPr>
        <w:t>Соли. Номенклатура солей.</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свойства солей. Получение солей.</w:t>
      </w:r>
    </w:p>
    <w:p w:rsidR="006022D5" w:rsidRPr="00056E1C" w:rsidRDefault="006022D5" w:rsidP="00056E1C">
      <w:pPr>
        <w:spacing w:line="240" w:lineRule="auto"/>
        <w:ind w:right="6" w:firstLine="567"/>
        <w:rPr>
          <w:sz w:val="24"/>
          <w:szCs w:val="24"/>
        </w:rPr>
      </w:pPr>
      <w:r w:rsidRPr="00056E1C">
        <w:rPr>
          <w:sz w:val="24"/>
          <w:szCs w:val="24"/>
        </w:rPr>
        <w:t>Генетическая связь между классам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056E1C">
        <w:rPr>
          <w:sz w:val="24"/>
          <w:szCs w:val="24"/>
          <w:lang w:val="en-US"/>
        </w:rPr>
        <w:t>II</w:t>
      </w:r>
      <w:r w:rsidRPr="00056E1C">
        <w:rPr>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056E1C">
        <w:rPr>
          <w:sz w:val="24"/>
          <w:szCs w:val="24"/>
          <w:lang w:val="en-US"/>
        </w:rPr>
        <w:t>II</w:t>
      </w:r>
      <w:r w:rsidRPr="00056E1C">
        <w:rPr>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6022D5" w:rsidRPr="00056E1C" w:rsidRDefault="006022D5" w:rsidP="00056E1C">
      <w:pPr>
        <w:spacing w:line="240" w:lineRule="auto"/>
        <w:ind w:right="6" w:firstLine="567"/>
        <w:rPr>
          <w:sz w:val="24"/>
          <w:szCs w:val="24"/>
        </w:rPr>
      </w:pPr>
      <w:r w:rsidRPr="00056E1C">
        <w:rPr>
          <w:b/>
          <w:sz w:val="24"/>
          <w:szCs w:val="24"/>
        </w:rPr>
        <w:t>Периодический закон и Периодическая система химических элементов</w:t>
      </w:r>
      <w:r w:rsidRPr="00056E1C">
        <w:rPr>
          <w:sz w:val="24"/>
          <w:szCs w:val="24"/>
        </w:rPr>
        <w:t xml:space="preserve"> Д.И. Менделеева. Строение атомов. Химическая связь. Окислительно-восстановительные реакции.</w:t>
      </w:r>
    </w:p>
    <w:p w:rsidR="006022D5" w:rsidRPr="00056E1C" w:rsidRDefault="006022D5" w:rsidP="00056E1C">
      <w:pPr>
        <w:spacing w:line="240" w:lineRule="auto"/>
        <w:ind w:right="6" w:firstLine="567"/>
        <w:rPr>
          <w:sz w:val="24"/>
          <w:szCs w:val="24"/>
        </w:rPr>
      </w:pPr>
      <w:r w:rsidRPr="00056E1C">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6022D5" w:rsidRPr="00056E1C" w:rsidRDefault="006022D5" w:rsidP="00056E1C">
      <w:pPr>
        <w:spacing w:line="240" w:lineRule="auto"/>
        <w:ind w:right="6" w:firstLine="567"/>
        <w:rPr>
          <w:sz w:val="24"/>
          <w:szCs w:val="24"/>
        </w:rPr>
      </w:pPr>
      <w:r w:rsidRPr="00056E1C">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6022D5" w:rsidRPr="00056E1C" w:rsidRDefault="006022D5" w:rsidP="00056E1C">
      <w:pPr>
        <w:spacing w:line="240" w:lineRule="auto"/>
        <w:ind w:right="6" w:firstLine="567"/>
        <w:rPr>
          <w:sz w:val="24"/>
          <w:szCs w:val="24"/>
        </w:rPr>
      </w:pPr>
      <w:r w:rsidRPr="00056E1C">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6022D5" w:rsidRPr="00056E1C" w:rsidRDefault="006022D5" w:rsidP="00056E1C">
      <w:pPr>
        <w:spacing w:line="240" w:lineRule="auto"/>
        <w:ind w:right="6" w:firstLine="567"/>
        <w:rPr>
          <w:sz w:val="24"/>
          <w:szCs w:val="24"/>
        </w:rPr>
      </w:pPr>
      <w:r w:rsidRPr="00056E1C">
        <w:rPr>
          <w:sz w:val="24"/>
          <w:szCs w:val="24"/>
        </w:rPr>
        <w:t>Химическая связь. Ковалентная (полярная и неполярная) связь. Электроотрицательность химических элементов. Ионная связь.</w:t>
      </w:r>
    </w:p>
    <w:p w:rsidR="006022D5" w:rsidRPr="00056E1C" w:rsidRDefault="006022D5" w:rsidP="00056E1C">
      <w:pPr>
        <w:spacing w:line="240" w:lineRule="auto"/>
        <w:ind w:right="6" w:firstLine="567"/>
        <w:rPr>
          <w:sz w:val="24"/>
          <w:szCs w:val="24"/>
        </w:rPr>
      </w:pPr>
      <w:r w:rsidRPr="00056E1C">
        <w:rPr>
          <w:sz w:val="24"/>
          <w:szCs w:val="24"/>
        </w:rPr>
        <w:t>Степень окисления. Окислительно­восстановительные реакции. Процессы окисления и восстановления. Окислители и восстановители.</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6022D5" w:rsidRPr="00056E1C" w:rsidRDefault="006022D5" w:rsidP="00056E1C">
      <w:pPr>
        <w:spacing w:line="240" w:lineRule="auto"/>
        <w:ind w:right="6" w:firstLine="567"/>
        <w:rPr>
          <w:b/>
          <w:sz w:val="24"/>
          <w:szCs w:val="24"/>
        </w:rPr>
      </w:pPr>
      <w:r w:rsidRPr="00056E1C">
        <w:rPr>
          <w:b/>
          <w:sz w:val="24"/>
          <w:szCs w:val="24"/>
        </w:rPr>
        <w:t> 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9 классе</w:t>
      </w:r>
    </w:p>
    <w:p w:rsidR="00056E1C" w:rsidRPr="00056E1C" w:rsidRDefault="00056E1C" w:rsidP="00056E1C">
      <w:pPr>
        <w:spacing w:line="240" w:lineRule="auto"/>
        <w:ind w:right="6" w:firstLine="567"/>
        <w:jc w:val="center"/>
        <w:rPr>
          <w:b/>
          <w:sz w:val="24"/>
          <w:szCs w:val="24"/>
        </w:rPr>
      </w:pPr>
    </w:p>
    <w:p w:rsidR="006022D5" w:rsidRPr="00056E1C" w:rsidRDefault="006022D5" w:rsidP="00056E1C">
      <w:pPr>
        <w:spacing w:line="240" w:lineRule="auto"/>
        <w:ind w:right="6" w:firstLine="567"/>
        <w:rPr>
          <w:b/>
          <w:sz w:val="24"/>
          <w:szCs w:val="24"/>
        </w:rPr>
      </w:pPr>
      <w:r w:rsidRPr="00056E1C">
        <w:rPr>
          <w:b/>
          <w:sz w:val="24"/>
          <w:szCs w:val="24"/>
        </w:rPr>
        <w:t>Вещество и химическая реакция.</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6022D5" w:rsidRPr="00056E1C" w:rsidRDefault="006022D5" w:rsidP="00056E1C">
      <w:pPr>
        <w:spacing w:line="240" w:lineRule="auto"/>
        <w:ind w:right="6" w:firstLine="567"/>
        <w:rPr>
          <w:sz w:val="24"/>
          <w:szCs w:val="24"/>
        </w:rPr>
      </w:pPr>
      <w:r w:rsidRPr="00056E1C">
        <w:rPr>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6022D5" w:rsidRPr="00056E1C" w:rsidRDefault="006022D5" w:rsidP="00056E1C">
      <w:pPr>
        <w:spacing w:line="240" w:lineRule="auto"/>
        <w:ind w:right="6" w:firstLine="567"/>
        <w:rPr>
          <w:sz w:val="24"/>
          <w:szCs w:val="24"/>
        </w:rPr>
      </w:pPr>
      <w:r w:rsidRPr="00056E1C">
        <w:rPr>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6022D5" w:rsidRPr="00056E1C" w:rsidRDefault="006022D5" w:rsidP="00056E1C">
      <w:pPr>
        <w:spacing w:line="240" w:lineRule="auto"/>
        <w:ind w:right="6" w:firstLine="567"/>
        <w:rPr>
          <w:sz w:val="24"/>
          <w:szCs w:val="24"/>
        </w:rPr>
      </w:pPr>
      <w:r w:rsidRPr="00056E1C">
        <w:rPr>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6022D5" w:rsidRPr="00056E1C" w:rsidRDefault="006022D5" w:rsidP="00056E1C">
      <w:pPr>
        <w:spacing w:line="240" w:lineRule="auto"/>
        <w:ind w:right="6" w:firstLine="567"/>
        <w:rPr>
          <w:sz w:val="24"/>
          <w:szCs w:val="24"/>
        </w:rPr>
      </w:pPr>
      <w:r w:rsidRPr="00056E1C">
        <w:rPr>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6022D5" w:rsidRPr="00056E1C" w:rsidRDefault="006022D5" w:rsidP="00056E1C">
      <w:pPr>
        <w:spacing w:line="240" w:lineRule="auto"/>
        <w:ind w:right="6" w:firstLine="567"/>
        <w:rPr>
          <w:sz w:val="24"/>
          <w:szCs w:val="24"/>
        </w:rPr>
      </w:pPr>
      <w:r w:rsidRPr="00056E1C">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6022D5" w:rsidRPr="00056E1C" w:rsidRDefault="006022D5" w:rsidP="00056E1C">
      <w:pPr>
        <w:spacing w:line="240" w:lineRule="auto"/>
        <w:ind w:right="6" w:firstLine="567"/>
        <w:rPr>
          <w:sz w:val="24"/>
          <w:szCs w:val="24"/>
        </w:rPr>
      </w:pPr>
      <w:r w:rsidRPr="00056E1C">
        <w:rPr>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6022D5" w:rsidRPr="00056E1C" w:rsidRDefault="006022D5" w:rsidP="00056E1C">
      <w:pPr>
        <w:spacing w:line="240" w:lineRule="auto"/>
        <w:ind w:right="6" w:firstLine="567"/>
        <w:rPr>
          <w:b/>
          <w:sz w:val="24"/>
          <w:szCs w:val="24"/>
        </w:rPr>
      </w:pPr>
      <w:r w:rsidRPr="00056E1C">
        <w:rPr>
          <w:b/>
          <w:sz w:val="24"/>
          <w:szCs w:val="24"/>
        </w:rPr>
        <w:t>Не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I</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6022D5" w:rsidRPr="00056E1C" w:rsidRDefault="006022D5" w:rsidP="00056E1C">
      <w:pPr>
        <w:spacing w:line="240" w:lineRule="auto"/>
        <w:ind w:right="6" w:firstLine="567"/>
        <w:rPr>
          <w:sz w:val="24"/>
          <w:szCs w:val="24"/>
        </w:rPr>
      </w:pPr>
      <w:r w:rsidRPr="00056E1C">
        <w:rPr>
          <w:sz w:val="24"/>
          <w:szCs w:val="24"/>
        </w:rPr>
        <w:t>Фосфор, аллотропные модификации фосфора, физические и химические свойства. Оксид фосфора (</w:t>
      </w:r>
      <w:r w:rsidRPr="00056E1C">
        <w:rPr>
          <w:sz w:val="24"/>
          <w:szCs w:val="24"/>
          <w:lang w:val="en-US"/>
        </w:rPr>
        <w:t>V</w:t>
      </w:r>
      <w:r w:rsidRPr="00056E1C">
        <w:rPr>
          <w:sz w:val="24"/>
          <w:szCs w:val="24"/>
        </w:rPr>
        <w:t>) и фосфорная кислота, физические и химические свойства, получение. Использование фосфатов в качестве минеральных удобрений.</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I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056E1C">
        <w:rPr>
          <w:sz w:val="24"/>
          <w:szCs w:val="24"/>
          <w:lang w:val="en-US"/>
        </w:rPr>
        <w:t>IV</w:t>
      </w:r>
      <w:r w:rsidRPr="00056E1C">
        <w:rPr>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6022D5" w:rsidRPr="00056E1C" w:rsidRDefault="006022D5" w:rsidP="00056E1C">
      <w:pPr>
        <w:spacing w:line="240" w:lineRule="auto"/>
        <w:ind w:right="6" w:firstLine="567"/>
        <w:rPr>
          <w:bCs/>
          <w:sz w:val="24"/>
          <w:szCs w:val="24"/>
        </w:rPr>
      </w:pPr>
      <w:r w:rsidRPr="00056E1C">
        <w:rPr>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056E1C">
        <w:rPr>
          <w:bCs/>
          <w:sz w:val="24"/>
          <w:szCs w:val="24"/>
        </w:rPr>
        <w:t>Природные источники углеводородов (уголь, природный газ, нефть), продукты их переработки (бензин), их роль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056E1C">
        <w:rPr>
          <w:sz w:val="24"/>
          <w:szCs w:val="24"/>
          <w:lang w:val="en-US"/>
        </w:rPr>
        <w:t>IV</w:t>
      </w:r>
      <w:r w:rsidRPr="00056E1C">
        <w:rPr>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6022D5" w:rsidRPr="00056E1C" w:rsidRDefault="006022D5" w:rsidP="00056E1C">
      <w:pPr>
        <w:spacing w:line="240" w:lineRule="auto"/>
        <w:ind w:right="6" w:firstLine="567"/>
        <w:rPr>
          <w:sz w:val="24"/>
          <w:szCs w:val="24"/>
        </w:rPr>
      </w:pPr>
      <w:r w:rsidRPr="00056E1C">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6022D5" w:rsidRPr="00056E1C" w:rsidRDefault="006022D5" w:rsidP="00056E1C">
      <w:pPr>
        <w:spacing w:line="240" w:lineRule="auto"/>
        <w:ind w:right="6" w:firstLine="567"/>
        <w:rPr>
          <w:sz w:val="24"/>
          <w:szCs w:val="24"/>
        </w:rPr>
      </w:pPr>
      <w:r w:rsidRPr="00056E1C">
        <w:rPr>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6022D5" w:rsidRPr="00056E1C" w:rsidRDefault="006022D5" w:rsidP="00056E1C">
      <w:pPr>
        <w:spacing w:line="240" w:lineRule="auto"/>
        <w:ind w:right="6" w:firstLine="567"/>
        <w:rPr>
          <w:sz w:val="24"/>
          <w:szCs w:val="24"/>
        </w:rPr>
      </w:pPr>
      <w:r w:rsidRPr="00056E1C">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их состав, свойства и получение.</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меди (</w:t>
      </w:r>
      <w:r w:rsidRPr="00056E1C">
        <w:rPr>
          <w:sz w:val="24"/>
          <w:szCs w:val="24"/>
          <w:lang w:val="en-US"/>
        </w:rPr>
        <w:t>II</w:t>
      </w:r>
      <w:r w:rsidRPr="00056E1C">
        <w:rPr>
          <w:sz w:val="24"/>
          <w:szCs w:val="24"/>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Химия и окружающая среда.</w:t>
      </w:r>
    </w:p>
    <w:p w:rsidR="006022D5" w:rsidRPr="00056E1C" w:rsidRDefault="006022D5" w:rsidP="00056E1C">
      <w:pPr>
        <w:spacing w:line="240" w:lineRule="auto"/>
        <w:ind w:right="6" w:firstLine="567"/>
        <w:rPr>
          <w:sz w:val="24"/>
          <w:szCs w:val="24"/>
        </w:rPr>
      </w:pPr>
      <w:r w:rsidRPr="00056E1C">
        <w:rPr>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6022D5" w:rsidRPr="00056E1C" w:rsidRDefault="006022D5" w:rsidP="00056E1C">
      <w:pPr>
        <w:spacing w:line="240" w:lineRule="auto"/>
        <w:ind w:right="6" w:firstLine="567"/>
        <w:rPr>
          <w:sz w:val="24"/>
          <w:szCs w:val="24"/>
        </w:rPr>
      </w:pPr>
      <w:r w:rsidRPr="00056E1C">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материалов (стекло, сплавы металлов, полимерные материалы).</w:t>
      </w:r>
    </w:p>
    <w:p w:rsidR="006022D5" w:rsidRPr="00056E1C" w:rsidRDefault="006022D5" w:rsidP="00056E1C">
      <w:pPr>
        <w:spacing w:line="240" w:lineRule="auto"/>
        <w:ind w:right="6" w:firstLine="567"/>
        <w:rPr>
          <w:b/>
          <w:sz w:val="24"/>
          <w:szCs w:val="24"/>
        </w:rPr>
      </w:pPr>
      <w:r w:rsidRPr="00056E1C">
        <w:rPr>
          <w:b/>
          <w:sz w:val="24"/>
          <w:szCs w:val="24"/>
        </w:rPr>
        <w:t>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 экосистема, минеральные удобрения, микроэлементы, макроэлементы, питательные веществ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jc w:val="center"/>
        <w:rPr>
          <w:b/>
          <w:sz w:val="24"/>
          <w:szCs w:val="24"/>
        </w:rPr>
      </w:pPr>
      <w:r w:rsidRPr="00056E1C">
        <w:rPr>
          <w:b/>
          <w:sz w:val="24"/>
          <w:szCs w:val="24"/>
        </w:rPr>
        <w:t>Планируемые результаты освоения программы по химии на уровне основного общего образова</w:t>
      </w:r>
      <w:r w:rsidR="00056E1C" w:rsidRPr="00056E1C">
        <w:rPr>
          <w:b/>
          <w:sz w:val="24"/>
          <w:szCs w:val="24"/>
        </w:rPr>
        <w:t>ния</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rPr>
          <w:sz w:val="24"/>
          <w:szCs w:val="24"/>
        </w:rPr>
      </w:pPr>
      <w:r w:rsidRPr="00056E1C">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6022D5" w:rsidRPr="00056E1C" w:rsidRDefault="006022D5" w:rsidP="00056E1C">
      <w:pPr>
        <w:spacing w:line="240" w:lineRule="auto"/>
        <w:ind w:right="6" w:firstLine="567"/>
        <w:rPr>
          <w:sz w:val="24"/>
          <w:szCs w:val="24"/>
        </w:rPr>
      </w:pPr>
      <w:r w:rsidRPr="00056E1C">
        <w:rPr>
          <w:sz w:val="24"/>
          <w:szCs w:val="24"/>
        </w:rPr>
        <w:t>1) патриотического воспитания:</w:t>
      </w:r>
    </w:p>
    <w:p w:rsidR="006022D5" w:rsidRPr="00056E1C" w:rsidRDefault="006022D5" w:rsidP="00056E1C">
      <w:pPr>
        <w:spacing w:line="240" w:lineRule="auto"/>
        <w:ind w:right="6" w:firstLine="567"/>
        <w:rPr>
          <w:sz w:val="24"/>
          <w:szCs w:val="24"/>
        </w:rPr>
      </w:pPr>
      <w:r w:rsidRPr="00056E1C">
        <w:rPr>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6022D5" w:rsidRPr="00056E1C" w:rsidRDefault="006022D5" w:rsidP="00056E1C">
      <w:pPr>
        <w:spacing w:line="240" w:lineRule="auto"/>
        <w:ind w:right="6" w:firstLine="567"/>
        <w:rPr>
          <w:sz w:val="24"/>
          <w:szCs w:val="24"/>
        </w:rPr>
      </w:pPr>
      <w:r w:rsidRPr="00056E1C">
        <w:rPr>
          <w:sz w:val="24"/>
          <w:szCs w:val="24"/>
        </w:rPr>
        <w:t>2) гражданского воспитания:</w:t>
      </w:r>
    </w:p>
    <w:p w:rsidR="006022D5" w:rsidRPr="00056E1C" w:rsidRDefault="006022D5" w:rsidP="00056E1C">
      <w:pPr>
        <w:spacing w:line="240" w:lineRule="auto"/>
        <w:ind w:right="6" w:firstLine="567"/>
        <w:rPr>
          <w:sz w:val="24"/>
          <w:szCs w:val="24"/>
        </w:rPr>
      </w:pPr>
      <w:r w:rsidRPr="00056E1C">
        <w:rPr>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6022D5" w:rsidRPr="00056E1C" w:rsidRDefault="006022D5" w:rsidP="00056E1C">
      <w:pPr>
        <w:spacing w:line="240" w:lineRule="auto"/>
        <w:ind w:right="6" w:firstLine="567"/>
        <w:rPr>
          <w:sz w:val="24"/>
          <w:szCs w:val="24"/>
        </w:rPr>
      </w:pPr>
      <w:r w:rsidRPr="00056E1C">
        <w:rPr>
          <w:sz w:val="24"/>
          <w:szCs w:val="24"/>
        </w:rPr>
        <w:t>3) ценности научного познания:</w:t>
      </w:r>
    </w:p>
    <w:p w:rsidR="006022D5" w:rsidRPr="00056E1C" w:rsidRDefault="006022D5" w:rsidP="00056E1C">
      <w:pPr>
        <w:spacing w:line="240" w:lineRule="auto"/>
        <w:ind w:right="6" w:firstLine="567"/>
        <w:rPr>
          <w:sz w:val="24"/>
          <w:szCs w:val="24"/>
        </w:rPr>
      </w:pPr>
      <w:r w:rsidRPr="00056E1C">
        <w:rPr>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6022D5" w:rsidRPr="00056E1C" w:rsidRDefault="006022D5" w:rsidP="00056E1C">
      <w:pPr>
        <w:spacing w:line="240" w:lineRule="auto"/>
        <w:ind w:right="6" w:firstLine="567"/>
        <w:rPr>
          <w:sz w:val="24"/>
          <w:szCs w:val="24"/>
        </w:rPr>
      </w:pPr>
      <w:r w:rsidRPr="00056E1C">
        <w:rPr>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rsidR="006022D5" w:rsidRPr="00056E1C" w:rsidRDefault="006022D5" w:rsidP="00056E1C">
      <w:pPr>
        <w:spacing w:line="240" w:lineRule="auto"/>
        <w:ind w:right="6" w:firstLine="567"/>
        <w:rPr>
          <w:sz w:val="24"/>
          <w:szCs w:val="24"/>
        </w:rPr>
      </w:pPr>
      <w:r w:rsidRPr="00056E1C">
        <w:rPr>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6022D5" w:rsidRPr="00056E1C" w:rsidRDefault="006022D5" w:rsidP="00056E1C">
      <w:pPr>
        <w:spacing w:line="240" w:lineRule="auto"/>
        <w:ind w:right="6" w:firstLine="567"/>
        <w:rPr>
          <w:sz w:val="24"/>
          <w:szCs w:val="24"/>
        </w:rPr>
      </w:pPr>
      <w:r w:rsidRPr="00056E1C">
        <w:rPr>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6022D5" w:rsidRPr="00056E1C" w:rsidRDefault="006022D5" w:rsidP="00056E1C">
      <w:pPr>
        <w:spacing w:line="240" w:lineRule="auto"/>
        <w:ind w:right="6" w:firstLine="567"/>
        <w:rPr>
          <w:sz w:val="24"/>
          <w:szCs w:val="24"/>
        </w:rPr>
      </w:pPr>
      <w:r w:rsidRPr="00056E1C">
        <w:rPr>
          <w:sz w:val="24"/>
          <w:szCs w:val="24"/>
        </w:rPr>
        <w:t>4) формирования культуры здоровья:</w:t>
      </w:r>
    </w:p>
    <w:p w:rsidR="006022D5" w:rsidRPr="00056E1C" w:rsidRDefault="006022D5" w:rsidP="00056E1C">
      <w:pPr>
        <w:spacing w:line="240" w:lineRule="auto"/>
        <w:ind w:right="6" w:firstLine="567"/>
        <w:rPr>
          <w:sz w:val="24"/>
          <w:szCs w:val="24"/>
        </w:rPr>
      </w:pPr>
      <w:r w:rsidRPr="00056E1C">
        <w:rPr>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6022D5" w:rsidRPr="00056E1C" w:rsidRDefault="006022D5" w:rsidP="00056E1C">
      <w:pPr>
        <w:spacing w:line="240" w:lineRule="auto"/>
        <w:ind w:right="6" w:firstLine="567"/>
        <w:rPr>
          <w:sz w:val="24"/>
          <w:szCs w:val="24"/>
        </w:rPr>
      </w:pPr>
      <w:r w:rsidRPr="00056E1C">
        <w:rPr>
          <w:sz w:val="24"/>
          <w:szCs w:val="24"/>
        </w:rPr>
        <w:t>5) трудового воспитания:</w:t>
      </w:r>
    </w:p>
    <w:p w:rsidR="006022D5" w:rsidRPr="00056E1C" w:rsidRDefault="006022D5" w:rsidP="00056E1C">
      <w:pPr>
        <w:spacing w:line="240" w:lineRule="auto"/>
        <w:ind w:right="6" w:firstLine="567"/>
        <w:rPr>
          <w:sz w:val="24"/>
          <w:szCs w:val="24"/>
        </w:rPr>
      </w:pPr>
      <w:r w:rsidRPr="00056E1C">
        <w:rPr>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6022D5" w:rsidRPr="00056E1C" w:rsidRDefault="006022D5" w:rsidP="00056E1C">
      <w:pPr>
        <w:spacing w:line="240" w:lineRule="auto"/>
        <w:ind w:right="6" w:firstLine="567"/>
        <w:rPr>
          <w:sz w:val="24"/>
          <w:szCs w:val="24"/>
        </w:rPr>
      </w:pPr>
      <w:r w:rsidRPr="00056E1C">
        <w:rPr>
          <w:sz w:val="24"/>
          <w:szCs w:val="24"/>
        </w:rPr>
        <w:t>6) экологического воспитания:</w:t>
      </w:r>
    </w:p>
    <w:p w:rsidR="006022D5" w:rsidRPr="00056E1C" w:rsidRDefault="006022D5" w:rsidP="00056E1C">
      <w:pPr>
        <w:spacing w:line="240" w:lineRule="auto"/>
        <w:ind w:right="6" w:firstLine="567"/>
        <w:rPr>
          <w:sz w:val="24"/>
          <w:szCs w:val="24"/>
        </w:rPr>
      </w:pPr>
      <w:r w:rsidRPr="00056E1C">
        <w:rPr>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6022D5" w:rsidRPr="00056E1C" w:rsidRDefault="006022D5" w:rsidP="00056E1C">
      <w:pPr>
        <w:spacing w:line="240" w:lineRule="auto"/>
        <w:ind w:right="6" w:firstLine="567"/>
        <w:rPr>
          <w:sz w:val="24"/>
          <w:szCs w:val="24"/>
        </w:rPr>
      </w:pPr>
      <w:r w:rsidRPr="00056E1C">
        <w:rPr>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6022D5" w:rsidRPr="00056E1C" w:rsidRDefault="006022D5" w:rsidP="00056E1C">
      <w:pPr>
        <w:spacing w:line="240" w:lineRule="auto"/>
        <w:ind w:right="6" w:firstLine="567"/>
        <w:rPr>
          <w:sz w:val="24"/>
          <w:szCs w:val="24"/>
        </w:rPr>
      </w:pPr>
      <w:r w:rsidRPr="00056E1C">
        <w:rPr>
          <w:sz w:val="24"/>
          <w:szCs w:val="24"/>
        </w:rPr>
        <w:t>экологического мышления, умения руководствоваться им в познавательной, коммуникативной и социальной практике.</w:t>
      </w:r>
    </w:p>
    <w:p w:rsidR="006022D5" w:rsidRPr="00056E1C" w:rsidRDefault="006022D5" w:rsidP="00056E1C">
      <w:pPr>
        <w:spacing w:line="240" w:lineRule="auto"/>
        <w:ind w:right="6" w:firstLine="567"/>
        <w:rPr>
          <w:sz w:val="24"/>
          <w:szCs w:val="24"/>
        </w:rPr>
      </w:pPr>
      <w:r w:rsidRPr="00056E1C">
        <w:rPr>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6022D5" w:rsidRPr="00056E1C" w:rsidRDefault="006022D5" w:rsidP="00056E1C">
      <w:pPr>
        <w:spacing w:line="240" w:lineRule="auto"/>
        <w:ind w:right="6" w:firstLine="567"/>
        <w:rPr>
          <w:sz w:val="24"/>
          <w:szCs w:val="24"/>
        </w:rPr>
      </w:pPr>
      <w:r w:rsidRPr="00056E1C">
        <w:rPr>
          <w:sz w:val="24"/>
          <w:szCs w:val="24"/>
        </w:rPr>
        <w:t xml:space="preserve">1) базовые логические действия: </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6022D5" w:rsidRPr="00056E1C" w:rsidRDefault="006022D5" w:rsidP="00056E1C">
      <w:pPr>
        <w:spacing w:line="240" w:lineRule="auto"/>
        <w:ind w:right="6" w:firstLine="567"/>
        <w:rPr>
          <w:sz w:val="24"/>
          <w:szCs w:val="24"/>
        </w:rPr>
      </w:pPr>
      <w:r w:rsidRPr="00056E1C">
        <w:rPr>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6022D5" w:rsidRPr="00056E1C" w:rsidRDefault="006022D5" w:rsidP="00056E1C">
      <w:pPr>
        <w:spacing w:line="240" w:lineRule="auto"/>
        <w:ind w:right="6" w:firstLine="567"/>
        <w:rPr>
          <w:sz w:val="24"/>
          <w:szCs w:val="24"/>
        </w:rPr>
      </w:pPr>
      <w:r w:rsidRPr="00056E1C">
        <w:rPr>
          <w:sz w:val="24"/>
          <w:szCs w:val="24"/>
        </w:rPr>
        <w:t>2) базовые исследовательские действия:</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6022D5" w:rsidRPr="00056E1C" w:rsidRDefault="006022D5" w:rsidP="00056E1C">
      <w:pPr>
        <w:spacing w:line="240" w:lineRule="auto"/>
        <w:ind w:right="6" w:firstLine="567"/>
        <w:rPr>
          <w:sz w:val="24"/>
          <w:szCs w:val="24"/>
        </w:rPr>
      </w:pPr>
      <w:r w:rsidRPr="00056E1C">
        <w:rPr>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6022D5" w:rsidRPr="00056E1C" w:rsidRDefault="006022D5" w:rsidP="00056E1C">
      <w:pPr>
        <w:spacing w:line="240" w:lineRule="auto"/>
        <w:ind w:right="6" w:firstLine="567"/>
        <w:rPr>
          <w:sz w:val="24"/>
          <w:szCs w:val="24"/>
        </w:rPr>
      </w:pPr>
      <w:r w:rsidRPr="00056E1C">
        <w:rPr>
          <w:sz w:val="24"/>
          <w:szCs w:val="24"/>
        </w:rPr>
        <w:t>3) работа с информацией:</w:t>
      </w:r>
    </w:p>
    <w:p w:rsidR="006022D5" w:rsidRPr="00056E1C" w:rsidRDefault="006022D5" w:rsidP="00056E1C">
      <w:pPr>
        <w:spacing w:line="240" w:lineRule="auto"/>
        <w:ind w:right="6" w:firstLine="567"/>
        <w:rPr>
          <w:sz w:val="24"/>
          <w:szCs w:val="24"/>
        </w:rPr>
      </w:pPr>
      <w:r w:rsidRPr="00056E1C">
        <w:rPr>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6022D5" w:rsidRPr="00056E1C" w:rsidRDefault="006022D5" w:rsidP="00056E1C">
      <w:pPr>
        <w:spacing w:line="240" w:lineRule="auto"/>
        <w:ind w:right="6" w:firstLine="567"/>
        <w:rPr>
          <w:sz w:val="24"/>
          <w:szCs w:val="24"/>
        </w:rPr>
      </w:pPr>
      <w:r w:rsidRPr="00056E1C">
        <w:rPr>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коммуника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6022D5" w:rsidRPr="00056E1C" w:rsidRDefault="006022D5" w:rsidP="00056E1C">
      <w:pPr>
        <w:spacing w:line="240" w:lineRule="auto"/>
        <w:ind w:right="6" w:firstLine="567"/>
        <w:rPr>
          <w:sz w:val="24"/>
          <w:szCs w:val="24"/>
        </w:rPr>
      </w:pPr>
      <w:r w:rsidRPr="00056E1C">
        <w:rPr>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6022D5" w:rsidRPr="00056E1C" w:rsidRDefault="006022D5" w:rsidP="00056E1C">
      <w:pPr>
        <w:spacing w:line="240" w:lineRule="auto"/>
        <w:ind w:right="6" w:firstLine="567"/>
        <w:rPr>
          <w:sz w:val="24"/>
          <w:szCs w:val="24"/>
        </w:rPr>
      </w:pPr>
      <w:r w:rsidRPr="00056E1C">
        <w:rPr>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регуля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контексты, предлагаемые в условии заданий.</w:t>
      </w:r>
    </w:p>
    <w:p w:rsidR="006022D5" w:rsidRPr="00056E1C" w:rsidRDefault="006022D5" w:rsidP="00056E1C">
      <w:pPr>
        <w:spacing w:line="240" w:lineRule="auto"/>
        <w:ind w:right="6" w:firstLine="567"/>
        <w:rPr>
          <w:sz w:val="24"/>
          <w:szCs w:val="24"/>
        </w:rPr>
      </w:pPr>
      <w:r w:rsidRPr="00056E1C">
        <w:rPr>
          <w:sz w:val="24"/>
          <w:szCs w:val="24"/>
        </w:rPr>
        <w:t> Предметные результаты освоения программы по химии на уровне основного общего образования.</w:t>
      </w:r>
    </w:p>
    <w:p w:rsidR="006022D5" w:rsidRPr="00056E1C" w:rsidRDefault="006022D5" w:rsidP="00056E1C">
      <w:pPr>
        <w:spacing w:line="240" w:lineRule="auto"/>
        <w:ind w:right="6" w:firstLine="567"/>
        <w:rPr>
          <w:sz w:val="24"/>
          <w:szCs w:val="24"/>
        </w:rPr>
      </w:pPr>
      <w:r w:rsidRPr="00056E1C">
        <w:rPr>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6022D5" w:rsidRPr="00056E1C" w:rsidRDefault="006022D5" w:rsidP="00056E1C">
      <w:pPr>
        <w:spacing w:line="240" w:lineRule="auto"/>
        <w:ind w:right="6" w:firstLine="567"/>
        <w:rPr>
          <w:b/>
          <w:sz w:val="24"/>
          <w:szCs w:val="24"/>
        </w:rPr>
      </w:pPr>
      <w:r w:rsidRPr="00056E1C">
        <w:rPr>
          <w:b/>
          <w:sz w:val="24"/>
          <w:szCs w:val="24"/>
        </w:rPr>
        <w:t>К концу обучения в 8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 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6022D5" w:rsidRPr="00056E1C" w:rsidRDefault="006022D5" w:rsidP="00056E1C">
      <w:pPr>
        <w:spacing w:line="240" w:lineRule="auto"/>
        <w:ind w:right="6" w:firstLine="567"/>
        <w:rPr>
          <w:sz w:val="24"/>
          <w:szCs w:val="24"/>
        </w:rPr>
      </w:pPr>
      <w:r w:rsidRPr="00056E1C">
        <w:rPr>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6022D5" w:rsidRPr="00056E1C" w:rsidRDefault="006022D5" w:rsidP="00056E1C">
      <w:pPr>
        <w:spacing w:line="240" w:lineRule="auto"/>
        <w:ind w:right="6" w:firstLine="567"/>
        <w:rPr>
          <w:b/>
          <w:sz w:val="24"/>
          <w:szCs w:val="24"/>
        </w:rPr>
      </w:pPr>
      <w:r w:rsidRPr="00056E1C">
        <w:rPr>
          <w:b/>
          <w:sz w:val="24"/>
          <w:szCs w:val="24"/>
        </w:rPr>
        <w:t>К концу обучения в 9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6022D5" w:rsidRPr="00056E1C" w:rsidRDefault="006022D5" w:rsidP="00056E1C">
      <w:pPr>
        <w:spacing w:line="240" w:lineRule="auto"/>
        <w:ind w:right="6" w:firstLine="567"/>
        <w:rPr>
          <w:sz w:val="24"/>
          <w:szCs w:val="24"/>
        </w:rPr>
      </w:pPr>
      <w:r w:rsidRPr="00056E1C">
        <w:rPr>
          <w:sz w:val="24"/>
          <w:szCs w:val="24"/>
        </w:rPr>
        <w:t>раскрывать сущность окислительно­восстановительных реакций посредством составления электронного баланса эт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6022D5" w:rsidRPr="00056E1C" w:rsidRDefault="006022D5" w:rsidP="00056E1C">
      <w:pPr>
        <w:spacing w:line="240" w:lineRule="auto"/>
        <w:ind w:right="6" w:firstLine="567"/>
        <w:rPr>
          <w:sz w:val="24"/>
          <w:szCs w:val="24"/>
        </w:rPr>
      </w:pPr>
      <w:r w:rsidRPr="00056E1C">
        <w:rPr>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056E1C" w:rsidRDefault="006022D5" w:rsidP="00056E1C">
      <w:pPr>
        <w:spacing w:line="240" w:lineRule="auto"/>
        <w:ind w:firstLine="0"/>
        <w:contextualSpacing/>
        <w:rPr>
          <w:color w:val="FF0000"/>
          <w:sz w:val="24"/>
          <w:szCs w:val="24"/>
        </w:rPr>
      </w:pPr>
      <w:r>
        <w:rPr>
          <w:color w:val="FF0000"/>
          <w:sz w:val="24"/>
          <w:szCs w:val="24"/>
        </w:rPr>
        <w:tab/>
      </w:r>
    </w:p>
    <w:p w:rsidR="006022D5" w:rsidRDefault="006022D5" w:rsidP="006022D5">
      <w:pPr>
        <w:spacing w:line="240" w:lineRule="auto"/>
        <w:ind w:left="540"/>
        <w:contextualSpacing/>
        <w:jc w:val="center"/>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6022D5">
        <w:rPr>
          <w:rFonts w:eastAsia="Calibri" w:cs="Times New Roman"/>
          <w:b/>
          <w:sz w:val="24"/>
          <w:szCs w:val="24"/>
          <w:lang w:eastAsia="en-US"/>
        </w:rPr>
        <w:t>»</w:t>
      </w:r>
    </w:p>
    <w:p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056E1C" w:rsidRDefault="00056E1C" w:rsidP="00056E1C">
      <w:pPr>
        <w:spacing w:line="240" w:lineRule="auto"/>
        <w:ind w:firstLine="709"/>
        <w:contextualSpacing/>
        <w:rPr>
          <w:rFonts w:eastAsia="SchoolBookSanPin" w:cs="Times New Roman"/>
          <w:b/>
          <w:sz w:val="24"/>
          <w:szCs w:val="24"/>
          <w:lang w:eastAsia="en-US"/>
        </w:rPr>
      </w:pPr>
    </w:p>
    <w:p w:rsidR="00056E1C" w:rsidRPr="00056E1C" w:rsidRDefault="00056E1C" w:rsidP="001B23D9">
      <w:pPr>
        <w:spacing w:line="240" w:lineRule="auto"/>
        <w:ind w:firstLine="709"/>
        <w:contextualSpacing/>
        <w:rPr>
          <w:rFonts w:eastAsia="SchoolBookSanPin" w:cs="Times New Roman"/>
          <w:b/>
          <w:sz w:val="24"/>
          <w:szCs w:val="24"/>
          <w:lang w:eastAsia="en-US"/>
        </w:rPr>
      </w:pPr>
      <w:r w:rsidRPr="00056E1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056E1C" w:rsidRPr="003D3AEE" w:rsidRDefault="00056E1C" w:rsidP="003D3AEE">
      <w:pPr>
        <w:widowControl w:val="0"/>
        <w:spacing w:line="240" w:lineRule="auto"/>
        <w:ind w:firstLine="709"/>
        <w:rPr>
          <w:rFonts w:eastAsia="SchoolBookSanPin" w:cs="Times New Roman"/>
          <w:sz w:val="24"/>
          <w:szCs w:val="24"/>
          <w:lang w:eastAsia="en-US"/>
        </w:rPr>
      </w:pPr>
      <w:r w:rsidRPr="00056E1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56E1C">
        <w:rPr>
          <w:rFonts w:eastAsia="SchoolBookSanPin" w:cs="Times New Roman"/>
          <w:b/>
          <w:sz w:val="24"/>
          <w:szCs w:val="24"/>
          <w:lang w:eastAsia="en-US"/>
        </w:rPr>
        <w:t>«рабочей программе учителя»</w:t>
      </w:r>
      <w:r w:rsidRPr="00056E1C">
        <w:rPr>
          <w:rFonts w:eastAsia="SchoolBookSanPin" w:cs="Times New Roman"/>
          <w:sz w:val="24"/>
          <w:szCs w:val="24"/>
          <w:lang w:eastAsia="en-US"/>
        </w:rPr>
        <w:t xml:space="preserve"> на основании распределённых часов по учебном</w:t>
      </w:r>
      <w:r w:rsidR="003D3AEE">
        <w:rPr>
          <w:rFonts w:eastAsia="SchoolBookSanPin" w:cs="Times New Roman"/>
          <w:sz w:val="24"/>
          <w:szCs w:val="24"/>
          <w:lang w:eastAsia="en-US"/>
        </w:rPr>
        <w:t>у плану на текущий учебный год.</w:t>
      </w:r>
    </w:p>
    <w:p w:rsidR="006022D5" w:rsidRPr="006022D5" w:rsidRDefault="006022D5" w:rsidP="001B23D9">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022D5" w:rsidRPr="006022D5" w:rsidTr="00AB38F1">
        <w:trPr>
          <w:trHeight w:val="575"/>
        </w:trPr>
        <w:tc>
          <w:tcPr>
            <w:tcW w:w="993" w:type="dxa"/>
          </w:tcPr>
          <w:p w:rsidR="006022D5" w:rsidRPr="006022D5" w:rsidRDefault="006022D5" w:rsidP="001B23D9">
            <w:pPr>
              <w:spacing w:line="240" w:lineRule="auto"/>
              <w:ind w:left="142" w:right="354" w:firstLine="96"/>
              <w:jc w:val="center"/>
              <w:rPr>
                <w:rFonts w:eastAsia="Times New Roman"/>
                <w:szCs w:val="20"/>
                <w:lang w:eastAsia="en-US"/>
              </w:rPr>
            </w:pPr>
            <w:r w:rsidRPr="006022D5">
              <w:rPr>
                <w:rFonts w:eastAsia="Times New Roman"/>
                <w:szCs w:val="20"/>
                <w:lang w:eastAsia="en-US"/>
              </w:rPr>
              <w:t>№п/п</w:t>
            </w:r>
          </w:p>
        </w:tc>
        <w:tc>
          <w:tcPr>
            <w:tcW w:w="4394" w:type="dxa"/>
          </w:tcPr>
          <w:p w:rsidR="006022D5" w:rsidRPr="006022D5" w:rsidRDefault="006022D5" w:rsidP="001B23D9">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1B23D9">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1B23D9">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D90F66">
        <w:trPr>
          <w:trHeight w:val="1237"/>
        </w:trPr>
        <w:tc>
          <w:tcPr>
            <w:tcW w:w="993" w:type="dxa"/>
          </w:tcPr>
          <w:p w:rsidR="006022D5" w:rsidRPr="006022D5" w:rsidRDefault="006022D5" w:rsidP="001B23D9">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rsidR="003D44B7" w:rsidRDefault="003D44B7" w:rsidP="001B23D9">
            <w:pPr>
              <w:spacing w:line="240" w:lineRule="auto"/>
              <w:rPr>
                <w:rFonts w:eastAsia="OfficinaSansBoldITC"/>
                <w:szCs w:val="20"/>
                <w:lang w:val="ru-RU" w:eastAsia="en-US"/>
              </w:rPr>
            </w:pPr>
            <w:r>
              <w:rPr>
                <w:rFonts w:eastAsia="OfficinaSansBoldITC"/>
                <w:szCs w:val="20"/>
                <w:lang w:val="ru-RU" w:eastAsia="en-US"/>
              </w:rPr>
              <w:t>8 класс</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1.</w:t>
            </w:r>
            <w:r w:rsidRPr="003D44B7">
              <w:rPr>
                <w:rFonts w:eastAsia="OfficinaSansBoldITC"/>
                <w:szCs w:val="20"/>
                <w:lang w:eastAsia="en-US"/>
              </w:rPr>
              <w:t> </w:t>
            </w:r>
            <w:r w:rsidRPr="003D44B7">
              <w:rPr>
                <w:rFonts w:eastAsia="OfficinaSansBoldITC"/>
                <w:szCs w:val="20"/>
                <w:lang w:val="ru-RU" w:eastAsia="en-US"/>
              </w:rPr>
              <w:t>Первоначальные химические поняти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редмет химии. Роль химии в жизни человека. </w:t>
            </w:r>
            <w:r w:rsidRPr="003D44B7">
              <w:rPr>
                <w:rFonts w:eastAsia="OfficinaSansBoldITC"/>
                <w:bCs/>
                <w:szCs w:val="20"/>
                <w:lang w:val="ru-RU" w:eastAsia="en-US"/>
              </w:rPr>
              <w:t xml:space="preserve">Химия в системе наук. </w:t>
            </w:r>
            <w:r w:rsidRPr="003D44B7">
              <w:rPr>
                <w:rFonts w:eastAsia="OfficinaSansBoldITC"/>
                <w:szCs w:val="20"/>
                <w:lang w:val="ru-RU" w:eastAsia="en-US"/>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Атомы и молекулы. Химические элементы. Символы химических элементов. Простые и сложные вещества. Атомно­молекулярное уч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3D44B7" w:rsidRPr="003D44B7" w:rsidRDefault="003D44B7" w:rsidP="001B23D9">
            <w:pPr>
              <w:spacing w:line="240" w:lineRule="auto"/>
              <w:rPr>
                <w:rFonts w:eastAsia="OfficinaSansBoldITC"/>
                <w:bCs/>
                <w:szCs w:val="20"/>
                <w:lang w:val="ru-RU" w:eastAsia="en-US"/>
              </w:rPr>
            </w:pPr>
            <w:r w:rsidRPr="003D44B7">
              <w:rPr>
                <w:rFonts w:eastAsia="OfficinaSansBoldITC"/>
                <w:bCs/>
                <w:szCs w:val="20"/>
                <w:lang w:val="ru-RU" w:eastAsia="en-US"/>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D44B7">
              <w:rPr>
                <w:rFonts w:eastAsia="OfficinaSansBoldITC"/>
                <w:szCs w:val="20"/>
                <w:lang w:eastAsia="en-US"/>
              </w:rPr>
              <w:t>II</w:t>
            </w:r>
            <w:r w:rsidRPr="003D44B7">
              <w:rPr>
                <w:rFonts w:eastAsia="OfficinaSansBoldITC"/>
                <w:szCs w:val="20"/>
                <w:lang w:val="ru-RU" w:eastAsia="en-US"/>
              </w:rPr>
              <w:t>) при нагревании, взаимодействие железа с раствором соли меди (</w:t>
            </w:r>
            <w:r w:rsidRPr="003D44B7">
              <w:rPr>
                <w:rFonts w:eastAsia="OfficinaSansBoldITC"/>
                <w:szCs w:val="20"/>
                <w:lang w:eastAsia="en-US"/>
              </w:rPr>
              <w:t>II</w:t>
            </w:r>
            <w:r w:rsidRPr="003D44B7">
              <w:rPr>
                <w:rFonts w:eastAsia="OfficinaSansBoldITC"/>
                <w:szCs w:val="20"/>
                <w:lang w:val="ru-RU"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2.</w:t>
            </w:r>
            <w:r w:rsidRPr="003D44B7">
              <w:rPr>
                <w:rFonts w:eastAsia="OfficinaSansBoldITC"/>
                <w:szCs w:val="20"/>
                <w:lang w:eastAsia="en-US"/>
              </w:rPr>
              <w:t> </w:t>
            </w:r>
            <w:r w:rsidRPr="003D44B7">
              <w:rPr>
                <w:rFonts w:eastAsia="OfficinaSansBoldITC"/>
                <w:szCs w:val="20"/>
                <w:lang w:val="ru-RU" w:eastAsia="en-US"/>
              </w:rPr>
              <w:t>Важнейшие представители неорганических вещест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Молярный объём газов. Расчёты по химическим уравнениям.</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ислоты. Классификация кислот. Номенклатура кислот. Физические и химические свойства кислот. Ряд активности металлов Н.Н.</w:t>
            </w:r>
            <w:r w:rsidRPr="003D44B7">
              <w:rPr>
                <w:rFonts w:eastAsia="OfficinaSansBoldITC"/>
                <w:szCs w:val="20"/>
                <w:lang w:eastAsia="en-US"/>
              </w:rPr>
              <w:t> </w:t>
            </w:r>
            <w:r w:rsidRPr="003D44B7">
              <w:rPr>
                <w:rFonts w:eastAsia="OfficinaSansBoldITC"/>
                <w:szCs w:val="20"/>
                <w:lang w:val="ru-RU" w:eastAsia="en-US"/>
              </w:rPr>
              <w:t>Бекетова. Получение кислот.</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оли. Номенклатура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свойства солей. Получение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нетическая связь между классами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D44B7">
              <w:rPr>
                <w:rFonts w:eastAsia="OfficinaSansBoldITC"/>
                <w:szCs w:val="20"/>
                <w:lang w:eastAsia="en-US"/>
              </w:rPr>
              <w:t>II</w:t>
            </w:r>
            <w:r w:rsidRPr="003D44B7">
              <w:rPr>
                <w:rFonts w:eastAsia="OfficinaSansBoldITC"/>
                <w:szCs w:val="20"/>
                <w:lang w:val="ru-RU"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D44B7">
              <w:rPr>
                <w:rFonts w:eastAsia="OfficinaSansBoldITC"/>
                <w:szCs w:val="20"/>
                <w:lang w:eastAsia="en-US"/>
              </w:rPr>
              <w:t>II</w:t>
            </w:r>
            <w:r w:rsidRPr="003D44B7">
              <w:rPr>
                <w:rFonts w:eastAsia="OfficinaSansBoldITC"/>
                <w:szCs w:val="20"/>
                <w:lang w:val="ru-RU" w:eastAsia="en-US"/>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3.</w:t>
            </w:r>
            <w:r w:rsidRPr="003D44B7">
              <w:rPr>
                <w:rFonts w:eastAsia="OfficinaSansBoldITC"/>
                <w:szCs w:val="20"/>
                <w:lang w:eastAsia="en-US"/>
              </w:rPr>
              <w:t> </w:t>
            </w:r>
            <w:r w:rsidRPr="003D44B7">
              <w:rPr>
                <w:rFonts w:eastAsia="OfficinaSansBoldITC"/>
                <w:szCs w:val="20"/>
                <w:lang w:val="ru-RU" w:eastAsia="en-US"/>
              </w:rPr>
              <w:t>Периодический закон и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Строение атомов. Химическая связь. Окислительно-восстановительные реакци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Короткопериодная и длиннопериодная формы Периодической системы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Периоды и группы. Физический смысл порядкового номера, номеров периода и группы элемент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3D44B7">
              <w:rPr>
                <w:rFonts w:eastAsia="OfficinaSansBoldITC"/>
                <w:szCs w:val="20"/>
                <w:lang w:eastAsia="en-US"/>
              </w:rPr>
              <w:t> </w:t>
            </w:r>
            <w:r w:rsidRPr="003D44B7">
              <w:rPr>
                <w:rFonts w:eastAsia="OfficinaSansBoldITC"/>
                <w:szCs w:val="20"/>
                <w:lang w:val="ru-RU" w:eastAsia="en-US"/>
              </w:rPr>
              <w:t>Менделеева. Характеристика химического элемента по его положению в Периодической системе Д.И.</w:t>
            </w:r>
            <w:r w:rsidRPr="003D44B7">
              <w:rPr>
                <w:rFonts w:eastAsia="OfficinaSansBoldITC"/>
                <w:szCs w:val="20"/>
                <w:lang w:eastAsia="en-US"/>
              </w:rPr>
              <w:t> </w:t>
            </w:r>
            <w:r w:rsidRPr="003D44B7">
              <w:rPr>
                <w:rFonts w:eastAsia="OfficinaSansBoldITC"/>
                <w:szCs w:val="20"/>
                <w:lang w:val="ru-RU" w:eastAsia="en-US"/>
              </w:rPr>
              <w:t>Менделеев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3D44B7">
              <w:rPr>
                <w:rFonts w:eastAsia="OfficinaSansBoldITC"/>
                <w:szCs w:val="20"/>
                <w:lang w:eastAsia="en-US"/>
              </w:rPr>
              <w:t> </w:t>
            </w:r>
            <w:r w:rsidRPr="003D44B7">
              <w:rPr>
                <w:rFonts w:eastAsia="OfficinaSansBoldITC"/>
                <w:szCs w:val="20"/>
                <w:lang w:val="ru-RU" w:eastAsia="en-US"/>
              </w:rPr>
              <w:t>Менделеев – учёный и гражданин.</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связь. Ковалентная (полярная и неполярная) связь. Электроотрицательность химических элементов. Ионная связь.</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епень окисления. Окислительно­восстановительные реакции. Процессы окисления и восстановления. Окислители и восстановите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3D44B7" w:rsidRPr="00B7340D" w:rsidRDefault="003D44B7" w:rsidP="001B23D9">
            <w:pPr>
              <w:spacing w:line="240" w:lineRule="auto"/>
              <w:rPr>
                <w:rFonts w:eastAsia="OfficinaSansBoldITC"/>
                <w:szCs w:val="20"/>
                <w:lang w:val="ru-RU" w:eastAsia="en-US"/>
              </w:rPr>
            </w:pPr>
            <w:r w:rsidRPr="00B7340D">
              <w:rPr>
                <w:rFonts w:eastAsia="OfficinaSansBoldITC"/>
                <w:szCs w:val="20"/>
                <w:lang w:val="ru-RU" w:eastAsia="en-US"/>
              </w:rPr>
              <w:t>155.3.4.</w:t>
            </w:r>
            <w:r w:rsidRPr="003D44B7">
              <w:rPr>
                <w:rFonts w:eastAsia="OfficinaSansBoldITC"/>
                <w:szCs w:val="20"/>
                <w:lang w:eastAsia="en-US"/>
              </w:rPr>
              <w:t> </w:t>
            </w:r>
            <w:r w:rsidRPr="00B7340D">
              <w:rPr>
                <w:rFonts w:eastAsia="OfficinaSansBoldITC"/>
                <w:szCs w:val="20"/>
                <w:lang w:val="ru-RU" w:eastAsia="en-US"/>
              </w:rPr>
              <w:t>Межпредметные связ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Биология: фотосинтез, дыхание, биосфера.</w:t>
            </w:r>
          </w:p>
          <w:p w:rsidR="006022D5" w:rsidRPr="006022D5"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D44B7" w:rsidRPr="006022D5" w:rsidTr="00AB38F1">
        <w:trPr>
          <w:trHeight w:val="2227"/>
        </w:trPr>
        <w:tc>
          <w:tcPr>
            <w:tcW w:w="993" w:type="dxa"/>
          </w:tcPr>
          <w:p w:rsidR="003D44B7" w:rsidRPr="003D44B7" w:rsidRDefault="003D44B7"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AB38F1" w:rsidRDefault="00AB38F1" w:rsidP="003D44B7">
            <w:pPr>
              <w:rPr>
                <w:rFonts w:eastAsia="OfficinaSansBoldITC"/>
                <w:szCs w:val="20"/>
                <w:lang w:val="ru-RU" w:eastAsia="en-US"/>
              </w:rPr>
            </w:pPr>
            <w:r>
              <w:rPr>
                <w:rFonts w:eastAsia="OfficinaSansBoldITC"/>
                <w:szCs w:val="20"/>
                <w:lang w:val="ru-RU" w:eastAsia="en-US"/>
              </w:rPr>
              <w:t>9 класс</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1. Вещество и химическая реакц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2.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I</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осфор, аллотропные модификации фосфора, физические и химические свойства. Оксид фосфора (</w:t>
            </w:r>
            <w:r w:rsidRPr="003D44B7">
              <w:rPr>
                <w:rFonts w:eastAsia="OfficinaSansBoldITC"/>
                <w:szCs w:val="20"/>
                <w:lang w:eastAsia="en-US"/>
              </w:rPr>
              <w:t>V</w:t>
            </w:r>
            <w:r w:rsidRPr="003D44B7">
              <w:rPr>
                <w:rFonts w:eastAsia="OfficinaSansBoldITC"/>
                <w:szCs w:val="20"/>
                <w:lang w:val="ru-RU" w:eastAsia="en-US"/>
              </w:rPr>
              <w:t>) и фосфорная кислота, физические и химические свойства, получение. Использование фосфатов в качестве минеральных удобр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I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D44B7">
              <w:rPr>
                <w:rFonts w:eastAsia="OfficinaSansBoldITC"/>
                <w:szCs w:val="20"/>
                <w:lang w:eastAsia="en-US"/>
              </w:rPr>
              <w:t>IV</w:t>
            </w:r>
            <w:r w:rsidRPr="003D44B7">
              <w:rPr>
                <w:rFonts w:eastAsia="OfficinaSansBoldITC"/>
                <w:szCs w:val="20"/>
                <w:lang w:val="ru-RU"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3D44B7" w:rsidRPr="003D44B7" w:rsidRDefault="003D44B7" w:rsidP="003D44B7">
            <w:pPr>
              <w:rPr>
                <w:rFonts w:eastAsia="OfficinaSansBoldITC"/>
                <w:bCs/>
                <w:szCs w:val="20"/>
                <w:lang w:val="ru-RU" w:eastAsia="en-US"/>
              </w:rPr>
            </w:pPr>
            <w:r w:rsidRPr="003D44B7">
              <w:rPr>
                <w:rFonts w:eastAsia="OfficinaSansBoldITC"/>
                <w:szCs w:val="20"/>
                <w:lang w:val="ru-RU" w:eastAsia="en-US"/>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D44B7">
              <w:rPr>
                <w:rFonts w:eastAsia="OfficinaSansBoldITC"/>
                <w:bCs/>
                <w:szCs w:val="20"/>
                <w:lang w:val="ru-RU" w:eastAsia="en-US"/>
              </w:rPr>
              <w:t>Природные источники углеводородов (уголь, природный газ, нефть), продукты их переработки (бензин), их роль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3D44B7">
              <w:rPr>
                <w:rFonts w:eastAsia="OfficinaSansBoldITC"/>
                <w:szCs w:val="20"/>
                <w:lang w:eastAsia="en-US"/>
              </w:rPr>
              <w:t>IV</w:t>
            </w:r>
            <w:r w:rsidRPr="003D44B7">
              <w:rPr>
                <w:rFonts w:eastAsia="OfficinaSansBoldITC"/>
                <w:szCs w:val="20"/>
                <w:lang w:val="ru-RU" w:eastAsia="en-US"/>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3.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их состав, свойства и получени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меди (</w:t>
            </w:r>
            <w:r w:rsidRPr="003D44B7">
              <w:rPr>
                <w:rFonts w:eastAsia="OfficinaSansBoldITC"/>
                <w:szCs w:val="20"/>
                <w:lang w:eastAsia="en-US"/>
              </w:rPr>
              <w:t>II</w:t>
            </w:r>
            <w:r w:rsidRPr="003D44B7">
              <w:rPr>
                <w:rFonts w:eastAsia="OfficinaSansBoldITC"/>
                <w:szCs w:val="20"/>
                <w:lang w:val="ru-RU" w:eastAsia="en-US"/>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4. Химия и окружающая сред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материалов (стекло, сплавы металлов, полимерные материал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5. Межпредметные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Биология: фотосинтез, дыхание, биосфера, экосистема, минеральные удобрения, микроэлементы, макроэлементы, питательные вещества.</w:t>
            </w:r>
          </w:p>
          <w:p w:rsidR="003D44B7" w:rsidRPr="003D44B7" w:rsidRDefault="003D44B7" w:rsidP="00AB38F1">
            <w:pPr>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r>
    </w:tbl>
    <w:p w:rsidR="00D90F66" w:rsidRDefault="00D90F66" w:rsidP="00D90F66">
      <w:pPr>
        <w:tabs>
          <w:tab w:val="left" w:pos="2580"/>
        </w:tabs>
        <w:spacing w:line="276" w:lineRule="auto"/>
        <w:ind w:right="6" w:firstLine="0"/>
        <w:rPr>
          <w:color w:val="FF0000"/>
          <w:sz w:val="24"/>
          <w:szCs w:val="24"/>
        </w:rPr>
      </w:pPr>
    </w:p>
    <w:p w:rsidR="003D3AEE" w:rsidRDefault="003D3AEE" w:rsidP="00D90F66">
      <w:pPr>
        <w:tabs>
          <w:tab w:val="left" w:pos="2580"/>
        </w:tabs>
        <w:spacing w:line="276" w:lineRule="auto"/>
        <w:ind w:right="6" w:firstLine="0"/>
        <w:rPr>
          <w:color w:val="FF0000"/>
          <w:sz w:val="24"/>
          <w:szCs w:val="24"/>
        </w:rPr>
      </w:pPr>
    </w:p>
    <w:p w:rsidR="00D90F66" w:rsidRPr="00D90F66" w:rsidRDefault="003D3AEE" w:rsidP="00D90F66">
      <w:pPr>
        <w:tabs>
          <w:tab w:val="left" w:pos="2580"/>
        </w:tabs>
        <w:spacing w:line="276" w:lineRule="auto"/>
        <w:ind w:right="6" w:firstLine="0"/>
        <w:jc w:val="center"/>
        <w:rPr>
          <w:b/>
          <w:sz w:val="24"/>
          <w:szCs w:val="24"/>
        </w:rPr>
      </w:pPr>
      <w:r>
        <w:rPr>
          <w:b/>
          <w:sz w:val="24"/>
          <w:szCs w:val="24"/>
        </w:rPr>
        <w:t>2.1.22. Р</w:t>
      </w:r>
      <w:r w:rsidR="00117BB5" w:rsidRPr="00D90F66">
        <w:rPr>
          <w:b/>
          <w:sz w:val="24"/>
          <w:szCs w:val="24"/>
        </w:rPr>
        <w:t>абочая программа по учебному предмету «Химия»</w:t>
      </w:r>
    </w:p>
    <w:p w:rsidR="00117BB5" w:rsidRPr="00D90F66" w:rsidRDefault="00D90F66" w:rsidP="00D90F66">
      <w:pPr>
        <w:tabs>
          <w:tab w:val="left" w:pos="2580"/>
        </w:tabs>
        <w:spacing w:line="276" w:lineRule="auto"/>
        <w:ind w:right="6" w:firstLine="0"/>
        <w:jc w:val="center"/>
        <w:rPr>
          <w:b/>
          <w:sz w:val="24"/>
          <w:szCs w:val="24"/>
        </w:rPr>
      </w:pPr>
      <w:r w:rsidRPr="00D90F66">
        <w:rPr>
          <w:b/>
          <w:sz w:val="24"/>
          <w:szCs w:val="24"/>
        </w:rPr>
        <w:t>(углубленный уровень)</w:t>
      </w:r>
    </w:p>
    <w:p w:rsidR="00D90F66" w:rsidRPr="00D90F66" w:rsidRDefault="00D90F66" w:rsidP="00D90F66">
      <w:pPr>
        <w:tabs>
          <w:tab w:val="left" w:pos="2580"/>
        </w:tabs>
        <w:spacing w:line="240" w:lineRule="auto"/>
        <w:ind w:right="6" w:firstLine="567"/>
        <w:rPr>
          <w:sz w:val="24"/>
          <w:szCs w:val="24"/>
        </w:rPr>
      </w:pPr>
    </w:p>
    <w:p w:rsidR="003D3AEE" w:rsidRPr="00437CE6" w:rsidRDefault="003D3AEE" w:rsidP="003D3AEE">
      <w:pPr>
        <w:ind w:firstLine="709"/>
        <w:rPr>
          <w:rFonts w:eastAsia="Times New Roman" w:cs="Times New Roman"/>
          <w:sz w:val="24"/>
          <w:szCs w:val="24"/>
          <w:lang w:eastAsia="en-US"/>
        </w:rPr>
      </w:pPr>
      <w:r>
        <w:rPr>
          <w:sz w:val="24"/>
          <w:szCs w:val="24"/>
        </w:rPr>
        <w:t>Р</w:t>
      </w:r>
      <w:r w:rsidR="00117BB5" w:rsidRPr="00D90F66">
        <w:rPr>
          <w:sz w:val="24"/>
          <w:szCs w:val="24"/>
        </w:rPr>
        <w:t>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sidR="00D0282B">
        <w:rPr>
          <w:rFonts w:eastAsia="Times New Roman" w:cs="Times New Roman"/>
          <w:sz w:val="24"/>
          <w:szCs w:val="24"/>
          <w:lang w:eastAsia="en-US"/>
        </w:rPr>
        <w:t>химии углубленного уровня</w:t>
      </w:r>
      <w:r w:rsidRPr="003D3AEE">
        <w:rPr>
          <w:rFonts w:eastAsia="Times New Roman" w:cs="Times New Roman"/>
          <w:sz w:val="24"/>
          <w:szCs w:val="24"/>
          <w:lang w:eastAsia="en-US"/>
        </w:rPr>
        <w:t>.</w:t>
      </w:r>
    </w:p>
    <w:p w:rsidR="003D3AEE" w:rsidRPr="003D3AEE" w:rsidRDefault="003D3AEE" w:rsidP="003D3AEE">
      <w:pPr>
        <w:spacing w:after="160" w:line="259" w:lineRule="auto"/>
        <w:ind w:firstLine="0"/>
        <w:jc w:val="left"/>
        <w:rPr>
          <w:rFonts w:ascii="Calibri" w:eastAsia="Calibri" w:hAnsi="Calibri" w:cs="Times New Roman"/>
          <w:sz w:val="22"/>
          <w:lang w:eastAsia="en-US"/>
        </w:rPr>
      </w:pPr>
    </w:p>
    <w:p w:rsidR="00D90F66" w:rsidRPr="00D90F66" w:rsidRDefault="00D90F66" w:rsidP="00D90F66">
      <w:pPr>
        <w:tabs>
          <w:tab w:val="left" w:pos="2580"/>
        </w:tabs>
        <w:spacing w:line="240" w:lineRule="auto"/>
        <w:ind w:right="6" w:firstLine="567"/>
        <w:rPr>
          <w:sz w:val="24"/>
          <w:szCs w:val="24"/>
        </w:rPr>
      </w:pPr>
    </w:p>
    <w:p w:rsidR="00D90F66" w:rsidRPr="00D90F66" w:rsidRDefault="00D90F66" w:rsidP="00D90F66">
      <w:pPr>
        <w:tabs>
          <w:tab w:val="left" w:pos="2580"/>
        </w:tabs>
        <w:spacing w:line="240" w:lineRule="auto"/>
        <w:ind w:right="6" w:firstLine="567"/>
        <w:jc w:val="center"/>
        <w:rPr>
          <w:b/>
          <w:sz w:val="24"/>
          <w:szCs w:val="24"/>
        </w:rPr>
      </w:pPr>
      <w:r w:rsidRPr="00D90F66">
        <w:rPr>
          <w:b/>
          <w:sz w:val="24"/>
          <w:szCs w:val="24"/>
        </w:rPr>
        <w:t>Пояснительная записка</w:t>
      </w:r>
    </w:p>
    <w:p w:rsidR="00D90F66" w:rsidRPr="00D90F66" w:rsidRDefault="00D90F66" w:rsidP="00D90F66">
      <w:pPr>
        <w:tabs>
          <w:tab w:val="left" w:pos="2580"/>
        </w:tabs>
        <w:spacing w:line="240" w:lineRule="auto"/>
        <w:ind w:right="6" w:firstLine="709"/>
        <w:rPr>
          <w:sz w:val="24"/>
          <w:szCs w:val="24"/>
        </w:rPr>
      </w:pPr>
    </w:p>
    <w:p w:rsidR="00117BB5" w:rsidRPr="00D90F66" w:rsidRDefault="00117BB5" w:rsidP="00D90F66">
      <w:pPr>
        <w:tabs>
          <w:tab w:val="left" w:pos="2580"/>
        </w:tabs>
        <w:spacing w:line="240" w:lineRule="auto"/>
        <w:ind w:right="6" w:firstLine="709"/>
        <w:rPr>
          <w:sz w:val="24"/>
          <w:szCs w:val="24"/>
        </w:rPr>
      </w:pPr>
      <w:r w:rsidRPr="00D90F66">
        <w:rPr>
          <w:sz w:val="24"/>
          <w:szCs w:val="24"/>
        </w:rPr>
        <w:t>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даёт представление о целях, общей</w:t>
      </w:r>
      <w:r w:rsidR="00D90F66" w:rsidRPr="00D90F66">
        <w:rPr>
          <w:sz w:val="24"/>
          <w:szCs w:val="24"/>
        </w:rPr>
        <w:t xml:space="preserve"> стратегии обучения, </w:t>
      </w:r>
      <w:r w:rsidR="00D90F66">
        <w:rPr>
          <w:sz w:val="24"/>
          <w:szCs w:val="24"/>
        </w:rPr>
        <w:t>воспитания и развития</w:t>
      </w:r>
      <w:r w:rsidRPr="00D90F66">
        <w:rPr>
          <w:sz w:val="24"/>
          <w:szCs w:val="24"/>
        </w:rPr>
        <w:t xml:space="preserve">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rsidR="00117BB5" w:rsidRPr="00D90F66" w:rsidRDefault="00117BB5" w:rsidP="00D90F66">
      <w:pPr>
        <w:tabs>
          <w:tab w:val="left" w:pos="2580"/>
        </w:tabs>
        <w:spacing w:line="240" w:lineRule="auto"/>
        <w:ind w:right="6" w:firstLine="567"/>
        <w:rPr>
          <w:sz w:val="24"/>
          <w:szCs w:val="24"/>
        </w:rPr>
      </w:pPr>
      <w:r w:rsidRPr="00D90F66">
        <w:rPr>
          <w:sz w:val="24"/>
          <w:szCs w:val="24"/>
        </w:rPr>
        <w:t>атомно-молекулярной теории как основы всего естествозн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ериодического закона Д.И. Менделеева как основного закона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чения о строении атома и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й об электролитической диссоциации веществ в растворах;</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 химической кинетике и термодинамик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117BB5" w:rsidRPr="00D90F66" w:rsidRDefault="00117BB5" w:rsidP="00D90F66">
      <w:pPr>
        <w:tabs>
          <w:tab w:val="left" w:pos="2580"/>
        </w:tabs>
        <w:spacing w:line="240" w:lineRule="auto"/>
        <w:ind w:right="6" w:firstLine="567"/>
        <w:rPr>
          <w:sz w:val="24"/>
          <w:szCs w:val="24"/>
        </w:rPr>
      </w:pPr>
      <w:r w:rsidRPr="00D90F66">
        <w:rPr>
          <w:sz w:val="24"/>
          <w:szCs w:val="24"/>
        </w:rPr>
        <w:t>Цели изучения химии отражают направленность обучения на развитие и саморазвитие личности, формирование её интеллекта и общей культу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правлено на достижение следующих це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105" w:name="bookmark19"/>
      <w:bookmarkEnd w:id="105"/>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6" w:name="bookmark20"/>
      <w:bookmarkEnd w:id="106"/>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7" w:name="bookmark21"/>
      <w:bookmarkEnd w:id="107"/>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8" w:name="bookmark22"/>
      <w:bookmarkEnd w:id="108"/>
    </w:p>
    <w:p w:rsidR="00117BB5" w:rsidRPr="00D90F66" w:rsidRDefault="00117BB5" w:rsidP="00D90F66">
      <w:pPr>
        <w:tabs>
          <w:tab w:val="left" w:pos="2580"/>
        </w:tabs>
        <w:spacing w:line="240" w:lineRule="auto"/>
        <w:ind w:right="6" w:firstLine="567"/>
        <w:rPr>
          <w:sz w:val="24"/>
          <w:szCs w:val="24"/>
        </w:rPr>
      </w:pPr>
      <w:r w:rsidRPr="00D90F66">
        <w:rPr>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9" w:name="bookmark23"/>
      <w:bookmarkEnd w:id="109"/>
    </w:p>
    <w:p w:rsidR="00117BB5" w:rsidRPr="00D90F66" w:rsidRDefault="00117BB5" w:rsidP="00D90F66">
      <w:pPr>
        <w:tabs>
          <w:tab w:val="left" w:pos="2580"/>
        </w:tabs>
        <w:spacing w:line="240" w:lineRule="auto"/>
        <w:ind w:right="6" w:firstLine="567"/>
        <w:rPr>
          <w:sz w:val="24"/>
          <w:szCs w:val="24"/>
        </w:rPr>
      </w:pPr>
      <w:r w:rsidRPr="00D90F66">
        <w:rPr>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10" w:name="bookmark24"/>
      <w:bookmarkEnd w:id="110"/>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11" w:name="bookmark25"/>
      <w:bookmarkStart w:id="112" w:name="bookmark26"/>
      <w:bookmarkStart w:id="113" w:name="bookmark27"/>
    </w:p>
    <w:bookmarkEnd w:id="111"/>
    <w:bookmarkEnd w:id="112"/>
    <w:bookmarkEnd w:id="113"/>
    <w:p w:rsidR="00D90F66" w:rsidRDefault="00D90F66" w:rsidP="00D90F66">
      <w:pPr>
        <w:tabs>
          <w:tab w:val="left" w:pos="2580"/>
        </w:tabs>
        <w:spacing w:line="276" w:lineRule="auto"/>
        <w:ind w:right="6" w:firstLine="0"/>
        <w:rPr>
          <w:color w:val="FF0000"/>
          <w:sz w:val="24"/>
          <w:szCs w:val="24"/>
        </w:rPr>
      </w:pPr>
    </w:p>
    <w:p w:rsidR="00D90F66" w:rsidRDefault="00D90F66" w:rsidP="00D90F66">
      <w:pPr>
        <w:tabs>
          <w:tab w:val="left" w:pos="2580"/>
        </w:tabs>
        <w:spacing w:line="276" w:lineRule="auto"/>
        <w:ind w:right="6" w:firstLine="567"/>
        <w:jc w:val="center"/>
        <w:rPr>
          <w:b/>
          <w:sz w:val="24"/>
          <w:szCs w:val="24"/>
        </w:rPr>
      </w:pPr>
      <w:r w:rsidRPr="00D90F66">
        <w:rPr>
          <w:b/>
          <w:sz w:val="24"/>
          <w:szCs w:val="24"/>
        </w:rPr>
        <w:t>Содержание обучения в 8 классе</w:t>
      </w:r>
    </w:p>
    <w:p w:rsidR="00D90F66" w:rsidRPr="00D90F66" w:rsidRDefault="00D90F66" w:rsidP="00D90F66">
      <w:pPr>
        <w:tabs>
          <w:tab w:val="left" w:pos="2580"/>
        </w:tabs>
        <w:spacing w:line="276" w:lineRule="auto"/>
        <w:ind w:right="6" w:firstLine="567"/>
        <w:jc w:val="center"/>
        <w:rPr>
          <w:b/>
          <w:sz w:val="24"/>
          <w:szCs w:val="24"/>
        </w:rPr>
      </w:pPr>
    </w:p>
    <w:p w:rsidR="00117BB5" w:rsidRPr="00D90F66" w:rsidRDefault="00117BB5" w:rsidP="00D90F66">
      <w:pPr>
        <w:tabs>
          <w:tab w:val="left" w:pos="2580"/>
        </w:tabs>
        <w:spacing w:line="240" w:lineRule="auto"/>
        <w:ind w:right="6" w:firstLine="567"/>
        <w:rPr>
          <w:b/>
          <w:sz w:val="24"/>
          <w:szCs w:val="24"/>
        </w:rPr>
      </w:pPr>
      <w:r w:rsidRPr="00D90F66">
        <w:rPr>
          <w:b/>
          <w:sz w:val="24"/>
          <w:szCs w:val="24"/>
        </w:rPr>
        <w:t>Первоначальные химические понят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D90F66" w:rsidRDefault="00117BB5" w:rsidP="00D90F66">
      <w:pPr>
        <w:tabs>
          <w:tab w:val="left" w:pos="2580"/>
        </w:tabs>
        <w:spacing w:line="240" w:lineRule="auto"/>
        <w:ind w:right="6" w:firstLine="567"/>
        <w:rPr>
          <w:sz w:val="24"/>
          <w:szCs w:val="24"/>
        </w:rPr>
      </w:pPr>
      <w:r w:rsidRPr="00D90F66">
        <w:rPr>
          <w:sz w:val="24"/>
          <w:szCs w:val="24"/>
        </w:rPr>
        <w:t>Язык химии. Источники химической информа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D90F66" w:rsidRDefault="00117BB5" w:rsidP="00D90F66">
      <w:pPr>
        <w:tabs>
          <w:tab w:val="left" w:pos="2580"/>
        </w:tabs>
        <w:spacing w:line="240" w:lineRule="auto"/>
        <w:ind w:right="6" w:firstLine="567"/>
        <w:rPr>
          <w:sz w:val="24"/>
          <w:szCs w:val="24"/>
        </w:rPr>
      </w:pPr>
      <w:r w:rsidRPr="00D90F66">
        <w:rPr>
          <w:sz w:val="24"/>
          <w:szCs w:val="24"/>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D90F66">
        <w:rPr>
          <w:sz w:val="24"/>
          <w:szCs w:val="24"/>
          <w:lang w:val="en-US"/>
        </w:rPr>
        <w:t>II</w:t>
      </w:r>
      <w:r w:rsidRPr="00D90F66">
        <w:rPr>
          <w:sz w:val="24"/>
          <w:szCs w:val="24"/>
        </w:rPr>
        <w:t>) при нагревании, взаимодействие железа с раствором соли меди (</w:t>
      </w:r>
      <w:r w:rsidRPr="00D90F66">
        <w:rPr>
          <w:sz w:val="24"/>
          <w:szCs w:val="24"/>
          <w:lang w:val="en-US"/>
        </w:rPr>
        <w:t>II</w:t>
      </w:r>
      <w:r w:rsidRPr="00D90F66">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Важнейшие представители неорганическ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D90F66" w:rsidRDefault="00117BB5" w:rsidP="00D90F66">
      <w:pPr>
        <w:tabs>
          <w:tab w:val="left" w:pos="2580"/>
        </w:tabs>
        <w:spacing w:line="240" w:lineRule="auto"/>
        <w:ind w:right="6" w:firstLine="567"/>
        <w:rPr>
          <w:sz w:val="24"/>
          <w:szCs w:val="24"/>
        </w:rPr>
      </w:pPr>
      <w:r w:rsidRPr="00D90F66">
        <w:rPr>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D90F66" w:rsidRDefault="00117BB5" w:rsidP="00D90F66">
      <w:pPr>
        <w:tabs>
          <w:tab w:val="left" w:pos="2580"/>
        </w:tabs>
        <w:spacing w:line="240" w:lineRule="auto"/>
        <w:ind w:right="6" w:firstLine="567"/>
        <w:rPr>
          <w:sz w:val="24"/>
          <w:szCs w:val="24"/>
        </w:rPr>
      </w:pPr>
      <w:r w:rsidRPr="00D90F66">
        <w:rPr>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D90F66" w:rsidRDefault="00117BB5" w:rsidP="00D90F66">
      <w:pPr>
        <w:tabs>
          <w:tab w:val="left" w:pos="2580"/>
        </w:tabs>
        <w:spacing w:line="240" w:lineRule="auto"/>
        <w:ind w:right="6" w:firstLine="567"/>
        <w:rPr>
          <w:sz w:val="24"/>
          <w:szCs w:val="24"/>
        </w:rPr>
      </w:pPr>
      <w:r w:rsidRPr="00D90F66">
        <w:rPr>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D90F66" w:rsidRDefault="00117BB5" w:rsidP="00D90F66">
      <w:pPr>
        <w:tabs>
          <w:tab w:val="left" w:pos="2580"/>
        </w:tabs>
        <w:spacing w:line="240" w:lineRule="auto"/>
        <w:ind w:right="6" w:firstLine="567"/>
        <w:rPr>
          <w:sz w:val="24"/>
          <w:szCs w:val="24"/>
        </w:rPr>
      </w:pPr>
      <w:r w:rsidRPr="00D90F66">
        <w:rPr>
          <w:sz w:val="24"/>
          <w:szCs w:val="24"/>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D90F66" w:rsidRDefault="00117BB5" w:rsidP="00D90F66">
      <w:pPr>
        <w:tabs>
          <w:tab w:val="left" w:pos="2580"/>
        </w:tabs>
        <w:spacing w:line="240" w:lineRule="auto"/>
        <w:ind w:right="6" w:firstLine="567"/>
        <w:rPr>
          <w:sz w:val="24"/>
          <w:szCs w:val="24"/>
        </w:rPr>
      </w:pPr>
      <w:r w:rsidRPr="00D90F66">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17BB5" w:rsidRPr="00D90F66" w:rsidRDefault="00117BB5" w:rsidP="00D90F66">
      <w:pPr>
        <w:tabs>
          <w:tab w:val="left" w:pos="2580"/>
        </w:tabs>
        <w:spacing w:line="240" w:lineRule="auto"/>
        <w:ind w:right="6" w:firstLine="567"/>
        <w:rPr>
          <w:sz w:val="24"/>
          <w:szCs w:val="24"/>
        </w:rPr>
      </w:pPr>
      <w:r w:rsidRPr="00D90F66">
        <w:rPr>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нетическая связь между классам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енное определение содержания кислорода в воздухе;</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кислород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взаимодействия веществ с кислородом и условий возникновения и прекращения гор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оксидов и описание их свойст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водорода (горени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заимодействие водорода с оксидом меди (</w:t>
      </w:r>
      <w:r w:rsidRPr="00D90F66">
        <w:rPr>
          <w:sz w:val="24"/>
          <w:szCs w:val="24"/>
          <w:lang w:val="en-US"/>
        </w:rPr>
        <w:t>II</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собенностей растворения веществ с различной растворимостью;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ассовой дол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олярной концентраци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воды с металлами (натрием и кальцием);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ределение растворов кислот и щелочей с помощью индика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бразцов неорганических веществ различных класс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взаимодействия оксида меди (</w:t>
      </w:r>
      <w:r w:rsidRPr="00D90F66">
        <w:rPr>
          <w:sz w:val="24"/>
          <w:szCs w:val="24"/>
          <w:lang w:val="en-US"/>
        </w:rPr>
        <w:t>II</w:t>
      </w:r>
      <w:r w:rsidRPr="00D90F66">
        <w:rPr>
          <w:sz w:val="24"/>
          <w:szCs w:val="24"/>
        </w:rPr>
        <w:t xml:space="preserve">) с раствором серной кислоты, кислот с металлами, реакций нейтрализац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нерастворимых оснований, вытеснение одного металла другим из раствора сол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гидроксида цинка с растворами кислот и щелоч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Основные классы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D90F66">
        <w:rPr>
          <w:sz w:val="24"/>
          <w:szCs w:val="24"/>
          <w:lang w:val="en-US"/>
        </w:rPr>
        <w:t>s</w:t>
      </w:r>
      <w:r w:rsidRPr="00D90F66">
        <w:rPr>
          <w:sz w:val="24"/>
          <w:szCs w:val="24"/>
        </w:rPr>
        <w:t xml:space="preserve">-, </w:t>
      </w:r>
      <w:r w:rsidRPr="00D90F66">
        <w:rPr>
          <w:sz w:val="24"/>
          <w:szCs w:val="24"/>
          <w:lang w:val="en-US"/>
        </w:rPr>
        <w:t>p</w:t>
      </w:r>
      <w:r w:rsidRPr="00D90F66">
        <w:rPr>
          <w:sz w:val="24"/>
          <w:szCs w:val="24"/>
        </w:rPr>
        <w:t xml:space="preserve">-, </w:t>
      </w:r>
      <w:r w:rsidRPr="00D90F66">
        <w:rPr>
          <w:sz w:val="24"/>
          <w:szCs w:val="24"/>
          <w:lang w:val="en-US"/>
        </w:rPr>
        <w:t>d</w:t>
      </w:r>
      <w:r w:rsidRPr="00D90F66">
        <w:rPr>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исталлические и аморфные вещества. Типы кристаллических решеток: ионная, атомная, молекулярная и их характерист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металлов и неметалл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моделирование строения молекул при помощи рисунков, моделей, электронных и структурных формул;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опытов, иллюстрирующих примеры окислительно-восстановительных реакций (горение, реакции разложения,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жпредметные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D90F66" w:rsidRDefault="00117BB5" w:rsidP="00D90F66">
      <w:pPr>
        <w:tabs>
          <w:tab w:val="left" w:pos="2580"/>
        </w:tabs>
        <w:spacing w:line="240" w:lineRule="auto"/>
        <w:ind w:right="6" w:firstLine="567"/>
        <w:rPr>
          <w:sz w:val="24"/>
          <w:szCs w:val="24"/>
        </w:rPr>
      </w:pPr>
      <w:r w:rsidRPr="00D90F66">
        <w:rPr>
          <w:sz w:val="24"/>
          <w:szCs w:val="24"/>
        </w:rPr>
        <w:t>Биология: биосфера, фотосинтез, процессы обмен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ография: атмосфера, гидросфера, минералы, горные породы, полезные ископаемые, топливо, водные ресурсы.</w:t>
      </w:r>
    </w:p>
    <w:p w:rsidR="00117BB5" w:rsidRPr="00D90F66" w:rsidRDefault="00117BB5" w:rsidP="00D90F66">
      <w:pPr>
        <w:tabs>
          <w:tab w:val="left" w:pos="2580"/>
        </w:tabs>
        <w:spacing w:line="240" w:lineRule="auto"/>
        <w:ind w:right="6" w:firstLine="567"/>
        <w:rPr>
          <w:sz w:val="24"/>
          <w:szCs w:val="24"/>
        </w:rPr>
      </w:pPr>
      <w:r w:rsidRPr="00D90F66">
        <w:rPr>
          <w:sz w:val="24"/>
          <w:szCs w:val="24"/>
        </w:rPr>
        <w:t>Технология: техносфера, производство, химические технологии, сырье, конструкционные материалы.</w:t>
      </w:r>
    </w:p>
    <w:p w:rsidR="00D90F66" w:rsidRPr="00D90F66" w:rsidRDefault="00D90F66" w:rsidP="00D90F66">
      <w:pPr>
        <w:tabs>
          <w:tab w:val="left" w:pos="2580"/>
        </w:tabs>
        <w:spacing w:line="240" w:lineRule="auto"/>
        <w:ind w:right="6" w:firstLine="567"/>
        <w:rPr>
          <w:sz w:val="24"/>
          <w:szCs w:val="24"/>
        </w:rPr>
      </w:pPr>
    </w:p>
    <w:p w:rsidR="00117BB5" w:rsidRPr="00D90F66" w:rsidRDefault="00117BB5" w:rsidP="00D90F66">
      <w:pPr>
        <w:tabs>
          <w:tab w:val="left" w:pos="2580"/>
        </w:tabs>
        <w:spacing w:line="240" w:lineRule="auto"/>
        <w:ind w:right="6" w:firstLine="567"/>
        <w:jc w:val="center"/>
        <w:rPr>
          <w:b/>
          <w:sz w:val="24"/>
          <w:szCs w:val="24"/>
        </w:rPr>
      </w:pPr>
      <w:r w:rsidRPr="00D90F66">
        <w:rPr>
          <w:b/>
          <w:sz w:val="24"/>
          <w:szCs w:val="24"/>
        </w:rPr>
        <w:t xml:space="preserve">Содержание обучения в </w:t>
      </w:r>
      <w:r w:rsidR="00D90F66" w:rsidRPr="00D90F66">
        <w:rPr>
          <w:b/>
          <w:sz w:val="24"/>
          <w:szCs w:val="24"/>
        </w:rPr>
        <w:t>9 классе</w:t>
      </w:r>
    </w:p>
    <w:p w:rsidR="00D90F66" w:rsidRPr="00D90F66" w:rsidRDefault="00D90F66" w:rsidP="00D90F66">
      <w:pPr>
        <w:tabs>
          <w:tab w:val="left" w:pos="2580"/>
        </w:tabs>
        <w:spacing w:line="240" w:lineRule="auto"/>
        <w:ind w:right="6" w:firstLine="567"/>
        <w:rPr>
          <w:sz w:val="24"/>
          <w:szCs w:val="24"/>
        </w:rPr>
      </w:pPr>
    </w:p>
    <w:p w:rsidR="00117BB5" w:rsidRPr="00D90F66" w:rsidRDefault="00117BB5" w:rsidP="00D90F66">
      <w:pPr>
        <w:tabs>
          <w:tab w:val="left" w:pos="2580"/>
        </w:tabs>
        <w:spacing w:line="240" w:lineRule="auto"/>
        <w:ind w:right="6" w:firstLine="567"/>
        <w:rPr>
          <w:b/>
          <w:sz w:val="24"/>
          <w:szCs w:val="24"/>
        </w:rPr>
      </w:pPr>
      <w:bookmarkStart w:id="114" w:name="bookmark34"/>
      <w:bookmarkStart w:id="115" w:name="bookmark35"/>
      <w:bookmarkStart w:id="116" w:name="bookmark36"/>
      <w:r w:rsidRPr="00D90F66">
        <w:rPr>
          <w:b/>
          <w:sz w:val="24"/>
          <w:szCs w:val="24"/>
        </w:rPr>
        <w:t>Вещество и химическая реакция</w:t>
      </w:r>
      <w:bookmarkEnd w:id="114"/>
      <w:bookmarkEnd w:id="115"/>
      <w:bookmarkEnd w:id="116"/>
      <w:r w:rsidRPr="00D90F66">
        <w:rPr>
          <w:b/>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D90F66" w:rsidRDefault="00117BB5" w:rsidP="00D90F66">
      <w:pPr>
        <w:tabs>
          <w:tab w:val="left" w:pos="2580"/>
        </w:tabs>
        <w:spacing w:line="240" w:lineRule="auto"/>
        <w:ind w:right="6" w:firstLine="567"/>
        <w:rPr>
          <w:sz w:val="24"/>
          <w:szCs w:val="24"/>
        </w:rPr>
      </w:pPr>
      <w:r w:rsidRPr="00D90F66">
        <w:rPr>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Гидролиз солей. Ионные уравнения гидролиза солей. Характер среды в водных растворах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зависимости скорости химической реакции от воздействия различных фак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ыты, иллюстрирующие обратимость химических реакц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электропроводности растворов, процесса диссоциации кислот, щелоче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распознавание неорганических веществ с помощью качественных реакций на ионы;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Не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D90F66" w:rsidRDefault="00117BB5" w:rsidP="00D90F66">
      <w:pPr>
        <w:tabs>
          <w:tab w:val="left" w:pos="2580"/>
        </w:tabs>
        <w:spacing w:line="240" w:lineRule="auto"/>
        <w:ind w:right="6" w:firstLine="567"/>
        <w:rPr>
          <w:sz w:val="24"/>
          <w:szCs w:val="24"/>
        </w:rPr>
      </w:pPr>
      <w:r w:rsidRPr="00D90F66">
        <w:rPr>
          <w:sz w:val="24"/>
          <w:szCs w:val="24"/>
        </w:rPr>
        <w:t>V</w:t>
      </w:r>
      <w:r w:rsidRPr="00D90F66">
        <w:rPr>
          <w:sz w:val="24"/>
          <w:szCs w:val="24"/>
          <w:lang w:val="en-US"/>
        </w:rPr>
        <w:t>VI</w:t>
      </w:r>
      <w:r w:rsidRPr="00D90F66">
        <w:rPr>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D90F66">
        <w:rPr>
          <w:sz w:val="24"/>
          <w:szCs w:val="24"/>
          <w:lang w:val="en-US"/>
        </w:rPr>
        <w:t>I</w:t>
      </w:r>
      <w:r w:rsidRPr="00D90F66">
        <w:rPr>
          <w:sz w:val="24"/>
          <w:szCs w:val="24"/>
        </w:rPr>
        <w:t xml:space="preserve">, </w:t>
      </w:r>
      <w:r w:rsidRPr="00D90F66">
        <w:rPr>
          <w:sz w:val="24"/>
          <w:szCs w:val="24"/>
          <w:lang w:val="en-US"/>
        </w:rPr>
        <w:t>II</w:t>
      </w:r>
      <w:r w:rsidRPr="00D90F66">
        <w:rPr>
          <w:sz w:val="24"/>
          <w:szCs w:val="24"/>
        </w:rPr>
        <w:t xml:space="preserve">, </w:t>
      </w:r>
      <w:r w:rsidRPr="00D90F66">
        <w:rPr>
          <w:sz w:val="24"/>
          <w:szCs w:val="24"/>
          <w:lang w:val="en-US"/>
        </w:rPr>
        <w:t>III</w:t>
      </w:r>
      <w:r w:rsidRPr="00D90F66">
        <w:rPr>
          <w:sz w:val="24"/>
          <w:szCs w:val="24"/>
        </w:rPr>
        <w:t xml:space="preserve">, </w:t>
      </w:r>
      <w:r w:rsidRPr="00D90F66">
        <w:rPr>
          <w:sz w:val="24"/>
          <w:szCs w:val="24"/>
          <w:lang w:val="en-US"/>
        </w:rPr>
        <w:t>IV</w:t>
      </w:r>
      <w:r w:rsidRPr="00D90F66">
        <w:rPr>
          <w:sz w:val="24"/>
          <w:szCs w:val="24"/>
        </w:rPr>
        <w:t xml:space="preserve">, </w:t>
      </w:r>
      <w:r w:rsidRPr="00D90F66">
        <w:rPr>
          <w:sz w:val="24"/>
          <w:szCs w:val="24"/>
          <w:lang w:val="en-US"/>
        </w:rPr>
        <w:t>V</w:t>
      </w:r>
      <w:r w:rsidRPr="00D90F66">
        <w:rPr>
          <w:sz w:val="24"/>
          <w:szCs w:val="24"/>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D90F66">
        <w:rPr>
          <w:sz w:val="24"/>
          <w:szCs w:val="24"/>
          <w:lang w:val="en-US"/>
        </w:rPr>
        <w:t>III</w:t>
      </w:r>
      <w:r w:rsidRPr="00D90F66">
        <w:rPr>
          <w:sz w:val="24"/>
          <w:szCs w:val="24"/>
        </w:rPr>
        <w:t xml:space="preserve">, </w:t>
      </w:r>
      <w:r w:rsidRPr="00D90F66">
        <w:rPr>
          <w:sz w:val="24"/>
          <w:szCs w:val="24"/>
          <w:lang w:val="en-US"/>
        </w:rPr>
        <w:t>V</w:t>
      </w:r>
      <w:r w:rsidRPr="00D90F66">
        <w:rPr>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D90F66">
        <w:rPr>
          <w:sz w:val="24"/>
          <w:szCs w:val="24"/>
          <w:lang w:val="en-US"/>
        </w:rPr>
        <w:t>III</w:t>
      </w:r>
      <w:r w:rsidRPr="00D90F66">
        <w:rPr>
          <w:sz w:val="24"/>
          <w:szCs w:val="24"/>
        </w:rPr>
        <w:t>, </w:t>
      </w:r>
      <w:r w:rsidRPr="00D90F66">
        <w:rPr>
          <w:sz w:val="24"/>
          <w:szCs w:val="24"/>
          <w:lang w:val="en-US"/>
        </w:rPr>
        <w:t>V</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I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D90F66">
        <w:rPr>
          <w:sz w:val="24"/>
          <w:szCs w:val="24"/>
          <w:lang w:val="en-US"/>
        </w:rPr>
        <w:t>IV</w:t>
      </w:r>
      <w:r w:rsidRPr="00D90F66">
        <w:rPr>
          <w:sz w:val="24"/>
          <w:szCs w:val="24"/>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D90F66">
        <w:rPr>
          <w:sz w:val="24"/>
          <w:szCs w:val="24"/>
          <w:lang w:val="en-US"/>
        </w:rPr>
        <w:t>IV</w:t>
      </w:r>
      <w:r w:rsidRPr="00D90F66">
        <w:rPr>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D90F66" w:rsidRDefault="00117BB5" w:rsidP="00D90F66">
      <w:pPr>
        <w:tabs>
          <w:tab w:val="left" w:pos="2580"/>
        </w:tabs>
        <w:spacing w:line="240" w:lineRule="auto"/>
        <w:ind w:right="6" w:firstLine="567"/>
        <w:rPr>
          <w:sz w:val="24"/>
          <w:szCs w:val="24"/>
        </w:rPr>
      </w:pPr>
      <w:r w:rsidRPr="00D90F66">
        <w:rPr>
          <w:sz w:val="24"/>
          <w:szCs w:val="24"/>
        </w:rPr>
        <w:t>Бор. Особенности строения атома. Общие представления о физических и химических свойствах. Борная кислот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хлоридов (галогенид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отражающих физические и химические свойства галогенов и и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свойств соля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хлорид-, бромид- и иодид-ионы и 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серы и ее природны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процесса обугливания сахара под действием концентрирова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ческих свойств разбавле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качественных реакций на сульфид-, сульфит- и сульфат-ионы и</w:t>
      </w:r>
      <w:r w:rsidRPr="00D90F66">
        <w:rPr>
          <w:sz w:val="24"/>
          <w:szCs w:val="24"/>
          <w:lang w:val="en-US"/>
        </w:rPr>
        <w:t> </w:t>
      </w:r>
      <w:r w:rsidRPr="00D90F66">
        <w:rPr>
          <w:sz w:val="24"/>
          <w:szCs w:val="24"/>
        </w:rPr>
        <w:t xml:space="preserve">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физическими свойствами азота, фосфора и их соединений, образцами азотных и фосфорных удобр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аммиака, изучение свойств солей аммо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ион аммония, нитрит-, нитрат- и фосф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одействия концентрированной азотной кислоты с медью, свойств фосфорной кислоты и ее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ознакомление с моделями кристаллических решеток алмаза, графита и</w:t>
      </w:r>
      <w:r w:rsidRPr="00D90F66">
        <w:rPr>
          <w:sz w:val="24"/>
          <w:szCs w:val="24"/>
          <w:lang w:val="en-US"/>
        </w:rPr>
        <w:t> </w:t>
      </w:r>
      <w:r w:rsidRPr="00D90F66">
        <w:rPr>
          <w:sz w:val="24"/>
          <w:szCs w:val="24"/>
        </w:rPr>
        <w:t xml:space="preserve">фуллерена, с процессом адсорбции растворенных веществ активированным углем и устройством противогаза; </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лучение, собирание, распознавание и изучение свойств углекислого газ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карбонат- и силик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ных превращений карбонатов и гидрокарбонат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карбонатов и силикатов, с продукцией силикатной промышлен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Важнейшие неметаллы и их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D90F66">
        <w:rPr>
          <w:sz w:val="24"/>
          <w:szCs w:val="24"/>
          <w:lang w:val="en-US"/>
        </w:rPr>
        <w:t> </w:t>
      </w:r>
      <w:r w:rsidRPr="00D90F66">
        <w:rPr>
          <w:sz w:val="24"/>
          <w:szCs w:val="24"/>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А-групп.</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ые металлы: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оземельные металлы магний и кальц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D90F66" w:rsidRDefault="00117BB5" w:rsidP="00D90F66">
      <w:pPr>
        <w:tabs>
          <w:tab w:val="left" w:pos="2580"/>
        </w:tabs>
        <w:spacing w:line="240" w:lineRule="auto"/>
        <w:ind w:right="6" w:firstLine="567"/>
        <w:rPr>
          <w:sz w:val="24"/>
          <w:szCs w:val="24"/>
        </w:rPr>
      </w:pPr>
      <w:r w:rsidRPr="00D90F66">
        <w:rPr>
          <w:sz w:val="24"/>
          <w:szCs w:val="24"/>
        </w:rPr>
        <w:t>Алюмин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E94B3A" w:rsidRDefault="00117BB5" w:rsidP="00E94B3A">
      <w:pPr>
        <w:tabs>
          <w:tab w:val="left" w:pos="2580"/>
        </w:tabs>
        <w:spacing w:line="240" w:lineRule="auto"/>
        <w:ind w:right="6" w:firstLine="567"/>
        <w:rPr>
          <w:b/>
          <w:sz w:val="24"/>
          <w:szCs w:val="24"/>
        </w:rPr>
      </w:pPr>
      <w:r w:rsidRPr="00E94B3A">
        <w:rPr>
          <w:b/>
          <w:sz w:val="24"/>
          <w:szCs w:val="24"/>
        </w:rPr>
        <w:t xml:space="preserve">Металлы Б-групп. </w:t>
      </w:r>
    </w:p>
    <w:p w:rsidR="00117BB5" w:rsidRPr="00E94B3A" w:rsidRDefault="00117BB5" w:rsidP="00E94B3A">
      <w:pPr>
        <w:tabs>
          <w:tab w:val="left" w:pos="2580"/>
        </w:tabs>
        <w:spacing w:line="240" w:lineRule="auto"/>
        <w:ind w:right="6" w:firstLine="567"/>
        <w:rPr>
          <w:sz w:val="24"/>
          <w:szCs w:val="24"/>
        </w:rPr>
      </w:pPr>
      <w:r w:rsidRPr="00E94B3A">
        <w:rPr>
          <w:sz w:val="24"/>
          <w:szCs w:val="24"/>
        </w:rPr>
        <w:t>Общая характеристика металлов Б-групп (побочных подгрупп): положение в Периодической системе химических элементов Д.И.</w:t>
      </w:r>
      <w:r w:rsidRPr="00E94B3A">
        <w:rPr>
          <w:sz w:val="24"/>
          <w:szCs w:val="24"/>
          <w:lang w:val="en-US"/>
        </w:rPr>
        <w:t> </w:t>
      </w:r>
      <w:r w:rsidRPr="00E94B3A">
        <w:rPr>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E94B3A">
        <w:rPr>
          <w:sz w:val="24"/>
          <w:szCs w:val="24"/>
          <w:lang w:val="en-US"/>
        </w:rPr>
        <w:t>d</w:t>
      </w:r>
      <w:r w:rsidRPr="00E94B3A">
        <w:rPr>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17BB5" w:rsidRPr="00E94B3A" w:rsidRDefault="00117BB5" w:rsidP="00E94B3A">
      <w:pPr>
        <w:tabs>
          <w:tab w:val="left" w:pos="2580"/>
        </w:tabs>
        <w:spacing w:line="240" w:lineRule="auto"/>
        <w:ind w:right="6" w:firstLine="567"/>
        <w:rPr>
          <w:sz w:val="24"/>
          <w:szCs w:val="24"/>
        </w:rPr>
      </w:pPr>
      <w:r w:rsidRPr="00E94B3A">
        <w:rPr>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E94B3A" w:rsidRDefault="00117BB5" w:rsidP="00E94B3A">
      <w:pPr>
        <w:tabs>
          <w:tab w:val="left" w:pos="2580"/>
        </w:tabs>
        <w:spacing w:line="240" w:lineRule="auto"/>
        <w:ind w:right="6" w:firstLine="567"/>
        <w:rPr>
          <w:sz w:val="24"/>
          <w:szCs w:val="24"/>
        </w:rPr>
      </w:pPr>
      <w:r w:rsidRPr="00E94B3A">
        <w:rPr>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E94B3A">
        <w:rPr>
          <w:sz w:val="24"/>
          <w:szCs w:val="24"/>
          <w:lang w:val="en-US"/>
        </w:rPr>
        <w:t>II</w:t>
      </w:r>
      <w:r w:rsidRPr="00E94B3A">
        <w:rPr>
          <w:sz w:val="24"/>
          <w:szCs w:val="24"/>
        </w:rPr>
        <w:t>) и железа (</w:t>
      </w:r>
      <w:r w:rsidRPr="00E94B3A">
        <w:rPr>
          <w:sz w:val="24"/>
          <w:szCs w:val="24"/>
          <w:lang w:val="en-US"/>
        </w:rPr>
        <w:t>III</w:t>
      </w:r>
      <w:r w:rsidRPr="00E94B3A">
        <w:rPr>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знакомление с образцами металлов и сплавов, их физическими свойств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оделирование металлической кристаллической решетки;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E94B3A">
        <w:rPr>
          <w:sz w:val="24"/>
          <w:szCs w:val="24"/>
          <w:lang w:val="en-US"/>
        </w:rPr>
        <w:t>II</w:t>
      </w:r>
      <w:r w:rsidRPr="00E94B3A">
        <w:rPr>
          <w:sz w:val="24"/>
          <w:szCs w:val="24"/>
        </w:rPr>
        <w:t xml:space="preserve">) и иодида калия, коррозии металл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особенностей взаимодействия оксидов кальция и натрия с водой, их гидроксидов – с оксидом углерода (</w:t>
      </w:r>
      <w:r w:rsidRPr="00E94B3A">
        <w:rPr>
          <w:sz w:val="24"/>
          <w:szCs w:val="24"/>
          <w:lang w:val="en-US"/>
        </w:rPr>
        <w:t>IV</w:t>
      </w:r>
      <w:r w:rsidRPr="00E94B3A">
        <w:rPr>
          <w:sz w:val="24"/>
          <w:szCs w:val="24"/>
        </w:rPr>
        <w:t xml:space="preserve">) и кислот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свойств карбонатов и гидрокарбонатов кальция, жесткой в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оцессов получения гидроксидов железа, их химических свойств;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изнаков протекания качественных реакций на ионы (магния, кальция, алюминия, цинка, железа (2+) и железа (3+), меди (2+);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наблюдение и описание окрашивания пламени ионами натрия, калия и кальц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исследование амфотерных свойств гидроксида алюминия, гидроксида хрома (</w:t>
      </w:r>
      <w:r w:rsidRPr="00E94B3A">
        <w:rPr>
          <w:sz w:val="24"/>
          <w:szCs w:val="24"/>
          <w:lang w:val="en-US"/>
        </w:rPr>
        <w:t>III</w:t>
      </w:r>
      <w:r w:rsidRPr="00E94B3A">
        <w:rPr>
          <w:sz w:val="24"/>
          <w:szCs w:val="24"/>
        </w:rPr>
        <w:t xml:space="preserve">) и гидроксида цинка; </w:t>
      </w:r>
    </w:p>
    <w:p w:rsidR="00117BB5" w:rsidRPr="00E94B3A" w:rsidRDefault="00117BB5" w:rsidP="00E94B3A">
      <w:pPr>
        <w:tabs>
          <w:tab w:val="left" w:pos="2580"/>
        </w:tabs>
        <w:spacing w:line="240" w:lineRule="auto"/>
        <w:ind w:right="6" w:firstLine="567"/>
        <w:rPr>
          <w:sz w:val="24"/>
          <w:szCs w:val="24"/>
        </w:rPr>
      </w:pPr>
      <w:r w:rsidRPr="00E94B3A">
        <w:rPr>
          <w:sz w:val="24"/>
          <w:szCs w:val="24"/>
        </w:rPr>
        <w:t>решение экспериментальных задач по теме «Важнейшие металлы и их соединения».</w:t>
      </w:r>
    </w:p>
    <w:p w:rsidR="00D90F66" w:rsidRPr="00E94B3A" w:rsidRDefault="00D90F66" w:rsidP="00E94B3A">
      <w:pPr>
        <w:tabs>
          <w:tab w:val="left" w:pos="2580"/>
        </w:tabs>
        <w:spacing w:line="240" w:lineRule="auto"/>
        <w:ind w:right="6" w:firstLine="567"/>
        <w:rPr>
          <w:b/>
          <w:sz w:val="24"/>
          <w:szCs w:val="24"/>
        </w:rPr>
      </w:pPr>
    </w:p>
    <w:p w:rsidR="00117BB5" w:rsidRPr="00E94B3A" w:rsidRDefault="00117BB5" w:rsidP="00E94B3A">
      <w:pPr>
        <w:tabs>
          <w:tab w:val="left" w:pos="2580"/>
        </w:tabs>
        <w:spacing w:line="240" w:lineRule="auto"/>
        <w:ind w:right="6" w:firstLine="567"/>
        <w:rPr>
          <w:b/>
          <w:sz w:val="24"/>
          <w:szCs w:val="24"/>
        </w:rPr>
      </w:pPr>
      <w:r w:rsidRPr="00E94B3A">
        <w:rPr>
          <w:b/>
          <w:sz w:val="24"/>
          <w:szCs w:val="24"/>
        </w:rPr>
        <w:t>Химия и окружающая среда.</w:t>
      </w:r>
    </w:p>
    <w:p w:rsidR="00117BB5" w:rsidRPr="00E94B3A" w:rsidRDefault="00117BB5" w:rsidP="00E94B3A">
      <w:pPr>
        <w:tabs>
          <w:tab w:val="left" w:pos="2580"/>
        </w:tabs>
        <w:spacing w:line="240" w:lineRule="auto"/>
        <w:ind w:right="6" w:firstLine="567"/>
        <w:rPr>
          <w:sz w:val="24"/>
          <w:szCs w:val="24"/>
        </w:rPr>
      </w:pPr>
      <w:r w:rsidRPr="00E94B3A">
        <w:rPr>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Новые материалы и технологии. Принципы «зеленой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E94B3A" w:rsidRDefault="00117BB5" w:rsidP="00E94B3A">
      <w:pPr>
        <w:tabs>
          <w:tab w:val="left" w:pos="2580"/>
        </w:tabs>
        <w:spacing w:line="240" w:lineRule="auto"/>
        <w:ind w:right="6" w:firstLine="567"/>
        <w:rPr>
          <w:sz w:val="24"/>
          <w:szCs w:val="24"/>
        </w:rPr>
      </w:pPr>
      <w:r w:rsidRPr="00E94B3A">
        <w:rPr>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E94B3A" w:rsidRDefault="00117BB5" w:rsidP="0042754A">
      <w:pPr>
        <w:tabs>
          <w:tab w:val="left" w:pos="2580"/>
        </w:tabs>
        <w:spacing w:line="240" w:lineRule="auto"/>
        <w:ind w:right="6" w:firstLine="567"/>
        <w:rPr>
          <w:sz w:val="24"/>
          <w:szCs w:val="24"/>
        </w:rPr>
      </w:pPr>
      <w:r w:rsidRPr="00E94B3A">
        <w:rPr>
          <w:sz w:val="24"/>
          <w:szCs w:val="24"/>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Повторение и обобщение знаний основных разделов курсов 8–9 классов.</w:t>
      </w:r>
    </w:p>
    <w:p w:rsidR="00117BB5" w:rsidRPr="00E94B3A" w:rsidRDefault="00117BB5" w:rsidP="0042754A">
      <w:pPr>
        <w:tabs>
          <w:tab w:val="left" w:pos="2580"/>
        </w:tabs>
        <w:spacing w:line="240" w:lineRule="auto"/>
        <w:ind w:right="6" w:firstLine="567"/>
        <w:rPr>
          <w:sz w:val="24"/>
          <w:szCs w:val="24"/>
        </w:rPr>
      </w:pPr>
      <w:r w:rsidRPr="00E94B3A">
        <w:rPr>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E94B3A" w:rsidRDefault="00117BB5" w:rsidP="0042754A">
      <w:pPr>
        <w:tabs>
          <w:tab w:val="left" w:pos="2580"/>
        </w:tabs>
        <w:spacing w:line="240" w:lineRule="auto"/>
        <w:ind w:right="6" w:firstLine="567"/>
        <w:rPr>
          <w:sz w:val="24"/>
          <w:szCs w:val="24"/>
        </w:rPr>
      </w:pPr>
      <w:r w:rsidRPr="00E94B3A">
        <w:rPr>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E94B3A" w:rsidRDefault="00117BB5" w:rsidP="0042754A">
      <w:pPr>
        <w:tabs>
          <w:tab w:val="left" w:pos="2580"/>
        </w:tabs>
        <w:spacing w:line="240" w:lineRule="auto"/>
        <w:ind w:right="6" w:firstLine="567"/>
        <w:rPr>
          <w:sz w:val="24"/>
          <w:szCs w:val="24"/>
        </w:rPr>
      </w:pPr>
      <w:r w:rsidRPr="00E94B3A">
        <w:rPr>
          <w:sz w:val="24"/>
          <w:szCs w:val="24"/>
        </w:rPr>
        <w:t>Химические реакции в растворах. Гидролиз солей. Реакции окисления-восстановления. Электролиз.</w:t>
      </w:r>
    </w:p>
    <w:p w:rsidR="00117BB5" w:rsidRPr="00E94B3A" w:rsidRDefault="00117BB5" w:rsidP="0042754A">
      <w:pPr>
        <w:tabs>
          <w:tab w:val="left" w:pos="2580"/>
        </w:tabs>
        <w:spacing w:line="240" w:lineRule="auto"/>
        <w:ind w:right="6" w:firstLine="567"/>
        <w:rPr>
          <w:sz w:val="24"/>
          <w:szCs w:val="24"/>
        </w:rPr>
      </w:pPr>
      <w:r w:rsidRPr="00E94B3A">
        <w:rPr>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rsidR="00117BB5" w:rsidRPr="00E94B3A" w:rsidRDefault="00117BB5" w:rsidP="0042754A">
      <w:pPr>
        <w:tabs>
          <w:tab w:val="left" w:pos="2580"/>
        </w:tabs>
        <w:spacing w:line="240" w:lineRule="auto"/>
        <w:ind w:right="6" w:firstLine="567"/>
        <w:rPr>
          <w:b/>
          <w:sz w:val="24"/>
          <w:szCs w:val="24"/>
        </w:rPr>
      </w:pPr>
      <w:r w:rsidRPr="00E94B3A">
        <w:rPr>
          <w:b/>
          <w:sz w:val="24"/>
          <w:szCs w:val="24"/>
        </w:rPr>
        <w:t>Межпредметные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E94B3A" w:rsidRDefault="00117BB5" w:rsidP="0042754A">
      <w:pPr>
        <w:tabs>
          <w:tab w:val="left" w:pos="2580"/>
        </w:tabs>
        <w:spacing w:line="240" w:lineRule="auto"/>
        <w:ind w:right="6" w:firstLine="567"/>
        <w:rPr>
          <w:sz w:val="24"/>
          <w:szCs w:val="24"/>
        </w:rPr>
      </w:pPr>
      <w:r w:rsidRPr="00E94B3A">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117BB5" w:rsidRPr="00E94B3A" w:rsidRDefault="00117BB5" w:rsidP="0042754A">
      <w:pPr>
        <w:tabs>
          <w:tab w:val="left" w:pos="2580"/>
        </w:tabs>
        <w:spacing w:line="240" w:lineRule="auto"/>
        <w:ind w:right="6" w:firstLine="567"/>
        <w:rPr>
          <w:sz w:val="24"/>
          <w:szCs w:val="24"/>
        </w:rPr>
      </w:pPr>
      <w:r w:rsidRPr="00E94B3A">
        <w:rPr>
          <w:sz w:val="24"/>
          <w:szCs w:val="24"/>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117BB5" w:rsidRPr="00E94B3A" w:rsidRDefault="00117BB5" w:rsidP="0042754A">
      <w:pPr>
        <w:tabs>
          <w:tab w:val="left" w:pos="2580"/>
        </w:tabs>
        <w:spacing w:line="240" w:lineRule="auto"/>
        <w:ind w:right="6" w:firstLine="567"/>
        <w:rPr>
          <w:sz w:val="24"/>
          <w:szCs w:val="24"/>
        </w:rPr>
      </w:pPr>
      <w:r w:rsidRPr="00E94B3A">
        <w:rPr>
          <w:sz w:val="24"/>
          <w:szCs w:val="24"/>
        </w:rPr>
        <w:t>География: атмосфера, гидросфера, минералы, горные породы, полезные ископаемые, топливо, водные ресурсы, планета Земля.</w:t>
      </w:r>
    </w:p>
    <w:p w:rsidR="00117BB5" w:rsidRPr="00E94B3A" w:rsidRDefault="00117BB5" w:rsidP="0042754A">
      <w:pPr>
        <w:tabs>
          <w:tab w:val="left" w:pos="2580"/>
        </w:tabs>
        <w:spacing w:line="240" w:lineRule="auto"/>
        <w:ind w:right="6" w:firstLine="567"/>
        <w:rPr>
          <w:sz w:val="24"/>
          <w:szCs w:val="24"/>
        </w:rPr>
      </w:pPr>
      <w:r w:rsidRPr="00E94B3A">
        <w:rPr>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17" w:name="bookmark37"/>
      <w:bookmarkStart w:id="118" w:name="bookmark38"/>
      <w:bookmarkStart w:id="119" w:name="bookmark39"/>
    </w:p>
    <w:p w:rsidR="00D90F66" w:rsidRPr="00E94B3A" w:rsidRDefault="00D90F66" w:rsidP="0042754A">
      <w:pPr>
        <w:tabs>
          <w:tab w:val="left" w:pos="2580"/>
        </w:tabs>
        <w:spacing w:line="240" w:lineRule="auto"/>
        <w:ind w:right="6" w:firstLine="567"/>
        <w:rPr>
          <w:b/>
          <w:sz w:val="24"/>
          <w:szCs w:val="24"/>
        </w:rPr>
      </w:pPr>
    </w:p>
    <w:p w:rsidR="00117BB5" w:rsidRPr="00E94B3A" w:rsidRDefault="00117BB5" w:rsidP="0042754A">
      <w:pPr>
        <w:tabs>
          <w:tab w:val="left" w:pos="2580"/>
        </w:tabs>
        <w:spacing w:line="240" w:lineRule="auto"/>
        <w:ind w:right="6" w:firstLine="567"/>
        <w:jc w:val="center"/>
        <w:rPr>
          <w:b/>
          <w:sz w:val="24"/>
          <w:szCs w:val="24"/>
        </w:rPr>
      </w:pPr>
      <w:r w:rsidRPr="00E94B3A">
        <w:rPr>
          <w:b/>
          <w:sz w:val="24"/>
          <w:szCs w:val="24"/>
        </w:rPr>
        <w:t>Планируемые результаты освоения программы по химии на уровне основного общего образования</w:t>
      </w:r>
      <w:bookmarkEnd w:id="117"/>
      <w:bookmarkEnd w:id="118"/>
      <w:bookmarkEnd w:id="119"/>
      <w:r w:rsidR="00D90F66" w:rsidRPr="00E94B3A">
        <w:rPr>
          <w:b/>
          <w:sz w:val="24"/>
          <w:szCs w:val="24"/>
        </w:rPr>
        <w:t xml:space="preserve"> (углубленный уровень)</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117BB5" w:rsidRPr="00E94B3A" w:rsidRDefault="00117BB5" w:rsidP="00E94B3A">
      <w:pPr>
        <w:tabs>
          <w:tab w:val="left" w:pos="2580"/>
        </w:tabs>
        <w:spacing w:line="240" w:lineRule="auto"/>
        <w:ind w:right="6" w:firstLine="567"/>
        <w:rPr>
          <w:sz w:val="24"/>
          <w:szCs w:val="24"/>
        </w:rPr>
      </w:pPr>
      <w:r w:rsidRPr="00E94B3A">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1) патриот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rsidR="00117BB5" w:rsidRPr="00E94B3A" w:rsidRDefault="00117BB5" w:rsidP="00E94B3A">
      <w:pPr>
        <w:tabs>
          <w:tab w:val="left" w:pos="2580"/>
        </w:tabs>
        <w:spacing w:line="240" w:lineRule="auto"/>
        <w:ind w:right="6" w:firstLine="567"/>
        <w:rPr>
          <w:sz w:val="24"/>
          <w:szCs w:val="24"/>
        </w:rPr>
      </w:pPr>
      <w:r w:rsidRPr="00E94B3A">
        <w:rPr>
          <w:sz w:val="24"/>
          <w:szCs w:val="24"/>
        </w:rPr>
        <w:t>2) граждан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тремление к взаимопониманию и взаимопомощи в процессе учебной и внеучеб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117BB5" w:rsidRPr="00E94B3A" w:rsidRDefault="00117BB5" w:rsidP="00E94B3A">
      <w:pPr>
        <w:tabs>
          <w:tab w:val="left" w:pos="2580"/>
        </w:tabs>
        <w:spacing w:line="240" w:lineRule="auto"/>
        <w:ind w:right="6" w:firstLine="567"/>
        <w:rPr>
          <w:sz w:val="24"/>
          <w:szCs w:val="24"/>
        </w:rPr>
      </w:pPr>
      <w:r w:rsidRPr="00E94B3A">
        <w:rPr>
          <w:sz w:val="24"/>
          <w:szCs w:val="24"/>
        </w:rPr>
        <w:t>3) формирования ценности научного позн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4) воспитания культуры здоровья:</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5) трудов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rsidR="00117BB5" w:rsidRPr="00E94B3A" w:rsidRDefault="00117BB5" w:rsidP="00E94B3A">
      <w:pPr>
        <w:tabs>
          <w:tab w:val="left" w:pos="2580"/>
        </w:tabs>
        <w:spacing w:line="240" w:lineRule="auto"/>
        <w:ind w:right="6" w:firstLine="567"/>
        <w:rPr>
          <w:sz w:val="24"/>
          <w:szCs w:val="24"/>
        </w:rPr>
      </w:pPr>
      <w:r w:rsidRPr="00E94B3A">
        <w:rPr>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rsidR="00117BB5" w:rsidRPr="00E94B3A" w:rsidRDefault="00117BB5" w:rsidP="00E94B3A">
      <w:pPr>
        <w:tabs>
          <w:tab w:val="left" w:pos="2580"/>
        </w:tabs>
        <w:spacing w:line="240" w:lineRule="auto"/>
        <w:ind w:right="6" w:firstLine="567"/>
        <w:rPr>
          <w:sz w:val="24"/>
          <w:szCs w:val="24"/>
        </w:rPr>
      </w:pPr>
      <w:r w:rsidRPr="00E94B3A">
        <w:rPr>
          <w:sz w:val="24"/>
          <w:szCs w:val="24"/>
        </w:rPr>
        <w:t>6) эколог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сознание необходимости отношения к природе как источнику жизни на Земле, основе ее существован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Метапредметные результаты обучающихся, освоивших программу по химии основного общего образования, включают:</w:t>
      </w:r>
    </w:p>
    <w:p w:rsidR="00117BB5" w:rsidRPr="00E94B3A" w:rsidRDefault="00117BB5" w:rsidP="00E94B3A">
      <w:pPr>
        <w:tabs>
          <w:tab w:val="left" w:pos="2580"/>
        </w:tabs>
        <w:spacing w:line="240" w:lineRule="auto"/>
        <w:ind w:right="6" w:firstLine="567"/>
        <w:rPr>
          <w:sz w:val="24"/>
          <w:szCs w:val="24"/>
        </w:rPr>
      </w:pPr>
      <w:r w:rsidRPr="00E94B3A">
        <w:rPr>
          <w:sz w:val="24"/>
          <w:szCs w:val="24"/>
        </w:rPr>
        <w:t>усвоение междисциплинарных (</w:t>
      </w:r>
      <w:r w:rsidRPr="00E94B3A">
        <w:rPr>
          <w:iCs/>
          <w:sz w:val="24"/>
          <w:szCs w:val="24"/>
        </w:rPr>
        <w:t>межпредметных</w:t>
      </w:r>
      <w:r w:rsidRPr="00E94B3A">
        <w:rPr>
          <w:sz w:val="24"/>
          <w:szCs w:val="24"/>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117BB5" w:rsidRPr="00E94B3A" w:rsidRDefault="00117BB5" w:rsidP="00E94B3A">
      <w:pPr>
        <w:tabs>
          <w:tab w:val="left" w:pos="2580"/>
        </w:tabs>
        <w:spacing w:line="240" w:lineRule="auto"/>
        <w:ind w:right="6" w:firstLine="567"/>
        <w:rPr>
          <w:i/>
          <w:iCs/>
          <w:sz w:val="24"/>
          <w:szCs w:val="24"/>
        </w:rPr>
      </w:pPr>
      <w:r w:rsidRPr="00E94B3A">
        <w:rPr>
          <w:sz w:val="24"/>
          <w:szCs w:val="24"/>
        </w:rPr>
        <w:t xml:space="preserve">овладение </w:t>
      </w:r>
      <w:r w:rsidRPr="00E94B3A">
        <w:rPr>
          <w:iCs/>
          <w:sz w:val="24"/>
          <w:szCs w:val="24"/>
        </w:rPr>
        <w:t xml:space="preserve">универсальными учебными действиями </w:t>
      </w:r>
      <w:r w:rsidRPr="00E94B3A">
        <w:rPr>
          <w:sz w:val="24"/>
          <w:szCs w:val="24"/>
        </w:rPr>
        <w:t>(</w:t>
      </w:r>
      <w:r w:rsidRPr="00E94B3A">
        <w:rPr>
          <w:iCs/>
          <w:sz w:val="24"/>
          <w:szCs w:val="24"/>
        </w:rPr>
        <w:t>познавательными, коммуникативными, регулятивными</w:t>
      </w:r>
      <w:r w:rsidRPr="00E94B3A">
        <w:rPr>
          <w:sz w:val="24"/>
          <w:szCs w:val="24"/>
        </w:rPr>
        <w:t>),важными для повышения эффективности освоения содержания учебного предмета, формирования компетенций, атакже проектно-исследовательской деятельности обучающихсяв курсе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способность их использовать в учебной, познавательной и социальной практик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познавательными учебными действиями включает: </w:t>
      </w:r>
    </w:p>
    <w:p w:rsidR="00117BB5" w:rsidRPr="00E94B3A" w:rsidRDefault="00117BB5" w:rsidP="00E94B3A">
      <w:pPr>
        <w:tabs>
          <w:tab w:val="left" w:pos="2580"/>
        </w:tabs>
        <w:spacing w:line="240" w:lineRule="auto"/>
        <w:ind w:right="6" w:firstLine="567"/>
        <w:rPr>
          <w:sz w:val="24"/>
          <w:szCs w:val="24"/>
        </w:rPr>
      </w:pPr>
      <w:r w:rsidRPr="00E94B3A">
        <w:rPr>
          <w:sz w:val="24"/>
          <w:szCs w:val="24"/>
        </w:rPr>
        <w:t>1) базовые логические 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2) базовые исследовательские действия (методы научного познания веществ и явл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117BB5" w:rsidRPr="00E94B3A" w:rsidRDefault="00117BB5" w:rsidP="00E94B3A">
      <w:pPr>
        <w:tabs>
          <w:tab w:val="left" w:pos="2580"/>
        </w:tabs>
        <w:spacing w:line="240" w:lineRule="auto"/>
        <w:ind w:right="6" w:firstLine="567"/>
        <w:rPr>
          <w:sz w:val="24"/>
          <w:szCs w:val="24"/>
        </w:rPr>
      </w:pPr>
      <w:r w:rsidRPr="00E94B3A">
        <w:rPr>
          <w:sz w:val="24"/>
          <w:szCs w:val="24"/>
        </w:rPr>
        <w:t>3) работа с информацие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w:t>
      </w:r>
      <w:r w:rsidRPr="00E94B3A">
        <w:rPr>
          <w:bCs/>
          <w:sz w:val="24"/>
          <w:szCs w:val="24"/>
        </w:rPr>
        <w:t>универсальными учебными коммуникативными действиями</w:t>
      </w:r>
      <w:r w:rsidRPr="00E94B3A">
        <w:rPr>
          <w:sz w:val="24"/>
          <w:szCs w:val="24"/>
        </w:rPr>
        <w:t>:</w:t>
      </w:r>
    </w:p>
    <w:p w:rsidR="00117BB5" w:rsidRPr="00E94B3A" w:rsidRDefault="00117BB5" w:rsidP="00E94B3A">
      <w:pPr>
        <w:tabs>
          <w:tab w:val="left" w:pos="2580"/>
        </w:tabs>
        <w:spacing w:line="240" w:lineRule="auto"/>
        <w:ind w:right="6" w:firstLine="567"/>
        <w:rPr>
          <w:sz w:val="24"/>
          <w:szCs w:val="24"/>
        </w:rPr>
      </w:pPr>
      <w:r w:rsidRPr="00E94B3A">
        <w:rPr>
          <w:sz w:val="24"/>
          <w:szCs w:val="24"/>
        </w:rPr>
        <w:t>1) умения общения (письменной и устной коммуника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rsidR="00117BB5" w:rsidRPr="00E94B3A" w:rsidRDefault="00117BB5" w:rsidP="00E94B3A">
      <w:pPr>
        <w:tabs>
          <w:tab w:val="left" w:pos="2580"/>
        </w:tabs>
        <w:spacing w:line="240" w:lineRule="auto"/>
        <w:ind w:right="6" w:firstLine="567"/>
        <w:rPr>
          <w:sz w:val="24"/>
          <w:szCs w:val="24"/>
        </w:rPr>
      </w:pPr>
      <w:r w:rsidRPr="00E94B3A">
        <w:rPr>
          <w:sz w:val="24"/>
          <w:szCs w:val="24"/>
        </w:rPr>
        <w:t>2) умения учебного сотрудничества (групповая коммуникац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D90F66" w:rsidRPr="00E94B3A" w:rsidRDefault="00D90F66" w:rsidP="00E94B3A">
      <w:pPr>
        <w:tabs>
          <w:tab w:val="left" w:pos="2580"/>
        </w:tabs>
        <w:spacing w:line="240" w:lineRule="auto"/>
        <w:ind w:right="6" w:firstLine="567"/>
        <w:rPr>
          <w:sz w:val="24"/>
          <w:szCs w:val="24"/>
        </w:rPr>
      </w:pPr>
    </w:p>
    <w:p w:rsidR="00117BB5" w:rsidRPr="00E94B3A" w:rsidRDefault="00117BB5" w:rsidP="00E94B3A">
      <w:pPr>
        <w:tabs>
          <w:tab w:val="left" w:pos="2580"/>
        </w:tabs>
        <w:spacing w:line="240" w:lineRule="auto"/>
        <w:ind w:right="6" w:firstLine="567"/>
        <w:jc w:val="center"/>
        <w:rPr>
          <w:b/>
          <w:sz w:val="24"/>
          <w:szCs w:val="24"/>
        </w:rPr>
      </w:pPr>
      <w:r w:rsidRPr="00E94B3A">
        <w:rPr>
          <w:b/>
          <w:sz w:val="24"/>
          <w:szCs w:val="24"/>
        </w:rPr>
        <w:t>Предметные результаты освоения программы по химии основного общего об</w:t>
      </w:r>
      <w:r w:rsidR="00D90F66" w:rsidRPr="00E94B3A">
        <w:rPr>
          <w:b/>
          <w:sz w:val="24"/>
          <w:szCs w:val="24"/>
        </w:rPr>
        <w:t>разования на углубленном уровне</w:t>
      </w:r>
    </w:p>
    <w:p w:rsidR="00D90F66" w:rsidRPr="00E94B3A" w:rsidRDefault="00D90F66" w:rsidP="00E94B3A">
      <w:pPr>
        <w:tabs>
          <w:tab w:val="left" w:pos="2580"/>
        </w:tabs>
        <w:spacing w:line="240" w:lineRule="auto"/>
        <w:ind w:right="6" w:firstLine="567"/>
        <w:jc w:val="center"/>
        <w:rPr>
          <w:b/>
          <w:sz w:val="24"/>
          <w:szCs w:val="24"/>
        </w:rPr>
      </w:pPr>
    </w:p>
    <w:p w:rsidR="00117BB5"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D90F66"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w:t>
      </w:r>
      <w:r w:rsidR="00D90F66" w:rsidRPr="00E94B3A">
        <w:rPr>
          <w:sz w:val="24"/>
          <w:szCs w:val="24"/>
        </w:rPr>
        <w:t xml:space="preserve"> следующем уровне образования. </w:t>
      </w:r>
    </w:p>
    <w:p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8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bookmarkStart w:id="120" w:name="bookmark49"/>
      <w:bookmarkEnd w:id="120"/>
      <w:r w:rsidRPr="00E94B3A">
        <w:rPr>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117BB5" w:rsidRPr="00E94B3A" w:rsidRDefault="00117BB5" w:rsidP="00E94B3A">
      <w:pPr>
        <w:tabs>
          <w:tab w:val="left" w:pos="2580"/>
        </w:tabs>
        <w:spacing w:line="240" w:lineRule="auto"/>
        <w:ind w:right="6" w:firstLine="567"/>
        <w:rPr>
          <w:sz w:val="24"/>
          <w:szCs w:val="24"/>
        </w:rPr>
      </w:pPr>
      <w:bookmarkStart w:id="121" w:name="bookmark50"/>
      <w:bookmarkEnd w:id="121"/>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bookmarkStart w:id="122" w:name="bookmark51"/>
      <w:bookmarkEnd w:id="122"/>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bookmarkStart w:id="123" w:name="bookmark52"/>
      <w:bookmarkEnd w:id="123"/>
      <w:r w:rsidRPr="00E94B3A">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rsidR="00117BB5" w:rsidRPr="00E94B3A" w:rsidRDefault="00117BB5" w:rsidP="00E94B3A">
      <w:pPr>
        <w:tabs>
          <w:tab w:val="left" w:pos="2580"/>
        </w:tabs>
        <w:spacing w:line="240" w:lineRule="auto"/>
        <w:ind w:right="6" w:firstLine="567"/>
        <w:rPr>
          <w:sz w:val="24"/>
          <w:szCs w:val="24"/>
        </w:rPr>
      </w:pPr>
      <w:bookmarkStart w:id="124" w:name="bookmark53"/>
      <w:bookmarkEnd w:id="124"/>
      <w:r w:rsidRPr="00E94B3A">
        <w:rPr>
          <w:sz w:val="24"/>
          <w:szCs w:val="24"/>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rsidR="00117BB5" w:rsidRPr="00E94B3A" w:rsidRDefault="00117BB5" w:rsidP="00E94B3A">
      <w:pPr>
        <w:tabs>
          <w:tab w:val="left" w:pos="2580"/>
        </w:tabs>
        <w:spacing w:line="240" w:lineRule="auto"/>
        <w:ind w:right="6" w:firstLine="567"/>
        <w:rPr>
          <w:sz w:val="24"/>
          <w:szCs w:val="24"/>
        </w:rPr>
      </w:pPr>
      <w:bookmarkStart w:id="125" w:name="bookmark54"/>
      <w:bookmarkEnd w:id="125"/>
      <w:r w:rsidRPr="00E94B3A">
        <w:rPr>
          <w:sz w:val="24"/>
          <w:szCs w:val="24"/>
        </w:rPr>
        <w:t>демонстрировать понимание периодической зависимости свойств химических элементов от их положения в Периодической систем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117BB5" w:rsidRPr="00E94B3A" w:rsidRDefault="00117BB5" w:rsidP="00E94B3A">
      <w:pPr>
        <w:tabs>
          <w:tab w:val="left" w:pos="2580"/>
        </w:tabs>
        <w:spacing w:line="240" w:lineRule="auto"/>
        <w:ind w:right="6" w:firstLine="567"/>
        <w:rPr>
          <w:sz w:val="24"/>
          <w:szCs w:val="24"/>
        </w:rPr>
      </w:pPr>
      <w:r w:rsidRPr="00E94B3A">
        <w:rPr>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117BB5" w:rsidRPr="00E94B3A" w:rsidRDefault="00117BB5" w:rsidP="00E94B3A">
      <w:pPr>
        <w:tabs>
          <w:tab w:val="left" w:pos="2580"/>
        </w:tabs>
        <w:spacing w:line="240" w:lineRule="auto"/>
        <w:ind w:right="6" w:firstLine="567"/>
        <w:rPr>
          <w:sz w:val="24"/>
          <w:szCs w:val="24"/>
        </w:rPr>
      </w:pPr>
      <w:bookmarkStart w:id="126" w:name="bookmark55"/>
      <w:bookmarkEnd w:id="126"/>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117BB5" w:rsidRPr="00E94B3A" w:rsidRDefault="00117BB5" w:rsidP="00E94B3A">
      <w:pPr>
        <w:tabs>
          <w:tab w:val="left" w:pos="2580"/>
        </w:tabs>
        <w:spacing w:line="240" w:lineRule="auto"/>
        <w:ind w:right="6" w:firstLine="567"/>
        <w:rPr>
          <w:sz w:val="24"/>
          <w:szCs w:val="24"/>
        </w:rPr>
      </w:pPr>
      <w:bookmarkStart w:id="127" w:name="bookmark56"/>
      <w:bookmarkEnd w:id="127"/>
      <w:r w:rsidRPr="00E94B3A">
        <w:rPr>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28" w:name="bookmark57"/>
      <w:bookmarkEnd w:id="128"/>
      <w:r w:rsidRPr="00E94B3A">
        <w:rPr>
          <w:sz w:val="24"/>
          <w:szCs w:val="24"/>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117BB5" w:rsidRPr="00E94B3A" w:rsidRDefault="00117BB5" w:rsidP="00E94B3A">
      <w:pPr>
        <w:tabs>
          <w:tab w:val="left" w:pos="2580"/>
        </w:tabs>
        <w:spacing w:line="240" w:lineRule="auto"/>
        <w:ind w:right="6" w:firstLine="567"/>
        <w:rPr>
          <w:sz w:val="24"/>
          <w:szCs w:val="24"/>
        </w:rPr>
      </w:pPr>
      <w:bookmarkStart w:id="129" w:name="bookmark58"/>
      <w:bookmarkEnd w:id="129"/>
      <w:r w:rsidRPr="00E94B3A">
        <w:rPr>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rsidR="00117BB5" w:rsidRPr="00E94B3A" w:rsidRDefault="00117BB5" w:rsidP="00E94B3A">
      <w:pPr>
        <w:tabs>
          <w:tab w:val="left" w:pos="2580"/>
        </w:tabs>
        <w:spacing w:line="240" w:lineRule="auto"/>
        <w:ind w:right="6" w:firstLine="567"/>
        <w:rPr>
          <w:sz w:val="24"/>
          <w:szCs w:val="24"/>
        </w:rPr>
      </w:pPr>
      <w:bookmarkStart w:id="130" w:name="bookmark59"/>
      <w:bookmarkEnd w:id="130"/>
      <w:r w:rsidRPr="00E94B3A">
        <w:rPr>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117BB5" w:rsidRPr="00E94B3A" w:rsidRDefault="00117BB5" w:rsidP="00E94B3A">
      <w:pPr>
        <w:tabs>
          <w:tab w:val="left" w:pos="2580"/>
        </w:tabs>
        <w:spacing w:line="240" w:lineRule="auto"/>
        <w:ind w:right="6" w:firstLine="567"/>
        <w:rPr>
          <w:sz w:val="24"/>
          <w:szCs w:val="24"/>
        </w:rPr>
      </w:pPr>
      <w:bookmarkStart w:id="131" w:name="bookmark60"/>
      <w:bookmarkEnd w:id="131"/>
      <w:r w:rsidRPr="00E94B3A">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117BB5" w:rsidRPr="00E94B3A" w:rsidRDefault="00117BB5" w:rsidP="00E94B3A">
      <w:pPr>
        <w:tabs>
          <w:tab w:val="left" w:pos="2580"/>
        </w:tabs>
        <w:spacing w:line="240" w:lineRule="auto"/>
        <w:ind w:right="6" w:firstLine="567"/>
        <w:rPr>
          <w:sz w:val="24"/>
          <w:szCs w:val="24"/>
        </w:rPr>
      </w:pPr>
      <w:bookmarkStart w:id="132" w:name="bookmark61"/>
      <w:bookmarkEnd w:id="132"/>
      <w:r w:rsidRPr="00E94B3A">
        <w:rPr>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117BB5" w:rsidRPr="00E94B3A" w:rsidRDefault="00117BB5" w:rsidP="00E94B3A">
      <w:pPr>
        <w:tabs>
          <w:tab w:val="left" w:pos="2580"/>
        </w:tabs>
        <w:spacing w:line="240" w:lineRule="auto"/>
        <w:ind w:right="6" w:firstLine="567"/>
        <w:rPr>
          <w:sz w:val="24"/>
          <w:szCs w:val="24"/>
        </w:rPr>
      </w:pPr>
      <w:bookmarkStart w:id="133" w:name="bookmark62"/>
      <w:bookmarkEnd w:id="133"/>
      <w:r w:rsidRPr="00E94B3A">
        <w:rPr>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117BB5" w:rsidRPr="00E94B3A" w:rsidRDefault="00117BB5" w:rsidP="00E94B3A">
      <w:pPr>
        <w:tabs>
          <w:tab w:val="left" w:pos="2580"/>
        </w:tabs>
        <w:spacing w:line="240" w:lineRule="auto"/>
        <w:ind w:right="6" w:firstLine="567"/>
        <w:rPr>
          <w:sz w:val="24"/>
          <w:szCs w:val="24"/>
        </w:rPr>
      </w:pPr>
      <w:bookmarkStart w:id="134" w:name="bookmark63"/>
      <w:bookmarkStart w:id="135" w:name="bookmark64"/>
      <w:bookmarkEnd w:id="134"/>
      <w:bookmarkEnd w:id="135"/>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rsidR="00117BB5" w:rsidRPr="00E94B3A" w:rsidRDefault="00117BB5" w:rsidP="00E94B3A">
      <w:pPr>
        <w:tabs>
          <w:tab w:val="left" w:pos="2580"/>
        </w:tabs>
        <w:spacing w:line="240" w:lineRule="auto"/>
        <w:ind w:right="6" w:firstLine="567"/>
        <w:rPr>
          <w:sz w:val="24"/>
          <w:szCs w:val="24"/>
        </w:rPr>
      </w:pPr>
      <w:bookmarkStart w:id="136" w:name="bookmark65"/>
      <w:bookmarkEnd w:id="136"/>
      <w:r w:rsidRPr="00E94B3A">
        <w:rPr>
          <w:b/>
          <w:sz w:val="24"/>
          <w:szCs w:val="24"/>
        </w:rPr>
        <w:t>К концу обучения в 9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rsidR="00117BB5" w:rsidRPr="00E94B3A" w:rsidRDefault="00117BB5" w:rsidP="00E94B3A">
      <w:pPr>
        <w:tabs>
          <w:tab w:val="left" w:pos="2580"/>
        </w:tabs>
        <w:spacing w:line="240" w:lineRule="auto"/>
        <w:ind w:right="6" w:firstLine="567"/>
        <w:rPr>
          <w:sz w:val="24"/>
          <w:szCs w:val="24"/>
        </w:rPr>
      </w:pPr>
      <w:r w:rsidRPr="00E94B3A">
        <w:rPr>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rsidR="00117BB5" w:rsidRPr="00E94B3A" w:rsidRDefault="00117BB5" w:rsidP="00E94B3A">
      <w:pPr>
        <w:tabs>
          <w:tab w:val="left" w:pos="2580"/>
        </w:tabs>
        <w:spacing w:line="240" w:lineRule="auto"/>
        <w:ind w:right="6" w:firstLine="567"/>
        <w:rPr>
          <w:sz w:val="24"/>
          <w:szCs w:val="24"/>
        </w:rPr>
      </w:pPr>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Периодического закона Д.И. Менделеева и демонстрировать его понимани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117BB5" w:rsidRPr="00E94B3A" w:rsidRDefault="00117BB5" w:rsidP="00E94B3A">
      <w:pPr>
        <w:tabs>
          <w:tab w:val="left" w:pos="2580"/>
        </w:tabs>
        <w:spacing w:line="240" w:lineRule="auto"/>
        <w:ind w:right="6" w:firstLine="567"/>
        <w:rPr>
          <w:sz w:val="24"/>
          <w:szCs w:val="24"/>
        </w:rPr>
      </w:pPr>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117BB5" w:rsidRPr="00E94B3A" w:rsidRDefault="00117BB5" w:rsidP="00E94B3A">
      <w:pPr>
        <w:tabs>
          <w:tab w:val="left" w:pos="2580"/>
        </w:tabs>
        <w:spacing w:line="240" w:lineRule="auto"/>
        <w:ind w:right="6" w:firstLine="567"/>
        <w:rPr>
          <w:sz w:val="24"/>
          <w:szCs w:val="24"/>
        </w:rPr>
      </w:pPr>
      <w:bookmarkStart w:id="137" w:name="bookmark72"/>
      <w:bookmarkEnd w:id="137"/>
      <w:r w:rsidRPr="00E94B3A">
        <w:rPr>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38" w:name="bookmark73"/>
      <w:bookmarkEnd w:id="138"/>
      <w:r w:rsidRPr="00E94B3A">
        <w:rPr>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сказывать характер среды в водных растворах солей;</w:t>
      </w:r>
    </w:p>
    <w:p w:rsidR="00117BB5" w:rsidRPr="00E94B3A" w:rsidRDefault="00117BB5" w:rsidP="00E94B3A">
      <w:pPr>
        <w:tabs>
          <w:tab w:val="left" w:pos="2580"/>
        </w:tabs>
        <w:spacing w:line="240" w:lineRule="auto"/>
        <w:ind w:right="6" w:firstLine="567"/>
        <w:rPr>
          <w:sz w:val="24"/>
          <w:szCs w:val="24"/>
        </w:rPr>
      </w:pPr>
      <w:bookmarkStart w:id="139" w:name="bookmark74"/>
      <w:bookmarkEnd w:id="139"/>
      <w:r w:rsidRPr="00E94B3A">
        <w:rPr>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E94B3A">
        <w:rPr>
          <w:sz w:val="24"/>
          <w:szCs w:val="24"/>
          <w:lang w:val="en-US"/>
        </w:rPr>
        <w:t>IV</w:t>
      </w:r>
      <w:r w:rsidRPr="00E94B3A">
        <w:rPr>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E94B3A">
        <w:rPr>
          <w:sz w:val="24"/>
          <w:szCs w:val="24"/>
          <w:lang w:val="en-US"/>
        </w:rPr>
        <w:t>II</w:t>
      </w:r>
      <w:r w:rsidRPr="00E94B3A">
        <w:rPr>
          <w:sz w:val="24"/>
          <w:szCs w:val="24"/>
        </w:rPr>
        <w:t xml:space="preserve">), цинка, железа (II и III));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40" w:name="bookmark75"/>
      <w:bookmarkEnd w:id="140"/>
      <w:r w:rsidRPr="00E94B3A">
        <w:rPr>
          <w:sz w:val="24"/>
          <w:szCs w:val="24"/>
        </w:rPr>
        <w:t>галогениды кремния (</w:t>
      </w:r>
      <w:r w:rsidRPr="00E94B3A">
        <w:rPr>
          <w:sz w:val="24"/>
          <w:szCs w:val="24"/>
          <w:lang w:val="en-US"/>
        </w:rPr>
        <w:t>IV</w:t>
      </w:r>
      <w:r w:rsidRPr="00E94B3A">
        <w:rPr>
          <w:sz w:val="24"/>
          <w:szCs w:val="24"/>
        </w:rPr>
        <w:t>) и фосфора (III и V), оксид и гидроксид хрома (</w:t>
      </w:r>
      <w:r w:rsidRPr="00E94B3A">
        <w:rPr>
          <w:sz w:val="24"/>
          <w:szCs w:val="24"/>
          <w:lang w:val="en-US"/>
        </w:rPr>
        <w:t>III</w:t>
      </w:r>
      <w:r w:rsidRPr="00E94B3A">
        <w:rPr>
          <w:sz w:val="24"/>
          <w:szCs w:val="24"/>
        </w:rPr>
        <w:t>), перманганат калия;</w:t>
      </w:r>
    </w:p>
    <w:p w:rsidR="00117BB5" w:rsidRPr="00E94B3A" w:rsidRDefault="00117BB5" w:rsidP="00E94B3A">
      <w:pPr>
        <w:tabs>
          <w:tab w:val="left" w:pos="2580"/>
        </w:tabs>
        <w:spacing w:line="240" w:lineRule="auto"/>
        <w:ind w:right="6" w:firstLine="567"/>
        <w:rPr>
          <w:sz w:val="24"/>
          <w:szCs w:val="24"/>
        </w:rPr>
      </w:pPr>
      <w:r w:rsidRPr="00E94B3A">
        <w:rPr>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117BB5" w:rsidRPr="00E94B3A" w:rsidRDefault="00117BB5" w:rsidP="00E94B3A">
      <w:pPr>
        <w:tabs>
          <w:tab w:val="left" w:pos="2580"/>
        </w:tabs>
        <w:spacing w:line="240" w:lineRule="auto"/>
        <w:ind w:right="6" w:firstLine="567"/>
        <w:rPr>
          <w:sz w:val="24"/>
          <w:szCs w:val="24"/>
        </w:rPr>
      </w:pPr>
      <w:bookmarkStart w:id="141" w:name="bookmark76"/>
      <w:bookmarkEnd w:id="141"/>
      <w:r w:rsidRPr="00E94B3A">
        <w:rPr>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117BB5" w:rsidRPr="00E94B3A" w:rsidRDefault="00117BB5" w:rsidP="00E94B3A">
      <w:pPr>
        <w:tabs>
          <w:tab w:val="left" w:pos="2580"/>
        </w:tabs>
        <w:spacing w:line="240" w:lineRule="auto"/>
        <w:ind w:right="6" w:firstLine="567"/>
        <w:rPr>
          <w:sz w:val="24"/>
          <w:szCs w:val="24"/>
        </w:rPr>
      </w:pPr>
      <w:bookmarkStart w:id="142" w:name="bookmark77"/>
      <w:bookmarkEnd w:id="142"/>
      <w:r w:rsidRPr="00E94B3A">
        <w:rPr>
          <w:sz w:val="24"/>
          <w:szCs w:val="24"/>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rsidR="00117BB5" w:rsidRPr="00E94B3A" w:rsidRDefault="00117BB5" w:rsidP="00E94B3A">
      <w:pPr>
        <w:tabs>
          <w:tab w:val="left" w:pos="2580"/>
        </w:tabs>
        <w:spacing w:line="240" w:lineRule="auto"/>
        <w:ind w:right="6" w:firstLine="567"/>
        <w:rPr>
          <w:sz w:val="24"/>
          <w:szCs w:val="24"/>
        </w:rPr>
      </w:pPr>
      <w:bookmarkStart w:id="143" w:name="bookmark78"/>
      <w:bookmarkEnd w:id="143"/>
      <w:r w:rsidRPr="00E94B3A">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117BB5" w:rsidRPr="00E94B3A" w:rsidRDefault="00117BB5" w:rsidP="00E94B3A">
      <w:pPr>
        <w:tabs>
          <w:tab w:val="left" w:pos="2580"/>
        </w:tabs>
        <w:spacing w:line="240" w:lineRule="auto"/>
        <w:ind w:right="6" w:firstLine="567"/>
        <w:rPr>
          <w:sz w:val="24"/>
          <w:szCs w:val="24"/>
        </w:rPr>
      </w:pPr>
      <w:bookmarkStart w:id="144" w:name="bookmark79"/>
      <w:bookmarkEnd w:id="144"/>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rsidR="00D90F66" w:rsidRDefault="00117BB5" w:rsidP="00E94B3A">
      <w:pPr>
        <w:tabs>
          <w:tab w:val="left" w:pos="2580"/>
        </w:tabs>
        <w:spacing w:line="240" w:lineRule="auto"/>
        <w:ind w:right="6" w:firstLine="567"/>
        <w:rPr>
          <w:sz w:val="24"/>
          <w:szCs w:val="24"/>
        </w:rPr>
      </w:pPr>
      <w:r w:rsidRPr="00E94B3A">
        <w:rPr>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5" w:name="bookmark80"/>
      <w:bookmarkEnd w:id="145"/>
    </w:p>
    <w:p w:rsidR="00E94B3A" w:rsidRPr="00E94B3A" w:rsidRDefault="00E94B3A" w:rsidP="00E94B3A">
      <w:pPr>
        <w:tabs>
          <w:tab w:val="left" w:pos="2580"/>
        </w:tabs>
        <w:spacing w:line="240" w:lineRule="auto"/>
        <w:ind w:right="6" w:firstLine="567"/>
        <w:rPr>
          <w:sz w:val="24"/>
          <w:szCs w:val="24"/>
        </w:rPr>
      </w:pPr>
    </w:p>
    <w:p w:rsidR="00117BB5" w:rsidRDefault="00117BB5" w:rsidP="00607660">
      <w:pPr>
        <w:spacing w:line="240" w:lineRule="auto"/>
        <w:ind w:left="-142" w:firstLine="568"/>
        <w:contextualSpacing/>
        <w:jc w:val="center"/>
        <w:rPr>
          <w:rFonts w:eastAsia="Calibri" w:cs="Times New Roman"/>
          <w:b/>
          <w:sz w:val="24"/>
          <w:szCs w:val="24"/>
          <w:lang w:eastAsia="en-US"/>
        </w:rPr>
      </w:pPr>
      <w:r>
        <w:rPr>
          <w:color w:val="FF0000"/>
          <w:sz w:val="24"/>
          <w:szCs w:val="24"/>
        </w:rPr>
        <w:tab/>
      </w:r>
      <w:r w:rsidRPr="00117BB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117BB5">
        <w:rPr>
          <w:rFonts w:eastAsia="Calibri" w:cs="Times New Roman"/>
          <w:b/>
          <w:sz w:val="24"/>
          <w:szCs w:val="24"/>
          <w:lang w:eastAsia="en-US"/>
        </w:rPr>
        <w:t>»</w:t>
      </w:r>
    </w:p>
    <w:p w:rsidR="00117BB5" w:rsidRPr="00117BB5" w:rsidRDefault="00117BB5" w:rsidP="00117BB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D90F66" w:rsidRDefault="00D90F66" w:rsidP="00D90F66">
      <w:pPr>
        <w:spacing w:line="240" w:lineRule="auto"/>
        <w:ind w:firstLine="709"/>
        <w:contextualSpacing/>
        <w:rPr>
          <w:rFonts w:eastAsia="SchoolBookSanPin" w:cs="Times New Roman"/>
          <w:i/>
          <w:sz w:val="24"/>
          <w:szCs w:val="24"/>
          <w:lang w:eastAsia="en-US"/>
        </w:rPr>
      </w:pPr>
    </w:p>
    <w:p w:rsidR="00D90F66" w:rsidRPr="00D90F66" w:rsidRDefault="00D90F66" w:rsidP="00D90F66">
      <w:pPr>
        <w:spacing w:line="240" w:lineRule="auto"/>
        <w:ind w:firstLine="709"/>
        <w:contextualSpacing/>
        <w:rPr>
          <w:rFonts w:eastAsia="SchoolBookSanPin" w:cs="Times New Roman"/>
          <w:b/>
          <w:sz w:val="24"/>
          <w:szCs w:val="24"/>
          <w:lang w:eastAsia="en-US"/>
        </w:rPr>
      </w:pPr>
      <w:r w:rsidRPr="00D90F6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D90F66" w:rsidRDefault="00D90F66" w:rsidP="00D90F66">
      <w:pPr>
        <w:widowControl w:val="0"/>
        <w:spacing w:line="240" w:lineRule="auto"/>
        <w:ind w:firstLine="709"/>
        <w:rPr>
          <w:rFonts w:eastAsia="SchoolBookSanPin" w:cs="Times New Roman"/>
          <w:sz w:val="24"/>
          <w:szCs w:val="24"/>
          <w:lang w:eastAsia="en-US"/>
        </w:rPr>
      </w:pPr>
      <w:r w:rsidRPr="00D90F6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D90F66">
        <w:rPr>
          <w:rFonts w:eastAsia="SchoolBookSanPin" w:cs="Times New Roman"/>
          <w:b/>
          <w:sz w:val="24"/>
          <w:szCs w:val="24"/>
          <w:lang w:eastAsia="en-US"/>
        </w:rPr>
        <w:t>«рабочей программе учителя»</w:t>
      </w:r>
      <w:r w:rsidRPr="00D90F6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17BB5" w:rsidRPr="00117BB5" w:rsidRDefault="00117BB5" w:rsidP="00117BB5">
      <w:pPr>
        <w:widowControl w:val="0"/>
        <w:spacing w:line="240" w:lineRule="auto"/>
        <w:ind w:firstLine="709"/>
        <w:rPr>
          <w:rFonts w:eastAsia="SchoolBookSanPin" w:cs="Times New Roman"/>
          <w:sz w:val="24"/>
          <w:szCs w:val="24"/>
          <w:lang w:eastAsia="en-US"/>
        </w:rPr>
      </w:pPr>
      <w:r w:rsidRPr="00117BB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117BB5" w:rsidRPr="00117BB5" w:rsidTr="00DC593D">
        <w:trPr>
          <w:trHeight w:val="575"/>
        </w:trPr>
        <w:tc>
          <w:tcPr>
            <w:tcW w:w="993" w:type="dxa"/>
          </w:tcPr>
          <w:p w:rsidR="00117BB5" w:rsidRPr="00117BB5" w:rsidRDefault="00117BB5" w:rsidP="00117BB5">
            <w:pPr>
              <w:spacing w:line="240" w:lineRule="auto"/>
              <w:ind w:left="142" w:right="354" w:firstLine="96"/>
              <w:jc w:val="center"/>
              <w:rPr>
                <w:rFonts w:eastAsia="Times New Roman"/>
                <w:szCs w:val="20"/>
                <w:lang w:eastAsia="en-US"/>
              </w:rPr>
            </w:pPr>
            <w:r w:rsidRPr="00117BB5">
              <w:rPr>
                <w:rFonts w:eastAsia="Times New Roman"/>
                <w:szCs w:val="20"/>
                <w:lang w:eastAsia="en-US"/>
              </w:rPr>
              <w:t>№п/п</w:t>
            </w:r>
          </w:p>
        </w:tc>
        <w:tc>
          <w:tcPr>
            <w:tcW w:w="4394" w:type="dxa"/>
          </w:tcPr>
          <w:p w:rsidR="00117BB5" w:rsidRPr="00117BB5" w:rsidRDefault="00117BB5" w:rsidP="00117BB5">
            <w:pPr>
              <w:spacing w:line="240" w:lineRule="auto"/>
              <w:ind w:left="142" w:firstLine="0"/>
              <w:jc w:val="center"/>
              <w:rPr>
                <w:rFonts w:eastAsia="Times New Roman"/>
                <w:szCs w:val="20"/>
                <w:lang w:eastAsia="en-US"/>
              </w:rPr>
            </w:pPr>
            <w:r w:rsidRPr="00117BB5">
              <w:rPr>
                <w:rFonts w:eastAsia="Times New Roman"/>
                <w:szCs w:val="20"/>
                <w:lang w:eastAsia="en-US"/>
              </w:rPr>
              <w:t>Тема</w:t>
            </w:r>
          </w:p>
        </w:tc>
        <w:tc>
          <w:tcPr>
            <w:tcW w:w="2126" w:type="dxa"/>
          </w:tcPr>
          <w:p w:rsidR="00117BB5" w:rsidRPr="00117BB5" w:rsidRDefault="00117BB5" w:rsidP="00117BB5">
            <w:pPr>
              <w:spacing w:line="240" w:lineRule="auto"/>
              <w:ind w:left="142" w:right="27" w:hanging="72"/>
              <w:jc w:val="center"/>
              <w:rPr>
                <w:rFonts w:eastAsia="Times New Roman"/>
                <w:szCs w:val="20"/>
                <w:lang w:val="ru-RU" w:eastAsia="en-US"/>
              </w:rPr>
            </w:pPr>
            <w:r w:rsidRPr="00117BB5">
              <w:rPr>
                <w:rFonts w:eastAsia="Times New Roman"/>
                <w:spacing w:val="-1"/>
                <w:szCs w:val="20"/>
                <w:lang w:val="ru-RU" w:eastAsia="en-US"/>
              </w:rPr>
              <w:t>Количество часов, отводимых на освоение каждой темы</w:t>
            </w:r>
          </w:p>
        </w:tc>
        <w:tc>
          <w:tcPr>
            <w:tcW w:w="2126" w:type="dxa"/>
          </w:tcPr>
          <w:p w:rsidR="00117BB5" w:rsidRPr="00117BB5" w:rsidRDefault="00117BB5" w:rsidP="00117BB5">
            <w:pPr>
              <w:spacing w:line="240" w:lineRule="auto"/>
              <w:ind w:left="142" w:right="27" w:hanging="72"/>
              <w:jc w:val="center"/>
              <w:rPr>
                <w:rFonts w:eastAsia="Times New Roman"/>
                <w:spacing w:val="-1"/>
                <w:szCs w:val="20"/>
                <w:lang w:eastAsia="en-US"/>
              </w:rPr>
            </w:pPr>
            <w:r w:rsidRPr="00117BB5">
              <w:rPr>
                <w:rFonts w:eastAsia="Times New Roman"/>
                <w:spacing w:val="-1"/>
                <w:szCs w:val="20"/>
                <w:lang w:eastAsia="en-US"/>
              </w:rPr>
              <w:t xml:space="preserve">Э(Ц)ОР </w:t>
            </w:r>
          </w:p>
        </w:tc>
      </w:tr>
      <w:tr w:rsidR="00117BB5" w:rsidRPr="00117BB5" w:rsidTr="00117BB5">
        <w:trPr>
          <w:trHeight w:val="103"/>
        </w:trPr>
        <w:tc>
          <w:tcPr>
            <w:tcW w:w="993" w:type="dxa"/>
          </w:tcPr>
          <w:p w:rsidR="00117BB5" w:rsidRPr="00117BB5" w:rsidRDefault="00117BB5" w:rsidP="00117BB5">
            <w:pPr>
              <w:spacing w:line="240" w:lineRule="auto"/>
              <w:ind w:left="142" w:firstLine="0"/>
              <w:jc w:val="left"/>
              <w:rPr>
                <w:rFonts w:eastAsia="Times New Roman"/>
                <w:szCs w:val="20"/>
                <w:lang w:eastAsia="en-US"/>
              </w:rPr>
            </w:pPr>
            <w:r w:rsidRPr="00117BB5">
              <w:rPr>
                <w:rFonts w:eastAsia="Times New Roman"/>
                <w:szCs w:val="20"/>
                <w:lang w:eastAsia="en-US"/>
              </w:rPr>
              <w:t>1.</w:t>
            </w:r>
          </w:p>
        </w:tc>
        <w:tc>
          <w:tcPr>
            <w:tcW w:w="4394" w:type="dxa"/>
          </w:tcPr>
          <w:p w:rsidR="00117BB5" w:rsidRDefault="00117BB5" w:rsidP="00117BB5">
            <w:pPr>
              <w:rPr>
                <w:rFonts w:eastAsia="OfficinaSansBoldITC"/>
                <w:szCs w:val="20"/>
                <w:lang w:val="ru-RU" w:eastAsia="en-US"/>
              </w:rPr>
            </w:pPr>
            <w:r>
              <w:rPr>
                <w:rFonts w:eastAsia="OfficinaSansBoldITC"/>
                <w:szCs w:val="20"/>
                <w:lang w:val="ru-RU" w:eastAsia="en-US"/>
              </w:rPr>
              <w:t>8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1.</w:t>
            </w:r>
            <w:r w:rsidRPr="00117BB5">
              <w:rPr>
                <w:rFonts w:eastAsia="OfficinaSansBoldITC"/>
                <w:szCs w:val="20"/>
                <w:lang w:eastAsia="en-US"/>
              </w:rPr>
              <w:t> </w:t>
            </w:r>
            <w:r w:rsidRPr="00117BB5">
              <w:rPr>
                <w:rFonts w:eastAsia="OfficinaSansBoldITC"/>
                <w:szCs w:val="20"/>
                <w:lang w:val="ru-RU" w:eastAsia="en-US"/>
              </w:rPr>
              <w:t>Первоначальные химические понят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w:t>
            </w:r>
            <w:r w:rsidRPr="00117BB5">
              <w:rPr>
                <w:rFonts w:eastAsia="OfficinaSansBoldITC"/>
                <w:szCs w:val="20"/>
                <w:lang w:eastAsia="en-US"/>
              </w:rPr>
              <w:t> </w:t>
            </w:r>
            <w:r w:rsidRPr="00117BB5">
              <w:rPr>
                <w:rFonts w:eastAsia="OfficinaSansBoldITC"/>
                <w:szCs w:val="20"/>
                <w:lang w:val="ru-RU" w:eastAsia="en-US"/>
              </w:rPr>
              <w:t xml:space="preserve">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Язык химии. Источники химической информа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w:t>
            </w:r>
            <w:r w:rsidRPr="00117BB5">
              <w:rPr>
                <w:rFonts w:eastAsia="OfficinaSansBoldITC"/>
                <w:szCs w:val="20"/>
                <w:lang w:eastAsia="en-US"/>
              </w:rPr>
              <w:t> </w:t>
            </w:r>
            <w:r w:rsidRPr="00117BB5">
              <w:rPr>
                <w:rFonts w:eastAsia="OfficinaSansBoldITC"/>
                <w:szCs w:val="20"/>
                <w:lang w:val="ru-RU" w:eastAsia="en-US"/>
              </w:rPr>
              <w:t>Ломоносова. Химические уравнения. Типы химических реакций (соединения, разложения, замещения, обмена). Расчеты по 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w:t>
            </w:r>
            <w:r w:rsidRPr="00117BB5">
              <w:rPr>
                <w:rFonts w:eastAsia="OfficinaSansBoldITC"/>
                <w:szCs w:val="20"/>
                <w:lang w:eastAsia="en-US"/>
              </w:rPr>
              <w:t> </w:t>
            </w:r>
            <w:r w:rsidRPr="00117BB5">
              <w:rPr>
                <w:rFonts w:eastAsia="OfficinaSansBoldITC"/>
                <w:szCs w:val="20"/>
                <w:lang w:val="ru-RU" w:eastAsia="en-US"/>
              </w:rPr>
              <w:t>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117BB5">
              <w:rPr>
                <w:rFonts w:eastAsia="OfficinaSansBoldITC"/>
                <w:szCs w:val="20"/>
                <w:lang w:eastAsia="en-US"/>
              </w:rPr>
              <w:t>II</w:t>
            </w:r>
            <w:r w:rsidRPr="00117BB5">
              <w:rPr>
                <w:rFonts w:eastAsia="OfficinaSansBoldITC"/>
                <w:szCs w:val="20"/>
                <w:lang w:val="ru-RU" w:eastAsia="en-US"/>
              </w:rPr>
              <w:t>) при нагревании, взаимодействие железа с раствором соли меди (</w:t>
            </w:r>
            <w:r w:rsidRPr="00117BB5">
              <w:rPr>
                <w:rFonts w:eastAsia="OfficinaSansBoldITC"/>
                <w:szCs w:val="20"/>
                <w:lang w:eastAsia="en-US"/>
              </w:rPr>
              <w:t>II</w:t>
            </w:r>
            <w:r w:rsidRPr="00117BB5">
              <w:rPr>
                <w:rFonts w:eastAsia="OfficinaSansBoldITC"/>
                <w:szCs w:val="20"/>
                <w:lang w:val="ru-RU" w:eastAsia="en-US"/>
              </w:rPr>
              <w:t>). Изучение способов разделения смесей (с</w:t>
            </w:r>
            <w:r w:rsidRPr="00117BB5">
              <w:rPr>
                <w:rFonts w:eastAsia="OfficinaSansBoldITC"/>
                <w:szCs w:val="20"/>
                <w:lang w:eastAsia="en-US"/>
              </w:rPr>
              <w:t> </w:t>
            </w:r>
            <w:r w:rsidRPr="00117BB5">
              <w:rPr>
                <w:rFonts w:eastAsia="OfficinaSansBoldITC"/>
                <w:szCs w:val="20"/>
                <w:lang w:val="ru-RU" w:eastAsia="en-US"/>
              </w:rPr>
              <w:t>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2.</w:t>
            </w:r>
            <w:r w:rsidRPr="00117BB5">
              <w:rPr>
                <w:rFonts w:eastAsia="OfficinaSansBoldITC"/>
                <w:szCs w:val="20"/>
                <w:lang w:eastAsia="en-US"/>
              </w:rPr>
              <w:t> </w:t>
            </w:r>
            <w:r w:rsidRPr="00117BB5">
              <w:rPr>
                <w:rFonts w:eastAsia="OfficinaSansBoldITC"/>
                <w:szCs w:val="20"/>
                <w:lang w:val="ru-RU" w:eastAsia="en-US"/>
              </w:rPr>
              <w:t>Важнейшие представители неорганическ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w:t>
            </w:r>
            <w:r w:rsidRPr="00117BB5">
              <w:rPr>
                <w:rFonts w:eastAsia="OfficinaSansBoldITC"/>
                <w:szCs w:val="20"/>
                <w:lang w:eastAsia="en-US"/>
              </w:rPr>
              <w:t> </w:t>
            </w:r>
            <w:r w:rsidRPr="00117BB5">
              <w:rPr>
                <w:rFonts w:eastAsia="OfficinaSansBoldITC"/>
                <w:szCs w:val="20"/>
                <w:lang w:val="ru-RU" w:eastAsia="en-US"/>
              </w:rPr>
              <w:t>Бекетова. Получение кислот. Кислоты в природе, применение важнейших кислот.</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нетическая связь между классам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енное определение содержания кислорода в воздух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кислород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взаимодействия веществ с кислородом и условий возникновения и прекращения гор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образцами оксидов</w:t>
            </w:r>
            <w:r w:rsidRPr="00117BB5">
              <w:rPr>
                <w:rFonts w:eastAsia="OfficinaSansBoldITC"/>
                <w:szCs w:val="20"/>
                <w:lang w:eastAsia="en-US"/>
              </w:rPr>
              <w:t> </w:t>
            </w:r>
            <w:r w:rsidRPr="00117BB5">
              <w:rPr>
                <w:rFonts w:eastAsia="OfficinaSansBoldITC"/>
                <w:szCs w:val="20"/>
                <w:lang w:val="ru-RU" w:eastAsia="en-US"/>
              </w:rPr>
              <w:t xml:space="preserve">и описание 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водорода (горение);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заимодействие водорода с оксидом меди (</w:t>
            </w:r>
            <w:r w:rsidRPr="00117BB5">
              <w:rPr>
                <w:rFonts w:eastAsia="OfficinaSansBoldITC"/>
                <w:szCs w:val="20"/>
                <w:lang w:eastAsia="en-US"/>
              </w:rPr>
              <w:t>II</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собенностей растворения веществ с различной растворимостью;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ассовой дол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олярной концентраци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воды с металлами (натрием и кальцием);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ределение растворов кислот и щелочей с помощью индика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бразцов неорганических веществ различных класс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оксида меди (</w:t>
            </w:r>
            <w:r w:rsidRPr="00117BB5">
              <w:rPr>
                <w:rFonts w:eastAsia="OfficinaSansBoldITC"/>
                <w:szCs w:val="20"/>
                <w:lang w:eastAsia="en-US"/>
              </w:rPr>
              <w:t>II</w:t>
            </w:r>
            <w:r w:rsidRPr="00117BB5">
              <w:rPr>
                <w:rFonts w:eastAsia="OfficinaSansBoldITC"/>
                <w:szCs w:val="20"/>
                <w:lang w:val="ru-RU" w:eastAsia="en-US"/>
              </w:rPr>
              <w:t xml:space="preserve">) с раствором серной кислоты, кислот с металлами, реакций нейтрализаци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нерастворимых оснований, вытеснение одного металла другим из</w:t>
            </w:r>
            <w:r w:rsidRPr="00117BB5">
              <w:rPr>
                <w:rFonts w:eastAsia="OfficinaSansBoldITC"/>
                <w:szCs w:val="20"/>
                <w:lang w:eastAsia="en-US"/>
              </w:rPr>
              <w:t> </w:t>
            </w:r>
            <w:r w:rsidRPr="00117BB5">
              <w:rPr>
                <w:rFonts w:eastAsia="OfficinaSansBoldITC"/>
                <w:szCs w:val="20"/>
                <w:lang w:val="ru-RU" w:eastAsia="en-US"/>
              </w:rPr>
              <w:t xml:space="preserve">раствора сол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гидроксида цинка с растворами кислот и щелоч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Основные классы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3.</w:t>
            </w:r>
            <w:r w:rsidRPr="00117BB5">
              <w:rPr>
                <w:rFonts w:eastAsia="OfficinaSansBoldITC"/>
                <w:szCs w:val="20"/>
                <w:lang w:eastAsia="en-US"/>
              </w:rPr>
              <w:t> </w:t>
            </w:r>
            <w:r w:rsidRPr="00117BB5">
              <w:rPr>
                <w:rFonts w:eastAsia="OfficinaSansBoldITC"/>
                <w:szCs w:val="20"/>
                <w:lang w:val="ru-RU" w:eastAsia="en-US"/>
              </w:rPr>
              <w:t>Периодический закон и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ов. Химическая связь. Окислительно-восстановительные реак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Открытие Периодического закона.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Короткопериодная и длиннопериодная формы таблицы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Периоды и группы (А- и Б-групп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117BB5">
              <w:rPr>
                <w:rFonts w:eastAsia="OfficinaSansBoldITC"/>
                <w:szCs w:val="20"/>
                <w:lang w:eastAsia="en-US"/>
              </w:rPr>
              <w:t>s</w:t>
            </w:r>
            <w:r w:rsidRPr="00117BB5">
              <w:rPr>
                <w:rFonts w:eastAsia="OfficinaSansBoldITC"/>
                <w:szCs w:val="20"/>
                <w:lang w:val="ru-RU" w:eastAsia="en-US"/>
              </w:rPr>
              <w:t xml:space="preserve">-, </w:t>
            </w:r>
            <w:r w:rsidRPr="00117BB5">
              <w:rPr>
                <w:rFonts w:eastAsia="OfficinaSansBoldITC"/>
                <w:szCs w:val="20"/>
                <w:lang w:eastAsia="en-US"/>
              </w:rPr>
              <w:t>p</w:t>
            </w:r>
            <w:r w:rsidRPr="00117BB5">
              <w:rPr>
                <w:rFonts w:eastAsia="OfficinaSansBoldITC"/>
                <w:szCs w:val="20"/>
                <w:lang w:val="ru-RU" w:eastAsia="en-US"/>
              </w:rPr>
              <w:t xml:space="preserve">-, </w:t>
            </w:r>
            <w:r w:rsidRPr="00117BB5">
              <w:rPr>
                <w:rFonts w:eastAsia="OfficinaSansBoldITC"/>
                <w:szCs w:val="20"/>
                <w:lang w:eastAsia="en-US"/>
              </w:rPr>
              <w:t>d</w:t>
            </w:r>
            <w:r w:rsidRPr="00117BB5">
              <w:rPr>
                <w:rFonts w:eastAsia="OfficinaSansBoldITC"/>
                <w:szCs w:val="20"/>
                <w:lang w:val="ru-RU"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w:t>
            </w:r>
            <w:r w:rsidRPr="00117BB5">
              <w:rPr>
                <w:rFonts w:eastAsia="OfficinaSansBoldITC"/>
                <w:szCs w:val="20"/>
                <w:lang w:eastAsia="en-US"/>
              </w:rPr>
              <w:t> </w:t>
            </w:r>
            <w:r w:rsidRPr="00117BB5">
              <w:rPr>
                <w:rFonts w:eastAsia="OfficinaSansBoldITC"/>
                <w:szCs w:val="20"/>
                <w:lang w:val="ru-RU" w:eastAsia="en-US"/>
              </w:rPr>
              <w:t>Менделеева: распределение электронов по энергетическим уровням, подуровням и орбиталям. Физический смысл Периодического закон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w:t>
            </w:r>
            <w:r w:rsidRPr="00117BB5">
              <w:rPr>
                <w:rFonts w:eastAsia="OfficinaSansBoldITC"/>
                <w:szCs w:val="20"/>
                <w:lang w:eastAsia="en-US"/>
              </w:rPr>
              <w:t> </w:t>
            </w:r>
            <w:r w:rsidRPr="00117BB5">
              <w:rPr>
                <w:rFonts w:eastAsia="OfficinaSansBoldITC"/>
                <w:szCs w:val="20"/>
                <w:lang w:val="ru-RU" w:eastAsia="en-US"/>
              </w:rPr>
              <w:t>Менделее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начение Периодического закона и Периодической системы химических элементов для развития науки и практики. Д.И.</w:t>
            </w:r>
            <w:r w:rsidRPr="00117BB5">
              <w:rPr>
                <w:rFonts w:eastAsia="OfficinaSansBoldITC"/>
                <w:szCs w:val="20"/>
                <w:lang w:eastAsia="en-US"/>
              </w:rPr>
              <w:t> </w:t>
            </w:r>
            <w:r w:rsidRPr="00117BB5">
              <w:rPr>
                <w:rFonts w:eastAsia="OfficinaSansBoldITC"/>
                <w:szCs w:val="20"/>
                <w:lang w:val="ru-RU" w:eastAsia="en-US"/>
              </w:rPr>
              <w:t>Менделеев – ученый и гражданин.</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исталлические и аморфные вещества. Типы кристаллических решеток: ионная, атомная, молекулярная и их характерист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не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строения молекул при помощи рисунков, моделей, электронных и структурных формул;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опытов, иллюстрирующих примеры окислительно-восстановительных реакций (горение, реакции разложения,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4.</w:t>
            </w:r>
            <w:r w:rsidRPr="00117BB5">
              <w:rPr>
                <w:rFonts w:eastAsia="OfficinaSansBoldITC"/>
                <w:szCs w:val="20"/>
                <w:lang w:eastAsia="en-US"/>
              </w:rPr>
              <w:t> </w:t>
            </w:r>
            <w:r w:rsidRPr="00117BB5">
              <w:rPr>
                <w:rFonts w:eastAsia="OfficinaSansBoldITC"/>
                <w:szCs w:val="20"/>
                <w:lang w:val="ru-RU" w:eastAsia="en-US"/>
              </w:rPr>
              <w:t>Межпредметные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иология: биосфера, фотосинтез, процессы обмен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хнология: техносфера, производство, химические технологии, сырье, конструкционные материалы.</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117BB5" w:rsidRPr="00117BB5" w:rsidTr="00117BB5">
        <w:trPr>
          <w:trHeight w:val="103"/>
        </w:trPr>
        <w:tc>
          <w:tcPr>
            <w:tcW w:w="993" w:type="dxa"/>
          </w:tcPr>
          <w:p w:rsidR="00117BB5" w:rsidRPr="00117BB5" w:rsidRDefault="00117BB5" w:rsidP="00117BB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117BB5" w:rsidRDefault="00117BB5" w:rsidP="00117BB5">
            <w:pPr>
              <w:rPr>
                <w:rFonts w:eastAsia="OfficinaSansBoldITC"/>
                <w:szCs w:val="20"/>
                <w:lang w:val="ru-RU" w:eastAsia="en-US"/>
              </w:rPr>
            </w:pPr>
            <w:r>
              <w:rPr>
                <w:rFonts w:eastAsia="OfficinaSansBoldITC"/>
                <w:szCs w:val="20"/>
                <w:lang w:val="ru-RU" w:eastAsia="en-US"/>
              </w:rPr>
              <w:t>9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1.</w:t>
            </w:r>
            <w:r w:rsidRPr="00117BB5">
              <w:rPr>
                <w:rFonts w:eastAsia="OfficinaSansBoldITC"/>
                <w:szCs w:val="20"/>
                <w:lang w:eastAsia="en-US"/>
              </w:rPr>
              <w:t> </w:t>
            </w:r>
            <w:r w:rsidRPr="00117BB5">
              <w:rPr>
                <w:rFonts w:eastAsia="OfficinaSansBoldITC"/>
                <w:szCs w:val="20"/>
                <w:lang w:val="ru-RU" w:eastAsia="en-US"/>
              </w:rPr>
              <w:t>Вещество и химическая реак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идролиз солей. Ионные уравнения гидролиза солей. Характер среды в водных растворах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зависимости скорости химической реакции от воздействия различных фак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ыты, иллюстрирующие обратимость химических реакц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электропроводности растворов, процесса диссоциации кислот, щелоче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именение индикаторов (лакмуса, метилоранжа и фенолфталеина) для</w:t>
            </w:r>
            <w:r w:rsidRPr="00117BB5">
              <w:rPr>
                <w:rFonts w:eastAsia="OfficinaSansBoldITC"/>
                <w:szCs w:val="20"/>
                <w:lang w:eastAsia="en-US"/>
              </w:rPr>
              <w:t> </w:t>
            </w:r>
            <w:r w:rsidRPr="00117BB5">
              <w:rPr>
                <w:rFonts w:eastAsia="OfficinaSansBoldITC"/>
                <w:szCs w:val="20"/>
                <w:lang w:val="ru-RU" w:eastAsia="en-US"/>
              </w:rPr>
              <w:t xml:space="preserve">определения характера среды в растворах кислот, основани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аспознавание неорганических веществ с помощью качественных реакций на</w:t>
            </w:r>
            <w:r w:rsidRPr="00117BB5">
              <w:rPr>
                <w:rFonts w:eastAsia="OfficinaSansBoldITC"/>
                <w:szCs w:val="20"/>
                <w:lang w:eastAsia="en-US"/>
              </w:rPr>
              <w:t> </w:t>
            </w:r>
            <w:r w:rsidRPr="00117BB5">
              <w:rPr>
                <w:rFonts w:eastAsia="OfficinaSansBoldITC"/>
                <w:szCs w:val="20"/>
                <w:lang w:val="ru-RU" w:eastAsia="en-US"/>
              </w:rPr>
              <w:t xml:space="preserve">ион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2.</w:t>
            </w:r>
            <w:r w:rsidRPr="00117BB5">
              <w:rPr>
                <w:rFonts w:eastAsia="OfficinaSansBoldITC"/>
                <w:szCs w:val="20"/>
                <w:lang w:eastAsia="en-US"/>
              </w:rPr>
              <w:t> </w:t>
            </w:r>
            <w:r w:rsidRPr="00117BB5">
              <w:rPr>
                <w:rFonts w:eastAsia="OfficinaSansBoldITC"/>
                <w:szCs w:val="20"/>
                <w:lang w:val="ru-RU" w:eastAsia="en-US"/>
              </w:rPr>
              <w:t>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117BB5" w:rsidRDefault="00117BB5" w:rsidP="00117BB5">
            <w:pPr>
              <w:rPr>
                <w:rFonts w:eastAsia="OfficinaSansBoldITC"/>
                <w:szCs w:val="20"/>
                <w:lang w:val="ru-RU" w:eastAsia="en-US"/>
              </w:rPr>
            </w:pPr>
            <w:r w:rsidRPr="00117BB5">
              <w:rPr>
                <w:rFonts w:eastAsia="OfficinaSansBoldITC"/>
                <w:szCs w:val="20"/>
                <w:lang w:eastAsia="en-US"/>
              </w:rPr>
              <w:t>VVI</w:t>
            </w:r>
            <w:r w:rsidRPr="00117BB5">
              <w:rPr>
                <w:rFonts w:eastAsia="OfficinaSansBoldITC"/>
                <w:szCs w:val="20"/>
                <w:lang w:val="ru-RU" w:eastAsia="en-US"/>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VA</w:t>
            </w:r>
            <w:r w:rsidRPr="00117BB5">
              <w:rPr>
                <w:rFonts w:eastAsia="OfficinaSansBoldITC"/>
                <w:szCs w:val="20"/>
                <w:lang w:val="ru-RU" w:eastAsia="en-US"/>
              </w:rPr>
              <w:t>-группы. Особенности строения атомов, характерные 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117BB5">
              <w:rPr>
                <w:rFonts w:eastAsia="OfficinaSansBoldITC"/>
                <w:szCs w:val="20"/>
                <w:lang w:eastAsia="en-US"/>
              </w:rPr>
              <w:t>I</w:t>
            </w:r>
            <w:r w:rsidRPr="00117BB5">
              <w:rPr>
                <w:rFonts w:eastAsia="OfficinaSansBoldITC"/>
                <w:szCs w:val="20"/>
                <w:lang w:val="ru-RU" w:eastAsia="en-US"/>
              </w:rPr>
              <w:t xml:space="preserve">, </w:t>
            </w:r>
            <w:r w:rsidRPr="00117BB5">
              <w:rPr>
                <w:rFonts w:eastAsia="OfficinaSansBoldITC"/>
                <w:szCs w:val="20"/>
                <w:lang w:eastAsia="en-US"/>
              </w:rPr>
              <w:t>II</w:t>
            </w:r>
            <w:r w:rsidRPr="00117BB5">
              <w:rPr>
                <w:rFonts w:eastAsia="OfficinaSansBoldITC"/>
                <w:szCs w:val="20"/>
                <w:lang w:val="ru-RU" w:eastAsia="en-US"/>
              </w:rPr>
              <w:t xml:space="preserve">,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IV</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117BB5">
              <w:rPr>
                <w:rFonts w:eastAsia="OfficinaSansBoldITC"/>
                <w:szCs w:val="20"/>
                <w:lang w:eastAsia="en-US"/>
              </w:rPr>
              <w:t>III</w:t>
            </w:r>
            <w:r w:rsidRPr="00117BB5">
              <w:rPr>
                <w:rFonts w:eastAsia="OfficinaSansBoldITC"/>
                <w:szCs w:val="20"/>
                <w:lang w:val="ru-RU" w:eastAsia="en-US"/>
              </w:rPr>
              <w:t>,</w:t>
            </w:r>
            <w:r w:rsidRPr="00117BB5">
              <w:rPr>
                <w:rFonts w:eastAsia="OfficinaSansBoldITC"/>
                <w:szCs w:val="20"/>
                <w:lang w:eastAsia="en-US"/>
              </w:rPr>
              <w:t> V</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IVA</w:t>
            </w:r>
            <w:r w:rsidRPr="00117BB5">
              <w:rPr>
                <w:rFonts w:eastAsia="OfficinaSansBoldITC"/>
                <w:szCs w:val="20"/>
                <w:lang w:val="ru-RU" w:eastAsia="en-US"/>
              </w:rPr>
              <w:t>-группы. Особенности строения атомов, характерные 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117BB5">
              <w:rPr>
                <w:rFonts w:eastAsia="OfficinaSansBoldITC"/>
                <w:szCs w:val="20"/>
                <w:lang w:eastAsia="en-US"/>
              </w:rPr>
              <w:t>IV</w:t>
            </w:r>
            <w:r w:rsidRPr="00117BB5">
              <w:rPr>
                <w:rFonts w:eastAsia="OfficinaSansBoldITC"/>
                <w:szCs w:val="20"/>
                <w:lang w:val="ru-RU" w:eastAsia="en-US"/>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117BB5">
              <w:rPr>
                <w:rFonts w:eastAsia="OfficinaSansBoldITC"/>
                <w:szCs w:val="20"/>
                <w:lang w:eastAsia="en-US"/>
              </w:rPr>
              <w:t>IV</w:t>
            </w:r>
            <w:r w:rsidRPr="00117BB5">
              <w:rPr>
                <w:rFonts w:eastAsia="OfficinaSansBoldITC"/>
                <w:szCs w:val="20"/>
                <w:lang w:val="ru-RU"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ор. Особенности строения атома. Общие представления о физических и химических свойствах. Борная кислот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хлоридов (галогенид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отражающих физические и химические свойства галогенов и и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соля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хлорид-, бромид- и иодид-ионы и 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серы и ее природны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процесса обугливания сахара под действием концентрирова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химических свойств разбавле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качественных реакций на сульфид-, сульфит- и сульфат-ионы и</w:t>
            </w:r>
            <w:r w:rsidRPr="00117BB5">
              <w:rPr>
                <w:rFonts w:eastAsia="OfficinaSansBoldITC"/>
                <w:szCs w:val="20"/>
                <w:lang w:eastAsia="en-US"/>
              </w:rPr>
              <w:t> </w:t>
            </w:r>
            <w:r w:rsidRPr="00117BB5">
              <w:rPr>
                <w:rFonts w:eastAsia="OfficinaSansBoldITC"/>
                <w:szCs w:val="20"/>
                <w:lang w:val="ru-RU" w:eastAsia="en-US"/>
              </w:rPr>
              <w:t xml:space="preserve">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физическими свойствами азота, фосфора и их соединений, образцами азотных и фосфорных удобр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аммиака, изучение свойств солей аммо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ион аммония, нитрит-, нитрат- и фосф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одействия концентрированной азотной кислоты с медью, свойств фосфорной кислоты и ее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моделями кристаллических решеток алмаза, графита и</w:t>
            </w:r>
            <w:r w:rsidRPr="00117BB5">
              <w:rPr>
                <w:rFonts w:eastAsia="OfficinaSansBoldITC"/>
                <w:szCs w:val="20"/>
                <w:lang w:eastAsia="en-US"/>
              </w:rPr>
              <w:t> </w:t>
            </w:r>
            <w:r w:rsidRPr="00117BB5">
              <w:rPr>
                <w:rFonts w:eastAsia="OfficinaSansBoldITC"/>
                <w:szCs w:val="20"/>
                <w:lang w:val="ru-RU" w:eastAsia="en-US"/>
              </w:rPr>
              <w:t xml:space="preserve">фуллерена, с процессом адсорбции растворенных веществ активированным углем и устройством противогаз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собирание, распознавание и изучение свойств углекислого газ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карбонат- и силик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ных превращений карбонатов и гидрокарбонат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карбонатов и силикатов, с продукцией силикатной промышленност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w:t>
            </w:r>
            <w:r w:rsidRPr="00117BB5">
              <w:rPr>
                <w:rFonts w:eastAsia="OfficinaSansBoldITC"/>
                <w:szCs w:val="20"/>
                <w:lang w:eastAsia="en-US"/>
              </w:rPr>
              <w:t> </w:t>
            </w:r>
            <w:r w:rsidRPr="00117BB5">
              <w:rPr>
                <w:rFonts w:eastAsia="OfficinaSansBoldITC"/>
                <w:szCs w:val="20"/>
                <w:lang w:val="ru-RU" w:eastAsia="en-US"/>
              </w:rPr>
              <w:t>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1.</w:t>
            </w:r>
            <w:r w:rsidRPr="00117BB5">
              <w:rPr>
                <w:rFonts w:eastAsia="OfficinaSansBoldITC"/>
                <w:szCs w:val="20"/>
                <w:lang w:eastAsia="en-US"/>
              </w:rPr>
              <w:t> </w:t>
            </w:r>
            <w:r w:rsidRPr="00117BB5">
              <w:rPr>
                <w:rFonts w:eastAsia="OfficinaSansBoldITC"/>
                <w:szCs w:val="20"/>
                <w:lang w:val="ru-RU" w:eastAsia="en-US"/>
              </w:rPr>
              <w:t>Металлы А-групп.</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ые металлы: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оземельные металлы магний и кальц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люмин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2.</w:t>
            </w:r>
            <w:r w:rsidRPr="00117BB5">
              <w:rPr>
                <w:rFonts w:eastAsia="OfficinaSansBoldITC"/>
                <w:szCs w:val="20"/>
                <w:lang w:eastAsia="en-US"/>
              </w:rPr>
              <w:t> </w:t>
            </w:r>
            <w:r w:rsidRPr="00117BB5">
              <w:rPr>
                <w:rFonts w:eastAsia="OfficinaSansBoldITC"/>
                <w:szCs w:val="20"/>
                <w:lang w:val="ru-RU" w:eastAsia="en-US"/>
              </w:rPr>
              <w:t xml:space="preserve">Металлы Б-групп.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металлов Б-групп (побочных подгрупп):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117BB5">
              <w:rPr>
                <w:rFonts w:eastAsia="OfficinaSansBoldITC"/>
                <w:szCs w:val="20"/>
                <w:lang w:eastAsia="en-US"/>
              </w:rPr>
              <w:t>d</w:t>
            </w:r>
            <w:r w:rsidRPr="00117BB5">
              <w:rPr>
                <w:rFonts w:eastAsia="OfficinaSansBoldITC"/>
                <w:szCs w:val="20"/>
                <w:lang w:val="ru-RU"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117BB5">
              <w:rPr>
                <w:rFonts w:eastAsia="OfficinaSansBoldITC"/>
                <w:szCs w:val="20"/>
                <w:lang w:eastAsia="en-US"/>
              </w:rPr>
              <w:t>II</w:t>
            </w:r>
            <w:r w:rsidRPr="00117BB5">
              <w:rPr>
                <w:rFonts w:eastAsia="OfficinaSansBoldITC"/>
                <w:szCs w:val="20"/>
                <w:lang w:val="ru-RU" w:eastAsia="en-US"/>
              </w:rPr>
              <w:t>) и железа (</w:t>
            </w:r>
            <w:r w:rsidRPr="00117BB5">
              <w:rPr>
                <w:rFonts w:eastAsia="OfficinaSansBoldITC"/>
                <w:szCs w:val="20"/>
                <w:lang w:eastAsia="en-US"/>
              </w:rPr>
              <w:t>III</w:t>
            </w:r>
            <w:r w:rsidRPr="00117BB5">
              <w:rPr>
                <w:rFonts w:eastAsia="OfficinaSansBoldITC"/>
                <w:szCs w:val="20"/>
                <w:lang w:val="ru-RU"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сплавов, их физическими свойств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металлической кристаллической решетк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металлов с водой, с растворами солей и кислот, исследование процессов электролиза растворов хлорида меди (</w:t>
            </w:r>
            <w:r w:rsidRPr="00117BB5">
              <w:rPr>
                <w:rFonts w:eastAsia="OfficinaSansBoldITC"/>
                <w:szCs w:val="20"/>
                <w:lang w:eastAsia="en-US"/>
              </w:rPr>
              <w:t>II</w:t>
            </w:r>
            <w:r w:rsidRPr="00117BB5">
              <w:rPr>
                <w:rFonts w:eastAsia="OfficinaSansBoldITC"/>
                <w:szCs w:val="20"/>
                <w:lang w:val="ru-RU" w:eastAsia="en-US"/>
              </w:rPr>
              <w:t xml:space="preserve">) и иодида калия, коррозии 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особенностей взаимодействия оксидов кальция и натрия с водой, их гидроксидов –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и кислот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карбонатов и гидрокарбонатов кальция, жесткой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оцессов получения гидроксидов железа, их химическ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изнаков протекания качественных реакций на ионы (магния, кальция, алюминия, цинка, железа (2+) и железа (3+), меди (2+);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аблюдение и описание окрашивания пламени ионами натрия, калия и</w:t>
            </w:r>
            <w:r w:rsidRPr="00117BB5">
              <w:rPr>
                <w:rFonts w:eastAsia="OfficinaSansBoldITC"/>
                <w:szCs w:val="20"/>
                <w:lang w:eastAsia="en-US"/>
              </w:rPr>
              <w:t> </w:t>
            </w:r>
            <w:r w:rsidRPr="00117BB5">
              <w:rPr>
                <w:rFonts w:eastAsia="OfficinaSansBoldITC"/>
                <w:szCs w:val="20"/>
                <w:lang w:val="ru-RU" w:eastAsia="en-US"/>
              </w:rPr>
              <w:t xml:space="preserve">кальц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сследование амфотерных свойств гидроксида алюминия, гидроксида хрома (</w:t>
            </w:r>
            <w:r w:rsidRPr="00117BB5">
              <w:rPr>
                <w:rFonts w:eastAsia="OfficinaSansBoldITC"/>
                <w:szCs w:val="20"/>
                <w:lang w:eastAsia="en-US"/>
              </w:rPr>
              <w:t>III</w:t>
            </w:r>
            <w:r w:rsidRPr="00117BB5">
              <w:rPr>
                <w:rFonts w:eastAsia="OfficinaSansBoldITC"/>
                <w:szCs w:val="20"/>
                <w:lang w:val="ru-RU" w:eastAsia="en-US"/>
              </w:rPr>
              <w:t xml:space="preserve">) и гидроксида цинк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4.</w:t>
            </w:r>
            <w:r w:rsidRPr="00117BB5">
              <w:rPr>
                <w:rFonts w:eastAsia="OfficinaSansBoldITC"/>
                <w:szCs w:val="20"/>
                <w:lang w:eastAsia="en-US"/>
              </w:rPr>
              <w:t> </w:t>
            </w:r>
            <w:r w:rsidRPr="00117BB5">
              <w:rPr>
                <w:rFonts w:eastAsia="OfficinaSansBoldITC"/>
                <w:szCs w:val="20"/>
                <w:lang w:val="ru-RU" w:eastAsia="en-US"/>
              </w:rPr>
              <w:t>Химия и окружающая сред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овые материалы и технологии. Принципы «зеленой хим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5.</w:t>
            </w:r>
            <w:r w:rsidRPr="00117BB5">
              <w:rPr>
                <w:rFonts w:eastAsia="OfficinaSansBoldITC"/>
                <w:szCs w:val="20"/>
                <w:lang w:eastAsia="en-US"/>
              </w:rPr>
              <w:t> </w:t>
            </w:r>
            <w:r w:rsidRPr="00117BB5">
              <w:rPr>
                <w:rFonts w:eastAsia="OfficinaSansBoldITC"/>
                <w:szCs w:val="20"/>
                <w:lang w:val="ru-RU" w:eastAsia="en-US"/>
              </w:rPr>
              <w:t>Повторение и обобщение знаний основных разделов курсов 8–9 класс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реакции в растворах. Гидролиз солей. Реакции окисления-восстановления. Электролиз.</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войства кислот, оснований и солей в свете представлений об электролитической диссоциации и окислительно-восстановительныхреакциях.</w:t>
            </w: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r>
    </w:tbl>
    <w:p w:rsidR="006C0FB3" w:rsidRPr="00E94B3A" w:rsidRDefault="006C0FB3" w:rsidP="00E94B3A">
      <w:pPr>
        <w:spacing w:line="276" w:lineRule="auto"/>
        <w:ind w:right="6" w:firstLine="0"/>
        <w:rPr>
          <w:b/>
          <w:sz w:val="24"/>
          <w:szCs w:val="24"/>
        </w:rPr>
      </w:pPr>
    </w:p>
    <w:p w:rsidR="00E94B3A" w:rsidRPr="00E94B3A" w:rsidRDefault="00607660" w:rsidP="00E94B3A">
      <w:pPr>
        <w:tabs>
          <w:tab w:val="left" w:pos="3345"/>
        </w:tabs>
        <w:spacing w:line="276" w:lineRule="auto"/>
        <w:ind w:right="6" w:firstLine="567"/>
        <w:jc w:val="center"/>
        <w:rPr>
          <w:b/>
          <w:sz w:val="24"/>
          <w:szCs w:val="24"/>
        </w:rPr>
      </w:pPr>
      <w:r>
        <w:rPr>
          <w:b/>
          <w:sz w:val="24"/>
          <w:szCs w:val="24"/>
        </w:rPr>
        <w:t>2.1.23. Р</w:t>
      </w:r>
      <w:r w:rsidR="00DC593D" w:rsidRPr="00E94B3A">
        <w:rPr>
          <w:b/>
          <w:sz w:val="24"/>
          <w:szCs w:val="24"/>
        </w:rPr>
        <w:t>абочая программа по учебному предмет</w:t>
      </w:r>
      <w:r w:rsidR="00E94B3A" w:rsidRPr="00E94B3A">
        <w:rPr>
          <w:b/>
          <w:sz w:val="24"/>
          <w:szCs w:val="24"/>
        </w:rPr>
        <w:t>у «Биология»</w:t>
      </w:r>
    </w:p>
    <w:p w:rsidR="00DC593D" w:rsidRPr="00E94B3A" w:rsidRDefault="00E94B3A" w:rsidP="00E94B3A">
      <w:pPr>
        <w:tabs>
          <w:tab w:val="left" w:pos="3345"/>
        </w:tabs>
        <w:spacing w:line="276" w:lineRule="auto"/>
        <w:ind w:right="6" w:firstLine="567"/>
        <w:jc w:val="center"/>
        <w:rPr>
          <w:b/>
          <w:sz w:val="24"/>
          <w:szCs w:val="24"/>
        </w:rPr>
      </w:pPr>
      <w:r w:rsidRPr="00E94B3A">
        <w:rPr>
          <w:b/>
          <w:sz w:val="24"/>
          <w:szCs w:val="24"/>
        </w:rPr>
        <w:t>(базовый уровень)</w:t>
      </w:r>
    </w:p>
    <w:p w:rsidR="00E94B3A" w:rsidRPr="00E94B3A" w:rsidRDefault="00E94B3A" w:rsidP="00E94B3A">
      <w:pPr>
        <w:tabs>
          <w:tab w:val="left" w:pos="3345"/>
        </w:tabs>
        <w:spacing w:line="276" w:lineRule="auto"/>
        <w:ind w:right="6" w:firstLine="567"/>
        <w:jc w:val="center"/>
        <w:rPr>
          <w:b/>
          <w:sz w:val="24"/>
          <w:szCs w:val="24"/>
        </w:rPr>
      </w:pPr>
    </w:p>
    <w:p w:rsidR="00607660" w:rsidRPr="00437CE6" w:rsidRDefault="00607660" w:rsidP="00607660">
      <w:pPr>
        <w:ind w:firstLine="709"/>
        <w:rPr>
          <w:rFonts w:eastAsia="Times New Roman" w:cs="Times New Roman"/>
          <w:sz w:val="24"/>
          <w:szCs w:val="24"/>
          <w:lang w:eastAsia="en-US"/>
        </w:rPr>
      </w:pPr>
      <w:r>
        <w:rPr>
          <w:sz w:val="24"/>
          <w:szCs w:val="24"/>
        </w:rPr>
        <w:t>Р</w:t>
      </w:r>
      <w:r w:rsidR="00DC593D" w:rsidRPr="00B3347B">
        <w:rPr>
          <w:sz w:val="24"/>
          <w:szCs w:val="24"/>
        </w:rPr>
        <w:t>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07660" w:rsidRPr="00607660" w:rsidRDefault="00607660" w:rsidP="00607660">
      <w:pPr>
        <w:ind w:firstLine="709"/>
        <w:rPr>
          <w:rFonts w:eastAsia="Times New Roman" w:cs="Times New Roman"/>
          <w:sz w:val="24"/>
          <w:szCs w:val="24"/>
          <w:lang w:eastAsia="en-US"/>
        </w:rPr>
      </w:pPr>
      <w:r w:rsidRPr="0060766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б</w:t>
      </w:r>
      <w:r w:rsidR="0042754A">
        <w:rPr>
          <w:rFonts w:eastAsia="Times New Roman" w:cs="Times New Roman"/>
          <w:sz w:val="24"/>
          <w:szCs w:val="24"/>
          <w:lang w:eastAsia="en-US"/>
        </w:rPr>
        <w:t>и</w:t>
      </w:r>
      <w:r>
        <w:rPr>
          <w:rFonts w:eastAsia="Times New Roman" w:cs="Times New Roman"/>
          <w:sz w:val="24"/>
          <w:szCs w:val="24"/>
          <w:lang w:eastAsia="en-US"/>
        </w:rPr>
        <w:t>ологии базового уровня</w:t>
      </w:r>
      <w:r w:rsidRPr="00607660">
        <w:rPr>
          <w:rFonts w:eastAsia="Times New Roman" w:cs="Times New Roman"/>
          <w:sz w:val="24"/>
          <w:szCs w:val="24"/>
          <w:lang w:eastAsia="en-US"/>
        </w:rPr>
        <w:t>.</w:t>
      </w:r>
    </w:p>
    <w:p w:rsidR="00DC593D" w:rsidRPr="00B3347B" w:rsidRDefault="00E94B3A" w:rsidP="00607660">
      <w:pPr>
        <w:tabs>
          <w:tab w:val="left" w:pos="3345"/>
        </w:tabs>
        <w:spacing w:line="240" w:lineRule="auto"/>
        <w:ind w:right="6" w:firstLine="567"/>
        <w:jc w:val="center"/>
        <w:rPr>
          <w:b/>
          <w:sz w:val="24"/>
          <w:szCs w:val="24"/>
        </w:rPr>
      </w:pPr>
      <w:r w:rsidRPr="00B3347B">
        <w:rPr>
          <w:b/>
          <w:sz w:val="24"/>
          <w:szCs w:val="24"/>
        </w:rPr>
        <w:t>Пояснительная записка</w:t>
      </w:r>
    </w:p>
    <w:p w:rsidR="00E94B3A" w:rsidRPr="00B3347B" w:rsidRDefault="00E94B3A" w:rsidP="00B3347B">
      <w:pPr>
        <w:tabs>
          <w:tab w:val="left" w:pos="3345"/>
        </w:tabs>
        <w:spacing w:line="240" w:lineRule="auto"/>
        <w:ind w:right="6" w:firstLine="567"/>
        <w:rPr>
          <w:sz w:val="24"/>
          <w:szCs w:val="24"/>
        </w:rPr>
      </w:pP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C593D" w:rsidRPr="00B3347B" w:rsidRDefault="00DC593D" w:rsidP="00B3347B">
      <w:pPr>
        <w:tabs>
          <w:tab w:val="left" w:pos="3345"/>
        </w:tabs>
        <w:spacing w:line="240" w:lineRule="auto"/>
        <w:ind w:right="6" w:firstLine="567"/>
        <w:rPr>
          <w:sz w:val="24"/>
          <w:szCs w:val="24"/>
        </w:rPr>
      </w:pPr>
      <w:r w:rsidRPr="00B3347B">
        <w:rPr>
          <w:sz w:val="24"/>
          <w:szCs w:val="24"/>
        </w:rPr>
        <w:t> Программа по биологии разработана с целью оказания методической помощи учителю в создании рабочей программы по учебному предмету.</w:t>
      </w:r>
    </w:p>
    <w:p w:rsidR="00DC593D" w:rsidRPr="00B3347B" w:rsidRDefault="00DC593D" w:rsidP="00B3347B">
      <w:pPr>
        <w:tabs>
          <w:tab w:val="left" w:pos="3345"/>
        </w:tabs>
        <w:spacing w:line="240" w:lineRule="auto"/>
        <w:ind w:right="6" w:firstLine="567"/>
        <w:rPr>
          <w:sz w:val="24"/>
          <w:szCs w:val="24"/>
        </w:rPr>
      </w:pPr>
      <w:r w:rsidRPr="00B3347B">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Целями изучения биологии на уровне основного общего образования являютс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 признаках и процессах жизнедеятельности биологических систем разного уровня организ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б особенностях строения, жизнедеятельности организма человека, условиях сохранения е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экологической культуры в целях сохранения собственного здоровья и охраны окружающей сред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остижение целей программы по биологии обеспечивается решением следующих задач:</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E94B3A" w:rsidRPr="00B3347B" w:rsidRDefault="00E94B3A" w:rsidP="00B3347B">
      <w:pPr>
        <w:tabs>
          <w:tab w:val="left" w:pos="3345"/>
        </w:tabs>
        <w:spacing w:line="240" w:lineRule="auto"/>
        <w:ind w:right="6" w:firstLine="567"/>
        <w:rPr>
          <w:sz w:val="24"/>
          <w:szCs w:val="24"/>
        </w:rPr>
      </w:pPr>
    </w:p>
    <w:p w:rsidR="00DC593D" w:rsidRPr="00B3347B" w:rsidRDefault="00E94B3A" w:rsidP="00B3347B">
      <w:pPr>
        <w:tabs>
          <w:tab w:val="left" w:pos="3345"/>
        </w:tabs>
        <w:spacing w:line="240" w:lineRule="auto"/>
        <w:ind w:right="6" w:firstLine="567"/>
        <w:jc w:val="center"/>
        <w:rPr>
          <w:b/>
          <w:sz w:val="24"/>
          <w:szCs w:val="24"/>
        </w:rPr>
      </w:pPr>
      <w:r w:rsidRPr="00B3347B">
        <w:rPr>
          <w:b/>
          <w:sz w:val="24"/>
          <w:szCs w:val="24"/>
        </w:rPr>
        <w:t>Содержание обучения в 5 классе</w:t>
      </w:r>
    </w:p>
    <w:p w:rsidR="00E94B3A" w:rsidRPr="00B3347B" w:rsidRDefault="00E94B3A" w:rsidP="00B3347B">
      <w:pPr>
        <w:tabs>
          <w:tab w:val="left" w:pos="3345"/>
        </w:tabs>
        <w:spacing w:line="240" w:lineRule="auto"/>
        <w:ind w:right="6" w:firstLine="567"/>
        <w:jc w:val="center"/>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Биология – наука о живой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Кабинет биологии. Правила поведения и работы в кабинете с биологическими приборами и инструмент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Методы изучения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устройством лупы, светового микроскопа, правила работы с ни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методами изучения живой природы – наблюдением и эксперименто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 тела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и многоклеточные организмы. Клетки, ткани, органы, системы орган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едеятельность организмов. Особенности строения и процессов жизнедеятельности у растений, животных, бактерий и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леток кожицы чешуи лука под лупой и микроскопом (на примере самостоятельно приготовленного микро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принципами систематики организм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потреблением воды растение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и среда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риспособлений организмов к среде обитания (на конкретных пример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й и животный мир родного края (краеведени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родные зоны Земли, их обитатели. Флора и фауна природных зон.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скусственных сообществ и их обитателей (на примере аквариума и других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родных сообществ (на примере леса, озера, пруда, луга и других природ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езонных явлений в жизни природных сообществ.</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ая природа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едение акции по уборке мусора в ближайшем лесу, парке, сквере или на пришкольной территории.</w:t>
      </w:r>
    </w:p>
    <w:p w:rsidR="00BC173C" w:rsidRPr="00B3347B" w:rsidRDefault="00BC173C" w:rsidP="00B3347B">
      <w:pPr>
        <w:tabs>
          <w:tab w:val="left" w:pos="3345"/>
        </w:tabs>
        <w:spacing w:line="240" w:lineRule="auto"/>
        <w:ind w:right="6" w:firstLine="567"/>
        <w:rPr>
          <w:sz w:val="24"/>
          <w:szCs w:val="24"/>
        </w:rPr>
      </w:pPr>
    </w:p>
    <w:p w:rsidR="00DC593D" w:rsidRPr="00B3347B" w:rsidRDefault="00BC173C" w:rsidP="00B3347B">
      <w:pPr>
        <w:tabs>
          <w:tab w:val="left" w:pos="3345"/>
        </w:tabs>
        <w:spacing w:line="240" w:lineRule="auto"/>
        <w:ind w:right="6" w:firstLine="567"/>
        <w:jc w:val="center"/>
        <w:rPr>
          <w:b/>
          <w:sz w:val="24"/>
          <w:szCs w:val="24"/>
        </w:rPr>
      </w:pPr>
      <w:bookmarkStart w:id="146" w:name="_TOC_250012"/>
      <w:bookmarkEnd w:id="146"/>
      <w:r w:rsidRPr="00B3347B">
        <w:rPr>
          <w:b/>
          <w:sz w:val="24"/>
          <w:szCs w:val="24"/>
        </w:rPr>
        <w:t>Содержание обучения в 6 класс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ститель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Ботаника – наука о растениях. Разделы ботаники. Связь ботаники с другими науками и техникой. Общие признаки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растений. Уровни организации растительного организма. Высшие и низшие растения. Споровые и семенны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и системы органов растений. Строение органов растительного организма, их роль и связь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водного растения элоде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растительных тканей (использование микропрепар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наружение неорганических и органических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в природе с цветковыми растениям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оение и многообразие покрытосемен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рневых систем (стержневой и мочковатой) на примере гербарных экземпляров или жив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препарата клеток корн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внешним строением листьев и листорасположением (на комнатных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вегетативных и генеративных почек (на примере сирени, тополя и друг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сматривание микроскопического строения ветки дерева (на готовом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корневища, клубня, луков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цве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различными типами соцвет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дву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однодольных растений.</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знедеятельность раститель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у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тосинтез. Лист – орган воздушного питания. Значение фотосинтеза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DC593D" w:rsidRPr="00B3347B" w:rsidRDefault="00DC593D" w:rsidP="00B3347B">
      <w:pPr>
        <w:tabs>
          <w:tab w:val="left" w:pos="3345"/>
        </w:tabs>
        <w:spacing w:line="240" w:lineRule="auto"/>
        <w:ind w:right="6" w:firstLine="567"/>
        <w:rPr>
          <w:sz w:val="24"/>
          <w:szCs w:val="24"/>
        </w:rPr>
      </w:pPr>
      <w:r w:rsidRPr="00B3347B">
        <w:rPr>
          <w:sz w:val="24"/>
          <w:szCs w:val="24"/>
        </w:rPr>
        <w:t>Рост и развит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растание семян. Условия прорастания семян. Подготовка семян к посеву. Развитие пророс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блюдение за ростом корня.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побег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озраста дерева по спилу.</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ередвижения воды и минеральных веществ по древесин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процесса выделения кислорода на свету аквариумными растен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роли рыхления для дыхания кор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схожести семян культурных растений и посев их в грунт.</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и развитием цветкового растения в комнатных условиях (на примере фасоли или посевного горо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условий прорастания семян.</w:t>
      </w:r>
    </w:p>
    <w:p w:rsidR="00BC173C" w:rsidRPr="00B3347B" w:rsidRDefault="00BC173C" w:rsidP="00B3347B">
      <w:pPr>
        <w:tabs>
          <w:tab w:val="left" w:pos="3345"/>
        </w:tabs>
        <w:spacing w:line="240" w:lineRule="auto"/>
        <w:ind w:right="6" w:firstLine="567"/>
        <w:rPr>
          <w:sz w:val="24"/>
          <w:szCs w:val="24"/>
        </w:rPr>
      </w:pPr>
    </w:p>
    <w:p w:rsidR="00DC593D" w:rsidRPr="00B3347B" w:rsidRDefault="00BC173C" w:rsidP="00B3347B">
      <w:pPr>
        <w:tabs>
          <w:tab w:val="left" w:pos="3345"/>
        </w:tabs>
        <w:spacing w:line="240" w:lineRule="auto"/>
        <w:ind w:right="6" w:firstLine="567"/>
        <w:jc w:val="center"/>
        <w:rPr>
          <w:b/>
          <w:sz w:val="24"/>
          <w:szCs w:val="24"/>
        </w:rPr>
      </w:pPr>
      <w:r w:rsidRPr="00B3347B">
        <w:rPr>
          <w:b/>
          <w:sz w:val="24"/>
          <w:szCs w:val="24"/>
        </w:rPr>
        <w:t>Содержание обучения в 7 классе</w:t>
      </w:r>
    </w:p>
    <w:p w:rsidR="00BC173C" w:rsidRPr="00B3347B" w:rsidRDefault="00BC173C" w:rsidP="00B3347B">
      <w:pPr>
        <w:tabs>
          <w:tab w:val="left" w:pos="3345"/>
        </w:tabs>
        <w:spacing w:line="240" w:lineRule="auto"/>
        <w:ind w:right="6" w:firstLine="567"/>
        <w:rPr>
          <w:sz w:val="24"/>
          <w:szCs w:val="24"/>
        </w:rPr>
      </w:pPr>
    </w:p>
    <w:p w:rsidR="00DC593D" w:rsidRPr="00B3347B" w:rsidRDefault="00DC593D" w:rsidP="00B3347B">
      <w:pPr>
        <w:tabs>
          <w:tab w:val="left" w:pos="3345"/>
        </w:tabs>
        <w:spacing w:line="240" w:lineRule="auto"/>
        <w:ind w:right="6" w:firstLine="567"/>
        <w:rPr>
          <w:sz w:val="24"/>
          <w:szCs w:val="24"/>
        </w:rPr>
      </w:pPr>
      <w:r w:rsidRPr="00B3347B">
        <w:rPr>
          <w:sz w:val="24"/>
          <w:szCs w:val="24"/>
        </w:rPr>
        <w:t>Систематические группы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водорослей (на примере хламидомонады и хлорелл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многоклеточных нитчатых водорослей (на примере спирогиры и улотрик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мхов (на местных вид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папоротника или хвощ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веток, хвои, шишек и семян голосеменных растений (на примере ели, сосны или лиственн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внешнего строения покрытосеменных растен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идов растений (на примере трёх семейств) с использованием определителей растений или определительных карточек.</w:t>
      </w:r>
    </w:p>
    <w:p w:rsidR="00DC593D" w:rsidRPr="00B3347B" w:rsidRDefault="00DC593D" w:rsidP="00B3347B">
      <w:pPr>
        <w:tabs>
          <w:tab w:val="left" w:pos="3345"/>
        </w:tabs>
        <w:spacing w:line="240" w:lineRule="auto"/>
        <w:ind w:right="6" w:firstLine="567"/>
        <w:rPr>
          <w:sz w:val="24"/>
          <w:szCs w:val="24"/>
        </w:rPr>
      </w:pPr>
      <w:r w:rsidRPr="00B3347B">
        <w:rPr>
          <w:sz w:val="24"/>
          <w:szCs w:val="24"/>
        </w:rPr>
        <w:t>157.5.2. Развитие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растительного мира на Земле (экскурсия в палеонтологический или краеведческий музей).</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ельскохозяйственных растений региона.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орных растений региона.</w:t>
      </w:r>
    </w:p>
    <w:p w:rsidR="00DC593D" w:rsidRPr="00B3347B" w:rsidRDefault="00DC593D" w:rsidP="00B3347B">
      <w:pPr>
        <w:tabs>
          <w:tab w:val="left" w:pos="3345"/>
        </w:tabs>
        <w:spacing w:line="240" w:lineRule="auto"/>
        <w:ind w:right="6" w:firstLine="567"/>
        <w:rPr>
          <w:sz w:val="24"/>
          <w:szCs w:val="24"/>
        </w:rPr>
      </w:pPr>
      <w:r w:rsidRPr="00B3347B">
        <w:rPr>
          <w:sz w:val="24"/>
          <w:szCs w:val="24"/>
        </w:rPr>
        <w:t>Грибы. Лишайники. Бакте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мукор) и многоклеточных (пеницилл) плесневых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плодовых тел шляпочных грибов (или изучение шляпочных грибов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бактерий (на готовых микропрепаратах).</w:t>
      </w:r>
      <w:bookmarkStart w:id="147" w:name="_TOC_250010"/>
      <w:bookmarkEnd w:id="147"/>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Зоология – наука о животных. Разделы зоологии. Связь зоологи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од микроскопом готовых микропрепаратов клеток и тканей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жизнедеятельность организма животн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органами опоры и движения у животных.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поглощения пищи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дыхания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системами органов транспорта веще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окровов тела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органов чув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Формирование условных рефлексов у аквариумных рыб. </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яйца и развитие зародыша птицы (куриц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истематические группы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инфузории-туфельки и наблюдение за её передвижением. Изучение хемотакси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Многообразие простейших (на готовых 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клетки простейшего (амёбы, инфузории-туфельки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пресноводной гидры и её передвижения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итания гидры дафниями и циклопами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пресноводной гид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дождевого червя. Наблюдение за реакцией дождевого червя на раздражите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дождевого червя (на готовом влажном препарате и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способлений паразитических червей к паразитизму (на готовых влажных и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кообразные. Особенности строения и жизне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ра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насекомого (на примере майского жука или других крупных насекомых-вреди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зличными типами развития насекомых (на примере коллек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особенностей передвижения рыбы (на примере живой рыбы в банке с во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рыбы (на примере готового влажного 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перьевого покрова птиц (на примере чучела птиц и набора перьев: контурных, пуховых и п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пт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зубной системы млекопитающи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витие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ископаемых остатков вымерших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157.6.5. Животные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мир природных зон Земли. Основные закономерности распределения животных на планете. Фауна.</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отные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B3347B" w:rsidRPr="00B3347B" w:rsidRDefault="00B3347B" w:rsidP="00B3347B">
      <w:pPr>
        <w:tabs>
          <w:tab w:val="left" w:pos="3345"/>
        </w:tabs>
        <w:spacing w:line="240" w:lineRule="auto"/>
        <w:ind w:right="6" w:firstLine="567"/>
        <w:jc w:val="center"/>
        <w:rPr>
          <w:b/>
          <w:sz w:val="24"/>
          <w:szCs w:val="24"/>
        </w:rPr>
      </w:pPr>
      <w:bookmarkStart w:id="148" w:name="_TOC_250009"/>
      <w:bookmarkEnd w:id="148"/>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 биосоциальный вид.</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уктура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тканей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ние органов и систем органов человека (по таблица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Нейрогуморальная регуля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ервная система человека, её организация и значение. Нейроны, нервы, нервные узлы. Рефлекс. Рефлекторная дуг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головного мозга человека (по муляж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зменения размера зрачка в зависимости от освещённост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пора и дви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C593D" w:rsidRPr="00B3347B" w:rsidRDefault="00DC593D" w:rsidP="00B3347B">
      <w:pPr>
        <w:tabs>
          <w:tab w:val="left" w:pos="3345"/>
        </w:tabs>
        <w:spacing w:line="240" w:lineRule="auto"/>
        <w:ind w:right="6" w:firstLine="567"/>
        <w:rPr>
          <w:sz w:val="24"/>
          <w:szCs w:val="24"/>
        </w:rPr>
      </w:pPr>
      <w:r w:rsidRPr="00B3347B">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войств к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стей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троения позвонков (на муляжах).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гибкости позвоноч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массы и роста свое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лияния статической и динамической нагрузки на утомление мышц.</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нарушения осанк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ризнаков плоскостоп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казание первой помощи при повреждении скелета и мышц.</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нутренняя среда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крови человека и лягушки (сравнение) на готовых микропрепара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ровообра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кровяного д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ульса и числа сердечных сокращений в покое и после дозированных физических нагрузок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ая помощь при кровотечения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ых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рение обхвата грудной клетки в состоянии вдоха и выдоха.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частоты дыхания. Влияние различных факторов на частоту дыха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итание и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действия ферментов слюны на крахмал.</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действия желудочного сока на белк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бмен веществ и превращение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ормы и режим питания. Рациональное питание – фактор укрепления здоровья. Нарушение обмена ве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остава продуктов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ение меню в зависимости от калорийности пищ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пособы сохранения витаминов в пищевых продук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ожа.</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функции кожи. Кожа и её производные. Кожа и терморегуляция. Влияние на кожу факторов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 помощью лупы тыльной и ладонной стороны ки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жирности различных участков кожи лиц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о уходу за кожей лица и волосами в зависимости от типа кож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гигиенических требований к одежде и обув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ыдел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ределение местоположения почек (на муляже).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рофилактики болезней почек.</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мер по профилактике инфекционных вирусных заболеваний: СПИД и гепати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ы чувств и сенсорные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авновесия, мышечного чувства, осязания, обоняния и вкуса. Взаимодействие сенсорных систем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строты зрения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зрения (на муляже и влажном 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слуха (на муляж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оведение и псих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ратковременн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бъёма механической и логическ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сформированности навыков логического мышле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Человек и окружающая среда.</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DC593D" w:rsidP="00B3347B">
      <w:pPr>
        <w:tabs>
          <w:tab w:val="left" w:pos="3345"/>
        </w:tabs>
        <w:spacing w:line="240" w:lineRule="auto"/>
        <w:ind w:right="6" w:firstLine="567"/>
        <w:jc w:val="center"/>
        <w:rPr>
          <w:b/>
          <w:sz w:val="24"/>
          <w:szCs w:val="24"/>
        </w:rPr>
      </w:pPr>
      <w:r w:rsidRPr="00B3347B">
        <w:rPr>
          <w:b/>
          <w:sz w:val="24"/>
          <w:szCs w:val="24"/>
        </w:rPr>
        <w:t>Планируемые результаты освоения программы по биологии на уров</w:t>
      </w:r>
      <w:r w:rsidR="00B3347B" w:rsidRPr="00B3347B">
        <w:rPr>
          <w:b/>
          <w:sz w:val="24"/>
          <w:szCs w:val="24"/>
        </w:rPr>
        <w:t>не основного общего образов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патрио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C593D" w:rsidRPr="00B3347B" w:rsidRDefault="00DC593D" w:rsidP="00B3347B">
      <w:pPr>
        <w:tabs>
          <w:tab w:val="left" w:pos="3345"/>
        </w:tabs>
        <w:spacing w:line="240" w:lineRule="auto"/>
        <w:ind w:right="6" w:firstLine="567"/>
        <w:rPr>
          <w:sz w:val="24"/>
          <w:szCs w:val="24"/>
        </w:rPr>
      </w:pPr>
      <w:r w:rsidRPr="00B3347B">
        <w:rPr>
          <w:sz w:val="24"/>
          <w:szCs w:val="24"/>
        </w:rPr>
        <w:t>2) граждан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DC593D" w:rsidRPr="00B3347B" w:rsidRDefault="00DC593D" w:rsidP="00B3347B">
      <w:pPr>
        <w:tabs>
          <w:tab w:val="left" w:pos="3345"/>
        </w:tabs>
        <w:spacing w:line="240" w:lineRule="auto"/>
        <w:ind w:right="6" w:firstLine="567"/>
        <w:rPr>
          <w:sz w:val="24"/>
          <w:szCs w:val="24"/>
        </w:rPr>
      </w:pPr>
      <w:r w:rsidRPr="00B3347B">
        <w:rPr>
          <w:sz w:val="24"/>
          <w:szCs w:val="24"/>
        </w:rPr>
        <w:t>3) духовно-нравственн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оценивать поведение и поступки с позиции нравственных норм и норм эколог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значимости нравственного аспекта деятельности человека в медицине и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4) эсте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и в формировании эстетической культуры ли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5) ценности научного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ческой науки в формировании научного мировоз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научной любознательности, интереса к биологической науке, навыков исследовательск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6) формирования культуры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ение правил безопасности, в том числе навыки безопасного поведения в природной среде;</w:t>
      </w:r>
    </w:p>
    <w:p w:rsidR="00DC593D" w:rsidRPr="00B3347B" w:rsidRDefault="00DC593D" w:rsidP="00B3347B">
      <w:pPr>
        <w:tabs>
          <w:tab w:val="left" w:pos="3345"/>
        </w:tabs>
        <w:spacing w:line="240" w:lineRule="auto"/>
        <w:ind w:right="6" w:firstLine="567"/>
        <w:rPr>
          <w:sz w:val="24"/>
          <w:szCs w:val="24"/>
        </w:rPr>
      </w:pPr>
      <w:r w:rsidRPr="00B3347B">
        <w:rPr>
          <w:sz w:val="24"/>
          <w:szCs w:val="24"/>
        </w:rPr>
        <w:t>сформированность навыка рефлексии, управление собственным эмоциональным состоянием;</w:t>
      </w:r>
    </w:p>
    <w:p w:rsidR="00DC593D" w:rsidRPr="00B3347B" w:rsidRDefault="00DC593D" w:rsidP="00B3347B">
      <w:pPr>
        <w:tabs>
          <w:tab w:val="left" w:pos="3345"/>
        </w:tabs>
        <w:spacing w:line="240" w:lineRule="auto"/>
        <w:ind w:right="6" w:firstLine="567"/>
        <w:rPr>
          <w:sz w:val="24"/>
          <w:szCs w:val="24"/>
        </w:rPr>
      </w:pPr>
      <w:r w:rsidRPr="00B3347B">
        <w:rPr>
          <w:sz w:val="24"/>
          <w:szCs w:val="24"/>
        </w:rPr>
        <w:t>7) трудов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8) эколог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применение биологических знаний при решении задач в области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экологических проблем и путей их реш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участию в практической деятельности экологической направ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9) адаптации обучающегося к изменяющимся условиям социальной и природно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изменяющихся услов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нятие решения (индивидуальное, в группе) в изменяющихся условиях на основании анализа биологической информ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ние действий в новой ситуации на основании знаний биологических закономерностей.</w:t>
      </w:r>
    </w:p>
    <w:p w:rsidR="00DC593D" w:rsidRPr="00B3347B" w:rsidRDefault="00DC593D" w:rsidP="00B3347B">
      <w:pPr>
        <w:tabs>
          <w:tab w:val="left" w:pos="3345"/>
        </w:tabs>
        <w:spacing w:line="240" w:lineRule="auto"/>
        <w:ind w:right="6" w:firstLine="567"/>
        <w:rPr>
          <w:sz w:val="24"/>
          <w:szCs w:val="24"/>
        </w:rPr>
      </w:pPr>
      <w:bookmarkStart w:id="149" w:name="_TOC_250007"/>
      <w:r w:rsidRPr="00B3347B">
        <w:rPr>
          <w:sz w:val="24"/>
          <w:szCs w:val="24"/>
        </w:rPr>
        <w:t>Метапредметные результаты освоения программы по биологии основного общего образования, должны отража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познавательными действиями:</w:t>
      </w:r>
    </w:p>
    <w:p w:rsidR="00DC593D" w:rsidRPr="00B3347B" w:rsidRDefault="00DC593D" w:rsidP="00B3347B">
      <w:pPr>
        <w:tabs>
          <w:tab w:val="left" w:pos="3345"/>
        </w:tabs>
        <w:spacing w:line="240" w:lineRule="auto"/>
        <w:ind w:right="6" w:firstLine="567"/>
        <w:rPr>
          <w:i/>
          <w:sz w:val="24"/>
          <w:szCs w:val="24"/>
        </w:rPr>
      </w:pPr>
      <w:r w:rsidRPr="00B3347B">
        <w:rPr>
          <w:sz w:val="24"/>
          <w:szCs w:val="24"/>
        </w:rPr>
        <w:t>1) базовые логические действия:</w:t>
      </w:r>
    </w:p>
    <w:bookmarkEnd w:id="149"/>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характеризовать существенные признаки биологических объектов (явл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C593D" w:rsidRPr="00B3347B" w:rsidRDefault="00DC593D" w:rsidP="00B3347B">
      <w:pPr>
        <w:tabs>
          <w:tab w:val="left" w:pos="3345"/>
        </w:tabs>
        <w:spacing w:line="240" w:lineRule="auto"/>
        <w:ind w:right="6" w:firstLine="567"/>
        <w:rPr>
          <w:sz w:val="24"/>
          <w:szCs w:val="24"/>
        </w:rPr>
      </w:pPr>
      <w:r w:rsidRPr="00B3347B">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дефициты информации, данных, необходимых для решения поставлен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C593D" w:rsidRPr="00B3347B" w:rsidRDefault="00DC593D" w:rsidP="00B3347B">
      <w:pPr>
        <w:tabs>
          <w:tab w:val="left" w:pos="3345"/>
        </w:tabs>
        <w:spacing w:line="240" w:lineRule="auto"/>
        <w:ind w:right="6" w:firstLine="567"/>
        <w:rPr>
          <w:sz w:val="24"/>
          <w:szCs w:val="24"/>
        </w:rPr>
      </w:pPr>
      <w:r w:rsidRPr="00B3347B">
        <w:rPr>
          <w:sz w:val="24"/>
          <w:szCs w:val="24"/>
        </w:rPr>
        <w:t>2) базовые исследовательские действ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вопросы как исследовательский инструмент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ть гипотезу об истинности собственных суждений, аргументировать свою позицию, мн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 применимость и достоверность информацию, полученную в ходе наблюдения и эксперимен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C593D" w:rsidRPr="00B3347B" w:rsidRDefault="00DC593D" w:rsidP="00B3347B">
      <w:pPr>
        <w:tabs>
          <w:tab w:val="left" w:pos="3345"/>
        </w:tabs>
        <w:spacing w:line="240" w:lineRule="auto"/>
        <w:ind w:right="6" w:firstLine="567"/>
        <w:rPr>
          <w:i/>
          <w:sz w:val="24"/>
          <w:szCs w:val="24"/>
        </w:rPr>
      </w:pPr>
      <w:r w:rsidRPr="00B3347B">
        <w:rPr>
          <w:sz w:val="24"/>
          <w:szCs w:val="24"/>
        </w:rPr>
        <w:t>3) работа с информац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поминать и систематизировать биологическую информац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коммуника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об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оспринимать и формулировать суждения, выражать эмоции в процессе выполнения практических и лабораторных работ;</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ражать себя (свою точку зрения) в устных и письменных текс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поставлять свои суждения с суждениями других участников диалога, обнаруживать различие и сходство пози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ублично представлять результаты выполненного биологического опыта (эксперимента, исследования, проек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C593D" w:rsidRPr="00B3347B" w:rsidRDefault="00DC593D" w:rsidP="00B3347B">
      <w:pPr>
        <w:tabs>
          <w:tab w:val="left" w:pos="3345"/>
        </w:tabs>
        <w:spacing w:line="240" w:lineRule="auto"/>
        <w:ind w:right="6" w:firstLine="567"/>
        <w:rPr>
          <w:sz w:val="24"/>
          <w:szCs w:val="24"/>
        </w:rPr>
      </w:pPr>
      <w:bookmarkStart w:id="150" w:name="_TOC_250006"/>
      <w:r w:rsidRPr="00B3347B">
        <w:rPr>
          <w:sz w:val="24"/>
          <w:szCs w:val="24"/>
        </w:rPr>
        <w:t>2) совместная деятель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50"/>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регуля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самоорганиза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облемы для решения в жизненных и учебных ситуациях, используя биологические 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выбор и брать ответственность за реш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2) самоконтроль:</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способами самоконтроля, самомотивации и рефлек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авать оценку ситуации и предлагать план её изме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соответствие результата цели и услов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3) эмоциональный интеллект:</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зывать и управлять собственными эмоциями и эмоциям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анализировать причины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тавить себя на место другого человека, понимать мотивы и намерения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регулировать способ выражения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4) принятие себя 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но относиться к другому человеку, его мнен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знавать своё право на ошибку и такое же право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крытость себе и другим;</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вать невозможность контролировать всё вокруг;</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5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ю как науку о живой природе, называть признаки живого, сравнивать объекты живой и не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понятие о среде обитания (водной, наземно-воздушной, почвенной, внутриорганизменной), условиях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характеризующие приспособленность организмов к среде обитания, взаимосвязи организмов в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отличительные признаки природных и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биологии в практическ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лупой, световым и цифровым микроскопами при рассматривании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rsidR="00DC593D" w:rsidRPr="00B3347B" w:rsidRDefault="00DC593D" w:rsidP="00B3347B">
      <w:pPr>
        <w:tabs>
          <w:tab w:val="left" w:pos="3345"/>
        </w:tabs>
        <w:spacing w:line="240" w:lineRule="auto"/>
        <w:ind w:right="6" w:firstLine="567"/>
        <w:rPr>
          <w:sz w:val="24"/>
          <w:szCs w:val="24"/>
        </w:rPr>
      </w:pPr>
      <w:bookmarkStart w:id="151" w:name="_TOC_250004"/>
      <w:bookmarkEnd w:id="151"/>
      <w:r w:rsidRPr="00B3347B">
        <w:rPr>
          <w:sz w:val="24"/>
          <w:szCs w:val="24"/>
        </w:rPr>
        <w:t>создавать письменные и устные сообщения, используя понятийный аппарат изучаемого раздела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6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отанику как биологическую науку, её разделы и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растительные ткани и органы растений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растения и их части по разным основа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полученные знания для выращивания и размножения культур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bookmarkStart w:id="152" w:name="_TOC_250003"/>
      <w:bookmarkEnd w:id="152"/>
      <w:r w:rsidRPr="00B3347B">
        <w:rPr>
          <w:sz w:val="24"/>
          <w:szCs w:val="24"/>
        </w:rPr>
        <w:t>создавать письменные и устные сообщения, используя понятийный аппарат изучаемого раздела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7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покрытосеменных или цветковых, семейств двудольных и одно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существенные признаки строения и жизнедеятельности растений, бактерий, грибов,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растений в ходе эволюции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растений к среде обитания, значение экологических факторов для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C593D" w:rsidRPr="00B3347B" w:rsidRDefault="00DC593D" w:rsidP="00B3347B">
      <w:pPr>
        <w:tabs>
          <w:tab w:val="left" w:pos="3345"/>
        </w:tabs>
        <w:spacing w:line="240" w:lineRule="auto"/>
        <w:ind w:right="6" w:firstLine="567"/>
        <w:rPr>
          <w:b/>
          <w:sz w:val="24"/>
          <w:szCs w:val="24"/>
        </w:rPr>
      </w:pPr>
      <w:bookmarkStart w:id="153" w:name="_TOC_250002"/>
      <w:bookmarkEnd w:id="153"/>
      <w:r w:rsidRPr="00B3347B">
        <w:rPr>
          <w:b/>
          <w:sz w:val="24"/>
          <w:szCs w:val="24"/>
        </w:rPr>
        <w:t>Предметные результаты освоения программы по биологии к концу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зоологию как биологическую науку, её разделы и связь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общие признаки животных, уровни организации животного организма: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животные ткани и органы животных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членистоногих и хордовых, отрядов насекомых и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представителей отдельных систематических групп животных и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животных на основании особенностей стро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животных в ходе эволюции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животных к среде обитания, значение экологических факторов для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взаимосвязи животных в природных сообществах, цепи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взаимосвязи животных с растениями, грибами, лишайниками и бактериями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животных природных зон Земли, основные закономерности распространения животных по пла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животных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мероприятиях по охране живот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bookmarkStart w:id="154" w:name="_TOC_250001"/>
      <w:bookmarkEnd w:id="154"/>
      <w:r w:rsidRPr="00B3347B">
        <w:rPr>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нейрогуморальную регуляцию процессов жизнедеятельности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DC593D" w:rsidRPr="00DC593D" w:rsidRDefault="00DC593D" w:rsidP="00DC593D">
      <w:pPr>
        <w:tabs>
          <w:tab w:val="left" w:pos="3345"/>
        </w:tabs>
        <w:spacing w:line="276" w:lineRule="auto"/>
        <w:ind w:right="6" w:firstLine="567"/>
        <w:rPr>
          <w:color w:val="FF0000"/>
          <w:sz w:val="24"/>
          <w:szCs w:val="24"/>
        </w:rPr>
      </w:pPr>
    </w:p>
    <w:p w:rsidR="00DC593D" w:rsidRPr="00DC593D" w:rsidRDefault="00DC593D" w:rsidP="00DC593D">
      <w:pPr>
        <w:spacing w:line="240" w:lineRule="auto"/>
        <w:ind w:left="540"/>
        <w:contextualSpacing/>
        <w:jc w:val="center"/>
        <w:rPr>
          <w:rFonts w:eastAsia="Calibri" w:cs="Times New Roman"/>
          <w:b/>
          <w:sz w:val="24"/>
          <w:szCs w:val="24"/>
          <w:lang w:eastAsia="en-US"/>
        </w:rPr>
      </w:pPr>
      <w:r>
        <w:rPr>
          <w:color w:val="FF0000"/>
          <w:sz w:val="24"/>
          <w:szCs w:val="24"/>
        </w:rPr>
        <w:tab/>
      </w:r>
      <w:r w:rsidRPr="00DC593D">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DC593D">
        <w:rPr>
          <w:rFonts w:eastAsia="Calibri" w:cs="Times New Roman"/>
          <w:b/>
          <w:sz w:val="24"/>
          <w:szCs w:val="24"/>
          <w:lang w:eastAsia="en-US"/>
        </w:rPr>
        <w:t>»</w:t>
      </w:r>
    </w:p>
    <w:p w:rsidR="00B3347B" w:rsidRDefault="00DC593D" w:rsidP="00B3347B">
      <w:pPr>
        <w:spacing w:line="240" w:lineRule="auto"/>
        <w:ind w:left="540" w:firstLine="0"/>
        <w:contextualSpacing/>
        <w:jc w:val="center"/>
        <w:rPr>
          <w:rFonts w:eastAsia="SchoolBookSanPin" w:cs="Times New Roman"/>
          <w:b/>
          <w:sz w:val="24"/>
          <w:szCs w:val="24"/>
          <w:lang w:eastAsia="en-US"/>
        </w:rPr>
      </w:pPr>
      <w:r>
        <w:rPr>
          <w:rFonts w:eastAsia="SchoolBookSanPin" w:cs="Times New Roman"/>
          <w:b/>
          <w:sz w:val="24"/>
          <w:szCs w:val="24"/>
          <w:lang w:eastAsia="en-US"/>
        </w:rPr>
        <w:t>(базовый уровень)</w:t>
      </w:r>
    </w:p>
    <w:p w:rsidR="00B3347B" w:rsidRDefault="00B3347B" w:rsidP="00B3347B">
      <w:pPr>
        <w:spacing w:line="240" w:lineRule="auto"/>
        <w:ind w:firstLine="709"/>
        <w:contextualSpacing/>
        <w:rPr>
          <w:rFonts w:eastAsia="SchoolBookSanPin" w:cs="Times New Roman"/>
          <w:i/>
          <w:sz w:val="24"/>
          <w:szCs w:val="24"/>
          <w:lang w:eastAsia="en-US"/>
        </w:rPr>
      </w:pPr>
    </w:p>
    <w:p w:rsidR="00B3347B" w:rsidRPr="00B3347B" w:rsidRDefault="00B3347B" w:rsidP="00B3347B">
      <w:pPr>
        <w:spacing w:line="240" w:lineRule="auto"/>
        <w:ind w:firstLine="709"/>
        <w:contextualSpacing/>
        <w:rPr>
          <w:rFonts w:eastAsia="SchoolBookSanPin" w:cs="Times New Roman"/>
          <w:b/>
          <w:sz w:val="24"/>
          <w:szCs w:val="24"/>
          <w:lang w:eastAsia="en-US"/>
        </w:rPr>
      </w:pPr>
      <w:r w:rsidRPr="00B3347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3347B" w:rsidRPr="00B3347B" w:rsidRDefault="00B3347B" w:rsidP="00B3347B">
      <w:pPr>
        <w:widowControl w:val="0"/>
        <w:spacing w:line="240" w:lineRule="auto"/>
        <w:ind w:firstLine="709"/>
        <w:rPr>
          <w:rFonts w:eastAsia="SchoolBookSanPin" w:cs="Times New Roman"/>
          <w:sz w:val="24"/>
          <w:szCs w:val="24"/>
          <w:lang w:eastAsia="en-US"/>
        </w:rPr>
      </w:pPr>
      <w:r w:rsidRPr="00B3347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3347B">
        <w:rPr>
          <w:rFonts w:eastAsia="SchoolBookSanPin" w:cs="Times New Roman"/>
          <w:b/>
          <w:sz w:val="24"/>
          <w:szCs w:val="24"/>
          <w:lang w:eastAsia="en-US"/>
        </w:rPr>
        <w:t>«рабочей программе учителя»</w:t>
      </w:r>
      <w:r w:rsidRPr="00B3347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593D" w:rsidRPr="00B3347B" w:rsidRDefault="00DC593D" w:rsidP="00B3347B">
      <w:pPr>
        <w:spacing w:line="240" w:lineRule="auto"/>
        <w:ind w:firstLine="709"/>
        <w:contextualSpacing/>
        <w:rPr>
          <w:rFonts w:eastAsia="SchoolBookSanPin" w:cs="Times New Roman"/>
          <w:b/>
          <w:sz w:val="24"/>
          <w:szCs w:val="24"/>
          <w:lang w:eastAsia="en-US"/>
        </w:rPr>
      </w:pPr>
      <w:r w:rsidRPr="00DC593D">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DC593D" w:rsidRPr="00DC593D" w:rsidTr="00DC593D">
        <w:trPr>
          <w:trHeight w:val="575"/>
        </w:trPr>
        <w:tc>
          <w:tcPr>
            <w:tcW w:w="993" w:type="dxa"/>
          </w:tcPr>
          <w:p w:rsidR="00DC593D" w:rsidRPr="00DC593D" w:rsidRDefault="00DC593D" w:rsidP="00DC593D">
            <w:pPr>
              <w:spacing w:line="240" w:lineRule="auto"/>
              <w:ind w:left="142" w:right="354" w:firstLine="96"/>
              <w:jc w:val="center"/>
              <w:rPr>
                <w:rFonts w:eastAsia="Times New Roman"/>
                <w:szCs w:val="20"/>
                <w:lang w:eastAsia="en-US"/>
              </w:rPr>
            </w:pPr>
            <w:r w:rsidRPr="00DC593D">
              <w:rPr>
                <w:rFonts w:eastAsia="Times New Roman"/>
                <w:szCs w:val="20"/>
                <w:lang w:eastAsia="en-US"/>
              </w:rPr>
              <w:t>№п/п</w:t>
            </w:r>
          </w:p>
        </w:tc>
        <w:tc>
          <w:tcPr>
            <w:tcW w:w="4394" w:type="dxa"/>
          </w:tcPr>
          <w:p w:rsidR="00DC593D" w:rsidRPr="00DC593D" w:rsidRDefault="00DC593D" w:rsidP="00DC593D">
            <w:pPr>
              <w:spacing w:line="240" w:lineRule="auto"/>
              <w:ind w:left="142" w:firstLine="0"/>
              <w:jc w:val="center"/>
              <w:rPr>
                <w:rFonts w:eastAsia="Times New Roman"/>
                <w:szCs w:val="20"/>
                <w:lang w:eastAsia="en-US"/>
              </w:rPr>
            </w:pPr>
            <w:r w:rsidRPr="00DC593D">
              <w:rPr>
                <w:rFonts w:eastAsia="Times New Roman"/>
                <w:szCs w:val="20"/>
                <w:lang w:eastAsia="en-US"/>
              </w:rPr>
              <w:t>Тема</w:t>
            </w:r>
          </w:p>
        </w:tc>
        <w:tc>
          <w:tcPr>
            <w:tcW w:w="2126" w:type="dxa"/>
          </w:tcPr>
          <w:p w:rsidR="00DC593D" w:rsidRPr="00DC593D" w:rsidRDefault="00DC593D" w:rsidP="00DC593D">
            <w:pPr>
              <w:spacing w:line="240" w:lineRule="auto"/>
              <w:ind w:left="142" w:right="27" w:hanging="72"/>
              <w:jc w:val="center"/>
              <w:rPr>
                <w:rFonts w:eastAsia="Times New Roman"/>
                <w:szCs w:val="20"/>
                <w:lang w:val="ru-RU" w:eastAsia="en-US"/>
              </w:rPr>
            </w:pPr>
            <w:r w:rsidRPr="00DC593D">
              <w:rPr>
                <w:rFonts w:eastAsia="Times New Roman"/>
                <w:spacing w:val="-1"/>
                <w:szCs w:val="20"/>
                <w:lang w:val="ru-RU" w:eastAsia="en-US"/>
              </w:rPr>
              <w:t>Количество часов, отводимых на освоение каждой темы</w:t>
            </w:r>
          </w:p>
        </w:tc>
        <w:tc>
          <w:tcPr>
            <w:tcW w:w="2126" w:type="dxa"/>
          </w:tcPr>
          <w:p w:rsidR="00DC593D" w:rsidRPr="00DC593D" w:rsidRDefault="00DC593D" w:rsidP="00DC593D">
            <w:pPr>
              <w:spacing w:line="240" w:lineRule="auto"/>
              <w:ind w:left="142" w:right="27" w:hanging="72"/>
              <w:jc w:val="center"/>
              <w:rPr>
                <w:rFonts w:eastAsia="Times New Roman"/>
                <w:spacing w:val="-1"/>
                <w:szCs w:val="20"/>
                <w:lang w:eastAsia="en-US"/>
              </w:rPr>
            </w:pPr>
            <w:r w:rsidRPr="00DC593D">
              <w:rPr>
                <w:rFonts w:eastAsia="Times New Roman"/>
                <w:spacing w:val="-1"/>
                <w:szCs w:val="20"/>
                <w:lang w:eastAsia="en-US"/>
              </w:rPr>
              <w:t xml:space="preserve">Э(Ц)ОР </w:t>
            </w:r>
          </w:p>
        </w:tc>
      </w:tr>
      <w:tr w:rsidR="00DC593D" w:rsidRPr="00DC593D" w:rsidTr="00DC593D">
        <w:trPr>
          <w:trHeight w:val="2227"/>
        </w:trPr>
        <w:tc>
          <w:tcPr>
            <w:tcW w:w="993" w:type="dxa"/>
          </w:tcPr>
          <w:p w:rsidR="00DC593D" w:rsidRPr="00DC593D" w:rsidRDefault="00DC593D" w:rsidP="00DC593D">
            <w:pPr>
              <w:spacing w:line="240" w:lineRule="auto"/>
              <w:ind w:left="142" w:firstLine="0"/>
              <w:jc w:val="left"/>
              <w:rPr>
                <w:rFonts w:eastAsia="Times New Roman"/>
                <w:szCs w:val="20"/>
                <w:lang w:eastAsia="en-US"/>
              </w:rPr>
            </w:pPr>
            <w:r w:rsidRPr="00DC593D">
              <w:rPr>
                <w:rFonts w:eastAsia="Times New Roman"/>
                <w:szCs w:val="20"/>
                <w:lang w:eastAsia="en-US"/>
              </w:rPr>
              <w:t>1.</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5 класс</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1. Биология – наука о живой природ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Кабинет биологии. Правила поведения и работы в кабинете с биологическими приборами и инструмент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2. Методы изучения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лабораторного оборудования: термометры, весы, чашки Петри, пробирки, мензурки. Правила работы с оборудованием в школьном кабинет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устройством лупы, светового микроскопа, правила работы с ни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владение методами изучения живой природы – наблюдением и эксперименто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3. Организмы – тела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дноклеточные и многоклеточные организмы. Клетки, ткани, органы, системы орган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Жизнедеятельность организмов. Особенности строения и процессов жизнедеятельности у растений, животных, бактерий и гриб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клеток кожицы чешуи лука под лупой и микроскопом (на примере самостоятельно приготовленного микропрепарат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Ознакомление с принципами систематики организмов. </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блюдение за потреблением воды растение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4. Организмы и среда обитания.</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Выявление приспособлений организмов к среде обитания (на конкретных примерах).</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стительный и животный мир родного края (краеведени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5.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иродные зоны Земли, их обитатели. Флора и фауна природных зон. Ландшафты: природные и культурны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искусственных сообществ и их обитателей (на примере аквариума и других искусствен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природных сообществ (на примере леса, озера, пруда, луга и других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сезонных явлений в жизни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6. Живая природа и человек.</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оведение акции по уборке мусора в ближайшем лесу, парке, сквере или на пришкольной территории.</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6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1. Раститель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отаника – наука о растениях. Разделы ботаники. Связь ботаники с другими науками и техникой. Общие признаки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нообразие растений. Уровни организации растительного организма. Высшие и низшие растения. Споровые и семенны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и системы органов растений. Строение органов растительного организма, их роль и связь между соб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водного растения элоде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растительных тканей (использование микропрепарат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наружение неорганических и органических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в природе с цветков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2. Строение и многообразие покрытосемен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рневых систем (стержневой и мочковатой) на примере гербарных экземпляров или жив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препарата клеток корн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внешним строением листьев и листорасположением (на комнатных раст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вегетативных и генеративных почек (на примере сирени, тополя и друг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сматривание микроскопического строения ветки дерева (на готовом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корневища, клубня, луков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цве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различными типами соцвет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дву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одно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3. Жизнедеятельность растительно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у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Фотосинтез. Лист – орган воздушного питания. Значение фотосинтеза в природе и в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ост и развит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орастание семян. Условия прорастания семян. Подготовка семян к посеву. Развитие пророс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блюдение за ростом корн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побе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озраста дерева по спилу.</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передвижения воды и минеральных веществ по древесин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процесса выделения кислорода на свету аквариумн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роли рыхления для дыхания кор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схожести семян культурных растений и посев их в грун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и развитием цветкового растения в комнатных условиях (на примере фасоли или посевного горо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условий прорастания семян.</w:t>
            </w: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7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1. Систематические группы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водорослей (на примере хламидомонады и хлорелл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многоклеточных нитчатых водорослей (на примере спирогиры и улотрик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мхов (на местных вид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папоротника или хвощ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веток, хвои, шишек и семян голосеменных растений (на примере ели, сосны или лиственн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покрытосеменных растен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идов растений (на примере трёх семейств) с использованием определителей растений или определительных карт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2. Развитие раститель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витие растительного мира на Земле (экскурсия в палеонтологический или краеведческий муз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3. Растения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4. Растения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ельскохозяйственных растений регион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орных растений регио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5. Грибы. Лишайники. Бактер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мукор) и многоклеточных (пеницилл) плесневых гриб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плодовых тел шляпочных грибов (или изучение шляпочных грибов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лишайни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бактерий (на готовых микропрепаратах).</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8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1. Живот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оология – наука о животных. Разделы зоологии. Связь зоологии с другими науками и техник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од микроскопом готовых микропрепаратов клеток и тканей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2. Строение и жизнедеятельность организма животног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органами опоры и движения у животны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поглощения пищи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дыхания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системами органов транспорта веще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окровов тела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органов чув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Формирование условных рефлексов у аквариумных рыб.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яйца и развитие зародыша птицы (кур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3. Систематические группы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инфузории-туфельки и наблюдение за её передвижением. Изучение хемотакси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образие простейших (на готовых 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клетки простейшего (амёбы, инфузории-туфельки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пресноводной гидры и её передвижения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итания гидры дафниями и циклопами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пресноводной гидр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дождевого червя. Наблюдение за реакцией дождевого червя на раздражител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дождевого червя (на готовом влажном препарате и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способлений паразитических червей к паразитизму (на готовых влажных и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кообразные. Особенности строения и жизнедеятель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ра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насекомого (на примере майского жука или других крупных насекомых-вреди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различными типами развития насекомых (на примере коллекц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раковин пресноводных и морских моллюсков (раковины беззубки, перловицы, прудовика, катушки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особенностей передвижения рыбы (на примере живой рыбы в банке с вод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рыбы (на примере готового влажного пре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перьевого покрова птиц (на примере чучела птиц и набора перьев: контурных, пуховых и п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пт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зубной системы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4. Развитие живот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ископаемых остатков вымерших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5. Животные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е и среда обитания. Влияние света, температуры и влажности на животных. Приспособленность животных к условиям среды об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й мир природных зон Земли. Основные закономерности распределения животных на планете. Фау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6. Животные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9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 Человек – биосоциальный ви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2. Структура организма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тканей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познавание органов и систем органов человека (по таблиц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3. Нейрогуморальная регуляц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ервная система человека, её организация и значение. Нейроны, нервы, нервные узлы. Рефлекс. Рефлекторная ду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головного мозга человека (по муляж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изменения размера зрачка в зависимости от освещё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4. Опора и движ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войств к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стей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позвонков (на муляжа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гибкости позвоноч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массы и роста свое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лияния статической и динамической нагрузки на утомление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нарушения осан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ризнаков плоскостоп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казание первой помощи при повреждении скелета и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5. Внутренняя среда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крови человека и лягушки (сравнение)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6. Кровообращ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кровяного дав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ульса и числа сердечных сокращений в покое и после дозированных физических нагрузок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7. Дыха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мерение обхвата грудной клетки в состоянии вдоха и выдох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частоты дыхания. Влияние различных факторов на частоту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8. Питание и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действия ферментов слюны на крахмал.</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действия желудочного сока на бел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9. Обмен веществ и превращение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ормы и режим питания. Рациональное питание – фактор укрепления здоровья. Нарушение обмена вещест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остава продуктов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оставление меню в зависимости от калорийности пищ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пособы сохранения витаминов в пищевых продук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0. Кож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функции кожи. Кожа и её производные. Кожа и терморегуляция. Влияние на кожу факторов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 помощью лупы тыльной и ладонной стороны ки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жирности различных участков кожи лиц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о уходу за кожей лица и волосами в зависимости от типа кож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гигиенических требований к одежде и обув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1. Выдел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ределение местоположения почек (на муляже).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рофилактики болезней п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2. Размножение и развит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мер по профилактике инфекционных вирусных заболеваний: СПИД и гепати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3. Органы чувств и сенсорные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авновесия, мышечного чувства, осязания, обоняния и вкуса. Взаимодействие сенсорных систем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строты зрения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зрения (на муляже и влажном 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слуха (на муляж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4. Поведение и псих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кратковременн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бъёма механической и логическ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ценка сформированности навыков логического мыш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5. Человек и окружающая сред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bl>
    <w:p w:rsidR="006C0FB3" w:rsidRDefault="006C0FB3" w:rsidP="00DC593D">
      <w:pPr>
        <w:tabs>
          <w:tab w:val="left" w:pos="3345"/>
        </w:tabs>
        <w:spacing w:line="276" w:lineRule="auto"/>
        <w:ind w:right="6" w:firstLine="567"/>
        <w:rPr>
          <w:color w:val="FF0000"/>
          <w:sz w:val="24"/>
          <w:szCs w:val="24"/>
        </w:rPr>
      </w:pPr>
    </w:p>
    <w:p w:rsidR="006C0FB3" w:rsidRDefault="006C0FB3" w:rsidP="007C4065">
      <w:pPr>
        <w:spacing w:line="276" w:lineRule="auto"/>
        <w:ind w:right="6" w:firstLine="567"/>
        <w:rPr>
          <w:color w:val="FF0000"/>
          <w:sz w:val="24"/>
          <w:szCs w:val="24"/>
        </w:rPr>
      </w:pPr>
    </w:p>
    <w:p w:rsidR="00B3347B" w:rsidRPr="00B3347B" w:rsidRDefault="00C74048" w:rsidP="00B3347B">
      <w:pPr>
        <w:tabs>
          <w:tab w:val="left" w:pos="3255"/>
        </w:tabs>
        <w:spacing w:line="276" w:lineRule="auto"/>
        <w:ind w:right="6" w:firstLine="567"/>
        <w:jc w:val="center"/>
        <w:rPr>
          <w:b/>
          <w:sz w:val="24"/>
          <w:szCs w:val="24"/>
        </w:rPr>
      </w:pPr>
      <w:r>
        <w:rPr>
          <w:b/>
          <w:sz w:val="24"/>
          <w:szCs w:val="24"/>
        </w:rPr>
        <w:t>2.1.24. Р</w:t>
      </w:r>
      <w:r w:rsidR="00D16B00" w:rsidRPr="00B3347B">
        <w:rPr>
          <w:b/>
          <w:sz w:val="24"/>
          <w:szCs w:val="24"/>
        </w:rPr>
        <w:t>абочая программа по учебному предмету «Биология»</w:t>
      </w:r>
    </w:p>
    <w:p w:rsidR="00D16B00" w:rsidRPr="00B3347B" w:rsidRDefault="00B3347B" w:rsidP="00B3347B">
      <w:pPr>
        <w:tabs>
          <w:tab w:val="left" w:pos="3255"/>
        </w:tabs>
        <w:spacing w:line="276" w:lineRule="auto"/>
        <w:ind w:right="6" w:firstLine="567"/>
        <w:jc w:val="center"/>
        <w:rPr>
          <w:b/>
          <w:sz w:val="24"/>
          <w:szCs w:val="24"/>
        </w:rPr>
      </w:pPr>
      <w:r w:rsidRPr="00B3347B">
        <w:rPr>
          <w:b/>
          <w:sz w:val="24"/>
          <w:szCs w:val="24"/>
        </w:rPr>
        <w:t>(углублённый уровень)</w:t>
      </w:r>
    </w:p>
    <w:p w:rsidR="00B3347B" w:rsidRPr="00B3347B" w:rsidRDefault="00B3347B" w:rsidP="00D16B00">
      <w:pPr>
        <w:tabs>
          <w:tab w:val="left" w:pos="3255"/>
        </w:tabs>
        <w:spacing w:line="276" w:lineRule="auto"/>
        <w:ind w:right="6" w:firstLine="567"/>
        <w:rPr>
          <w:b/>
          <w:sz w:val="24"/>
          <w:szCs w:val="24"/>
        </w:rPr>
      </w:pPr>
    </w:p>
    <w:p w:rsidR="00C74048" w:rsidRPr="00437CE6" w:rsidRDefault="00C74048" w:rsidP="00C74048">
      <w:pPr>
        <w:ind w:firstLine="709"/>
        <w:rPr>
          <w:rFonts w:eastAsia="Times New Roman" w:cs="Times New Roman"/>
          <w:sz w:val="24"/>
          <w:szCs w:val="24"/>
          <w:lang w:eastAsia="en-US"/>
        </w:rPr>
      </w:pPr>
      <w:r w:rsidRPr="00C74048">
        <w:rPr>
          <w:sz w:val="24"/>
          <w:szCs w:val="24"/>
        </w:rPr>
        <w:t>Ра</w:t>
      </w:r>
      <w:r w:rsidR="00D16B00" w:rsidRPr="00C74048">
        <w:rPr>
          <w:sz w:val="24"/>
          <w:szCs w:val="24"/>
        </w:rPr>
        <w:t>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0042754A" w:rsidRPr="00C74048">
        <w:rPr>
          <w:sz w:val="24"/>
          <w:szCs w:val="24"/>
        </w:rPr>
        <w:t xml:space="preserve">и </w:t>
      </w:r>
      <w:r w:rsidR="0042754A" w:rsidRPr="00437CE6">
        <w:rPr>
          <w:rFonts w:eastAsia="Calibri" w:cs="Times New Roman"/>
          <w:sz w:val="24"/>
          <w:szCs w:val="28"/>
          <w:lang w:eastAsia="en-US"/>
        </w:rPr>
        <w:t>дополнена</w:t>
      </w:r>
      <w:r w:rsidRPr="00437CE6">
        <w:rPr>
          <w:rFonts w:eastAsia="Times New Roman" w:cs="Times New Roman"/>
          <w:sz w:val="24"/>
          <w:szCs w:val="24"/>
          <w:lang w:eastAsia="en-US"/>
        </w:rPr>
        <w:t xml:space="preserve"> общим тематическим планированием в целях приведения структуры рабочей программы в соответствие с требованием ФГОС ООО. </w:t>
      </w:r>
    </w:p>
    <w:p w:rsidR="00D16B00" w:rsidRPr="00C74048" w:rsidRDefault="00C74048" w:rsidP="00C74048">
      <w:pPr>
        <w:ind w:firstLine="709"/>
        <w:rPr>
          <w:rFonts w:eastAsia="Times New Roman" w:cs="Times New Roman"/>
          <w:sz w:val="24"/>
          <w:szCs w:val="24"/>
          <w:lang w:eastAsia="en-US"/>
        </w:rPr>
      </w:pPr>
      <w:r w:rsidRPr="00C74048">
        <w:rPr>
          <w:rFonts w:eastAsia="Times New Roman" w:cs="Times New Roman"/>
          <w:sz w:val="24"/>
          <w:szCs w:val="24"/>
          <w:lang w:eastAsia="en-US"/>
        </w:rPr>
        <w:t xml:space="preserve">Рабочая программа составлена на основе федеральной рабочей программы по </w:t>
      </w:r>
      <w:r w:rsidR="002B57CE">
        <w:rPr>
          <w:rFonts w:eastAsia="Times New Roman" w:cs="Times New Roman"/>
          <w:sz w:val="24"/>
          <w:szCs w:val="24"/>
          <w:lang w:eastAsia="en-US"/>
        </w:rPr>
        <w:t>биологии</w:t>
      </w:r>
      <w:r w:rsidR="0042754A">
        <w:rPr>
          <w:rFonts w:eastAsia="Times New Roman" w:cs="Times New Roman"/>
          <w:sz w:val="24"/>
          <w:szCs w:val="24"/>
          <w:lang w:eastAsia="en-US"/>
        </w:rPr>
        <w:t xml:space="preserve"> углубленного уровня</w:t>
      </w:r>
      <w:r w:rsidRPr="00C74048">
        <w:rPr>
          <w:rFonts w:eastAsia="Times New Roman" w:cs="Times New Roman"/>
          <w:sz w:val="24"/>
          <w:szCs w:val="24"/>
          <w:lang w:eastAsia="en-US"/>
        </w:rPr>
        <w:t>.</w:t>
      </w:r>
    </w:p>
    <w:p w:rsidR="00C74048" w:rsidRPr="00C74048" w:rsidRDefault="00C74048" w:rsidP="00C74048">
      <w:pPr>
        <w:ind w:firstLine="709"/>
        <w:rPr>
          <w:rFonts w:eastAsia="Times New Roman" w:cs="Times New Roman"/>
          <w:sz w:val="24"/>
          <w:szCs w:val="24"/>
          <w:lang w:eastAsia="en-US"/>
        </w:rPr>
      </w:pPr>
    </w:p>
    <w:p w:rsidR="00D16B00" w:rsidRPr="002B57CE" w:rsidRDefault="00C74048" w:rsidP="00C74048">
      <w:pPr>
        <w:tabs>
          <w:tab w:val="left" w:pos="3255"/>
        </w:tabs>
        <w:spacing w:line="276" w:lineRule="auto"/>
        <w:ind w:right="6" w:firstLine="567"/>
        <w:jc w:val="center"/>
        <w:rPr>
          <w:b/>
          <w:sz w:val="24"/>
          <w:szCs w:val="24"/>
        </w:rPr>
      </w:pPr>
      <w:r w:rsidRPr="002B57CE">
        <w:rPr>
          <w:b/>
          <w:sz w:val="24"/>
          <w:szCs w:val="24"/>
        </w:rPr>
        <w:t>Пояснительная запи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w:t>
      </w:r>
      <w:r w:rsidR="00C74048" w:rsidRPr="002B57CE">
        <w:rPr>
          <w:sz w:val="24"/>
          <w:szCs w:val="24"/>
        </w:rPr>
        <w:t xml:space="preserve">щеобразовательных организаций. </w:t>
      </w:r>
      <w:r w:rsidRPr="002B57CE">
        <w:rPr>
          <w:sz w:val="24"/>
          <w:szCs w:val="24"/>
        </w:rPr>
        <w:t>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Целями обучения биологии на уровне основного общего образования (углублённый уровень) являютс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воспитание экологической культуры в целях сохранения собственного здоровья и охраны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остижение целей программы по биологии обеспечивается решением следующ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C74048" w:rsidRPr="002B57CE" w:rsidRDefault="00C74048" w:rsidP="002B57CE">
      <w:pPr>
        <w:tabs>
          <w:tab w:val="left" w:pos="3255"/>
        </w:tabs>
        <w:spacing w:line="240" w:lineRule="auto"/>
        <w:ind w:right="6" w:firstLine="567"/>
        <w:rPr>
          <w:sz w:val="24"/>
          <w:szCs w:val="24"/>
        </w:rPr>
      </w:pPr>
    </w:p>
    <w:p w:rsidR="00D16B00" w:rsidRPr="00C74048" w:rsidRDefault="00C74048" w:rsidP="00C74048">
      <w:pPr>
        <w:tabs>
          <w:tab w:val="left" w:pos="3255"/>
        </w:tabs>
        <w:spacing w:line="276" w:lineRule="auto"/>
        <w:ind w:right="6" w:firstLine="567"/>
        <w:jc w:val="center"/>
        <w:rPr>
          <w:b/>
          <w:sz w:val="24"/>
          <w:szCs w:val="24"/>
        </w:rPr>
      </w:pPr>
      <w:r w:rsidRPr="00C74048">
        <w:rPr>
          <w:b/>
          <w:sz w:val="24"/>
          <w:szCs w:val="24"/>
        </w:rPr>
        <w:t>Содержание обучения в 7 классе</w:t>
      </w:r>
    </w:p>
    <w:p w:rsidR="00D16B00" w:rsidRPr="002B57CE" w:rsidRDefault="002B57CE" w:rsidP="002B57CE">
      <w:pPr>
        <w:tabs>
          <w:tab w:val="left" w:pos="3255"/>
        </w:tabs>
        <w:spacing w:line="240" w:lineRule="auto"/>
        <w:ind w:right="6" w:firstLine="567"/>
        <w:jc w:val="center"/>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микрофотографий клеточных структур, выполненных с помощью различных типов микроскоп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D16B00" w:rsidRPr="002B57CE" w:rsidRDefault="00D16B00" w:rsidP="002B57CE">
      <w:pPr>
        <w:tabs>
          <w:tab w:val="left" w:pos="3255"/>
        </w:tabs>
        <w:spacing w:line="240" w:lineRule="auto"/>
        <w:ind w:right="6" w:firstLine="567"/>
        <w:jc w:val="left"/>
        <w:rPr>
          <w:sz w:val="24"/>
          <w:szCs w:val="24"/>
        </w:rPr>
      </w:pPr>
      <w:r w:rsidRPr="002B57CE">
        <w:rPr>
          <w:sz w:val="24"/>
          <w:szCs w:val="24"/>
        </w:rPr>
        <w:t>Бактерии и археи.</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организации архей и их отличия от бактерий. Роль архей и бактерий в возникновении эукарио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пространённость бактерий и архей, их роль в природе и жизни человека. Роль бактерий в биогеохимических цикл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одов дезинфекции и стерилиз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бактерий на микроскопических 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Многообразие одноклеточных эукариот.</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дноклеточных организмов под микроскопом на временных и фиксированных микро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рхепластидные ил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отаника – наука о раст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портретов учёных, живых растений, коллекций и муля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раститель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ая клетка и её особенн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стительных клеток на готовых и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е процесса плазмолиза и деплазмолиза в растительных клетках под микроскоп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тканей растений на готовых и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ов растений на живых объектах 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оров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исхождение высших растений (эмбриофит) от харовых водорослей. Современные подходы к систематик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ых циклов бур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кукушкина льна и сфагнума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ауна булавовидн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хвоща полев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апоротника щитовника мужского (на живых и гербарных объек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менн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внешнего строения веток, хвои, шишек и семян хвойных (ель, сосна, лиственница).</w:t>
      </w:r>
    </w:p>
    <w:p w:rsidR="00D16B00" w:rsidRPr="002B57CE" w:rsidRDefault="00D16B00" w:rsidP="002B57CE">
      <w:pPr>
        <w:tabs>
          <w:tab w:val="left" w:pos="3255"/>
        </w:tabs>
        <w:spacing w:line="240" w:lineRule="auto"/>
        <w:ind w:right="6" w:firstLine="567"/>
        <w:rPr>
          <w:sz w:val="24"/>
          <w:szCs w:val="24"/>
        </w:rPr>
      </w:pPr>
      <w:r w:rsidRPr="002B57CE">
        <w:rPr>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цветка (на живых и фиксирован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соцвет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завязи цветка и семяпочки под микроскопом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емян покрыто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плодов и соплод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и жизнедеятельность 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и побегов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ебель. Морфология стебля. Форма стеблей у травянистых и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стебля. Механическая, транспортная. Вегетативное размножение цветков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а – передвижение минеральных и органических веществ по стеблю, видоизменённых побег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побега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вегетативных, генеративных и смешанных почек. Разнообразие почек у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оперечного спила ствола растений и анализ влияния экологических условий на развити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ранспорта веществ в стеб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побег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листа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Типы и формулы листорасполож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анатомии листа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метаморфозов лис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орень и корневые системы. Морфология корня. Виды корней. Типы корневых систем.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корня. Зоны корня. Корневой чехлик. Строение корня на поперечном срезе в зоне всасы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D16B00" w:rsidRPr="002B57CE" w:rsidRDefault="00D16B00" w:rsidP="002B57CE">
      <w:pPr>
        <w:tabs>
          <w:tab w:val="left" w:pos="3255"/>
        </w:tabs>
        <w:spacing w:line="240" w:lineRule="auto"/>
        <w:ind w:right="6" w:firstLine="567"/>
        <w:rPr>
          <w:sz w:val="24"/>
          <w:szCs w:val="24"/>
        </w:rPr>
      </w:pPr>
      <w:r w:rsidRPr="002B57CE">
        <w:rPr>
          <w:sz w:val="24"/>
          <w:szCs w:val="24"/>
        </w:rPr>
        <w:t>Дыхание корня. Синтез биологически активных веществ. Вегетативное размножение. Видоизменения корней и их функ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корня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анатомического строения корня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кончика корня проростка пшеницы и первичного строения корня ириса (или другого раст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корневых волосков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влияния воздуха на развитие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корн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пособов вегетативного размножения на примере комнат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итоза в корешке лу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жизненных циклов растен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микроклонального размножения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тличительных признаков представителей семейств покрытосемен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семейств с использованием определителей растений или определительных карточек.</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я растений. Растения в природных сообществ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и или видеоэкскур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идового состава и экологического состояния одного из растительных сообществ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растений различных экологических групп.</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й мир и деятельность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леоботаника. Ископаемые остатки растений. Окаменелости. Отпечатки. «Живые ископаемые» среди совр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кскурсии или видеоэкскурс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растительного мира на Земле (экскурсия в палеонтологический или краеведческий муз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ельскохозяйственных растений своего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ортовых особенностей культурных растений.</w:t>
      </w:r>
    </w:p>
    <w:p w:rsidR="002B57CE" w:rsidRPr="002B57CE" w:rsidRDefault="002B57CE" w:rsidP="002B57CE">
      <w:pPr>
        <w:tabs>
          <w:tab w:val="left" w:pos="3255"/>
        </w:tabs>
        <w:spacing w:line="240" w:lineRule="auto"/>
        <w:ind w:right="6" w:firstLine="567"/>
        <w:rPr>
          <w:sz w:val="24"/>
          <w:szCs w:val="24"/>
        </w:rPr>
      </w:pPr>
    </w:p>
    <w:p w:rsidR="00D16B00" w:rsidRDefault="002B57CE" w:rsidP="002B57CE">
      <w:pPr>
        <w:tabs>
          <w:tab w:val="left" w:pos="3255"/>
        </w:tabs>
        <w:spacing w:line="240" w:lineRule="auto"/>
        <w:ind w:right="6" w:firstLine="567"/>
        <w:jc w:val="center"/>
        <w:rPr>
          <w:b/>
          <w:sz w:val="24"/>
          <w:szCs w:val="24"/>
        </w:rPr>
      </w:pPr>
      <w:r w:rsidRPr="002B57CE">
        <w:rPr>
          <w:b/>
          <w:sz w:val="24"/>
          <w:szCs w:val="24"/>
        </w:rPr>
        <w:t>Содержание обучения в 8 классе</w:t>
      </w:r>
    </w:p>
    <w:p w:rsidR="002B57CE" w:rsidRPr="002B57CE" w:rsidRDefault="002B57CE" w:rsidP="002B57CE">
      <w:pPr>
        <w:tabs>
          <w:tab w:val="left" w:pos="3255"/>
        </w:tabs>
        <w:spacing w:line="240" w:lineRule="auto"/>
        <w:ind w:right="6" w:firstLine="567"/>
        <w:jc w:val="center"/>
        <w:rPr>
          <w:b/>
          <w:sz w:val="24"/>
          <w:szCs w:val="24"/>
        </w:rPr>
      </w:pPr>
    </w:p>
    <w:p w:rsidR="00D16B00" w:rsidRPr="002B57CE" w:rsidRDefault="00D16B00" w:rsidP="002B57CE">
      <w:pPr>
        <w:tabs>
          <w:tab w:val="left" w:pos="3255"/>
        </w:tabs>
        <w:spacing w:line="240" w:lineRule="auto"/>
        <w:ind w:right="6" w:firstLine="567"/>
        <w:rPr>
          <w:b/>
          <w:sz w:val="24"/>
          <w:szCs w:val="24"/>
        </w:rPr>
      </w:pPr>
      <w:r w:rsidRPr="002B57CE">
        <w:rPr>
          <w:b/>
          <w:sz w:val="24"/>
          <w:szCs w:val="24"/>
        </w:rPr>
        <w:t xml:space="preserve">Грибы и грибоподобные организ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есневые грибы. Съедобные и ядовитые гри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игомицеты. Основные черты организации на примере мукора. Роль в природе и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D16B00" w:rsidRPr="002B57CE" w:rsidRDefault="00D16B00" w:rsidP="002B57CE">
      <w:pPr>
        <w:tabs>
          <w:tab w:val="left" w:pos="3255"/>
        </w:tabs>
        <w:spacing w:line="240" w:lineRule="auto"/>
        <w:ind w:right="6" w:firstLine="567"/>
        <w:rPr>
          <w:sz w:val="24"/>
          <w:szCs w:val="24"/>
        </w:rPr>
      </w:pPr>
      <w:r w:rsidRPr="002B57CE">
        <w:rPr>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рибоподобные организмы. Особенности строения клеток. Оомицеты. Паразитические представители оомицетов на примере фитофто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D16B00" w:rsidRPr="002B57CE" w:rsidRDefault="00D16B00" w:rsidP="002B57CE">
      <w:pPr>
        <w:tabs>
          <w:tab w:val="left" w:pos="3255"/>
        </w:tabs>
        <w:spacing w:line="240" w:lineRule="auto"/>
        <w:ind w:right="6" w:firstLine="567"/>
        <w:rPr>
          <w:sz w:val="24"/>
          <w:szCs w:val="24"/>
        </w:rPr>
      </w:pPr>
      <w:r w:rsidRPr="002B57CE">
        <w:rPr>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одовых тел шляпочных грибов на микроскопических препаратах и муляж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лесневых грибов: мукора и пеницилл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лияния внешних факторов на процесс размножения дрож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ого цикла фитофторы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лишайников (на гербарных образц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158.4.2. Живот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оология – наука о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разделы зоологии. Краткая история развития зо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изображений, моделей животных, муляжи животных, влажных препара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рекомендаций по сбору зоологических коллекц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описаний профессий, связанных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живот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клеток под микроскопом на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равнение растительной и животной клеток.</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каней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и жизнедеятельность животного организм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ый уровень организации жиз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простейшего под микроскопом на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отдельных представителей различных групп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и жизнедеятельности гид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химического состава скелета колониальных коралловых полип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жизнедеятельности, внешнего и внутреннего строения пресноводных плоски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аразитических плоских червей на влаж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человеческой (свин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ождевого черв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медицинской пияв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многощетинковых черве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вустворчат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брюх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голов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ковин моллюск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Ракообразные. Строение и морфология ракообразных на примере речного рака. Разнообразие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Паукообразные. Строение и морфология паукообразных на примере паука-крестовика. Разнообразие пау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строения и конечностей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утреннего строения ракообразн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отового аппарата и конечностей насеком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утреннего строения насеком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биологии насекомых разных отря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отрядов и семейств насекомых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дтип Головохордовые. Строение и жизнедеятельность ланцетни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ланцетника на фиксирован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и эволюц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й обзор строения и развит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дкласс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костных и хрящевых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разнообразия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возраста рыб по чешуе.</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ход позвоночных на сушу. Амфибии, или Земно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лягушки и трит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лягуш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индивидуального развития земноводн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Амниоты. Рептилии, или Пресмыкающие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ящер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ящериц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пресмык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келета 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перьевого покров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яйц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тиц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лекопитающ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черепа и зубной системы различных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скелет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Эволюция и экология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волюция беспозвоночных животных. Эволюция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риродного сообщества: состава и струк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я или видеоэкскурс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зонные явления в жизни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Животные и человек.</w:t>
      </w:r>
    </w:p>
    <w:p w:rsidR="00D16B00" w:rsidRPr="002B57CE" w:rsidRDefault="00D16B00" w:rsidP="002B57CE">
      <w:pPr>
        <w:tabs>
          <w:tab w:val="left" w:pos="3255"/>
        </w:tabs>
        <w:spacing w:line="240" w:lineRule="auto"/>
        <w:ind w:right="6" w:firstLine="567"/>
        <w:rPr>
          <w:sz w:val="24"/>
          <w:szCs w:val="24"/>
        </w:rPr>
      </w:pPr>
      <w:r w:rsidRPr="002B57CE">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насекомых-вредителей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я за птицами в городской среде.</w:t>
      </w:r>
    </w:p>
    <w:p w:rsidR="002B57CE" w:rsidRDefault="002B57CE" w:rsidP="00D16B00">
      <w:pPr>
        <w:tabs>
          <w:tab w:val="left" w:pos="3255"/>
        </w:tabs>
        <w:spacing w:line="276" w:lineRule="auto"/>
        <w:ind w:right="6" w:firstLine="567"/>
        <w:rPr>
          <w:color w:val="FF0000"/>
          <w:sz w:val="24"/>
          <w:szCs w:val="24"/>
        </w:rPr>
      </w:pPr>
    </w:p>
    <w:p w:rsidR="00D16B00" w:rsidRPr="002B57CE" w:rsidRDefault="002B57CE" w:rsidP="002B57CE">
      <w:pPr>
        <w:tabs>
          <w:tab w:val="left" w:pos="3255"/>
        </w:tabs>
        <w:spacing w:line="276" w:lineRule="auto"/>
        <w:ind w:right="6" w:firstLine="567"/>
        <w:jc w:val="center"/>
        <w:rPr>
          <w:b/>
          <w:sz w:val="24"/>
          <w:szCs w:val="24"/>
        </w:rPr>
      </w:pPr>
      <w:r w:rsidRPr="002B57CE">
        <w:rPr>
          <w:b/>
          <w:sz w:val="24"/>
          <w:szCs w:val="24"/>
        </w:rPr>
        <w:t>Содержание обучения в 9 классе</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фессии, связанные с науками о человеке. Перспективы развития знаний об организме человеке и его связях с окружающе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Общий обзор клеток и тканей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электронно-микроскопических фотографий препаратов строения клетки и межклеточных контактов.</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скопирование препаратов основных типов ткан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Нерв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нерв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головного мозга на маке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нсорн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ы вкуса, обоняния, мышечного и кожного чувства: анатомия и физиология, их наруш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разборных моделей глаза и у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зрения (на муляже и влажном препарат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слуха (на муляж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чувст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Эндокрин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D16B00" w:rsidRPr="002B57CE" w:rsidRDefault="00D16B00" w:rsidP="002B57CE">
      <w:pPr>
        <w:tabs>
          <w:tab w:val="left" w:pos="3255"/>
        </w:tabs>
        <w:spacing w:line="240" w:lineRule="auto"/>
        <w:ind w:right="6" w:firstLine="567"/>
        <w:rPr>
          <w:sz w:val="24"/>
          <w:szCs w:val="24"/>
        </w:rPr>
      </w:pPr>
      <w:r w:rsidRPr="002B57CE">
        <w:rPr>
          <w:sz w:val="24"/>
          <w:szCs w:val="24"/>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чие органы и ткани, выделяющие гормоны: почки, сердце, желудочно-кишечный тракт, жировая ткань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ндокринных орган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Опорно-двигательн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келеты поясов конечностей и свободных конечностей: анатомические особенности входящих в их соста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келета человека, черепа, конечностей, позвонков, распило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келета человека на маке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D16B00" w:rsidRPr="002B57CE" w:rsidRDefault="00D16B00" w:rsidP="002B57CE">
      <w:pPr>
        <w:tabs>
          <w:tab w:val="left" w:pos="3255"/>
        </w:tabs>
        <w:spacing w:line="240" w:lineRule="auto"/>
        <w:ind w:right="6" w:firstLine="567"/>
        <w:rPr>
          <w:sz w:val="24"/>
          <w:szCs w:val="24"/>
        </w:rPr>
      </w:pPr>
      <w:r w:rsidRPr="002B57CE">
        <w:rPr>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Оказание первой помощи при повреждении скелета и мышц.</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ровеносная и лимфатическая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гистологических препаратов сердечной мышц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лектрокарди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артериального давления и пульс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овеносная система и лимфатическ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лимфатической системы: лимфатические сосуды и лимфатические узлы. Причины движения крови и лимфы по сосудам.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стенок сосу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Первая помощь при кровотеч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Внутренняя среда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крови и органов кроветвор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Дыха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гортани, модели, проясняющей механизм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обхвата грудной клетки в состоянии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ределение частоты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Влияние различных факторов на частоту дых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ир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дыха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ищевар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процессов пищеварения, углеводного, липидного, белкового обме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орса человека, табл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действия ферментов слюны на крахмал.</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ищеварительн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ыдел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модели «Строение почки млекопитающего», муляжа почек человека, влажного пре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разных участков почки, мочеточника, мочевого пузыр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лов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адии гаметогенеза. Отличия оогенеза и сперматогенеза друг от друга. Оплодотвор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Женская половая система: яичники, маточные трубы, матка, влагалище, внешние половые органы. Менструальный цикл. </w:t>
      </w:r>
    </w:p>
    <w:p w:rsidR="00D16B00" w:rsidRPr="002B57CE" w:rsidRDefault="00D16B00" w:rsidP="002B57CE">
      <w:pPr>
        <w:tabs>
          <w:tab w:val="left" w:pos="3255"/>
        </w:tabs>
        <w:spacing w:line="240" w:lineRule="auto"/>
        <w:ind w:right="6" w:firstLine="567"/>
        <w:rPr>
          <w:sz w:val="24"/>
          <w:szCs w:val="24"/>
        </w:rPr>
      </w:pPr>
      <w:r w:rsidRPr="002B57CE">
        <w:rPr>
          <w:sz w:val="24"/>
          <w:szCs w:val="24"/>
        </w:rPr>
        <w:t>Мужская половая система: семенники и прочие внутренние половые органы, внешние половые орган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работы органов полов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олов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ожа и её произ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D16B00" w:rsidRPr="002B57CE" w:rsidRDefault="00D16B00" w:rsidP="002B57CE">
      <w:pPr>
        <w:tabs>
          <w:tab w:val="left" w:pos="3255"/>
        </w:tabs>
        <w:spacing w:line="240" w:lineRule="auto"/>
        <w:ind w:right="6" w:firstLine="567"/>
        <w:rPr>
          <w:sz w:val="24"/>
          <w:szCs w:val="24"/>
        </w:rPr>
      </w:pPr>
      <w:r w:rsidRPr="002B57CE">
        <w:rPr>
          <w:sz w:val="24"/>
          <w:szCs w:val="24"/>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строения кожи, таблиц, слай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с помощью лупы тыльной и ладонной стороны ки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пидермиса и дер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даптации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к невесомости. Перестройки метаболизма в условиях низкой гравитации, профилактика негативных последст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собий и обучающих видеоролик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Генетик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пуляционная генетика. Понятие генофонда. Распределение частот аллелей в популяции. Закон Харди-Вайнберга.</w:t>
      </w:r>
    </w:p>
    <w:p w:rsidR="00D16B00" w:rsidRPr="002B57CE" w:rsidRDefault="00D16B00" w:rsidP="002B57CE">
      <w:pPr>
        <w:tabs>
          <w:tab w:val="left" w:pos="3255"/>
        </w:tabs>
        <w:spacing w:line="240" w:lineRule="auto"/>
        <w:ind w:right="6" w:firstLine="567"/>
        <w:rPr>
          <w:sz w:val="24"/>
          <w:szCs w:val="24"/>
        </w:rPr>
      </w:pPr>
      <w:r w:rsidRPr="002B57CE">
        <w:rPr>
          <w:sz w:val="24"/>
          <w:szCs w:val="24"/>
        </w:rPr>
        <w:t>Решение генетическ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роликов из Интернета.</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нтропогенез</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маты: отличительные черты, состав и эволюция отряд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древнейшей истории и эволюции человека на примере коллекций и реконструкций (экскурсия в палеонтологический муз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Человек и окружающая сред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видеороликов из Интернета.</w:t>
      </w:r>
    </w:p>
    <w:p w:rsidR="002B57CE" w:rsidRPr="002B57CE" w:rsidRDefault="002B57CE" w:rsidP="002B57CE">
      <w:pPr>
        <w:tabs>
          <w:tab w:val="left" w:pos="3255"/>
        </w:tabs>
        <w:spacing w:line="240" w:lineRule="auto"/>
        <w:ind w:right="6" w:firstLine="567"/>
        <w:rPr>
          <w:sz w:val="24"/>
          <w:szCs w:val="24"/>
        </w:rPr>
      </w:pP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ланируемые результаты освоения программы по биологии (углублённый уровень) на уровне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патрио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16B00" w:rsidRPr="002B57CE" w:rsidRDefault="00D16B00" w:rsidP="002B57CE">
      <w:pPr>
        <w:tabs>
          <w:tab w:val="left" w:pos="3255"/>
        </w:tabs>
        <w:spacing w:line="240" w:lineRule="auto"/>
        <w:ind w:right="6" w:firstLine="567"/>
        <w:rPr>
          <w:sz w:val="24"/>
          <w:szCs w:val="24"/>
        </w:rPr>
      </w:pPr>
      <w:r w:rsidRPr="002B57CE">
        <w:rPr>
          <w:sz w:val="24"/>
          <w:szCs w:val="24"/>
        </w:rPr>
        <w:t>2) граждан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D16B00" w:rsidRPr="002B57CE" w:rsidRDefault="00D16B00" w:rsidP="002B57CE">
      <w:pPr>
        <w:tabs>
          <w:tab w:val="left" w:pos="3255"/>
        </w:tabs>
        <w:spacing w:line="240" w:lineRule="auto"/>
        <w:ind w:right="6" w:firstLine="567"/>
        <w:rPr>
          <w:sz w:val="24"/>
          <w:szCs w:val="24"/>
        </w:rPr>
      </w:pPr>
      <w:r w:rsidRPr="002B57CE">
        <w:rPr>
          <w:sz w:val="24"/>
          <w:szCs w:val="24"/>
        </w:rPr>
        <w:t>3) духовно-нравственн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оценивать поведение и поступки с позиции нравственных норм и норм экологической куль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значимости нравственного аспекта деятельности человека в медицине и би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4) эсте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и в формировании эстетической культуры лич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5) ценности научного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ческой науки в формировании научного мировозз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научной любознательности, интереса к биологической науке, навыков исследовательской деятель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6) формирования культуры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облюдение правил безопасности, в том числе навыки безопасного поведения в природной сред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формированность навыка рефлексии, управление собственным эмоциональным состоянием;</w:t>
      </w:r>
    </w:p>
    <w:p w:rsidR="00D16B00" w:rsidRPr="002B57CE" w:rsidRDefault="00D16B00" w:rsidP="002B57CE">
      <w:pPr>
        <w:tabs>
          <w:tab w:val="left" w:pos="3255"/>
        </w:tabs>
        <w:spacing w:line="240" w:lineRule="auto"/>
        <w:ind w:right="6" w:firstLine="567"/>
        <w:rPr>
          <w:sz w:val="24"/>
          <w:szCs w:val="24"/>
        </w:rPr>
      </w:pPr>
      <w:r w:rsidRPr="002B57CE">
        <w:rPr>
          <w:sz w:val="24"/>
          <w:szCs w:val="24"/>
        </w:rPr>
        <w:t>7) трудов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8) эколог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применение биологических знаний при решении задач в области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экологических проблем и путей их реш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к участию в практической деятельности экологической направл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9) адаптации к изменяющимся условиям социальной и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ка изменяющихся усло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нятие решения (индивидуальное, в группе) в изменяющихся условиях на основании анализа биологической информ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действий в новой ситуации на основании знаний биологических закономерн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апредметные результаты освоения программы по биологии основного общего образования, должны отража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ниверсальными учебными познавательными действ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базовые логиче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являть и характеризовать существенные признаки биологических объектов (явл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16B00" w:rsidRPr="002B57CE" w:rsidRDefault="00D16B00" w:rsidP="002B57CE">
      <w:pPr>
        <w:tabs>
          <w:tab w:val="left" w:pos="3255"/>
        </w:tabs>
        <w:spacing w:line="240" w:lineRule="auto"/>
        <w:ind w:right="6" w:firstLine="567"/>
        <w:rPr>
          <w:sz w:val="24"/>
          <w:szCs w:val="24"/>
        </w:rPr>
      </w:pPr>
      <w:r w:rsidRPr="002B57CE">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дефициты информации, данных, необходимых для решения поставленн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16B00" w:rsidRPr="002B57CE" w:rsidRDefault="00D16B00" w:rsidP="002B57CE">
      <w:pPr>
        <w:tabs>
          <w:tab w:val="left" w:pos="3255"/>
        </w:tabs>
        <w:spacing w:line="240" w:lineRule="auto"/>
        <w:ind w:right="6" w:firstLine="567"/>
        <w:rPr>
          <w:sz w:val="24"/>
          <w:szCs w:val="24"/>
        </w:rPr>
      </w:pPr>
      <w:r w:rsidRPr="002B57CE">
        <w:rPr>
          <w:sz w:val="24"/>
          <w:szCs w:val="24"/>
        </w:rPr>
        <w:t>2) базовые исследователь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пользовать вопросы как исследовательский инструмент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ть гипотезу об истинности собственных суждений, аргументировать свою позицию, мн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 применимость и достоверность информацию, полученную в ходе наблюдения и эксперимента;</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3) работа с информац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16B00" w:rsidRPr="001A0CFC" w:rsidRDefault="00D16B00" w:rsidP="001A0CFC">
      <w:pPr>
        <w:tabs>
          <w:tab w:val="left" w:pos="3255"/>
        </w:tabs>
        <w:spacing w:line="240" w:lineRule="auto"/>
        <w:ind w:right="6" w:firstLine="567"/>
        <w:rPr>
          <w:sz w:val="24"/>
          <w:szCs w:val="24"/>
        </w:rPr>
      </w:pPr>
      <w:r w:rsidRPr="001A0CFC">
        <w:rPr>
          <w:sz w:val="24"/>
          <w:szCs w:val="24"/>
        </w:rPr>
        <w:t>запоминать и систематизировать биологическую информац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коммуника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 1) общ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оспринимать и формулировать суждения, выражать эмоции в процессе выполнения практических и лабораторных работ;</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ражать себя (свою точку зрения) в устных и письменных текст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поставлять свои суждения с суждениями других участников диалога, обнаруживать различия и сходство пози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ублично представлять результаты выполненного биологического опыта (эксперимента, исследования, проекта);</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овместная деятель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уметь обобщать мнения нескольких человек, проявлять готовность руководить, выполнять поручения, подчинять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регуля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1) самоорганизац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облемы для решения в жизненных и учебных ситуациях, используя биологические зн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выбор и брать ответственность за реш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амоконтроль:</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способами самоконтроля, самомотивации и рефлекс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давать оценку ситуации и предлагать план её изме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соответствие результата цели и услов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3) эмоциональный интеллект:</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называть и управлять собственными эмоциями и эмоциям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и анализировать причины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тавить себя на место другого человека, понимать мотивы и намерения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регулировать способ выражения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4) принятие себя 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нно относиться к другому человеку, его мнен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знавать своё право на ошибку и такое же право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открытость себе и другим;</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вать невозможность контролировать всё вокруг;</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7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системы высших растений (эмбриофит);</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вегетативные органы растений на поперечных и продольных срезах, определять тип строения вегетативных органов;</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группы одноклеточных организмов и выявлять между ними эволюционное родство;</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работы по сбору и анализу материала одноклеточных и многоклеточных организмов из типичных биотопов;</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растительные ткани и органы растений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растения и их части по разным основа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полученные знания для выращивания и размножения культур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растений, основные систематические группы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покрытосеменных, или цветковых, семейств двудольных и однодоль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делять существенные признаки строения и жизнедеятельности растений, бактерий, архей, грибов;</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растений к среде обитания, значение экологических факторов для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8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зоологию и микологию как биологические науки, их разделы и связь с другими науками и техник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общие признаки животных и грибов, уровни организации животного и грибного организма;</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животные ткани и органы животных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членистоногих и хордовых, отрядов насекомых и млекопитающ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представителей отдельных систематических групп животных и грибов и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животных на основании особенностей строения и индивидуального развит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животных и грибов к среде обитания, значение экологических факторов для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взаимосвязи животных и грибов в природных сообществах, цепи пит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между типом полости тела, типом кровеносной и выделительной системы;</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животных с растениями, грибами, лишайниками и бактериями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устанавливать взаимосвязи между строением животного и средой его обита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животных и грибы природных зон Земли, основные закономерности распространения животных и грибов по планет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животных и грибов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грибов в естественных экосистемах и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животного мира Земл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функции органов и систем органов животного в контексте адаптации к окружающей среде; </w:t>
      </w:r>
    </w:p>
    <w:p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158.6.3.3. Предметные результаты освоения программы по биологии (углублённый уровень) к концу обучения в 9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факторы эволюци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микрофлора, микробиом, микросимбионт;</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нейрогуморальную регуляцию процессов жизнедеятельности организма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бморожен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E431AE"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w:t>
      </w:r>
      <w:r w:rsidR="00E431AE" w:rsidRPr="001A0CFC">
        <w:rPr>
          <w:sz w:val="24"/>
          <w:szCs w:val="24"/>
        </w:rPr>
        <w:t>сихологии и других направлений.</w:t>
      </w:r>
    </w:p>
    <w:p w:rsidR="001A0CFC" w:rsidRDefault="00E431AE" w:rsidP="00E431AE">
      <w:pPr>
        <w:spacing w:line="240" w:lineRule="auto"/>
        <w:ind w:left="540"/>
        <w:contextualSpacing/>
        <w:jc w:val="center"/>
        <w:rPr>
          <w:color w:val="FF0000"/>
          <w:sz w:val="24"/>
          <w:szCs w:val="24"/>
        </w:rPr>
      </w:pPr>
      <w:r>
        <w:rPr>
          <w:color w:val="FF0000"/>
          <w:sz w:val="24"/>
          <w:szCs w:val="24"/>
        </w:rPr>
        <w:tab/>
      </w:r>
    </w:p>
    <w:p w:rsidR="00E431AE" w:rsidRDefault="00E431AE" w:rsidP="00E431AE">
      <w:pPr>
        <w:spacing w:line="240" w:lineRule="auto"/>
        <w:ind w:left="540"/>
        <w:contextualSpacing/>
        <w:jc w:val="center"/>
        <w:rPr>
          <w:rFonts w:eastAsia="Calibri" w:cs="Times New Roman"/>
          <w:b/>
          <w:sz w:val="24"/>
          <w:szCs w:val="24"/>
          <w:lang w:eastAsia="en-US"/>
        </w:rPr>
      </w:pPr>
      <w:r w:rsidRPr="00E431AE">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E431AE">
        <w:rPr>
          <w:rFonts w:eastAsia="Calibri" w:cs="Times New Roman"/>
          <w:b/>
          <w:sz w:val="24"/>
          <w:szCs w:val="24"/>
          <w:lang w:eastAsia="en-US"/>
        </w:rPr>
        <w:t>»</w:t>
      </w:r>
    </w:p>
    <w:p w:rsidR="001A0CFC" w:rsidRDefault="001A0CFC" w:rsidP="00E431AE">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1A0CFC" w:rsidRPr="00E431AE" w:rsidRDefault="001A0CFC" w:rsidP="00E431AE">
      <w:pPr>
        <w:spacing w:line="240" w:lineRule="auto"/>
        <w:ind w:left="540"/>
        <w:contextualSpacing/>
        <w:jc w:val="center"/>
        <w:rPr>
          <w:rFonts w:eastAsia="Calibri" w:cs="Times New Roman"/>
          <w:b/>
          <w:sz w:val="24"/>
          <w:szCs w:val="24"/>
          <w:lang w:eastAsia="en-US"/>
        </w:rPr>
      </w:pPr>
    </w:p>
    <w:p w:rsidR="004E07B4" w:rsidRPr="004E07B4" w:rsidRDefault="004E07B4" w:rsidP="004E07B4">
      <w:pPr>
        <w:spacing w:line="240" w:lineRule="auto"/>
        <w:ind w:firstLine="709"/>
        <w:contextualSpacing/>
        <w:rPr>
          <w:rFonts w:eastAsia="SchoolBookSanPin" w:cs="Times New Roman"/>
          <w:b/>
          <w:sz w:val="24"/>
          <w:szCs w:val="24"/>
          <w:lang w:eastAsia="en-US"/>
        </w:rPr>
      </w:pPr>
      <w:r w:rsidRPr="004E07B4">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1A0CFC" w:rsidRPr="004E07B4" w:rsidRDefault="004E07B4" w:rsidP="004E07B4">
      <w:pPr>
        <w:widowControl w:val="0"/>
        <w:spacing w:line="240" w:lineRule="auto"/>
        <w:ind w:firstLine="709"/>
        <w:rPr>
          <w:rFonts w:eastAsia="SchoolBookSanPin" w:cs="Times New Roman"/>
          <w:sz w:val="24"/>
          <w:szCs w:val="24"/>
          <w:lang w:eastAsia="en-US"/>
        </w:rPr>
      </w:pPr>
      <w:r w:rsidRPr="004E07B4">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E07B4">
        <w:rPr>
          <w:rFonts w:eastAsia="SchoolBookSanPin" w:cs="Times New Roman"/>
          <w:b/>
          <w:sz w:val="24"/>
          <w:szCs w:val="24"/>
          <w:lang w:eastAsia="en-US"/>
        </w:rPr>
        <w:t>«рабочей программе учителя»</w:t>
      </w:r>
      <w:r w:rsidRPr="004E07B4">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431AE" w:rsidRPr="00E431AE" w:rsidRDefault="00E431AE" w:rsidP="00E431AE">
      <w:pPr>
        <w:widowControl w:val="0"/>
        <w:spacing w:line="240" w:lineRule="auto"/>
        <w:ind w:firstLine="709"/>
        <w:rPr>
          <w:rFonts w:eastAsia="SchoolBookSanPin" w:cs="Times New Roman"/>
          <w:sz w:val="24"/>
          <w:szCs w:val="24"/>
          <w:lang w:eastAsia="en-US"/>
        </w:rPr>
      </w:pPr>
      <w:r w:rsidRPr="00E431AE">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431AE" w:rsidRPr="00E431AE" w:rsidTr="009B20D2">
        <w:trPr>
          <w:trHeight w:val="575"/>
        </w:trPr>
        <w:tc>
          <w:tcPr>
            <w:tcW w:w="993" w:type="dxa"/>
          </w:tcPr>
          <w:p w:rsidR="00E431AE" w:rsidRPr="00E431AE" w:rsidRDefault="00E431AE" w:rsidP="00E431AE">
            <w:pPr>
              <w:spacing w:line="240" w:lineRule="auto"/>
              <w:ind w:left="142" w:right="354" w:firstLine="96"/>
              <w:jc w:val="center"/>
              <w:rPr>
                <w:rFonts w:eastAsia="Times New Roman"/>
                <w:szCs w:val="20"/>
                <w:lang w:eastAsia="en-US"/>
              </w:rPr>
            </w:pPr>
            <w:r w:rsidRPr="00E431AE">
              <w:rPr>
                <w:rFonts w:eastAsia="Times New Roman"/>
                <w:szCs w:val="20"/>
                <w:lang w:eastAsia="en-US"/>
              </w:rPr>
              <w:t>№п/п</w:t>
            </w:r>
          </w:p>
        </w:tc>
        <w:tc>
          <w:tcPr>
            <w:tcW w:w="4394" w:type="dxa"/>
          </w:tcPr>
          <w:p w:rsidR="00E431AE" w:rsidRPr="00E431AE" w:rsidRDefault="00E431AE" w:rsidP="00E431AE">
            <w:pPr>
              <w:spacing w:line="240" w:lineRule="auto"/>
              <w:ind w:left="142" w:firstLine="0"/>
              <w:jc w:val="center"/>
              <w:rPr>
                <w:rFonts w:eastAsia="Times New Roman"/>
                <w:szCs w:val="20"/>
                <w:lang w:eastAsia="en-US"/>
              </w:rPr>
            </w:pPr>
            <w:r w:rsidRPr="00E431AE">
              <w:rPr>
                <w:rFonts w:eastAsia="Times New Roman"/>
                <w:szCs w:val="20"/>
                <w:lang w:eastAsia="en-US"/>
              </w:rPr>
              <w:t>Тема</w:t>
            </w:r>
          </w:p>
        </w:tc>
        <w:tc>
          <w:tcPr>
            <w:tcW w:w="2126" w:type="dxa"/>
          </w:tcPr>
          <w:p w:rsidR="00E431AE" w:rsidRPr="00E431AE" w:rsidRDefault="00E431AE" w:rsidP="00E431AE">
            <w:pPr>
              <w:spacing w:line="240" w:lineRule="auto"/>
              <w:ind w:left="142" w:right="27" w:hanging="72"/>
              <w:jc w:val="center"/>
              <w:rPr>
                <w:rFonts w:eastAsia="Times New Roman"/>
                <w:szCs w:val="20"/>
                <w:lang w:val="ru-RU" w:eastAsia="en-US"/>
              </w:rPr>
            </w:pPr>
            <w:r w:rsidRPr="00E431AE">
              <w:rPr>
                <w:rFonts w:eastAsia="Times New Roman"/>
                <w:spacing w:val="-1"/>
                <w:szCs w:val="20"/>
                <w:lang w:val="ru-RU" w:eastAsia="en-US"/>
              </w:rPr>
              <w:t>Количество часов, отводимых на освоение каждой темы</w:t>
            </w:r>
          </w:p>
        </w:tc>
        <w:tc>
          <w:tcPr>
            <w:tcW w:w="2126" w:type="dxa"/>
          </w:tcPr>
          <w:p w:rsidR="00E431AE" w:rsidRPr="00E431AE" w:rsidRDefault="00E431AE" w:rsidP="00E431AE">
            <w:pPr>
              <w:spacing w:line="240" w:lineRule="auto"/>
              <w:ind w:left="142" w:right="27" w:hanging="72"/>
              <w:jc w:val="center"/>
              <w:rPr>
                <w:rFonts w:eastAsia="Times New Roman"/>
                <w:spacing w:val="-1"/>
                <w:szCs w:val="20"/>
                <w:lang w:eastAsia="en-US"/>
              </w:rPr>
            </w:pPr>
            <w:r w:rsidRPr="00E431AE">
              <w:rPr>
                <w:rFonts w:eastAsia="Times New Roman"/>
                <w:spacing w:val="-1"/>
                <w:szCs w:val="20"/>
                <w:lang w:eastAsia="en-US"/>
              </w:rPr>
              <w:t xml:space="preserve">Э(Ц)ОР </w:t>
            </w: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eastAsia="en-US"/>
              </w:rPr>
            </w:pPr>
            <w:r w:rsidRPr="00E431AE">
              <w:rPr>
                <w:rFonts w:eastAsia="Times New Roman"/>
                <w:szCs w:val="20"/>
                <w:lang w:eastAsia="en-US"/>
              </w:rPr>
              <w:t>1.</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 xml:space="preserve">7 класс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микрофотографий клеточных структур, выполненных с помощью различных типов микроскоп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2.</w:t>
            </w:r>
            <w:r w:rsidRPr="00E431AE">
              <w:rPr>
                <w:rFonts w:eastAsia="OfficinaSansBoldITC"/>
                <w:szCs w:val="20"/>
                <w:lang w:eastAsia="en-US"/>
              </w:rPr>
              <w:t> </w:t>
            </w:r>
            <w:r w:rsidRPr="00E431AE">
              <w:rPr>
                <w:rFonts w:eastAsia="OfficinaSansBoldITC"/>
                <w:szCs w:val="20"/>
                <w:lang w:val="ru-RU" w:eastAsia="en-US"/>
              </w:rPr>
              <w:t>Бактерии и архе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организации архей и их отличия от бактерий. Роль архей и бактерий в возникновении эукарио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пространённость бактерий и архей, их роль в природе и жизни человека. Роль бактерий в биогеохимических цикл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одов дезинфекции и стерилиз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бактерий на микроскопических 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3.</w:t>
            </w:r>
            <w:r w:rsidRPr="00E431AE">
              <w:rPr>
                <w:rFonts w:eastAsia="OfficinaSansBoldITC"/>
                <w:szCs w:val="20"/>
                <w:lang w:eastAsia="en-US"/>
              </w:rPr>
              <w:t> </w:t>
            </w:r>
            <w:r w:rsidRPr="00E431AE">
              <w:rPr>
                <w:rFonts w:eastAsia="OfficinaSansBoldITC"/>
                <w:szCs w:val="20"/>
                <w:lang w:val="ru-RU" w:eastAsia="en-US"/>
              </w:rPr>
              <w:t>Многообразие одноклеточных эукарио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дноклеточных организмов под микроскопом на временных и фиксирова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4.</w:t>
            </w:r>
            <w:r w:rsidRPr="00E431AE">
              <w:rPr>
                <w:rFonts w:eastAsia="OfficinaSansBoldITC"/>
                <w:szCs w:val="20"/>
                <w:lang w:eastAsia="en-US"/>
              </w:rPr>
              <w:t> </w:t>
            </w:r>
            <w:r w:rsidRPr="00E431AE">
              <w:rPr>
                <w:rFonts w:eastAsia="OfficinaSansBoldITC"/>
                <w:szCs w:val="20"/>
                <w:lang w:val="ru-RU" w:eastAsia="en-US"/>
              </w:rPr>
              <w:t>Архепластидные ил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отаника – наука о раст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живых растений, коллекций и муля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раститель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ая клетка и её особенн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стительных клеток на готовых и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е процесса плазмолиза и деплазмолиза в растительных клетках под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тканей растений на готовых и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ов растений на живых объектах 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оров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исхождение высших растений (эмбриофит) от харовых водорослей. Современные подходы к систематик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ых циклов бур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кукушкина льна и сфагнума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ауна булавовидн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хвоща полев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апоротника щитовника мужск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менн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внешнего строения веток, хвои, шишек и семян хвойных (ель, сосна, лиственни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w:t>
            </w:r>
            <w:r w:rsidRPr="00E431AE">
              <w:rPr>
                <w:rFonts w:eastAsia="OfficinaSansBoldITC"/>
                <w:szCs w:val="20"/>
                <w:lang w:eastAsia="en-US"/>
              </w:rPr>
              <w:t> </w:t>
            </w:r>
            <w:r w:rsidRPr="00E431AE">
              <w:rPr>
                <w:rFonts w:eastAsia="OfficinaSansBoldITC"/>
                <w:szCs w:val="20"/>
                <w:lang w:val="ru-RU" w:eastAsia="en-US"/>
              </w:rPr>
              <w:t>Навашина. Жизненный цикл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цветка (на живых и фиксирован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соцвет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завязи цветка и семяпочки под микроскопом (на готов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емян покрыто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плодов и соплод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и жизнедеятельность 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и побегов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ебель. Морфология стебля. Форма стеблей у травянистых и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стебля. Механическая, транспортная. Вегетативное размножение цветков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а – передвижение минеральных и органических веществ по стеблю, видоизменённых побег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побега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вегетативных, генеративных и смешанных почек. Разнообразие почек у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оперечного спила ствола растений и анализ влияния экологических условий на развити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ранспорта веществ в стеб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аморфозов побе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листа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ипы и формулы листорасполож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анатомии листа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метаморфозов лис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орень и корневые системы. Морфология корня. Виды корней. Типы корневых систе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корня. Зоны корня. Корневой чехлик. Строение корня на поперечном срезе в зоне всасыв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ыхание корня. Синтез биологически активных веществ. Вегетативное размножение. Видоизменения корней и их функ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корня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анатомического строения корня на готовых микропрепаратах.</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 xml:space="preserve">Изучение строения кончика корня проростка пшеницы и первичного строения корня ириса (или другого раст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корневых волосков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влияния воздуха на развитие корней.</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Изучение метаморфозов корн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егетативное размножение растений. Вегетативное размножение цветковых растений и его значение в естественных условиях</w:t>
            </w:r>
            <w:r w:rsidRPr="00E431AE">
              <w:rPr>
                <w:rFonts w:eastAsia="OfficinaSansBoldITC"/>
                <w:szCs w:val="20"/>
                <w:lang w:eastAsia="en-US"/>
              </w:rPr>
              <w:t> </w:t>
            </w:r>
            <w:r w:rsidRPr="00E431AE">
              <w:rPr>
                <w:rFonts w:eastAsia="OfficinaSansBoldITC"/>
                <w:szCs w:val="20"/>
                <w:lang w:val="ru-RU" w:eastAsia="en-US"/>
              </w:rPr>
              <w:t>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w:t>
            </w:r>
            <w:r w:rsidRPr="00E431AE">
              <w:rPr>
                <w:rFonts w:eastAsia="OfficinaSansBoldITC"/>
                <w:szCs w:val="20"/>
                <w:lang w:eastAsia="en-US"/>
              </w:rPr>
              <w:t> </w:t>
            </w:r>
            <w:r w:rsidRPr="00E431AE">
              <w:rPr>
                <w:rFonts w:eastAsia="OfficinaSansBoldITC"/>
                <w:szCs w:val="20"/>
                <w:lang w:val="ru-RU" w:eastAsia="en-US"/>
              </w:rPr>
              <w:t xml:space="preserve">Мичурина. Клонирование растений. Микроклональное размножение растений. Клеточная инженерия как современная технология размножения растен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пособов вегетативного размножения на примере комнат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итоза в корешке лу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жизненных циклов растен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микроклонального размножения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E431AE">
              <w:rPr>
                <w:rFonts w:eastAsia="OfficinaSansBoldITC"/>
                <w:iCs/>
                <w:szCs w:val="20"/>
                <w:lang w:val="ru-RU" w:eastAsia="en-US"/>
              </w:rPr>
              <w:t>Зонтичные</w:t>
            </w:r>
            <w:r w:rsidRPr="00E431AE">
              <w:rPr>
                <w:rFonts w:eastAsia="OfficinaSansBoldITC"/>
                <w:szCs w:val="20"/>
                <w:lang w:val="ru-RU" w:eastAsia="en-US"/>
              </w:rPr>
              <w:t xml:space="preserve">. Однодольные: Злаки, Амариллисовые, </w:t>
            </w:r>
            <w:r w:rsidRPr="00E431AE">
              <w:rPr>
                <w:rFonts w:eastAsia="OfficinaSansBoldITC"/>
                <w:iCs/>
                <w:szCs w:val="20"/>
                <w:lang w:val="ru-RU" w:eastAsia="en-US"/>
              </w:rPr>
              <w:t>Лилейные</w:t>
            </w:r>
            <w:r w:rsidRPr="00E431AE">
              <w:rPr>
                <w:rFonts w:eastAsia="OfficinaSansBoldITC"/>
                <w:szCs w:val="20"/>
                <w:lang w:val="ru-RU" w:eastAsia="en-US"/>
              </w:rPr>
              <w:t xml:space="preserve">. </w:t>
            </w:r>
            <w:r w:rsidRPr="00E431AE">
              <w:rPr>
                <w:rFonts w:eastAsia="OfficinaSansBoldITC"/>
                <w:iCs/>
                <w:szCs w:val="20"/>
                <w:lang w:val="ru-RU" w:eastAsia="en-US"/>
              </w:rPr>
              <w:t>Орхидные</w:t>
            </w:r>
            <w:r w:rsidRPr="00E431AE">
              <w:rPr>
                <w:rFonts w:eastAsia="OfficinaSansBoldITC"/>
                <w:szCs w:val="20"/>
                <w:lang w:val="ru-RU" w:eastAsia="en-US"/>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тличительных признаков представителей семейств покрытосемен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семейств с использованием определителей растений или определительных карточ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я растений. Растения в природных сообществ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и или видеоэкскур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идового состава и экологического состояния одного из растительных сообществ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растений различных экологических групп.</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й мир и деятельность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леоботаника. Ископаемые остатки растений. Окаменелости. Отпечатки. «Живые ископаемые» среди совр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ультурные растения и их происхождение. Центры многообразия и происхождения культурных растений (по Н.И.</w:t>
            </w:r>
            <w:r w:rsidRPr="00E431AE">
              <w:rPr>
                <w:rFonts w:eastAsia="OfficinaSansBoldITC"/>
                <w:szCs w:val="20"/>
                <w:lang w:eastAsia="en-US"/>
              </w:rPr>
              <w:t> </w:t>
            </w:r>
            <w:r w:rsidRPr="00E431AE">
              <w:rPr>
                <w:rFonts w:eastAsia="OfficinaSansBoldITC"/>
                <w:szCs w:val="20"/>
                <w:lang w:val="ru-RU" w:eastAsia="en-US"/>
              </w:rPr>
              <w:t>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скурсии или видеоэкскурс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витие растительного мира на Земле (экскурсия в палеонтологический или краевед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ельскохозяйственных растений своего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ортовых особенностей культурных растений.</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8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1.</w:t>
            </w:r>
            <w:r w:rsidRPr="00E431AE">
              <w:rPr>
                <w:rFonts w:eastAsia="OfficinaSansBoldITC"/>
                <w:szCs w:val="20"/>
                <w:lang w:eastAsia="en-US"/>
              </w:rPr>
              <w:t> </w:t>
            </w:r>
            <w:r w:rsidRPr="00E431AE">
              <w:rPr>
                <w:rFonts w:eastAsia="OfficinaSansBoldITC"/>
                <w:szCs w:val="20"/>
                <w:lang w:val="ru-RU" w:eastAsia="en-US"/>
              </w:rPr>
              <w:t xml:space="preserve">Грибы и грибоподобные организ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лесневые грибы. Съедобные и ядовитые гри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игомицеты. Основные черты организации на примере мукора. Роль в природе и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одовых тел шляпочных грибов на микроскопических препаратах и муляж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лесневых грибов: мукора и пеницилл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лияния внешних факторов на процесс размножения дрож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ого цикла фитофторы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лишайников (на гербарных образц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2.</w:t>
            </w:r>
            <w:r w:rsidRPr="00E431AE">
              <w:rPr>
                <w:rFonts w:eastAsia="OfficinaSansBoldITC"/>
                <w:szCs w:val="20"/>
                <w:lang w:eastAsia="en-US"/>
              </w:rPr>
              <w:t> </w:t>
            </w:r>
            <w:r w:rsidRPr="00E431AE">
              <w:rPr>
                <w:rFonts w:eastAsia="OfficinaSansBoldITC"/>
                <w:szCs w:val="20"/>
                <w:lang w:val="ru-RU" w:eastAsia="en-US"/>
              </w:rPr>
              <w:t>Живот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оология – наука о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разделы зоологии. Краткая история развития зоолог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изображений, моделей животных, муляжи животных, влажных препара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рекомендаций по сбору зоологических коллекц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описаний профессий, связанных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живот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клеток под микроскопом на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равнение растительной и животной клето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каней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и жизнедеятельность животного организм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ый уровень организации жиз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простейшего под микроскопом на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отдельных представителей различных групп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и жизнедеятельности гид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химического состава скелета колониальных коралловых полип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жизнедеятельности, внешнего и внутреннего строения пресноводных плоски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аразитических плоских червей на влаж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человеческой (свин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ождевого черв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медицинской пияв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многощетинковых черв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вустворчат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брюх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голов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ковин моллюск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Ракообразные. Строение и морфология ракообразных на примере речного рака. Разнообразие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Паукообразные. Строение и морфология паукообразных на примере паука-крестовика. Разнообразие пау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строения и конечностей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утреннего строения ракообразн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отового аппарата и конечностей насеком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утреннего строения насеком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биологии насекомых разных отря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отрядов и семейств насекомых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дтип Головохордовые. Строение и жизнедеятельность ланцетни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ланцетника на фиксирован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и эволюц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й обзор строения и развит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дкласс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костных и хрящевых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разнообразия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возраста рыб по чешу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ыход позвоночных на сушу. Амфибии, или Земно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лягушки и трит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лягуш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индивидуального развития земноводн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мниоты. Рептилии, или Пресмыкающие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ящер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ящериц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пресмыкающих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келета 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перьевого покров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яйц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тиц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лекопитающ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черепа и зубной системы различных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волюция и экология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волюция беспозвоночных животных. Эволюция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риродного сообщества: состава и структур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я или видеоэкскурс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зонные явления в жизни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Животные и челов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насекомых-вредителей 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я за птицами в городской среде.</w:t>
            </w: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9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фессии, связанные с науками о человеке. Перспективы развития знаний об организме человеке и его связях с окружающей средо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2.</w:t>
            </w:r>
            <w:r w:rsidRPr="00E431AE">
              <w:rPr>
                <w:rFonts w:eastAsia="OfficinaSansBoldITC"/>
                <w:szCs w:val="20"/>
                <w:lang w:eastAsia="en-US"/>
              </w:rPr>
              <w:t> </w:t>
            </w:r>
            <w:r w:rsidRPr="00E431AE">
              <w:rPr>
                <w:rFonts w:eastAsia="OfficinaSansBoldITC"/>
                <w:szCs w:val="20"/>
                <w:lang w:val="ru-RU" w:eastAsia="en-US"/>
              </w:rPr>
              <w:t>Общий обзор клеток и тканей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электронно-микроскопических фотографий препаратов строения клетки и межклеточных контакт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скопирование препаратов основных типов тка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3.</w:t>
            </w:r>
            <w:r w:rsidRPr="00E431AE">
              <w:rPr>
                <w:rFonts w:eastAsia="OfficinaSansBoldITC"/>
                <w:szCs w:val="20"/>
                <w:lang w:eastAsia="en-US"/>
              </w:rPr>
              <w:t> </w:t>
            </w:r>
            <w:r w:rsidRPr="00E431AE">
              <w:rPr>
                <w:rFonts w:eastAsia="OfficinaSansBoldITC"/>
                <w:szCs w:val="20"/>
                <w:lang w:val="ru-RU" w:eastAsia="en-US"/>
              </w:rPr>
              <w:t>Нерв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w:t>
            </w:r>
            <w:r w:rsidRPr="00E431AE">
              <w:rPr>
                <w:rFonts w:eastAsia="OfficinaSansBoldITC"/>
                <w:szCs w:val="20"/>
                <w:lang w:eastAsia="en-US"/>
              </w:rPr>
              <w:t> </w:t>
            </w:r>
            <w:r w:rsidRPr="00E431AE">
              <w:rPr>
                <w:rFonts w:eastAsia="OfficinaSansBoldITC"/>
                <w:szCs w:val="20"/>
                <w:lang w:val="ru-RU" w:eastAsia="en-US"/>
              </w:rPr>
              <w:t>Павлова. Функциональные системы П.К.</w:t>
            </w:r>
            <w:r w:rsidRPr="00E431AE">
              <w:rPr>
                <w:rFonts w:eastAsia="OfficinaSansBoldITC"/>
                <w:szCs w:val="20"/>
                <w:lang w:eastAsia="en-US"/>
              </w:rPr>
              <w:t> </w:t>
            </w:r>
            <w:r w:rsidRPr="00E431AE">
              <w:rPr>
                <w:rFonts w:eastAsia="OfficinaSansBoldITC"/>
                <w:szCs w:val="20"/>
                <w:lang w:val="ru-RU" w:eastAsia="en-US"/>
              </w:rPr>
              <w:t>Анохина. Использование принципа работы нейронных сетей в искусственном интеллек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нерв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головного мозга на 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4.</w:t>
            </w:r>
            <w:r w:rsidRPr="00E431AE">
              <w:rPr>
                <w:rFonts w:eastAsia="OfficinaSansBoldITC"/>
                <w:szCs w:val="20"/>
                <w:lang w:eastAsia="en-US"/>
              </w:rPr>
              <w:t> </w:t>
            </w:r>
            <w:r w:rsidRPr="00E431AE">
              <w:rPr>
                <w:rFonts w:eastAsia="OfficinaSansBoldITC"/>
                <w:szCs w:val="20"/>
                <w:lang w:val="ru-RU" w:eastAsia="en-US"/>
              </w:rPr>
              <w:t>Сенсорн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ы вкуса, обоняния, мышечного и кожного чувства: анатомия и физиология, их наруш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разборных моделей глаза и у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зрения (на муляже и влажном препара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слуха (на муляж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чув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5.</w:t>
            </w:r>
            <w:r w:rsidRPr="00E431AE">
              <w:rPr>
                <w:rFonts w:eastAsia="OfficinaSansBoldITC"/>
                <w:szCs w:val="20"/>
                <w:lang w:eastAsia="en-US"/>
              </w:rPr>
              <w:t> </w:t>
            </w:r>
            <w:r w:rsidRPr="00E431AE">
              <w:rPr>
                <w:rFonts w:eastAsia="OfficinaSansBoldITC"/>
                <w:szCs w:val="20"/>
                <w:lang w:val="ru-RU" w:eastAsia="en-US"/>
              </w:rPr>
              <w:t>Эндокрин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чие органы и ткани, выделяющие гормоны: почки, сердце, желудочно-кишечный тракт, жировая ткань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ндокринных орган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6.</w:t>
            </w:r>
            <w:r w:rsidRPr="00E431AE">
              <w:rPr>
                <w:rFonts w:eastAsia="OfficinaSansBoldITC"/>
                <w:szCs w:val="20"/>
                <w:lang w:eastAsia="en-US"/>
              </w:rPr>
              <w:t> </w:t>
            </w:r>
            <w:r w:rsidRPr="00E431AE">
              <w:rPr>
                <w:rFonts w:eastAsia="OfficinaSansBoldITC"/>
                <w:szCs w:val="20"/>
                <w:lang w:val="ru-RU" w:eastAsia="en-US"/>
              </w:rPr>
              <w:t>По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7.</w:t>
            </w:r>
            <w:r w:rsidRPr="00E431AE">
              <w:rPr>
                <w:rFonts w:eastAsia="OfficinaSansBoldITC"/>
                <w:szCs w:val="20"/>
                <w:lang w:eastAsia="en-US"/>
              </w:rPr>
              <w:t> </w:t>
            </w:r>
            <w:r w:rsidRPr="00E431AE">
              <w:rPr>
                <w:rFonts w:eastAsia="OfficinaSansBoldITC"/>
                <w:szCs w:val="20"/>
                <w:lang w:val="ru-RU" w:eastAsia="en-US"/>
              </w:rPr>
              <w:t>Опорно-двигательн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келеты поясов конечностей и свободных конечностей: анатомические особенности входящих в их соста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келета человека, черепа, конечностей, позвонков, распило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келета человека на 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казание первой помощи при повреждении скелета и мыш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8.</w:t>
            </w:r>
            <w:r w:rsidRPr="00E431AE">
              <w:rPr>
                <w:rFonts w:eastAsia="OfficinaSansBoldITC"/>
                <w:szCs w:val="20"/>
                <w:lang w:eastAsia="en-US"/>
              </w:rPr>
              <w:t> </w:t>
            </w:r>
            <w:r w:rsidRPr="00E431AE">
              <w:rPr>
                <w:rFonts w:eastAsia="OfficinaSansBoldITC"/>
                <w:szCs w:val="20"/>
                <w:lang w:val="ru-RU" w:eastAsia="en-US"/>
              </w:rPr>
              <w:t>Кровеносная и лимфатическая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гистологических препаратов сердечной мыш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лектрокарди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артериального давления и пульс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овеносная система и лимфатическ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мфатической системы: лимфатические сосуды и лимфатические узлы. Причины движения крови и лимфы по сосуда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стенок сосу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ервая помощь при кровотеч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нутренняя среда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w:t>
            </w:r>
            <w:r w:rsidRPr="00E431AE">
              <w:rPr>
                <w:rFonts w:eastAsia="OfficinaSansBoldITC"/>
                <w:szCs w:val="20"/>
                <w:lang w:eastAsia="en-US"/>
              </w:rPr>
              <w:t>AB</w:t>
            </w:r>
            <w:r w:rsidRPr="00E431AE">
              <w:rPr>
                <w:rFonts w:eastAsia="OfficinaSansBoldITC"/>
                <w:szCs w:val="20"/>
                <w:lang w:val="ru-RU" w:eastAsia="en-US"/>
              </w:rPr>
              <w:t xml:space="preserve">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крови и органов кроветво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9.</w:t>
            </w:r>
            <w:r w:rsidRPr="00E431AE">
              <w:rPr>
                <w:rFonts w:eastAsia="OfficinaSansBoldITC"/>
                <w:szCs w:val="20"/>
                <w:lang w:eastAsia="en-US"/>
              </w:rPr>
              <w:t> </w:t>
            </w:r>
            <w:r w:rsidRPr="00E431AE">
              <w:rPr>
                <w:rFonts w:eastAsia="OfficinaSansBoldITC"/>
                <w:szCs w:val="20"/>
                <w:lang w:val="ru-RU" w:eastAsia="en-US"/>
              </w:rPr>
              <w:t>Дыха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дыхания. Тренировка дыхательных мышц. Предупреждение повреждения голосового аппарата. Инфекционные болезни, передающиеся через</w:t>
            </w:r>
            <w:r w:rsidRPr="00E431AE">
              <w:rPr>
                <w:rFonts w:eastAsia="OfficinaSansBoldITC"/>
                <w:szCs w:val="20"/>
                <w:lang w:eastAsia="en-US"/>
              </w:rPr>
              <w:t> </w:t>
            </w:r>
            <w:r w:rsidRPr="00E431AE">
              <w:rPr>
                <w:rFonts w:eastAsia="OfficinaSansBoldITC"/>
                <w:szCs w:val="20"/>
                <w:lang w:val="ru-RU" w:eastAsia="en-US"/>
              </w:rPr>
              <w:t>воздух, и прочие заболевания органов дыхания. Влияние табакокурения на</w:t>
            </w:r>
            <w:r w:rsidRPr="00E431AE">
              <w:rPr>
                <w:rFonts w:eastAsia="OfficinaSansBoldITC"/>
                <w:szCs w:val="20"/>
                <w:lang w:eastAsia="en-US"/>
              </w:rPr>
              <w:t> </w:t>
            </w:r>
            <w:r w:rsidRPr="00E431AE">
              <w:rPr>
                <w:rFonts w:eastAsia="OfficinaSansBoldITC"/>
                <w:szCs w:val="20"/>
                <w:lang w:val="ru-RU" w:eastAsia="en-US"/>
              </w:rPr>
              <w:t>органы дыхательной системы. Астма, обструктивные заболевания дыха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гортани, модели, проясняющей механизм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обхвата грудной клетки в состоянии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частоты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лияние различных факторов на частоту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ир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0.</w:t>
            </w:r>
            <w:r w:rsidRPr="00E431AE">
              <w:rPr>
                <w:rFonts w:eastAsia="OfficinaSansBoldITC"/>
                <w:szCs w:val="20"/>
                <w:lang w:eastAsia="en-US"/>
              </w:rPr>
              <w:t> </w:t>
            </w:r>
            <w:r w:rsidRPr="00E431AE">
              <w:rPr>
                <w:rFonts w:eastAsia="OfficinaSansBoldITC"/>
                <w:szCs w:val="20"/>
                <w:lang w:val="ru-RU" w:eastAsia="en-US"/>
              </w:rPr>
              <w:t>Пищевар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процессов пищеварения, углеводного, липидного, белкового обме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орса человека, табл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действия ферментов слюны на крахмал.</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ищевари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1.</w:t>
            </w:r>
            <w:r w:rsidRPr="00E431AE">
              <w:rPr>
                <w:rFonts w:eastAsia="OfficinaSansBoldITC"/>
                <w:szCs w:val="20"/>
                <w:lang w:eastAsia="en-US"/>
              </w:rPr>
              <w:t> </w:t>
            </w:r>
            <w:r w:rsidRPr="00E431AE">
              <w:rPr>
                <w:rFonts w:eastAsia="OfficinaSansBoldITC"/>
                <w:szCs w:val="20"/>
                <w:lang w:val="ru-RU" w:eastAsia="en-US"/>
              </w:rPr>
              <w:t>Выдел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модели «Строение почки млекопитающего», муляжа почек человека, влажного пре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разных участков почки, мочеточника, мочевого пузыр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Полов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адии гаметогенеза. Отличия оогенеза и сперматогенеза друг от друга. Оплодотвор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Женская половая система: яичники, маточные трубы, матка, влагалище, внешние половые органы. Менструальный цикл.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ужская половая система: семенники и прочие внутренние половые органы, внешние половые орган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работы органов полов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олов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3.</w:t>
            </w:r>
            <w:r w:rsidRPr="00E431AE">
              <w:rPr>
                <w:rFonts w:eastAsia="OfficinaSansBoldITC"/>
                <w:szCs w:val="20"/>
                <w:lang w:eastAsia="en-US"/>
              </w:rPr>
              <w:t> </w:t>
            </w:r>
            <w:r w:rsidRPr="00E431AE">
              <w:rPr>
                <w:rFonts w:eastAsia="OfficinaSansBoldITC"/>
                <w:szCs w:val="20"/>
                <w:lang w:val="ru-RU" w:eastAsia="en-US"/>
              </w:rPr>
              <w:t>Кожа и её произ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строения кожи, таблиц, слай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с помощью лупы тыльной и ладонной стороны ки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пидермиса и дер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Адаптации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ерморегуляция: роль кожи и сосудов. Гипоталамус как центр нейрогуморальной регуляции теплообмена. Поведенческие адапта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к невесомости. Перестройки метаболизма в условиях низкой гравитации, профилактика негативных последств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собий и обучающих видеоролик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5.</w:t>
            </w:r>
            <w:r w:rsidRPr="00E431AE">
              <w:rPr>
                <w:rFonts w:eastAsia="OfficinaSansBoldITC"/>
                <w:szCs w:val="20"/>
                <w:lang w:eastAsia="en-US"/>
              </w:rPr>
              <w:t> </w:t>
            </w:r>
            <w:r w:rsidRPr="00E431AE">
              <w:rPr>
                <w:rFonts w:eastAsia="OfficinaSansBoldITC"/>
                <w:szCs w:val="20"/>
                <w:lang w:val="ru-RU" w:eastAsia="en-US"/>
              </w:rPr>
              <w:t>Генетик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пуляционная генетика. Понятие генофонда. Распределение частот аллелей в популяции. Закон Харди-Вайнбер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шение генетических задач.</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роликов из Интерне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6. Антропогене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иматы: отличительные черты, состав и эволюция отряд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древнейшей истории и эволюции человека на примере коллекций и реконструкций (экскурсия в палеонтологи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7.</w:t>
            </w:r>
            <w:r w:rsidRPr="00E431AE">
              <w:rPr>
                <w:rFonts w:eastAsia="OfficinaSansBoldITC"/>
                <w:szCs w:val="20"/>
                <w:lang w:eastAsia="en-US"/>
              </w:rPr>
              <w:t> </w:t>
            </w:r>
            <w:r w:rsidRPr="00E431AE">
              <w:rPr>
                <w:rFonts w:eastAsia="OfficinaSansBoldITC"/>
                <w:szCs w:val="20"/>
                <w:lang w:val="ru-RU" w:eastAsia="en-US"/>
              </w:rPr>
              <w:t>Человек и окружающая сре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видеороликов из Интернета.</w:t>
            </w:r>
          </w:p>
          <w:p w:rsidR="00E431AE" w:rsidRPr="00E431AE" w:rsidRDefault="00E431AE" w:rsidP="00E431AE">
            <w:pPr>
              <w:rPr>
                <w:rFonts w:eastAsia="OfficinaSansBoldITC"/>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bl>
    <w:p w:rsidR="006C0FB3" w:rsidRDefault="006C0FB3" w:rsidP="00E431AE">
      <w:pPr>
        <w:tabs>
          <w:tab w:val="left" w:pos="3255"/>
        </w:tabs>
        <w:spacing w:line="276" w:lineRule="auto"/>
        <w:ind w:right="6" w:firstLine="567"/>
        <w:rPr>
          <w:color w:val="FF0000"/>
          <w:sz w:val="24"/>
          <w:szCs w:val="24"/>
        </w:rPr>
      </w:pPr>
    </w:p>
    <w:p w:rsidR="006C0FB3" w:rsidRPr="001F7E26" w:rsidRDefault="006C0FB3" w:rsidP="001F7E26">
      <w:pPr>
        <w:spacing w:line="276" w:lineRule="auto"/>
        <w:ind w:right="6" w:firstLine="567"/>
        <w:jc w:val="center"/>
        <w:rPr>
          <w:sz w:val="24"/>
          <w:szCs w:val="24"/>
        </w:rPr>
      </w:pPr>
    </w:p>
    <w:p w:rsidR="009B20D2" w:rsidRPr="001F7E26" w:rsidRDefault="001F7E26" w:rsidP="001F7E26">
      <w:pPr>
        <w:tabs>
          <w:tab w:val="left" w:pos="2730"/>
        </w:tabs>
        <w:spacing w:line="276" w:lineRule="auto"/>
        <w:ind w:right="6" w:firstLine="567"/>
        <w:jc w:val="center"/>
        <w:rPr>
          <w:b/>
          <w:sz w:val="24"/>
          <w:szCs w:val="24"/>
        </w:rPr>
      </w:pPr>
      <w:r>
        <w:rPr>
          <w:b/>
          <w:sz w:val="24"/>
          <w:szCs w:val="24"/>
        </w:rPr>
        <w:t>2.1.25. Р</w:t>
      </w:r>
      <w:r w:rsidR="009B20D2" w:rsidRPr="001F7E26">
        <w:rPr>
          <w:b/>
          <w:sz w:val="24"/>
          <w:szCs w:val="24"/>
        </w:rPr>
        <w:t>абочая программа по учебному курсу «Основы духовно-нравст</w:t>
      </w:r>
      <w:r w:rsidRPr="001F7E26">
        <w:rPr>
          <w:b/>
          <w:sz w:val="24"/>
          <w:szCs w:val="24"/>
        </w:rPr>
        <w:t>венной культуры народов России»</w:t>
      </w:r>
    </w:p>
    <w:p w:rsidR="001F7E26" w:rsidRPr="009B20D2" w:rsidRDefault="001F7E26" w:rsidP="009B20D2">
      <w:pPr>
        <w:tabs>
          <w:tab w:val="left" w:pos="2730"/>
        </w:tabs>
        <w:spacing w:line="276" w:lineRule="auto"/>
        <w:ind w:right="6" w:firstLine="567"/>
        <w:rPr>
          <w:color w:val="FF0000"/>
          <w:sz w:val="24"/>
          <w:szCs w:val="24"/>
        </w:rPr>
      </w:pPr>
    </w:p>
    <w:p w:rsidR="006D5436" w:rsidRPr="006D5436" w:rsidRDefault="001F7E26" w:rsidP="006D5436">
      <w:pPr>
        <w:tabs>
          <w:tab w:val="left" w:pos="2730"/>
        </w:tabs>
        <w:spacing w:line="240" w:lineRule="auto"/>
        <w:ind w:right="6" w:firstLine="709"/>
        <w:rPr>
          <w:sz w:val="24"/>
          <w:szCs w:val="24"/>
        </w:rPr>
      </w:pPr>
      <w:r w:rsidRPr="001F7E26">
        <w:rPr>
          <w:sz w:val="24"/>
          <w:szCs w:val="24"/>
        </w:rPr>
        <w:t>Р</w:t>
      </w:r>
      <w:r w:rsidR="009B20D2" w:rsidRPr="001F7E26">
        <w:rPr>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r w:rsidR="006D5436" w:rsidRPr="006D5436">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6D5436" w:rsidRPr="006D5436" w:rsidRDefault="006D5436" w:rsidP="006D5436">
      <w:pPr>
        <w:tabs>
          <w:tab w:val="left" w:pos="2730"/>
        </w:tabs>
        <w:spacing w:line="240" w:lineRule="auto"/>
        <w:ind w:right="6" w:firstLine="709"/>
        <w:rPr>
          <w:sz w:val="24"/>
          <w:szCs w:val="24"/>
        </w:rPr>
      </w:pPr>
      <w:r w:rsidRPr="006D5436">
        <w:rPr>
          <w:sz w:val="24"/>
          <w:szCs w:val="24"/>
        </w:rPr>
        <w:t xml:space="preserve">Рабочая программа составлена на основе федеральной рабочей программы по </w:t>
      </w:r>
      <w:r w:rsidR="00873F93">
        <w:rPr>
          <w:sz w:val="24"/>
          <w:szCs w:val="24"/>
        </w:rPr>
        <w:t>ОДНКР</w:t>
      </w:r>
      <w:r w:rsidRPr="006D5436">
        <w:rPr>
          <w:sz w:val="24"/>
          <w:szCs w:val="24"/>
        </w:rPr>
        <w:t>.</w:t>
      </w:r>
    </w:p>
    <w:p w:rsidR="001F7E26" w:rsidRPr="001F7E26" w:rsidRDefault="001F7E26" w:rsidP="006D5436">
      <w:pPr>
        <w:tabs>
          <w:tab w:val="left" w:pos="2730"/>
        </w:tabs>
        <w:spacing w:line="240" w:lineRule="auto"/>
        <w:ind w:right="6" w:firstLine="709"/>
        <w:rPr>
          <w:sz w:val="24"/>
          <w:szCs w:val="24"/>
        </w:rPr>
      </w:pPr>
    </w:p>
    <w:p w:rsidR="009B20D2" w:rsidRPr="001F7E26" w:rsidRDefault="001F7E26" w:rsidP="001F7E26">
      <w:pPr>
        <w:tabs>
          <w:tab w:val="left" w:pos="2730"/>
        </w:tabs>
        <w:spacing w:line="276" w:lineRule="auto"/>
        <w:ind w:right="6" w:firstLine="567"/>
        <w:jc w:val="center"/>
        <w:rPr>
          <w:b/>
          <w:sz w:val="24"/>
          <w:szCs w:val="24"/>
        </w:rPr>
      </w:pPr>
      <w:r>
        <w:rPr>
          <w:b/>
          <w:sz w:val="24"/>
          <w:szCs w:val="24"/>
        </w:rPr>
        <w:t>Пояснительная записка</w:t>
      </w:r>
    </w:p>
    <w:p w:rsidR="009B20D2" w:rsidRPr="001F7E26" w:rsidRDefault="009B20D2" w:rsidP="001F7E26">
      <w:pPr>
        <w:tabs>
          <w:tab w:val="left" w:pos="2730"/>
        </w:tabs>
        <w:spacing w:line="240" w:lineRule="auto"/>
        <w:ind w:right="6" w:firstLine="567"/>
        <w:rPr>
          <w:sz w:val="24"/>
          <w:szCs w:val="24"/>
        </w:rPr>
      </w:pPr>
      <w:r w:rsidRPr="001F7E26">
        <w:rPr>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9B20D2" w:rsidRPr="001F7E26" w:rsidRDefault="009B20D2" w:rsidP="001F7E26">
      <w:pPr>
        <w:tabs>
          <w:tab w:val="left" w:pos="2730"/>
        </w:tabs>
        <w:spacing w:line="240" w:lineRule="auto"/>
        <w:ind w:right="6" w:firstLine="567"/>
        <w:rPr>
          <w:sz w:val="24"/>
          <w:szCs w:val="24"/>
        </w:rPr>
      </w:pPr>
      <w:r w:rsidRPr="001F7E26">
        <w:rPr>
          <w:sz w:val="24"/>
          <w:szCs w:val="24"/>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9B20D2" w:rsidRPr="001F7E26" w:rsidRDefault="009B20D2" w:rsidP="001F7E26">
      <w:pPr>
        <w:tabs>
          <w:tab w:val="left" w:pos="2730"/>
        </w:tabs>
        <w:spacing w:line="240" w:lineRule="auto"/>
        <w:ind w:right="6" w:firstLine="567"/>
        <w:rPr>
          <w:sz w:val="24"/>
          <w:szCs w:val="24"/>
        </w:rPr>
      </w:pPr>
      <w:r w:rsidRPr="001F7E26">
        <w:rPr>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9B20D2" w:rsidRPr="001F7E26" w:rsidRDefault="009B20D2" w:rsidP="001F7E26">
      <w:pPr>
        <w:tabs>
          <w:tab w:val="left" w:pos="2730"/>
        </w:tabs>
        <w:spacing w:line="240" w:lineRule="auto"/>
        <w:ind w:right="6" w:firstLine="567"/>
        <w:rPr>
          <w:sz w:val="24"/>
          <w:szCs w:val="24"/>
        </w:rPr>
      </w:pPr>
      <w:r w:rsidRPr="001F7E26">
        <w:rPr>
          <w:sz w:val="24"/>
          <w:szCs w:val="24"/>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9B20D2" w:rsidRPr="00FB3570" w:rsidRDefault="009B20D2" w:rsidP="00FB3570">
      <w:pPr>
        <w:tabs>
          <w:tab w:val="left" w:pos="2730"/>
        </w:tabs>
        <w:spacing w:line="240" w:lineRule="auto"/>
        <w:ind w:right="6" w:firstLine="567"/>
        <w:rPr>
          <w:sz w:val="24"/>
          <w:szCs w:val="24"/>
        </w:rPr>
      </w:pPr>
      <w:r w:rsidRPr="00FB3570">
        <w:rPr>
          <w:sz w:val="24"/>
          <w:szCs w:val="24"/>
        </w:rPr>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rsidR="009B20D2" w:rsidRPr="00FB3570" w:rsidRDefault="009B20D2" w:rsidP="00FB3570">
      <w:pPr>
        <w:tabs>
          <w:tab w:val="left" w:pos="2730"/>
        </w:tabs>
        <w:spacing w:line="240" w:lineRule="auto"/>
        <w:ind w:right="6" w:firstLine="567"/>
        <w:rPr>
          <w:b/>
          <w:sz w:val="24"/>
          <w:szCs w:val="24"/>
        </w:rPr>
      </w:pPr>
      <w:r w:rsidRPr="00FB3570">
        <w:rPr>
          <w:b/>
          <w:sz w:val="24"/>
          <w:szCs w:val="24"/>
        </w:rPr>
        <w:t> Целями изучения учебного курса ОДНКНР являются:</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rsidR="009B20D2" w:rsidRPr="00FB3570" w:rsidRDefault="009B20D2" w:rsidP="00FB3570">
      <w:pPr>
        <w:tabs>
          <w:tab w:val="left" w:pos="2730"/>
        </w:tabs>
        <w:spacing w:line="240" w:lineRule="auto"/>
        <w:ind w:right="6" w:firstLine="567"/>
        <w:rPr>
          <w:sz w:val="24"/>
          <w:szCs w:val="24"/>
        </w:rPr>
      </w:pPr>
      <w:r w:rsidRPr="00FB3570">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Цели курса ОДНКНР определяют следующие задач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9B20D2" w:rsidRPr="00FB3570" w:rsidRDefault="009B20D2" w:rsidP="00FB3570">
      <w:pPr>
        <w:tabs>
          <w:tab w:val="left" w:pos="2730"/>
        </w:tabs>
        <w:spacing w:line="240" w:lineRule="auto"/>
        <w:ind w:right="6" w:firstLine="567"/>
        <w:rPr>
          <w:sz w:val="24"/>
          <w:szCs w:val="24"/>
        </w:rPr>
      </w:pPr>
      <w:r w:rsidRPr="00FB3570">
        <w:rPr>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rsidR="009B20D2" w:rsidRPr="00FB3570" w:rsidRDefault="009B20D2" w:rsidP="00FB3570">
      <w:pPr>
        <w:tabs>
          <w:tab w:val="left" w:pos="2730"/>
        </w:tabs>
        <w:spacing w:line="240" w:lineRule="auto"/>
        <w:ind w:right="6" w:firstLine="567"/>
        <w:rPr>
          <w:sz w:val="24"/>
          <w:szCs w:val="24"/>
        </w:rPr>
      </w:pPr>
      <w:r w:rsidRPr="00FB3570">
        <w:rPr>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Изучение курса ОДНКНР вносит значительный вклад в достижение главных целей основного общего образования, способствуя:</w:t>
      </w:r>
    </w:p>
    <w:p w:rsidR="009B20D2" w:rsidRPr="00FB3570" w:rsidRDefault="009B20D2" w:rsidP="00FB3570">
      <w:pPr>
        <w:tabs>
          <w:tab w:val="left" w:pos="2730"/>
        </w:tabs>
        <w:spacing w:line="240" w:lineRule="auto"/>
        <w:ind w:right="6" w:firstLine="567"/>
        <w:rPr>
          <w:sz w:val="24"/>
          <w:szCs w:val="24"/>
        </w:rPr>
      </w:pPr>
      <w:r w:rsidRPr="00FB3570">
        <w:rPr>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9B20D2" w:rsidRPr="00FB3570" w:rsidRDefault="009B20D2" w:rsidP="00FB3570">
      <w:pPr>
        <w:tabs>
          <w:tab w:val="left" w:pos="2730"/>
        </w:tabs>
        <w:spacing w:line="240" w:lineRule="auto"/>
        <w:ind w:right="6" w:firstLine="567"/>
        <w:rPr>
          <w:sz w:val="24"/>
          <w:szCs w:val="24"/>
        </w:rPr>
      </w:pPr>
      <w:r w:rsidRPr="00FB3570">
        <w:rPr>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rsidR="009B20D2" w:rsidRPr="00873F93" w:rsidRDefault="009B20D2" w:rsidP="00873F93">
      <w:pPr>
        <w:tabs>
          <w:tab w:val="left" w:pos="2730"/>
        </w:tabs>
        <w:spacing w:line="240" w:lineRule="auto"/>
        <w:ind w:right="6" w:firstLine="567"/>
        <w:rPr>
          <w:sz w:val="24"/>
          <w:szCs w:val="24"/>
        </w:rPr>
      </w:pPr>
      <w:r w:rsidRPr="00FB3570">
        <w:rPr>
          <w:sz w:val="24"/>
          <w:szCs w:val="24"/>
        </w:rPr>
        <w:t xml:space="preserve">формированию основ морали и нравственности, воплощённых в семейных, этнокультурных и религиозных ценностях, ориентированных на соизмерение своих </w:t>
      </w:r>
      <w:r w:rsidRPr="00873F93">
        <w:rPr>
          <w:sz w:val="24"/>
          <w:szCs w:val="24"/>
        </w:rPr>
        <w:t>поступков с нравственными идеалами, на осознание своих обязанностей перед обществом и государств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крытию природы духовно-нравственных ценностей российского общества, объединяющих светскость и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rsidR="00873F93" w:rsidRDefault="00873F93" w:rsidP="00873F93">
      <w:pPr>
        <w:tabs>
          <w:tab w:val="left" w:pos="2730"/>
        </w:tabs>
        <w:spacing w:line="240" w:lineRule="auto"/>
        <w:ind w:right="6" w:firstLine="567"/>
        <w:rPr>
          <w:sz w:val="24"/>
          <w:szCs w:val="24"/>
        </w:rPr>
      </w:pPr>
    </w:p>
    <w:p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5 классе</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многонациональная страна. Многонациональный народ Российской Федерации. Россия как общий дом. Дружба народ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 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 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Единство культур народов России. Что значит быть культурным человеком? Знание о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ья – базовый элемент общества. Семейные ценности, традиции и культура. Помощь сиротам как духовно-нравственный долг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История семьи как часть истории народа, государства, человечества. Как связаны Родина и семья? Что такое Родина и Оте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ейные традиции народов России. Межнациональные семьи. Семейное воспитание как трансля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 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оциальные роли в истории семьи. Роль домашнего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оль нравственных норм в благополуч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 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 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 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 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 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 Памятники архитектуры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Бытовые традиции народов России: пища, одежда, дом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География культур России. Россия как культурная карт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писание регионов в соответствии с их особенностя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 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rsidR="00873F93" w:rsidRDefault="00873F93" w:rsidP="00873F93">
      <w:pPr>
        <w:tabs>
          <w:tab w:val="left" w:pos="2730"/>
        </w:tabs>
        <w:spacing w:line="240" w:lineRule="auto"/>
        <w:ind w:right="6" w:firstLine="567"/>
        <w:rPr>
          <w:sz w:val="24"/>
          <w:szCs w:val="24"/>
        </w:rPr>
      </w:pPr>
    </w:p>
    <w:p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6 классе</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Образование в культуре народов России. Представление об основных этапах в истории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 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 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159.4.2. 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аким должен быть человек? 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9B20D2" w:rsidRPr="00873F93" w:rsidRDefault="009B20D2" w:rsidP="00873F93">
      <w:pPr>
        <w:tabs>
          <w:tab w:val="left" w:pos="2730"/>
        </w:tabs>
        <w:spacing w:line="240" w:lineRule="auto"/>
        <w:ind w:right="6" w:firstLine="567"/>
        <w:rPr>
          <w:sz w:val="24"/>
          <w:szCs w:val="24"/>
        </w:rPr>
      </w:pPr>
      <w:r w:rsidRPr="00873F93">
        <w:rPr>
          <w:sz w:val="24"/>
          <w:szCs w:val="24"/>
        </w:rPr>
        <w:t>Свойства и качества человека, его образ в культуре народов России, единство человеческих качеств. Единство духовной жиз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Наука как источник знания о человеке и человечес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этика. Добро и его проявления в реальной жизни. Что значит быть нравственным. Почему нравственность важ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Автобиография и автопортрет: кто я и что я люблю. Как устроена моя жизнь. Выполнение проек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5. Труд делает человека человек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6. Подвиг: как узнать героя?</w:t>
      </w:r>
    </w:p>
    <w:p w:rsidR="009B20D2" w:rsidRPr="00873F93" w:rsidRDefault="009B20D2" w:rsidP="009B20D2">
      <w:pPr>
        <w:tabs>
          <w:tab w:val="left" w:pos="2730"/>
        </w:tabs>
        <w:spacing w:line="276" w:lineRule="auto"/>
        <w:ind w:right="6" w:firstLine="567"/>
        <w:rPr>
          <w:sz w:val="24"/>
          <w:szCs w:val="24"/>
        </w:rPr>
      </w:pPr>
      <w:r w:rsidRPr="00873F93">
        <w:rPr>
          <w:sz w:val="24"/>
          <w:szCs w:val="24"/>
        </w:rPr>
        <w:t xml:space="preserve">Что такое подвиг. Героизм как самопожертвование. Героизм на войне. Подвиг в мирное время. Милосердие, взаимопомощь. </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7. Люди в обществе: духовно-нравственное взаимовлиян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Человек в социальном измерении. Дружба, предательство. Коллектив. Личные границы. Этика предпринимательства. Социальная помощь.</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8. Проблемы современного общества как отражение его духовно-нравственного самосознания.</w:t>
      </w:r>
    </w:p>
    <w:p w:rsidR="009B20D2" w:rsidRPr="00873F93" w:rsidRDefault="009B20D2" w:rsidP="009B20D2">
      <w:pPr>
        <w:tabs>
          <w:tab w:val="left" w:pos="2730"/>
        </w:tabs>
        <w:spacing w:line="276" w:lineRule="auto"/>
        <w:ind w:right="6" w:firstLine="567"/>
        <w:rPr>
          <w:sz w:val="24"/>
          <w:szCs w:val="24"/>
        </w:rPr>
      </w:pPr>
      <w:r w:rsidRPr="00873F93">
        <w:rPr>
          <w:sz w:val="24"/>
          <w:szCs w:val="24"/>
        </w:rPr>
        <w:t>Бедность. Инвалидность. Асоциальная семья. Сиротство.</w:t>
      </w:r>
    </w:p>
    <w:p w:rsidR="009B20D2" w:rsidRPr="00873F93" w:rsidRDefault="009B20D2" w:rsidP="009B20D2">
      <w:pPr>
        <w:tabs>
          <w:tab w:val="left" w:pos="2730"/>
        </w:tabs>
        <w:spacing w:line="276" w:lineRule="auto"/>
        <w:ind w:right="6" w:firstLine="567"/>
        <w:rPr>
          <w:sz w:val="24"/>
          <w:szCs w:val="24"/>
        </w:rPr>
      </w:pPr>
      <w:r w:rsidRPr="00873F93">
        <w:rPr>
          <w:sz w:val="24"/>
          <w:szCs w:val="24"/>
        </w:rPr>
        <w:t>Отражение этих явлений в культуре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9. Духовно-нравственные ориентиры социальных отношений.</w:t>
      </w:r>
    </w:p>
    <w:p w:rsidR="009B20D2" w:rsidRPr="00873F93" w:rsidRDefault="009B20D2" w:rsidP="009B20D2">
      <w:pPr>
        <w:tabs>
          <w:tab w:val="left" w:pos="2730"/>
        </w:tabs>
        <w:spacing w:line="276" w:lineRule="auto"/>
        <w:ind w:right="6" w:firstLine="567"/>
        <w:rPr>
          <w:sz w:val="24"/>
          <w:szCs w:val="24"/>
        </w:rPr>
      </w:pPr>
      <w:r w:rsidRPr="00873F93">
        <w:rPr>
          <w:sz w:val="24"/>
          <w:szCs w:val="24"/>
        </w:rPr>
        <w:t>Милосердие. Взаимопомощь. Социальное служение. Благотворительность. Волонтёрство. Общественные благ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0. Гуманизм как сущностная характеристика духовно-нравственной культуры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1. Социальные профессии; их важность для сохранения духовно-нравственного облик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2. Выдающиеся благотворители в истории. Благотворительность как нравственный долг.</w:t>
      </w:r>
    </w:p>
    <w:p w:rsidR="009B20D2" w:rsidRPr="00873F93" w:rsidRDefault="009B20D2" w:rsidP="009B20D2">
      <w:pPr>
        <w:tabs>
          <w:tab w:val="left" w:pos="2730"/>
        </w:tabs>
        <w:spacing w:line="276" w:lineRule="auto"/>
        <w:ind w:right="6" w:firstLine="567"/>
        <w:rPr>
          <w:sz w:val="24"/>
          <w:szCs w:val="24"/>
        </w:rPr>
      </w:pPr>
      <w:r w:rsidRPr="00873F93">
        <w:rPr>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3. Выдающиеся учёные России. Наука как источник социального и духовного прогресс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4. Моя профессия (практическое занят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Труд как самореализация, как вклад в общество. Рассказ о своей будущей профе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5. Гражданин.</w:t>
      </w:r>
    </w:p>
    <w:p w:rsidR="009B20D2" w:rsidRPr="00873F93" w:rsidRDefault="009B20D2" w:rsidP="009B20D2">
      <w:pPr>
        <w:tabs>
          <w:tab w:val="left" w:pos="2730"/>
        </w:tabs>
        <w:spacing w:line="276" w:lineRule="auto"/>
        <w:ind w:right="6" w:firstLine="567"/>
        <w:rPr>
          <w:sz w:val="24"/>
          <w:szCs w:val="24"/>
        </w:rPr>
      </w:pPr>
      <w:r w:rsidRPr="00873F93">
        <w:rPr>
          <w:sz w:val="24"/>
          <w:szCs w:val="24"/>
        </w:rPr>
        <w:t>Родина и гражданство, их взаимосвязь. Что делает человека гражданином. Нравственные качества гражданин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6.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Патриотизм. Толерантность. Уважение к другим народам и их истории.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Война и мир. Роль знания в защите Родины. Долг гражданина перед обществом. Военные подвиги. Честь. Добле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 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Какими качествами должен обладать человек как гражданин.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Моя школа и мой класс (практическое занятие). Портрет школы или класса через добрые де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Человек. Его образы в культуре. Духовность и нравственность как важнейшие качества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и культура (проект).</w:t>
      </w:r>
    </w:p>
    <w:p w:rsidR="00873F93" w:rsidRDefault="009B20D2" w:rsidP="00873F93">
      <w:pPr>
        <w:tabs>
          <w:tab w:val="left" w:pos="2730"/>
        </w:tabs>
        <w:spacing w:line="240" w:lineRule="auto"/>
        <w:ind w:right="6" w:firstLine="567"/>
        <w:rPr>
          <w:sz w:val="24"/>
          <w:szCs w:val="24"/>
        </w:rPr>
      </w:pPr>
      <w:r w:rsidRPr="00873F93">
        <w:rPr>
          <w:sz w:val="24"/>
          <w:szCs w:val="24"/>
        </w:rPr>
        <w:t>Итоговый проект</w:t>
      </w:r>
      <w:r w:rsidR="00873F93">
        <w:rPr>
          <w:sz w:val="24"/>
          <w:szCs w:val="24"/>
        </w:rPr>
        <w:t>: «Что значит быть человеком?»</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b/>
          <w:sz w:val="24"/>
          <w:szCs w:val="24"/>
        </w:rPr>
      </w:pPr>
      <w:r w:rsidRPr="00873F93">
        <w:rPr>
          <w:b/>
          <w:sz w:val="24"/>
          <w:szCs w:val="24"/>
        </w:rPr>
        <w:t>Планируем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достигаются в единстве учебной и воспит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включ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ние российской гражданской идентич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готовность обучающихся к саморазвитию, самостоятельности и личностному самоопределению;</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ценность самостоятельности и инициативы;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личие мотивации к целенаправленной социально значимо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внутренней позиции личности как особого ценностного отношения к себе, окружающим людям и жизни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патриотиче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граждан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ценности познав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B20D2" w:rsidRPr="00873F93" w:rsidRDefault="007C6C2C" w:rsidP="00873F93">
      <w:pPr>
        <w:tabs>
          <w:tab w:val="left" w:pos="2730"/>
        </w:tabs>
        <w:spacing w:line="240" w:lineRule="auto"/>
        <w:ind w:right="6" w:firstLine="567"/>
        <w:rPr>
          <w:sz w:val="24"/>
          <w:szCs w:val="24"/>
        </w:rPr>
      </w:pPr>
      <w:r>
        <w:rPr>
          <w:noProof/>
          <w:sz w:val="24"/>
          <w:szCs w:val="24"/>
        </w:rPr>
        <w:pict>
          <v:line id="Прямая соединительная линия 1"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w:r>
      <w:r w:rsidR="009B20D2" w:rsidRPr="00873F93">
        <w:rPr>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духовно-нравственн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познаватель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мысловое чте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е мотивации к овладению культурой активного использования словарей и других поисковых систем.</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коммуника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рганизовывать учебное сотрудничество и совместную деятельность с учителем и сверстника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аргументировать и отстаивать своё мнение (учебное сотрудни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устной и письменной речью, монологической контекстной речью (коммуника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ценивать правильность выполнения учебной задачи, собственные возможности её решения (оцен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Предметн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5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взаимосвязь между языком и культурой, духовно-нравственным развитием личности и социальным поведением.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язык, каковы важность его изучения и влияние на миропонимание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формировании языка как носителя духовно-нравственных смысл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уть и смысл коммуникативной роли языка, в том числе в организации межкультурного диалога и взаимо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своё понимание необходимости нравственной чистоты языка, важности лингвистической гигиены, речевого этик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Русский язык – язык общения и язык возмож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происхождении и развитии русского языка, его взаимосвязи с языками други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ых категориях русского языка и их происхожд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ое представление о понятие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артефактах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ое представление о традиционных укладах хозяйства: земледелии, скотоводстве, охоте, рыболов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ым укладом и проявлениям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таких культурных концептах как «искусство», «наука»,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и взаимосвязь названных терминов с формами их репрезентации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культурных символов, нравственный и духовный смысл культурных артефакт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знаки и символы, уметь соотносить их с культурными явлениями, с которыми они связ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онятии «религия», уметь пояснить её роль в жизни общества и основные социально-культурные функ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связь религии и морал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оль и значение духовных ценностей в религия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характеризовать государствообразующие конфессии России и их картины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термин «образование» и уметь обосновать его важность для личности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основных ступенях образования в России и их необход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культуры и образов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взаимосвязи между знанием, образованием и личностным и профессиональным ростом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культуры и истории народов, их культурных особе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бщее и единичное в культуре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а «семь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взаимосвязях между типом культуры и особенностями семейного быта и отношен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термина «поколение» и его взаимосвязь с культурными особенностями своего време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оставить рассказ о своей семье в соответствии с культурно-историческими условиями её существ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такие понятия, как «счастливая семья», «семейное счаст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ажность семьи как хранителя традиций и её воспитательную роль;</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понятие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взаимосвязь и различия между концептами «Отечество» и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что такое история семьи, каковы формы её выражения и сохранен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заимосвязь истории семьи и истории народа, государства, челов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емейных традициях и обосновывать их важность как ключевых элементах семей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заимосвязь семейных традиций и культуры собственно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семейных традициях своего народа и народов Росси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семейных традиций в культуре общества, трансляции ценностей,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Образ семь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традиционные сказочные и фольклорные сюжеты о семье, семейных обяза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своё понимание семейных ценностей, выраженных в фольклорных сюже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емейных ценностей с использованием различного иллюстративного материа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семейное хозяйство и домашни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распределение семейного труда и осознавать его важность для укрепления целостност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Семья в современном мир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значение термина «человек» в контексте духовно-нрав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ать взаимосвязь и взаимообусловленность чело века и общества,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различия между обоснованием термина «личность» в быту, в контексте культуры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уманизм, иметь представление о его источниках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Духовный мир человека. Человек – творец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значение термина «творчество» в нескольких аспектах и понимать границы их примен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ажность морально- нравственных ограничений в творч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творчества как реализацию духовно-нравственных ценностей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детерминированность творчества культурой свое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труда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Личность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морали и нравственности в жизн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оисхождение духовных ценностей, понимание идеалов добра и зл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и функциях изучения ис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литературы от других видов художественного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ывать об особенностях литературного повествования, выделять простые выразительные средства литератур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литературы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в литературных произведен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охранения культурного наслед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Духовно-нравственные ценности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Регионы России: культурное многообраз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принципы федеративного устройства России и концепт «полиэтнич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основные этносы Российской Федерации и регионы, где они традиционно прожив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рироде праздников и обосновывать их важность как элемент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взаимосвязь праздников и культурного укла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основные типы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праздничных традициях народов России 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связь праздников и истории,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новной смысл семейных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праздников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праздников как элементов культурной памяти народов России,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мятники архитек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типом жилищ и типом хозяйствен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охарактеризовать связь между уровнем научно-технического развития и типами жилищ;</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связь между историей памятника и историей края, характеризовать памятники истории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ом и научном смысле краеведческой рабо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музыки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музыкальных произвед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музыкального творчества народов России, народные инстру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что такое скульптура, живопись, графика, фольклорные орна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изобразительного искусств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Фольклор и литера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пословицы и поговорки, обосновывать важность и нужность этих языковых выразительных средств;</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что такое эпос, миф, сказка, былина, песня;</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национальная литература и каковы её выразительные сред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ценивать морально-нравственный потенциал национальной литературы.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Бытовые традиции народов России: пища, одежда,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отличия культурной географии от физической и политической географ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такое культурная карт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писывать отдельные области культурной карты в соответствии с их особ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6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труктуру культуры как социального яв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социальных явлений, их ключевые отличия от природных 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зависимость социальных процессов от культурно-исторических процес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взаимосвязь между научно-техническим прогрессом и этапами развития социу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административно-территориальное делени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количество регионов, различать субъекты и федеральные округа, уметь показать их на административной карт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ринцип равенства прав каждого человека, вне зависимости от его принадлежности к тому или иному народу;</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духовную культуру всех народов России как общее достояние и богатство нашей многонациональной Род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домашнее хозяйство» и характеризовать его тип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ой деятельностью народов России и особенностями исторического пери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Прогресс: технический и социальны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труд, производительность труда и разделение труда, характеризовать их роль и значение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понимание роли обслуживающего труда, его социальной и духовно-нравственной важ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и между механизацией домашнего труда и изменениями социальных взаимосвязе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обосновывать влияние технологий на культуру и ценности обществ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Образование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и образования и его роли в обществе на различных этапах е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ценностей в обществе, их зависимость от процесса п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каждого уровня образования, её роль в современных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образования в современном мире и ценность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бразование как часть процесса формирования духовно-нравственных ориентиро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термины «права человека», «естественные права человека», «правов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сторию формирования комплекса понятий, связанных с прав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прав человека как привилегии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соблюдения пра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сохранения паритета между правами и обязанностями человека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формирования правовой культуры из истор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ов «религия», «конфессия», «атеизм», «свободомысл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культурообразующие кон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ять роль религии в истории и на современном этапе общественн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религий как источника культурного развития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оцессы, протекающие в современном обществе, его духовно-нравственные ориенти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как проявляется мораль и нравственность через описание личных качест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какие личностные качества соотносятся с теми или иными моральными и нравственными ц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я между этикой и этикетом и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заимосвязь таких понятий как «свобода», «ответственность», «право» 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коллективизма как ценности современной России и его приоритет перед идеологией индивидуал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деалов человека в историко-культурном пространстве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Взросление человека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е между процессами антропогенеза и антропосоциогенез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взаимодействия человека и общества, характеризовать негативные эффекты социальной изоля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демонстрировать своё понимание самостоятельности, её роли в развитии личности, во взаимодействии с другими людь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нравственный потенциал религ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излагать нравственные принципы государствообразующих конфесси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ребования к нравственному идеалу человека в государствообразующих религиях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религиозных моральных и нравственных ценностей для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Наука как источник знания о человек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смысл понятия «гуманитарное зн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гуманитарного знания, его системообразующую роль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культура» как процесс самопознания общества, как его внутреннюю самоактуализац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заимосвязь различных областей гуманитар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многосторонность понятия «эти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этики как нау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онятия «добро» и «зло» с помощью примеров в истории и культуре народов России и соотносить их с личным опыт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еобходимость нравственности для социального благополучия общества 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амопознание», «автобиография», «автопортрет», «рефлек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оотносить понятия «мораль», «нравственность», «ценности» с самопознанием и рефлексией на доступном для обучающихс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и обосновывать свои нравственные убежд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делает человека челове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ажность труда и его роль в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относить понятия «добросовестный труд» и «экономическое благополуч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бъяснять понятия «безделье», «лень», «тунеядство»;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и уметь обосновать необходимость их преодоления для самого себ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ивать общественные процессы в области общественной оценки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емонстрировать значимость трудолюбия, трудовых подвигов, социальной ответственности за сво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важность труда и его экономической сто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 xml:space="preserve">Подвиг: как узнать героя? </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подвиг», «героизм», «самопожертв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тличия подвига на войне и в мирное врем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важность героических примеров для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героев современного общества и исторических лич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азграничение понятий «героизм» и «псевдогероизм» через значимость для общества и понимание последств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юди в обществе: духовно-нравственное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отнош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человек как субъект социальных отношений» в приложении к его нравственному и духовному развит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малых и больших социальных групп в нравственном состояни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онятия «дружба», «предательство», «честь», «коллективизм» и приводить примеры из истории, культуры и литера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аходить нравственные основания социальной взаимопомощи, в том числе благотвори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понятие «этика предпринимательства» в социальном аспект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Проблемы современного общества как отражение его духовно-нравственн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Духовно-нравственные ориентиры социаль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амостоятельно находить информацию о благотворительных, волонтёрских и социальных проектах в регионе своего прожи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Гуманизм как сущностная характеристика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уманизм» как источник духовно-нравственных ценностей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сновывать проявления гуманизма в историко-культурном наслед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гуманистические проявления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Социальные профессии, их важность для сохранения духовно-нравствен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оциальные профессии», «помогающие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духовно-нравственных качествах, необходимых представителям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босновывать ответственность личности при выборе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з литературы и истории, современной жизни, подтверждающие данную точку зр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ыдающиеся благотворители в истории. Благотворительность как нравственный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благотворительность» и его эволюцию в истории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й долг», обосновывать его важную роль в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риводить примеры выдающихся благотворителей в истории и современной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внеэкономической благотворительности: волонтёрской деятельности, аргументированно объяснять её важ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Выдающиеся учёные России. Наука как источник социального и духовного прогресс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нау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имена выдающихся учёны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истории науки, получения и обоснования науч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 доказывать важность науки для благополучия общества, страны и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морали и нравственности в науке, её роль и вклад в доказательство этих понят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Моя профессия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рофессия», предполагать характер и цель труда в определённой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Гражданин.</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Родина» и «гражданство», объяснять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духовно-нравственный характер патриотизма, ценностей гражданск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основывать нравственные качества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патриотизма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Характеризовать понятия «война» и «мир»; </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сохранения мира и согла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оль защиты Отечества, её важность для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защиты чести Отечества в спорте, науке,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военный подвиг», «честь», «доблесть», обосновывать их важность, приводить примеры их про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осудар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закон» как существенную часть гражданской идентич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ражданская идентичность», соотносить это понятие с необходимыми нравственными качествам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характеризовать свою гражданскую идентичность, её составляющие: этническую, религиозную, гендерную идент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духовно-нравственных качеств гражданина, указывать их источн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Моя школа и мой класс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добрые дела» в контексте оценки собственных действий, их нравственного характе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примеры добрых дел в реальности и уметь адаптировать их к потребностям клас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человек» как духовно-нравственный идеал;</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духовно-нравственного идеала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свой идеал человека и нравственные качества, которые ему присущ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Человек и культура (проект).</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грани взаимодействия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писать в выбранном направлении с помощью известных примеров образ человека, создаваемый произведениям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казать взаимосвязь человека и культуры через их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Система оценки результатов обуч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873F93" w:rsidRPr="00A614CA" w:rsidRDefault="009B20D2" w:rsidP="00A614CA">
      <w:pPr>
        <w:tabs>
          <w:tab w:val="left" w:pos="2730"/>
        </w:tabs>
        <w:spacing w:line="240" w:lineRule="auto"/>
        <w:ind w:right="6" w:firstLine="567"/>
        <w:rPr>
          <w:sz w:val="24"/>
          <w:szCs w:val="24"/>
        </w:rPr>
      </w:pPr>
      <w:r w:rsidRPr="00873F93">
        <w:rPr>
          <w:sz w:val="24"/>
          <w:szCs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9B20D2" w:rsidRPr="009B20D2" w:rsidRDefault="009B20D2" w:rsidP="009B20D2">
      <w:pPr>
        <w:spacing w:line="240" w:lineRule="auto"/>
        <w:ind w:left="540"/>
        <w:contextualSpacing/>
        <w:jc w:val="center"/>
        <w:rPr>
          <w:rFonts w:eastAsia="Calibri" w:cs="Times New Roman"/>
          <w:b/>
          <w:sz w:val="24"/>
          <w:szCs w:val="24"/>
          <w:lang w:eastAsia="en-US"/>
        </w:rPr>
      </w:pPr>
      <w:r w:rsidRPr="009B20D2">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ОДНКР</w:t>
      </w:r>
      <w:r w:rsidRPr="009B20D2">
        <w:rPr>
          <w:rFonts w:eastAsia="Calibri" w:cs="Times New Roman"/>
          <w:b/>
          <w:sz w:val="24"/>
          <w:szCs w:val="24"/>
          <w:lang w:eastAsia="en-US"/>
        </w:rPr>
        <w:t>»</w:t>
      </w:r>
    </w:p>
    <w:p w:rsidR="009B20D2" w:rsidRPr="009B20D2" w:rsidRDefault="009B20D2" w:rsidP="009B20D2">
      <w:pPr>
        <w:spacing w:line="240" w:lineRule="auto"/>
        <w:ind w:left="540" w:firstLine="0"/>
        <w:contextualSpacing/>
        <w:jc w:val="center"/>
        <w:rPr>
          <w:rFonts w:eastAsia="SchoolBookSanPin" w:cs="Times New Roman"/>
          <w:b/>
          <w:sz w:val="24"/>
          <w:szCs w:val="24"/>
          <w:lang w:eastAsia="en-US"/>
        </w:rPr>
      </w:pPr>
    </w:p>
    <w:p w:rsidR="00873F93" w:rsidRPr="00873F93" w:rsidRDefault="00873F93" w:rsidP="00873F93">
      <w:pPr>
        <w:spacing w:line="240" w:lineRule="auto"/>
        <w:ind w:firstLine="709"/>
        <w:contextualSpacing/>
        <w:rPr>
          <w:rFonts w:eastAsia="SchoolBookSanPin" w:cs="Times New Roman"/>
          <w:b/>
          <w:sz w:val="24"/>
          <w:szCs w:val="24"/>
          <w:lang w:eastAsia="en-US"/>
        </w:rPr>
      </w:pPr>
      <w:r w:rsidRPr="00873F9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73F93" w:rsidRDefault="00873F93" w:rsidP="00873F93">
      <w:pPr>
        <w:widowControl w:val="0"/>
        <w:spacing w:line="240" w:lineRule="auto"/>
        <w:ind w:firstLine="709"/>
        <w:rPr>
          <w:rFonts w:eastAsia="SchoolBookSanPin" w:cs="Times New Roman"/>
          <w:sz w:val="24"/>
          <w:szCs w:val="24"/>
          <w:lang w:eastAsia="en-US"/>
        </w:rPr>
      </w:pPr>
      <w:r w:rsidRPr="00873F9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873F93">
        <w:rPr>
          <w:rFonts w:eastAsia="SchoolBookSanPin" w:cs="Times New Roman"/>
          <w:b/>
          <w:sz w:val="24"/>
          <w:szCs w:val="24"/>
          <w:lang w:eastAsia="en-US"/>
        </w:rPr>
        <w:t>«рабочей программе учителя»</w:t>
      </w:r>
      <w:r w:rsidRPr="00873F9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B20D2" w:rsidRPr="009B20D2" w:rsidRDefault="009B20D2" w:rsidP="009B20D2">
      <w:pPr>
        <w:widowControl w:val="0"/>
        <w:spacing w:line="240" w:lineRule="auto"/>
        <w:ind w:firstLine="709"/>
        <w:rPr>
          <w:rFonts w:eastAsia="SchoolBookSanPin" w:cs="Times New Roman"/>
          <w:sz w:val="24"/>
          <w:szCs w:val="24"/>
          <w:lang w:eastAsia="en-US"/>
        </w:rPr>
      </w:pPr>
      <w:r w:rsidRPr="009B20D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9B20D2" w:rsidRPr="009B20D2" w:rsidTr="009B20D2">
        <w:trPr>
          <w:trHeight w:val="575"/>
        </w:trPr>
        <w:tc>
          <w:tcPr>
            <w:tcW w:w="993" w:type="dxa"/>
          </w:tcPr>
          <w:p w:rsidR="009B20D2" w:rsidRPr="009B20D2" w:rsidRDefault="009B20D2" w:rsidP="009B20D2">
            <w:pPr>
              <w:spacing w:line="240" w:lineRule="auto"/>
              <w:ind w:left="142" w:right="354" w:firstLine="96"/>
              <w:jc w:val="center"/>
              <w:rPr>
                <w:rFonts w:eastAsia="Times New Roman"/>
                <w:szCs w:val="20"/>
                <w:lang w:eastAsia="en-US"/>
              </w:rPr>
            </w:pPr>
            <w:r w:rsidRPr="009B20D2">
              <w:rPr>
                <w:rFonts w:eastAsia="Times New Roman"/>
                <w:szCs w:val="20"/>
                <w:lang w:eastAsia="en-US"/>
              </w:rPr>
              <w:t>№п/п</w:t>
            </w:r>
          </w:p>
        </w:tc>
        <w:tc>
          <w:tcPr>
            <w:tcW w:w="4394" w:type="dxa"/>
          </w:tcPr>
          <w:p w:rsidR="009B20D2" w:rsidRPr="009B20D2" w:rsidRDefault="009B20D2" w:rsidP="009B20D2">
            <w:pPr>
              <w:spacing w:line="240" w:lineRule="auto"/>
              <w:ind w:left="142" w:firstLine="0"/>
              <w:jc w:val="center"/>
              <w:rPr>
                <w:rFonts w:eastAsia="Times New Roman"/>
                <w:szCs w:val="20"/>
                <w:lang w:eastAsia="en-US"/>
              </w:rPr>
            </w:pPr>
            <w:r w:rsidRPr="009B20D2">
              <w:rPr>
                <w:rFonts w:eastAsia="Times New Roman"/>
                <w:szCs w:val="20"/>
                <w:lang w:eastAsia="en-US"/>
              </w:rPr>
              <w:t>Тема</w:t>
            </w:r>
          </w:p>
        </w:tc>
        <w:tc>
          <w:tcPr>
            <w:tcW w:w="2126" w:type="dxa"/>
          </w:tcPr>
          <w:p w:rsidR="009B20D2" w:rsidRPr="009B20D2" w:rsidRDefault="009B20D2" w:rsidP="009B20D2">
            <w:pPr>
              <w:spacing w:line="240" w:lineRule="auto"/>
              <w:ind w:left="142" w:right="27" w:hanging="72"/>
              <w:jc w:val="center"/>
              <w:rPr>
                <w:rFonts w:eastAsia="Times New Roman"/>
                <w:szCs w:val="20"/>
                <w:lang w:val="ru-RU" w:eastAsia="en-US"/>
              </w:rPr>
            </w:pPr>
            <w:r w:rsidRPr="009B20D2">
              <w:rPr>
                <w:rFonts w:eastAsia="Times New Roman"/>
                <w:spacing w:val="-1"/>
                <w:szCs w:val="20"/>
                <w:lang w:val="ru-RU" w:eastAsia="en-US"/>
              </w:rPr>
              <w:t>Количество часов, отводимых на освоение каждой темы</w:t>
            </w:r>
          </w:p>
        </w:tc>
        <w:tc>
          <w:tcPr>
            <w:tcW w:w="2126" w:type="dxa"/>
          </w:tcPr>
          <w:p w:rsidR="009B20D2" w:rsidRPr="009B20D2" w:rsidRDefault="009B20D2" w:rsidP="009B20D2">
            <w:pPr>
              <w:spacing w:line="240" w:lineRule="auto"/>
              <w:ind w:left="142" w:right="27" w:hanging="72"/>
              <w:jc w:val="center"/>
              <w:rPr>
                <w:rFonts w:eastAsia="Times New Roman"/>
                <w:spacing w:val="-1"/>
                <w:szCs w:val="20"/>
                <w:lang w:eastAsia="en-US"/>
              </w:rPr>
            </w:pPr>
            <w:r w:rsidRPr="009B20D2">
              <w:rPr>
                <w:rFonts w:eastAsia="Times New Roman"/>
                <w:spacing w:val="-1"/>
                <w:szCs w:val="20"/>
                <w:lang w:eastAsia="en-US"/>
              </w:rPr>
              <w:t xml:space="preserve">Э(Ц)ОР </w:t>
            </w:r>
          </w:p>
        </w:tc>
      </w:tr>
      <w:tr w:rsidR="009B20D2" w:rsidRPr="009B20D2" w:rsidTr="009B20D2">
        <w:trPr>
          <w:trHeight w:val="2227"/>
        </w:trPr>
        <w:tc>
          <w:tcPr>
            <w:tcW w:w="993" w:type="dxa"/>
          </w:tcPr>
          <w:p w:rsidR="009B20D2" w:rsidRPr="009B20D2" w:rsidRDefault="009B20D2" w:rsidP="009B20D2">
            <w:pPr>
              <w:spacing w:line="240" w:lineRule="auto"/>
              <w:ind w:left="142" w:firstLine="0"/>
              <w:jc w:val="left"/>
              <w:rPr>
                <w:rFonts w:eastAsia="Times New Roman"/>
                <w:szCs w:val="20"/>
                <w:lang w:eastAsia="en-US"/>
              </w:rPr>
            </w:pPr>
            <w:r w:rsidRPr="009B20D2">
              <w:rPr>
                <w:rFonts w:eastAsia="Times New Roman"/>
                <w:szCs w:val="20"/>
                <w:lang w:eastAsia="en-US"/>
              </w:rPr>
              <w:t>1.</w:t>
            </w:r>
          </w:p>
        </w:tc>
        <w:tc>
          <w:tcPr>
            <w:tcW w:w="4394" w:type="dxa"/>
          </w:tcPr>
          <w:p w:rsidR="009B20D2" w:rsidRDefault="00AB7FE6" w:rsidP="009B20D2">
            <w:pPr>
              <w:rPr>
                <w:rFonts w:eastAsia="OfficinaSansBoldITC"/>
                <w:szCs w:val="20"/>
                <w:lang w:val="ru-RU" w:eastAsia="en-US"/>
              </w:rPr>
            </w:pPr>
            <w:r>
              <w:rPr>
                <w:rFonts w:eastAsia="OfficinaSansBoldITC"/>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1.</w:t>
            </w:r>
            <w:r w:rsidRPr="00AB7FE6">
              <w:rPr>
                <w:rFonts w:eastAsia="OfficinaSansBoldITC"/>
                <w:szCs w:val="20"/>
                <w:lang w:eastAsia="en-US"/>
              </w:rPr>
              <w:t> </w:t>
            </w:r>
            <w:r w:rsidRPr="00AB7FE6">
              <w:rPr>
                <w:rFonts w:eastAsia="OfficinaSansBoldITC"/>
                <w:szCs w:val="20"/>
                <w:lang w:val="ru-RU" w:eastAsia="en-US"/>
              </w:rPr>
              <w:t>Тематический блок 1. «Россия – наш общий д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w:t>
            </w:r>
            <w:r w:rsidRPr="00AB7FE6">
              <w:rPr>
                <w:rFonts w:eastAsia="OfficinaSansBoldITC"/>
                <w:szCs w:val="20"/>
                <w:lang w:eastAsia="en-US"/>
              </w:rPr>
              <w:t> </w:t>
            </w:r>
            <w:r w:rsidRPr="00AB7FE6">
              <w:rPr>
                <w:rFonts w:eastAsia="OfficinaSansBoldITC"/>
                <w:szCs w:val="20"/>
                <w:lang w:val="ru-RU" w:eastAsia="en-US"/>
              </w:rPr>
              <w:t>Зачем изучать курс «Основы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w:t>
            </w:r>
            <w:r w:rsidRPr="00AB7FE6">
              <w:rPr>
                <w:rFonts w:eastAsia="OfficinaSansBoldITC"/>
                <w:szCs w:val="20"/>
                <w:lang w:eastAsia="en-US"/>
              </w:rPr>
              <w:t> </w:t>
            </w:r>
            <w:r w:rsidRPr="00AB7FE6">
              <w:rPr>
                <w:rFonts w:eastAsia="OfficinaSansBoldITC"/>
                <w:szCs w:val="20"/>
                <w:lang w:val="ru-RU" w:eastAsia="en-US"/>
              </w:rPr>
              <w:t>Наш дом – Рос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многонациональная страна. Многонациональный народ Российской Федерации. Россия как общий дом. Дружба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w:t>
            </w:r>
            <w:r w:rsidRPr="00AB7FE6">
              <w:rPr>
                <w:rFonts w:eastAsia="OfficinaSansBoldITC"/>
                <w:szCs w:val="20"/>
                <w:lang w:eastAsia="en-US"/>
              </w:rPr>
              <w:t> </w:t>
            </w:r>
            <w:r w:rsidRPr="00AB7FE6">
              <w:rPr>
                <w:rFonts w:eastAsia="OfficinaSansBoldITC"/>
                <w:szCs w:val="20"/>
                <w:lang w:val="ru-RU" w:eastAsia="en-US"/>
              </w:rPr>
              <w:t>Язык и истор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w:t>
            </w:r>
            <w:r w:rsidRPr="00AB7FE6">
              <w:rPr>
                <w:rFonts w:eastAsia="OfficinaSansBoldITC"/>
                <w:szCs w:val="20"/>
                <w:lang w:eastAsia="en-US"/>
              </w:rPr>
              <w:t> </w:t>
            </w:r>
            <w:r w:rsidRPr="00AB7FE6">
              <w:rPr>
                <w:rFonts w:eastAsia="OfficinaSansBoldITC"/>
                <w:szCs w:val="20"/>
                <w:lang w:val="ru-RU" w:eastAsia="en-US"/>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w:t>
            </w:r>
            <w:r w:rsidRPr="00AB7FE6">
              <w:rPr>
                <w:rFonts w:eastAsia="OfficinaSansBoldITC"/>
                <w:szCs w:val="20"/>
                <w:lang w:eastAsia="en-US"/>
              </w:rPr>
              <w:t> </w:t>
            </w:r>
            <w:r w:rsidRPr="00AB7FE6">
              <w:rPr>
                <w:rFonts w:eastAsia="OfficinaSansBoldITC"/>
                <w:szCs w:val="20"/>
                <w:lang w:val="ru-RU" w:eastAsia="en-US"/>
              </w:rPr>
              <w:t>Истоки род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w:t>
            </w:r>
            <w:r w:rsidRPr="00AB7FE6">
              <w:rPr>
                <w:rFonts w:eastAsia="OfficinaSansBoldITC"/>
                <w:szCs w:val="20"/>
                <w:lang w:eastAsia="en-US"/>
              </w:rPr>
              <w:t> </w:t>
            </w:r>
            <w:r w:rsidRPr="00AB7FE6">
              <w:rPr>
                <w:rFonts w:eastAsia="OfficinaSansBoldITC"/>
                <w:szCs w:val="20"/>
                <w:lang w:val="ru-RU" w:eastAsia="en-US"/>
              </w:rPr>
              <w:t>Материаль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w:t>
            </w:r>
            <w:r w:rsidRPr="00AB7FE6">
              <w:rPr>
                <w:rFonts w:eastAsia="OfficinaSansBoldITC"/>
                <w:szCs w:val="20"/>
                <w:lang w:eastAsia="en-US"/>
              </w:rPr>
              <w:t> </w:t>
            </w:r>
            <w:r w:rsidRPr="00AB7FE6">
              <w:rPr>
                <w:rFonts w:eastAsia="OfficinaSansBoldITC"/>
                <w:szCs w:val="20"/>
                <w:lang w:val="ru-RU" w:eastAsia="en-US"/>
              </w:rPr>
              <w:t>Духов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w:t>
            </w:r>
            <w:r w:rsidRPr="00AB7FE6">
              <w:rPr>
                <w:rFonts w:eastAsia="OfficinaSansBoldITC"/>
                <w:szCs w:val="20"/>
                <w:lang w:eastAsia="en-US"/>
              </w:rPr>
              <w:t> </w:t>
            </w:r>
            <w:r w:rsidRPr="00AB7FE6">
              <w:rPr>
                <w:rFonts w:eastAsia="OfficinaSansBoldITC"/>
                <w:szCs w:val="20"/>
                <w:lang w:val="ru-RU" w:eastAsia="en-US"/>
              </w:rPr>
              <w:t>Культура и религ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w:t>
            </w:r>
            <w:r w:rsidRPr="00AB7FE6">
              <w:rPr>
                <w:rFonts w:eastAsia="OfficinaSansBoldITC"/>
                <w:szCs w:val="20"/>
                <w:lang w:eastAsia="en-US"/>
              </w:rPr>
              <w:t> </w:t>
            </w:r>
            <w:r w:rsidRPr="00AB7FE6">
              <w:rPr>
                <w:rFonts w:eastAsia="OfficinaSansBoldITC"/>
                <w:szCs w:val="20"/>
                <w:lang w:val="ru-RU" w:eastAsia="en-US"/>
              </w:rPr>
              <w:t>Культура и образова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w:t>
            </w:r>
            <w:r w:rsidRPr="00AB7FE6">
              <w:rPr>
                <w:rFonts w:eastAsia="OfficinaSansBoldITC"/>
                <w:szCs w:val="20"/>
                <w:lang w:eastAsia="en-US"/>
              </w:rPr>
              <w:t> </w:t>
            </w:r>
            <w:r w:rsidRPr="00AB7FE6">
              <w:rPr>
                <w:rFonts w:eastAsia="OfficinaSansBoldITC"/>
                <w:szCs w:val="20"/>
                <w:lang w:val="ru-RU" w:eastAsia="en-US"/>
              </w:rPr>
              <w:t>Многообразие культур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Единство культур народов России. Что значит быть культурным человеком? Знание о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2.</w:t>
            </w:r>
            <w:r w:rsidRPr="00AB7FE6">
              <w:rPr>
                <w:rFonts w:eastAsia="OfficinaSansBoldITC"/>
                <w:szCs w:val="20"/>
                <w:lang w:eastAsia="en-US"/>
              </w:rPr>
              <w:t> </w:t>
            </w:r>
            <w:r w:rsidRPr="00AB7FE6">
              <w:rPr>
                <w:rFonts w:eastAsia="OfficinaSansBoldITC"/>
                <w:szCs w:val="20"/>
                <w:lang w:val="ru-RU" w:eastAsia="en-US"/>
              </w:rPr>
              <w:t>Тематический блок 2. «Семья и духовно-нравственные ц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w:t>
            </w:r>
            <w:r w:rsidRPr="00AB7FE6">
              <w:rPr>
                <w:rFonts w:eastAsia="OfficinaSansBoldITC"/>
                <w:szCs w:val="20"/>
                <w:lang w:eastAsia="en-US"/>
              </w:rPr>
              <w:t> </w:t>
            </w:r>
            <w:r w:rsidRPr="00AB7FE6">
              <w:rPr>
                <w:rFonts w:eastAsia="OfficinaSansBoldITC"/>
                <w:szCs w:val="20"/>
                <w:lang w:val="ru-RU" w:eastAsia="en-US"/>
              </w:rPr>
              <w:t>Семья – хранитель духов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ья – базовый элемент общества. Семейные ценности, традиции и культура. Помощь сиротам как духовно-нравственный долг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w:t>
            </w:r>
            <w:r w:rsidRPr="00AB7FE6">
              <w:rPr>
                <w:rFonts w:eastAsia="OfficinaSansBoldITC"/>
                <w:szCs w:val="20"/>
                <w:lang w:eastAsia="en-US"/>
              </w:rPr>
              <w:t> </w:t>
            </w:r>
            <w:r w:rsidRPr="00AB7FE6">
              <w:rPr>
                <w:rFonts w:eastAsia="OfficinaSansBoldITC"/>
                <w:szCs w:val="20"/>
                <w:lang w:val="ru-RU" w:eastAsia="en-US"/>
              </w:rPr>
              <w:t>Родина начинается с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я семьи как часть истории народа, государства, человечества. Как связаны Родина и семья? Что такое Родина и Отече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w:t>
            </w:r>
            <w:r w:rsidRPr="00AB7FE6">
              <w:rPr>
                <w:rFonts w:eastAsia="OfficinaSansBoldITC"/>
                <w:szCs w:val="20"/>
                <w:lang w:eastAsia="en-US"/>
              </w:rPr>
              <w:t> </w:t>
            </w:r>
            <w:r w:rsidRPr="00AB7FE6">
              <w:rPr>
                <w:rFonts w:eastAsia="OfficinaSansBoldITC"/>
                <w:szCs w:val="20"/>
                <w:lang w:val="ru-RU" w:eastAsia="en-US"/>
              </w:rPr>
              <w:t>Традиции семейного воспитания 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ейные традиции народов России. Межнациональные семьи. Семейное воспитание как трансля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w:t>
            </w:r>
            <w:r w:rsidRPr="00AB7FE6">
              <w:rPr>
                <w:rFonts w:eastAsia="OfficinaSansBoldITC"/>
                <w:szCs w:val="20"/>
                <w:lang w:eastAsia="en-US"/>
              </w:rPr>
              <w:t> </w:t>
            </w:r>
            <w:r w:rsidRPr="00AB7FE6">
              <w:rPr>
                <w:rFonts w:eastAsia="OfficinaSansBoldITC"/>
                <w:szCs w:val="20"/>
                <w:lang w:val="ru-RU" w:eastAsia="en-US"/>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w:t>
            </w:r>
            <w:r w:rsidRPr="00AB7FE6">
              <w:rPr>
                <w:rFonts w:eastAsia="OfficinaSansBoldITC"/>
                <w:szCs w:val="20"/>
                <w:lang w:eastAsia="en-US"/>
              </w:rPr>
              <w:t> </w:t>
            </w:r>
            <w:r w:rsidRPr="00AB7FE6">
              <w:rPr>
                <w:rFonts w:eastAsia="OfficinaSansBoldITC"/>
                <w:szCs w:val="20"/>
                <w:lang w:val="ru-RU" w:eastAsia="en-US"/>
              </w:rPr>
              <w:t>Труд в истор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роли в истории семьи. Роль домашнего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нравственных норм в благополуч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w:t>
            </w:r>
            <w:r w:rsidRPr="00AB7FE6">
              <w:rPr>
                <w:rFonts w:eastAsia="OfficinaSansBoldITC"/>
                <w:szCs w:val="20"/>
                <w:lang w:eastAsia="en-US"/>
              </w:rPr>
              <w:t> </w:t>
            </w:r>
            <w:r w:rsidRPr="00AB7FE6">
              <w:rPr>
                <w:rFonts w:eastAsia="OfficinaSansBoldITC"/>
                <w:szCs w:val="20"/>
                <w:lang w:val="ru-RU" w:eastAsia="en-US"/>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3.</w:t>
            </w:r>
            <w:r w:rsidRPr="00AB7FE6">
              <w:rPr>
                <w:rFonts w:eastAsia="OfficinaSansBoldITC"/>
                <w:szCs w:val="20"/>
                <w:lang w:eastAsia="en-US"/>
              </w:rPr>
              <w:t> </w:t>
            </w:r>
            <w:r w:rsidRPr="00AB7FE6">
              <w:rPr>
                <w:rFonts w:eastAsia="OfficinaSansBoldITC"/>
                <w:szCs w:val="20"/>
                <w:lang w:val="ru-RU" w:eastAsia="en-US"/>
              </w:rPr>
              <w:t>Тематический блок 3. «Духовно-нравственное богатство лич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w:t>
            </w:r>
            <w:r w:rsidRPr="00AB7FE6">
              <w:rPr>
                <w:rFonts w:eastAsia="OfficinaSansBoldITC"/>
                <w:szCs w:val="20"/>
                <w:lang w:eastAsia="en-US"/>
              </w:rPr>
              <w:t> </w:t>
            </w:r>
            <w:r w:rsidRPr="00AB7FE6">
              <w:rPr>
                <w:rFonts w:eastAsia="OfficinaSansBoldITC"/>
                <w:szCs w:val="20"/>
                <w:lang w:val="ru-RU" w:eastAsia="en-US"/>
              </w:rPr>
              <w:t>Личность – общество –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w:t>
            </w:r>
            <w:r w:rsidRPr="00AB7FE6">
              <w:rPr>
                <w:rFonts w:eastAsia="OfficinaSansBoldITC"/>
                <w:szCs w:val="20"/>
                <w:lang w:eastAsia="en-US"/>
              </w:rPr>
              <w:t> </w:t>
            </w:r>
            <w:r w:rsidRPr="00AB7FE6">
              <w:rPr>
                <w:rFonts w:eastAsia="OfficinaSansBoldITC"/>
                <w:szCs w:val="20"/>
                <w:lang w:val="ru-RU" w:eastAsia="en-US"/>
              </w:rPr>
              <w:t>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w:t>
            </w:r>
            <w:r w:rsidRPr="00AB7FE6">
              <w:rPr>
                <w:rFonts w:eastAsia="OfficinaSansBoldITC"/>
                <w:szCs w:val="20"/>
                <w:lang w:eastAsia="en-US"/>
              </w:rPr>
              <w:t> </w:t>
            </w:r>
            <w:r w:rsidRPr="00AB7FE6">
              <w:rPr>
                <w:rFonts w:eastAsia="OfficinaSansBoldITC"/>
                <w:szCs w:val="20"/>
                <w:lang w:val="ru-RU" w:eastAsia="en-US"/>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4.</w:t>
            </w:r>
            <w:r w:rsidRPr="00AB7FE6">
              <w:rPr>
                <w:rFonts w:eastAsia="OfficinaSansBoldITC"/>
                <w:szCs w:val="20"/>
                <w:lang w:eastAsia="en-US"/>
              </w:rPr>
              <w:t> </w:t>
            </w:r>
            <w:r w:rsidRPr="00AB7FE6">
              <w:rPr>
                <w:rFonts w:eastAsia="OfficinaSansBoldITC"/>
                <w:szCs w:val="20"/>
                <w:lang w:val="ru-RU" w:eastAsia="en-US"/>
              </w:rPr>
              <w:t>Тематический блок 4. «Культурное единств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w:t>
            </w:r>
            <w:r w:rsidRPr="00AB7FE6">
              <w:rPr>
                <w:rFonts w:eastAsia="OfficinaSansBoldITC"/>
                <w:szCs w:val="20"/>
                <w:lang w:eastAsia="en-US"/>
              </w:rPr>
              <w:t> </w:t>
            </w:r>
            <w:r w:rsidRPr="00AB7FE6">
              <w:rPr>
                <w:rFonts w:eastAsia="OfficinaSansBoldITC"/>
                <w:szCs w:val="20"/>
                <w:lang w:val="ru-RU" w:eastAsia="en-US"/>
              </w:rPr>
              <w:t>Историческая память как духовно-нравственная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w:t>
            </w:r>
            <w:r w:rsidRPr="00AB7FE6">
              <w:rPr>
                <w:rFonts w:eastAsia="OfficinaSansBoldITC"/>
                <w:szCs w:val="20"/>
                <w:lang w:eastAsia="en-US"/>
              </w:rPr>
              <w:t> </w:t>
            </w:r>
            <w:r w:rsidRPr="00AB7FE6">
              <w:rPr>
                <w:rFonts w:eastAsia="OfficinaSansBoldITC"/>
                <w:szCs w:val="20"/>
                <w:lang w:val="ru-RU" w:eastAsia="en-US"/>
              </w:rPr>
              <w:t>Литература как язык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w:t>
            </w:r>
            <w:r w:rsidRPr="00AB7FE6">
              <w:rPr>
                <w:rFonts w:eastAsia="OfficinaSansBoldITC"/>
                <w:szCs w:val="20"/>
                <w:lang w:eastAsia="en-US"/>
              </w:rPr>
              <w:t> </w:t>
            </w:r>
            <w:r w:rsidRPr="00AB7FE6">
              <w:rPr>
                <w:rFonts w:eastAsia="OfficinaSansBoldITC"/>
                <w:szCs w:val="20"/>
                <w:lang w:val="ru-RU" w:eastAsia="en-US"/>
              </w:rPr>
              <w:t>Взаимовлияние культ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w:t>
            </w:r>
            <w:r w:rsidRPr="00AB7FE6">
              <w:rPr>
                <w:rFonts w:eastAsia="OfficinaSansBoldITC"/>
                <w:szCs w:val="20"/>
                <w:lang w:eastAsia="en-US"/>
              </w:rPr>
              <w:t> </w:t>
            </w:r>
            <w:r w:rsidRPr="00AB7FE6">
              <w:rPr>
                <w:rFonts w:eastAsia="OfficinaSansBoldITC"/>
                <w:szCs w:val="20"/>
                <w:lang w:val="ru-RU" w:eastAsia="en-US"/>
              </w:rPr>
              <w:t>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w:t>
            </w:r>
            <w:r w:rsidRPr="00AB7FE6">
              <w:rPr>
                <w:rFonts w:eastAsia="OfficinaSansBoldITC"/>
                <w:szCs w:val="20"/>
                <w:lang w:eastAsia="en-US"/>
              </w:rPr>
              <w:t> </w:t>
            </w:r>
            <w:r w:rsidRPr="00AB7FE6">
              <w:rPr>
                <w:rFonts w:eastAsia="OfficinaSansBoldITC"/>
                <w:szCs w:val="20"/>
                <w:lang w:val="ru-RU" w:eastAsia="en-US"/>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w:t>
            </w:r>
            <w:r w:rsidRPr="00AB7FE6">
              <w:rPr>
                <w:rFonts w:eastAsia="OfficinaSansBoldITC"/>
                <w:szCs w:val="20"/>
                <w:lang w:eastAsia="en-US"/>
              </w:rPr>
              <w:t> </w:t>
            </w:r>
            <w:r w:rsidRPr="00AB7FE6">
              <w:rPr>
                <w:rFonts w:eastAsia="OfficinaSansBoldITC"/>
                <w:szCs w:val="20"/>
                <w:lang w:val="ru-RU" w:eastAsia="en-US"/>
              </w:rPr>
              <w:t>Праздники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w:t>
            </w:r>
            <w:r w:rsidRPr="00AB7FE6">
              <w:rPr>
                <w:rFonts w:eastAsia="OfficinaSansBoldITC"/>
                <w:szCs w:val="20"/>
                <w:lang w:eastAsia="en-US"/>
              </w:rPr>
              <w:t> </w:t>
            </w:r>
            <w:r w:rsidRPr="00AB7FE6">
              <w:rPr>
                <w:rFonts w:eastAsia="OfficinaSansBoldITC"/>
                <w:szCs w:val="20"/>
                <w:lang w:val="ru-RU" w:eastAsia="en-US"/>
              </w:rPr>
              <w:t>Памятники архитектуры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w:t>
            </w:r>
            <w:r w:rsidRPr="00AB7FE6">
              <w:rPr>
                <w:rFonts w:eastAsia="OfficinaSansBoldITC"/>
                <w:szCs w:val="20"/>
                <w:lang w:eastAsia="en-US"/>
              </w:rPr>
              <w:t> </w:t>
            </w:r>
            <w:r w:rsidRPr="00AB7FE6">
              <w:rPr>
                <w:rFonts w:eastAsia="OfficinaSansBoldITC"/>
                <w:szCs w:val="20"/>
                <w:lang w:val="ru-RU" w:eastAsia="en-US"/>
              </w:rPr>
              <w:t>Музыкальная культура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w:t>
            </w:r>
            <w:r w:rsidRPr="00AB7FE6">
              <w:rPr>
                <w:rFonts w:eastAsia="OfficinaSansBoldITC"/>
                <w:szCs w:val="20"/>
                <w:lang w:eastAsia="en-US"/>
              </w:rPr>
              <w:t> </w:t>
            </w:r>
            <w:r w:rsidRPr="00AB7FE6">
              <w:rPr>
                <w:rFonts w:eastAsia="OfficinaSansBoldITC"/>
                <w:szCs w:val="20"/>
                <w:lang w:val="ru-RU" w:eastAsia="en-US"/>
              </w:rPr>
              <w:t>Изобразительное искус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w:t>
            </w:r>
            <w:r w:rsidRPr="00AB7FE6">
              <w:rPr>
                <w:rFonts w:eastAsia="OfficinaSansBoldITC"/>
                <w:szCs w:val="20"/>
                <w:lang w:eastAsia="en-US"/>
              </w:rPr>
              <w:t> </w:t>
            </w:r>
            <w:r w:rsidRPr="00AB7FE6">
              <w:rPr>
                <w:rFonts w:eastAsia="OfficinaSansBoldITC"/>
                <w:szCs w:val="20"/>
                <w:lang w:val="ru-RU" w:eastAsia="en-US"/>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w:t>
            </w:r>
            <w:r w:rsidRPr="00AB7FE6">
              <w:rPr>
                <w:rFonts w:eastAsia="OfficinaSansBoldITC"/>
                <w:szCs w:val="20"/>
                <w:lang w:eastAsia="en-US"/>
              </w:rPr>
              <w:t> </w:t>
            </w:r>
            <w:r w:rsidRPr="00AB7FE6">
              <w:rPr>
                <w:rFonts w:eastAsia="OfficinaSansBoldITC"/>
                <w:szCs w:val="20"/>
                <w:lang w:val="ru-RU" w:eastAsia="en-US"/>
              </w:rPr>
              <w:t>Бытовые традиции народов России: пища, одежда, дом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ссказ о бытовых традициях своей семьи, народа, региона. Доклад с использованием разнообразного зрительного ряда и других источ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w:t>
            </w:r>
            <w:r w:rsidRPr="00AB7FE6">
              <w:rPr>
                <w:rFonts w:eastAsia="OfficinaSansBoldITC"/>
                <w:szCs w:val="20"/>
                <w:lang w:eastAsia="en-US"/>
              </w:rPr>
              <w:t> </w:t>
            </w:r>
            <w:r w:rsidRPr="00AB7FE6">
              <w:rPr>
                <w:rFonts w:eastAsia="OfficinaSansBoldITC"/>
                <w:szCs w:val="20"/>
                <w:lang w:val="ru-RU" w:eastAsia="en-US"/>
              </w:rPr>
              <w:t>Культурная карта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еография культур России. Россия как культурная ка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исание регионов в соответствии с их особенностями.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2.</w:t>
            </w:r>
            <w:r w:rsidRPr="00AB7FE6">
              <w:rPr>
                <w:rFonts w:eastAsia="OfficinaSansBoldITC"/>
                <w:szCs w:val="20"/>
                <w:lang w:eastAsia="en-US"/>
              </w:rPr>
              <w:t> </w:t>
            </w:r>
            <w:r w:rsidRPr="00AB7FE6">
              <w:rPr>
                <w:rFonts w:eastAsia="OfficinaSansBoldITC"/>
                <w:szCs w:val="20"/>
                <w:lang w:val="ru-RU" w:eastAsia="en-US"/>
              </w:rPr>
              <w:t>Единство страны – залог будущег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единая страна. Русский мир. Общая история, сходство культурных традиций, единые духовно-нравственные ценности народов России.</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9B20D2" w:rsidTr="009B20D2">
        <w:trPr>
          <w:trHeight w:val="2227"/>
        </w:trPr>
        <w:tc>
          <w:tcPr>
            <w:tcW w:w="993" w:type="dxa"/>
          </w:tcPr>
          <w:p w:rsidR="00AB7FE6" w:rsidRPr="00AB7FE6" w:rsidRDefault="00AB7FE6" w:rsidP="009B20D2">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AB7FE6" w:rsidRDefault="00AB7FE6" w:rsidP="009B20D2">
            <w:pPr>
              <w:rPr>
                <w:rFonts w:eastAsia="OfficinaSansBoldITC"/>
                <w:szCs w:val="20"/>
                <w:lang w:val="ru-RU" w:eastAsia="en-US"/>
              </w:rPr>
            </w:pPr>
            <w:r>
              <w:rPr>
                <w:rFonts w:eastAsia="OfficinaSansBoldITC"/>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1. Тематический блок 1. «Культура как социаль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 Мир культуры: его струк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 Культура России: многообразие регион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 История быта как история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 Образование в культуре народов России. Представление об основных этапах в истории образов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 Права и обязанности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 Общество и религия: духовно-нравственное взаимодейств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 Современный мир: самое важно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2. Тематический блок 2. «Человек и его отражение в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 Каким должен быть человек? Духовно-нравственный облик и идеал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ойства и качества человека, его образ в культуре народов России, единство человеческих качеств. Единство духов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 Религия как источник нравств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 Наука как источник знания о человеке и человече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тарное знание и его особенности. Культура как самопознание. Этика. Эстетика. Право в контексте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 Этика и нравственность как категории духов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этика. Добро и его проявления в реальной жизни. Что значит быть нравственным. Почему нравственность важ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 Самопознани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Автобиография и автопортрет: кто я и что я люблю. Как устроена моя жизнь. Выполнение проек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3. Тематический блок 3. «Человек как член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 Труд делает человека челове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 Подвиг: как узнать геро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такое подвиг. Героизм как самопожертвование. Героизм на войне. Подвиг в мирное время. Милосердие, взаимопомощ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 Люди в обществе: духовно-нравственное взаимовлия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в социальном измерении. Дружба, предательство. Коллектив. Личные границы. Этика предпринимательства. Социальная помощ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 Проблемы современного общества как отражение его духовно-нравственного самосозн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едность. Инвалидность. Асоциальная семья. Сирот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этих явлений в культуре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 Духовно-нравственные ориентиры социальных отнош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лосердие. Взаимопомощь. Социальное служение. Благотворительность. Волонтёрство. Общественные благ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 Гуманизм как сущностная характеристика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зм. Истоки гуманистического мышления. Философия гуманизма. Проявления гуманизма в историко-культурном наследи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 Социальные профессии; их важность для сохранения духовно-нравствен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 Выдающиеся благотворители в истории. Благотворительность как нравственный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 Выдающиеся учёные России. Наука как источник социального и духовного прогресс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 Моя профессия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уд как самореализация, как вклад в общество. Рассказ о своей будущей профе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4. Тематический блок 4. «Родина и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 Граждани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дина и гражданство, их взаимосвязь. Что делает человека гражданином. Нравственные качества граждан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триотизм. Толерантность. Уважение к другим народам и их истории. Важность патриотиз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 Защита Родины: подвиг или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ойна и мир. Роль знания в защите Родины. Долг гражданина перед обществом. Военные подвиги. Честь. Добле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 Государство. Россия – наша Род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 Гражданская идентичность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Какими качествами должен обладать человек как гражданин.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 Моя школа и мой класс (практическое занятие). Портрет школы или класса через добрые де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какой он?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Его образы в культуре. Духовность и нравственность как важнейшие качества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и культура (проек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тоговый проект: «Что значит быть человеком?»</w:t>
            </w: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r>
    </w:tbl>
    <w:p w:rsidR="006C0FB3" w:rsidRDefault="006C0FB3" w:rsidP="009B20D2">
      <w:pPr>
        <w:tabs>
          <w:tab w:val="left" w:pos="3165"/>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AB7FE6" w:rsidRPr="006F727D" w:rsidRDefault="006F727D" w:rsidP="00E434B7">
      <w:pPr>
        <w:pStyle w:val="ac"/>
        <w:numPr>
          <w:ilvl w:val="2"/>
          <w:numId w:val="144"/>
        </w:numPr>
        <w:spacing w:line="276" w:lineRule="auto"/>
        <w:ind w:left="567" w:right="6" w:firstLine="142"/>
        <w:jc w:val="center"/>
        <w:rPr>
          <w:b/>
          <w:sz w:val="24"/>
          <w:szCs w:val="24"/>
        </w:rPr>
      </w:pPr>
      <w:r w:rsidRPr="006F727D">
        <w:rPr>
          <w:b/>
          <w:sz w:val="24"/>
          <w:szCs w:val="24"/>
        </w:rPr>
        <w:t>Р</w:t>
      </w:r>
      <w:r w:rsidR="00AB7FE6" w:rsidRPr="006F727D">
        <w:rPr>
          <w:b/>
          <w:sz w:val="24"/>
          <w:szCs w:val="24"/>
        </w:rPr>
        <w:t>абочая программа по учебному предм</w:t>
      </w:r>
      <w:r w:rsidRPr="006F727D">
        <w:rPr>
          <w:b/>
          <w:sz w:val="24"/>
          <w:szCs w:val="24"/>
        </w:rPr>
        <w:t>ету «Изобразительное искусство»</w:t>
      </w:r>
    </w:p>
    <w:p w:rsidR="006F727D" w:rsidRPr="006F727D" w:rsidRDefault="006F727D" w:rsidP="006F727D">
      <w:pPr>
        <w:pStyle w:val="ac"/>
        <w:tabs>
          <w:tab w:val="left" w:pos="3240"/>
        </w:tabs>
        <w:spacing w:line="276" w:lineRule="auto"/>
        <w:ind w:left="2346" w:right="6" w:firstLine="0"/>
        <w:rPr>
          <w:b/>
          <w:sz w:val="24"/>
          <w:szCs w:val="24"/>
        </w:rPr>
      </w:pPr>
    </w:p>
    <w:p w:rsidR="006F727D" w:rsidRPr="00437CE6" w:rsidRDefault="006F727D" w:rsidP="006F727D">
      <w:pPr>
        <w:ind w:firstLine="709"/>
        <w:rPr>
          <w:rFonts w:eastAsia="Times New Roman" w:cs="Times New Roman"/>
          <w:sz w:val="24"/>
          <w:szCs w:val="24"/>
          <w:lang w:eastAsia="en-US"/>
        </w:rPr>
      </w:pPr>
      <w:r w:rsidRPr="006F727D">
        <w:rPr>
          <w:sz w:val="24"/>
          <w:szCs w:val="24"/>
        </w:rPr>
        <w:t>Р</w:t>
      </w:r>
      <w:r w:rsidR="00AB7FE6" w:rsidRPr="006F727D">
        <w:rPr>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F727D" w:rsidRPr="006F727D" w:rsidRDefault="006F727D" w:rsidP="006F727D">
      <w:pPr>
        <w:ind w:firstLine="709"/>
        <w:rPr>
          <w:rFonts w:eastAsia="Times New Roman" w:cs="Times New Roman"/>
          <w:sz w:val="24"/>
          <w:szCs w:val="24"/>
          <w:lang w:eastAsia="en-US"/>
        </w:rPr>
      </w:pPr>
      <w:r w:rsidRPr="006F727D">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зобразительному искусству</w:t>
      </w:r>
      <w:r w:rsidRPr="006F727D">
        <w:rPr>
          <w:rFonts w:eastAsia="Times New Roman" w:cs="Times New Roman"/>
          <w:sz w:val="24"/>
          <w:szCs w:val="24"/>
          <w:lang w:eastAsia="en-US"/>
        </w:rPr>
        <w:t>.</w:t>
      </w:r>
    </w:p>
    <w:p w:rsidR="006F727D" w:rsidRDefault="006F727D" w:rsidP="006F727D">
      <w:pPr>
        <w:tabs>
          <w:tab w:val="left" w:pos="3240"/>
        </w:tabs>
        <w:spacing w:line="276" w:lineRule="auto"/>
        <w:ind w:right="6" w:firstLine="567"/>
        <w:jc w:val="center"/>
        <w:rPr>
          <w:b/>
          <w:sz w:val="24"/>
          <w:szCs w:val="24"/>
        </w:rPr>
      </w:pPr>
    </w:p>
    <w:p w:rsidR="006F727D" w:rsidRPr="006F727D" w:rsidRDefault="006F727D" w:rsidP="006F727D">
      <w:pPr>
        <w:tabs>
          <w:tab w:val="left" w:pos="3240"/>
        </w:tabs>
        <w:spacing w:line="276" w:lineRule="auto"/>
        <w:ind w:right="6" w:firstLine="567"/>
        <w:jc w:val="center"/>
        <w:rPr>
          <w:b/>
          <w:sz w:val="24"/>
          <w:szCs w:val="24"/>
        </w:rPr>
      </w:pPr>
      <w:r w:rsidRPr="006F727D">
        <w:rPr>
          <w:b/>
          <w:sz w:val="24"/>
          <w:szCs w:val="24"/>
        </w:rPr>
        <w:t>Пояснительная запис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ориентирована на психологовозрастные особенности развития обучающихся 11–15 лет.</w:t>
      </w:r>
    </w:p>
    <w:p w:rsidR="00AB7FE6" w:rsidRPr="006F727D" w:rsidRDefault="00AB7FE6" w:rsidP="006F727D">
      <w:pPr>
        <w:tabs>
          <w:tab w:val="left" w:pos="3240"/>
        </w:tabs>
        <w:spacing w:line="240" w:lineRule="auto"/>
        <w:ind w:right="6" w:firstLine="567"/>
        <w:rPr>
          <w:sz w:val="24"/>
          <w:szCs w:val="24"/>
        </w:rPr>
      </w:pPr>
      <w:r w:rsidRPr="006F727D">
        <w:rPr>
          <w:sz w:val="24"/>
          <w:szCs w:val="24"/>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AB7FE6" w:rsidRPr="006F727D" w:rsidRDefault="00AB7FE6" w:rsidP="006F727D">
      <w:pPr>
        <w:tabs>
          <w:tab w:val="left" w:pos="3240"/>
        </w:tabs>
        <w:spacing w:line="240" w:lineRule="auto"/>
        <w:ind w:right="6" w:firstLine="567"/>
        <w:rPr>
          <w:b/>
          <w:sz w:val="24"/>
          <w:szCs w:val="24"/>
        </w:rPr>
      </w:pPr>
      <w:r w:rsidRPr="006F727D">
        <w:rPr>
          <w:b/>
          <w:sz w:val="24"/>
          <w:szCs w:val="24"/>
        </w:rPr>
        <w:t>Задачами изобразительного искусства являются:</w:t>
      </w:r>
    </w:p>
    <w:p w:rsidR="00AB7FE6" w:rsidRPr="006F727D" w:rsidRDefault="00AB7FE6" w:rsidP="006F727D">
      <w:pPr>
        <w:tabs>
          <w:tab w:val="left" w:pos="3240"/>
        </w:tabs>
        <w:spacing w:line="240" w:lineRule="auto"/>
        <w:ind w:right="6" w:firstLine="567"/>
        <w:rPr>
          <w:sz w:val="24"/>
          <w:szCs w:val="24"/>
        </w:rPr>
      </w:pPr>
      <w:r w:rsidRPr="006F727D">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представлений об отечественной и мировой художественной культуре во всём многообразии её ви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навыков эстетического видения и преобразования мира;</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пространственного мышления и аналитических визуальных способност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наблюдательности, ассоциативного мышления и творческого во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воспитание уважения и любви к цивилизационному наследию России через освоение отечественной худож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 (5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2 «Живопись, графика, скульптура» (6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3 «Архитектура и дизайн» (7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4 «Изображение в синтетических, экранных видах искусства и художественная фотография» (вариативный).</w:t>
      </w:r>
    </w:p>
    <w:p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6F727D" w:rsidRDefault="006F727D" w:rsidP="006F727D">
      <w:pPr>
        <w:tabs>
          <w:tab w:val="left" w:pos="3240"/>
        </w:tabs>
        <w:spacing w:line="240" w:lineRule="auto"/>
        <w:ind w:right="6" w:firstLine="567"/>
        <w:jc w:val="center"/>
        <w:rPr>
          <w:b/>
          <w:sz w:val="24"/>
          <w:szCs w:val="24"/>
        </w:rPr>
      </w:pPr>
    </w:p>
    <w:p w:rsidR="00AB7FE6" w:rsidRPr="006F727D" w:rsidRDefault="006F727D" w:rsidP="006F727D">
      <w:pPr>
        <w:tabs>
          <w:tab w:val="left" w:pos="3240"/>
        </w:tabs>
        <w:spacing w:line="240" w:lineRule="auto"/>
        <w:ind w:right="6" w:firstLine="567"/>
        <w:jc w:val="center"/>
        <w:rPr>
          <w:b/>
          <w:sz w:val="24"/>
          <w:szCs w:val="24"/>
        </w:rPr>
      </w:pPr>
      <w:r w:rsidRPr="006F727D">
        <w:rPr>
          <w:b/>
          <w:sz w:val="24"/>
          <w:szCs w:val="24"/>
        </w:rPr>
        <w:t>Содержание обучения в 5 классе</w:t>
      </w:r>
    </w:p>
    <w:p w:rsidR="006F727D" w:rsidRPr="006F727D" w:rsidRDefault="006F727D" w:rsidP="006F727D">
      <w:pPr>
        <w:tabs>
          <w:tab w:val="left" w:pos="3240"/>
        </w:tabs>
        <w:spacing w:line="240" w:lineRule="auto"/>
        <w:ind w:right="6" w:firstLine="567"/>
        <w:rPr>
          <w:sz w:val="24"/>
          <w:szCs w:val="24"/>
        </w:rPr>
      </w:pP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щие сведения о декоративно-прикладном искусстве.</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и его виды. Декоративно-прикладное искусство и предметная сре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корни наро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Связь народного искусства с природой, бытом, трудом, верованиями и эпосом.</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природных материалов в строительстве и изготовлении предметов быта, их значение в характере труда и жизненного укла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о-символический язык народн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Знаки-символы традицион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Убранство русской избы.</w:t>
      </w:r>
    </w:p>
    <w:p w:rsidR="00AB7FE6" w:rsidRPr="006F727D" w:rsidRDefault="00AB7FE6" w:rsidP="006F727D">
      <w:pPr>
        <w:tabs>
          <w:tab w:val="left" w:pos="3240"/>
        </w:tabs>
        <w:spacing w:line="240" w:lineRule="auto"/>
        <w:ind w:right="6" w:firstLine="567"/>
        <w:rPr>
          <w:sz w:val="24"/>
          <w:szCs w:val="24"/>
        </w:rPr>
      </w:pPr>
      <w:r w:rsidRPr="006F727D">
        <w:rPr>
          <w:sz w:val="24"/>
          <w:szCs w:val="24"/>
        </w:rPr>
        <w:t>Конструкция избы, единство красоты и пользы – функционального и символического – в её постройке и украше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 эскизов орнаментального декор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Устройство внутреннего пространств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ые элементы жилой среды.</w:t>
      </w:r>
    </w:p>
    <w:p w:rsidR="00AB7FE6" w:rsidRPr="006F727D" w:rsidRDefault="00AB7FE6" w:rsidP="006F727D">
      <w:pPr>
        <w:tabs>
          <w:tab w:val="left" w:pos="3240"/>
        </w:tabs>
        <w:spacing w:line="240" w:lineRule="auto"/>
        <w:ind w:right="6" w:firstLine="567"/>
        <w:rPr>
          <w:sz w:val="24"/>
          <w:szCs w:val="24"/>
        </w:rPr>
      </w:pPr>
      <w:r w:rsidRPr="006F727D">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й праздничный костюм.</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ый строй народного праздничного костюма – женского и мужского.</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ая конструкция русского женского костюма – северорусский (сарафан) и южнорусский (понёва) вариан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форм и украшений народного праздничного костюма для различ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праздники и праздничные обряды как синтез всех видов народного творч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сюжетной композиции или участие в работе по созданию коллективного панно на тему традиций народных праздник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промысл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и значение народных промыслов в современной жизни. Искусство и ремесло. Традиции культуры, особенные для каждого регион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видов традиционных ремёсел и происхождение художественных промыслов народов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здание эскиза игрушки по мотивам избранного промысл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6F727D" w:rsidRDefault="00AB7FE6" w:rsidP="006F727D">
      <w:pPr>
        <w:tabs>
          <w:tab w:val="left" w:pos="3240"/>
        </w:tabs>
        <w:spacing w:line="240" w:lineRule="auto"/>
        <w:ind w:right="6" w:firstLine="567"/>
        <w:rPr>
          <w:sz w:val="24"/>
          <w:szCs w:val="24"/>
        </w:rPr>
      </w:pPr>
      <w:r w:rsidRPr="006F727D">
        <w:rPr>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Мир сказок и легенд, примет и оберегов в творчестве мастеров художественных промысл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изделиях народных промыслов многообразия исторических, духовных и культурных тради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культуре разных эпох и наро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декоративно-прикладного искусства в культуре древних цивилиза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декоре мировоззрения эпохи, организации общества, традиций быта и ремесла, укла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жизни современного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ий знак в современной жизни: эмблема, логотип, указующий или декоративный знак.</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 на улицах и декор помещений. Декор праздничный и повседневный. Праздничное оформление школы.</w:t>
      </w:r>
    </w:p>
    <w:p w:rsidR="006F727D" w:rsidRDefault="006F727D" w:rsidP="00AB7FE6">
      <w:pPr>
        <w:tabs>
          <w:tab w:val="left" w:pos="3240"/>
        </w:tabs>
        <w:spacing w:line="276" w:lineRule="auto"/>
        <w:ind w:right="6" w:firstLine="567"/>
        <w:rPr>
          <w:color w:val="FF0000"/>
          <w:sz w:val="24"/>
          <w:szCs w:val="24"/>
        </w:rPr>
      </w:pPr>
    </w:p>
    <w:p w:rsidR="006F727D" w:rsidRDefault="006F727D" w:rsidP="006F727D">
      <w:pPr>
        <w:tabs>
          <w:tab w:val="left" w:pos="3240"/>
        </w:tabs>
        <w:spacing w:line="276" w:lineRule="auto"/>
        <w:ind w:right="6" w:firstLine="567"/>
        <w:jc w:val="center"/>
        <w:rPr>
          <w:b/>
          <w:sz w:val="24"/>
          <w:szCs w:val="24"/>
        </w:rPr>
      </w:pPr>
    </w:p>
    <w:p w:rsidR="00AB7FE6" w:rsidRPr="006F727D" w:rsidRDefault="006F727D" w:rsidP="006F727D">
      <w:pPr>
        <w:tabs>
          <w:tab w:val="left" w:pos="3240"/>
        </w:tabs>
        <w:spacing w:line="276" w:lineRule="auto"/>
        <w:ind w:right="6" w:firstLine="567"/>
        <w:jc w:val="center"/>
        <w:rPr>
          <w:b/>
          <w:sz w:val="24"/>
          <w:szCs w:val="24"/>
        </w:rPr>
      </w:pPr>
      <w:r w:rsidRPr="006F727D">
        <w:rPr>
          <w:b/>
          <w:sz w:val="24"/>
          <w:szCs w:val="24"/>
        </w:rPr>
        <w:t>Содержание обучения в 6 классе</w:t>
      </w:r>
    </w:p>
    <w:p w:rsidR="006F727D" w:rsidRPr="00AB7FE6" w:rsidRDefault="006F727D" w:rsidP="00AB7FE6">
      <w:pPr>
        <w:tabs>
          <w:tab w:val="left" w:pos="3240"/>
        </w:tabs>
        <w:spacing w:line="276" w:lineRule="auto"/>
        <w:ind w:right="6" w:firstLine="567"/>
        <w:rPr>
          <w:color w:val="FF0000"/>
          <w:sz w:val="24"/>
          <w:szCs w:val="24"/>
        </w:rPr>
      </w:pPr>
    </w:p>
    <w:p w:rsidR="00AB7FE6" w:rsidRPr="006F727D" w:rsidRDefault="00AB7FE6" w:rsidP="006A251D">
      <w:pPr>
        <w:tabs>
          <w:tab w:val="left" w:pos="3240"/>
        </w:tabs>
        <w:spacing w:line="240" w:lineRule="auto"/>
        <w:ind w:right="6" w:firstLine="567"/>
        <w:rPr>
          <w:sz w:val="24"/>
          <w:szCs w:val="24"/>
        </w:rPr>
      </w:pPr>
      <w:r w:rsidRPr="006F727D">
        <w:rPr>
          <w:sz w:val="24"/>
          <w:szCs w:val="24"/>
        </w:rPr>
        <w:t>Модуль № 2 «Живопись, графика, скульптур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бщие сведения о видах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остранственные и временные виды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зительные, конструктивные и декоративные виды пространственных искусств, их место и назначение в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виды живописи, графики и скульптуры. Художник и зритель: зрительские умения, знания и творчество зрителя.</w:t>
      </w:r>
    </w:p>
    <w:p w:rsidR="00AB7FE6" w:rsidRPr="006F727D" w:rsidRDefault="00AB7FE6" w:rsidP="006A251D">
      <w:pPr>
        <w:tabs>
          <w:tab w:val="left" w:pos="3240"/>
        </w:tabs>
        <w:spacing w:line="240" w:lineRule="auto"/>
        <w:ind w:right="6" w:firstLine="567"/>
        <w:rPr>
          <w:sz w:val="24"/>
          <w:szCs w:val="24"/>
        </w:rPr>
      </w:pPr>
      <w:r w:rsidRPr="006F727D">
        <w:rPr>
          <w:sz w:val="24"/>
          <w:szCs w:val="24"/>
        </w:rPr>
        <w:t>Язык изобразительного искусства и его выразительные сред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ые, графические и скульптурные художественные материалы, их особые свой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 основа изобразительного искусства и мастерства художни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Виды рисунка: зарисовка, набросок, учебный рисунок и творческий рисунок.</w:t>
      </w:r>
    </w:p>
    <w:p w:rsidR="00AB7FE6" w:rsidRPr="006F727D" w:rsidRDefault="00AB7FE6" w:rsidP="006A251D">
      <w:pPr>
        <w:tabs>
          <w:tab w:val="left" w:pos="3240"/>
        </w:tabs>
        <w:spacing w:line="240" w:lineRule="auto"/>
        <w:ind w:right="6" w:firstLine="567"/>
        <w:rPr>
          <w:sz w:val="24"/>
          <w:szCs w:val="24"/>
        </w:rPr>
      </w:pPr>
      <w:r w:rsidRPr="006F727D">
        <w:rPr>
          <w:sz w:val="24"/>
          <w:szCs w:val="24"/>
        </w:rPr>
        <w:t>Навыки размещения рисунка в листе, выбор форма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чальные умения рисунка с натуры. Зарисовки простых предме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е графические рисунки и наброски. Тон и тональные отношения: тёмное – светло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 и ритмическая организация плоскости лис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ы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система в изобразительном искусстве как инструмент для сравнения и анализа произведений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едмет изображения, сюжет и содержание произведения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тюрморт.</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графической грамоты: правила объёмного изображения предметов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ое построение предмета в пространстве: линия горизонта, точка зрения и точка схода, правила перспективных сокращ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окружности в перспектив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ование геометрических тел на основе правил линейной перспективы.</w:t>
      </w:r>
    </w:p>
    <w:p w:rsidR="00AB7FE6" w:rsidRPr="006F727D" w:rsidRDefault="00AB7FE6" w:rsidP="006A251D">
      <w:pPr>
        <w:tabs>
          <w:tab w:val="left" w:pos="3240"/>
        </w:tabs>
        <w:spacing w:line="240" w:lineRule="auto"/>
        <w:ind w:right="6" w:firstLine="567"/>
        <w:rPr>
          <w:sz w:val="24"/>
          <w:szCs w:val="24"/>
        </w:rPr>
      </w:pPr>
      <w:r w:rsidRPr="006F727D">
        <w:rPr>
          <w:sz w:val="24"/>
          <w:szCs w:val="24"/>
        </w:rPr>
        <w:t>Сложная пространственная форма и выявление её конструк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сложной формы предмета как соотношение простых геометрических фигур.</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й рисунок конструкции из нескольких геометрических тел.</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натюрморта графическими материалами с натуры или по представлению.</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натюрморт в графике. Произведения художников-графиков. Особенности графических техник. Печатная графи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rsidR="00555974" w:rsidRDefault="00555974" w:rsidP="006A251D">
      <w:pPr>
        <w:tabs>
          <w:tab w:val="left" w:pos="3240"/>
        </w:tabs>
        <w:spacing w:line="240" w:lineRule="auto"/>
        <w:ind w:right="6" w:firstLine="567"/>
        <w:rPr>
          <w:sz w:val="24"/>
          <w:szCs w:val="24"/>
        </w:rPr>
      </w:pP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еликие портретисты в европейск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портретного жанра в отечественном искусстве. Великие портретисты в русской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Парадный и камерный портре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жанра портрета в искусстве ХХ в. – отечественном и европейском.</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строение головы человека, основные пропорции лица, соотношение лицевой и черепной частей голов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освещения головы при создании портретного образа.</w:t>
      </w:r>
    </w:p>
    <w:p w:rsidR="00AB7FE6" w:rsidRPr="006F727D" w:rsidRDefault="00AB7FE6" w:rsidP="006A251D">
      <w:pPr>
        <w:tabs>
          <w:tab w:val="left" w:pos="3240"/>
        </w:tabs>
        <w:spacing w:line="240" w:lineRule="auto"/>
        <w:ind w:right="6" w:firstLine="567"/>
        <w:rPr>
          <w:sz w:val="24"/>
          <w:szCs w:val="24"/>
        </w:rPr>
      </w:pPr>
      <w:r w:rsidRPr="006F727D">
        <w:rPr>
          <w:sz w:val="24"/>
          <w:szCs w:val="24"/>
        </w:rPr>
        <w:t>Свет и тень в изображении головы челове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в скульп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ыражение характера человека, его социального положения и образа эпохи в скульптурном портрете.</w:t>
      </w:r>
    </w:p>
    <w:p w:rsidR="00AB7FE6" w:rsidRPr="006F727D" w:rsidRDefault="00AB7FE6" w:rsidP="006A251D">
      <w:pPr>
        <w:tabs>
          <w:tab w:val="left" w:pos="3240"/>
        </w:tabs>
        <w:spacing w:line="240" w:lineRule="auto"/>
        <w:ind w:right="6" w:firstLine="567"/>
        <w:rPr>
          <w:sz w:val="24"/>
          <w:szCs w:val="24"/>
        </w:rPr>
      </w:pPr>
      <w:r w:rsidRPr="006F727D">
        <w:rPr>
          <w:sz w:val="24"/>
          <w:szCs w:val="24"/>
        </w:rPr>
        <w:t>Значение свойств художественных материалов в создании скульптур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портрета. Роль цвета в живописном портретном образе в произведениях выдающихся живописцев.</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работы над созданием живопис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ейзаж.</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остранства в эпоху Древнего мира, в средневековом искусстве и в эпоху Возрож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построения линейной перспективы в изображении простран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воздушной перспективы, построения переднего, среднего и дальнего планов при изображении пейзаж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разных состояний природы и её освещения. Романтический пейзаж. Морские пейзажи И. Айвазовского.</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6F727D" w:rsidRDefault="00AB7FE6" w:rsidP="006A251D">
      <w:pPr>
        <w:tabs>
          <w:tab w:val="left" w:pos="3240"/>
        </w:tabs>
        <w:spacing w:line="240" w:lineRule="auto"/>
        <w:ind w:right="6" w:firstLine="567"/>
        <w:rPr>
          <w:sz w:val="24"/>
          <w:szCs w:val="24"/>
        </w:rPr>
      </w:pPr>
      <w:r w:rsidRPr="006F727D">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опыт в создании композиционного живописного пейзажа своей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е зарисовки и графическая композиция на темы окружающе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ской пейзаж в творчестве мастеров искусства. Многообразие в понимании образа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изображения городского пейзажа. Наблюдательная перспектива и ритмическая организация плоскости изображ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Бытово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тема в искусстве как изображение наиболее значительных событий в жизни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картина в русском искусстве XIX в. и её особое место в развитии отечественной культуры.</w:t>
      </w:r>
    </w:p>
    <w:p w:rsidR="00AB7FE6" w:rsidRPr="006F727D" w:rsidRDefault="00AB7FE6" w:rsidP="006A251D">
      <w:pPr>
        <w:tabs>
          <w:tab w:val="left" w:pos="3240"/>
        </w:tabs>
        <w:spacing w:line="240" w:lineRule="auto"/>
        <w:ind w:right="6" w:firstLine="567"/>
        <w:rPr>
          <w:sz w:val="24"/>
          <w:szCs w:val="24"/>
        </w:rPr>
      </w:pPr>
      <w:r w:rsidRPr="006F727D">
        <w:rPr>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зработка эскизов композиции на историческую тему с использованием собранного материала по задуманному сюжету.</w:t>
      </w:r>
    </w:p>
    <w:p w:rsidR="00AB7FE6" w:rsidRPr="006F727D" w:rsidRDefault="00AB7FE6" w:rsidP="006A251D">
      <w:pPr>
        <w:tabs>
          <w:tab w:val="left" w:pos="3240"/>
        </w:tabs>
        <w:spacing w:line="240" w:lineRule="auto"/>
        <w:ind w:right="6" w:firstLine="567"/>
        <w:rPr>
          <w:sz w:val="24"/>
          <w:szCs w:val="24"/>
        </w:rPr>
      </w:pPr>
      <w:r w:rsidRPr="006F727D">
        <w:rPr>
          <w:sz w:val="24"/>
          <w:szCs w:val="24"/>
        </w:rPr>
        <w:t>Библейские темы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е картины на библейские темы: место и значение сюжетов Священной истории в европейской куль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эскизом сюжетной компози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и значение изобразительного искусства в жизни людей: образ мира в изобразительном искусстве.</w:t>
      </w:r>
    </w:p>
    <w:p w:rsidR="006F727D" w:rsidRPr="006F727D" w:rsidRDefault="006F727D" w:rsidP="006A251D">
      <w:pPr>
        <w:tabs>
          <w:tab w:val="left" w:pos="3240"/>
        </w:tabs>
        <w:spacing w:line="240" w:lineRule="auto"/>
        <w:ind w:right="6" w:firstLine="567"/>
        <w:rPr>
          <w:sz w:val="24"/>
          <w:szCs w:val="24"/>
        </w:rPr>
      </w:pPr>
    </w:p>
    <w:p w:rsidR="00AB7FE6" w:rsidRPr="00555974" w:rsidRDefault="00AB7FE6" w:rsidP="006A251D">
      <w:pPr>
        <w:tabs>
          <w:tab w:val="left" w:pos="3240"/>
        </w:tabs>
        <w:spacing w:line="240" w:lineRule="auto"/>
        <w:ind w:right="6" w:firstLine="567"/>
        <w:rPr>
          <w:b/>
          <w:sz w:val="24"/>
          <w:szCs w:val="24"/>
        </w:rPr>
      </w:pPr>
      <w:r w:rsidRPr="00555974">
        <w:rPr>
          <w:b/>
          <w:sz w:val="24"/>
          <w:szCs w:val="24"/>
        </w:rPr>
        <w:t>Модуль № 3 «Архитектура и дизайн».</w:t>
      </w:r>
      <w:r w:rsidRPr="00555974">
        <w:rPr>
          <w:b/>
          <w:sz w:val="24"/>
          <w:szCs w:val="24"/>
        </w:rPr>
        <w:tab/>
      </w:r>
    </w:p>
    <w:p w:rsidR="00AB7FE6" w:rsidRPr="006F727D" w:rsidRDefault="00AB7FE6" w:rsidP="006A251D">
      <w:pPr>
        <w:tabs>
          <w:tab w:val="left" w:pos="3240"/>
        </w:tabs>
        <w:spacing w:line="240" w:lineRule="auto"/>
        <w:ind w:right="6" w:firstLine="567"/>
        <w:rPr>
          <w:sz w:val="24"/>
          <w:szCs w:val="24"/>
        </w:rPr>
      </w:pPr>
      <w:r w:rsidRPr="006F727D">
        <w:rPr>
          <w:sz w:val="24"/>
          <w:szCs w:val="24"/>
        </w:rPr>
        <w:t>Архитектура и дизайн – искусства художественной постройки – конструктивные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Дизайн и архитектура как создатели «второй природы» – предметно-пространственной среды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Функциональность предметно-пространственной среды и выражение в ней мировосприятия, духовно-ценностных позиций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Материальная культура человечества как уникальная информация о жизни людей в разные исторические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архитектуры в понимании человеком своей идентичности. Задачи сохранения культурного наследия и природного ландшаф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дизайн.</w:t>
      </w:r>
    </w:p>
    <w:p w:rsidR="00AB7FE6" w:rsidRPr="006F727D" w:rsidRDefault="00AB7FE6" w:rsidP="006A251D">
      <w:pPr>
        <w:tabs>
          <w:tab w:val="left" w:pos="3240"/>
        </w:tabs>
        <w:spacing w:line="240" w:lineRule="auto"/>
        <w:ind w:right="6" w:firstLine="567"/>
        <w:rPr>
          <w:sz w:val="24"/>
          <w:szCs w:val="24"/>
        </w:rPr>
      </w:pPr>
      <w:r w:rsidRPr="006F727D">
        <w:rPr>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Элементы композиции в графическом дизайне: пятно, линия, цвет, буква, текст и изображение.</w:t>
      </w:r>
    </w:p>
    <w:p w:rsidR="00AB7FE6" w:rsidRPr="006F727D" w:rsidRDefault="00AB7FE6" w:rsidP="006A251D">
      <w:pPr>
        <w:tabs>
          <w:tab w:val="left" w:pos="3240"/>
        </w:tabs>
        <w:spacing w:line="240" w:lineRule="auto"/>
        <w:ind w:right="6" w:firstLine="567"/>
        <w:rPr>
          <w:sz w:val="24"/>
          <w:szCs w:val="24"/>
        </w:rPr>
      </w:pPr>
      <w:r w:rsidRPr="006F727D">
        <w:rPr>
          <w:sz w:val="24"/>
          <w:szCs w:val="24"/>
        </w:rPr>
        <w:t>Формальная композиция как композиционное построение на основе сочетания геометрических фигур, без предметного содержа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свойства композиции: целостность и соподчинённость элемен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ктические упражнения по созданию композиции с вариативным ритмическим расположением геометрических фигур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цвета в организации композиционного пространства. Функциональные задачи цвета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и законы колористики. Применение локального цвета. Цветовой акцент, ритм цветовых форм, доминан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Шрифты и шрифтовая композиция в графическом дизайне. Форма буквы как изобразительно-смысловой символ.</w:t>
      </w:r>
    </w:p>
    <w:p w:rsidR="00AB7FE6" w:rsidRPr="006F727D" w:rsidRDefault="00AB7FE6" w:rsidP="006A251D">
      <w:pPr>
        <w:tabs>
          <w:tab w:val="left" w:pos="3240"/>
        </w:tabs>
        <w:spacing w:line="240" w:lineRule="auto"/>
        <w:ind w:right="6" w:firstLine="567"/>
        <w:rPr>
          <w:sz w:val="24"/>
          <w:szCs w:val="24"/>
        </w:rPr>
      </w:pPr>
      <w:r w:rsidRPr="006F727D">
        <w:rPr>
          <w:sz w:val="24"/>
          <w:szCs w:val="24"/>
        </w:rPr>
        <w:t>Шрифт и содержание текста. Стилизация шриф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Типографика. Понимание типографской строки как элемента плоскост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и практических работ по теме «Буква – изобразительный элемент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онные основы макетирования в графическом дизайне при соединении текста и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 разворота книги или журнала по выбранной теме в виде коллажа или на основе компьютерных программ.</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объёмно-пространственных композиц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Введение в макет понятия рельефа местности и способы его обозначения на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AB7FE6" w:rsidRPr="006A251D" w:rsidRDefault="00AB7FE6" w:rsidP="006A251D">
      <w:pPr>
        <w:tabs>
          <w:tab w:val="left" w:pos="3240"/>
        </w:tabs>
        <w:spacing w:line="240" w:lineRule="auto"/>
        <w:ind w:right="6" w:firstLine="567"/>
        <w:rPr>
          <w:sz w:val="24"/>
          <w:szCs w:val="24"/>
        </w:rPr>
      </w:pPr>
      <w:r w:rsidRPr="006A251D">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зарисовок форм бытовых предме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Творческое проектирование предметов быта с определением их функций и материала изготовл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нструирование объектов дизайна или архитектурное макетирование с использованием цв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Социальное значение дизайна и архитектуры как среды жизни человека.</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а народного жилища, храмовая архитектура, частный дом в предметно-пространственной среде жизни разных народ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Пути развития современной архитектуры и дизайна: город сегодня и завт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странство городской среды. Исторические формы планировки городской среды и их связь с образом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цвета в формировании пространства. Схема-планировка и реальность.</w:t>
      </w:r>
    </w:p>
    <w:p w:rsidR="00AB7FE6" w:rsidRPr="006A251D" w:rsidRDefault="00AB7FE6" w:rsidP="006A251D">
      <w:pPr>
        <w:tabs>
          <w:tab w:val="left" w:pos="3240"/>
        </w:tabs>
        <w:spacing w:line="240" w:lineRule="auto"/>
        <w:ind w:right="6" w:firstLine="567"/>
        <w:rPr>
          <w:sz w:val="24"/>
          <w:szCs w:val="24"/>
        </w:rPr>
      </w:pPr>
      <w:r w:rsidRPr="006A251D">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AB7FE6" w:rsidRPr="006A251D" w:rsidRDefault="00AB7FE6" w:rsidP="006A251D">
      <w:pPr>
        <w:tabs>
          <w:tab w:val="left" w:pos="3240"/>
        </w:tabs>
        <w:spacing w:line="240" w:lineRule="auto"/>
        <w:ind w:right="6" w:firstLine="567"/>
        <w:rPr>
          <w:sz w:val="24"/>
          <w:szCs w:val="24"/>
        </w:rPr>
      </w:pPr>
      <w:r w:rsidRPr="006A251D">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но-стилевое единство материальной культуры каждой эпохи. Интерьер как отражение стиля жизни его хозяев.</w:t>
      </w:r>
    </w:p>
    <w:p w:rsidR="00AB7FE6" w:rsidRPr="006A251D" w:rsidRDefault="00AB7FE6" w:rsidP="006A251D">
      <w:pPr>
        <w:tabs>
          <w:tab w:val="left" w:pos="3240"/>
        </w:tabs>
        <w:spacing w:line="240" w:lineRule="auto"/>
        <w:ind w:right="6" w:firstLine="567"/>
        <w:rPr>
          <w:sz w:val="24"/>
          <w:szCs w:val="24"/>
        </w:rPr>
      </w:pPr>
      <w:r w:rsidRPr="006A251D">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ы общественных зданий (театр, кафе, вокзал, офис, шко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архитектурно-ландшафтного пространства. Город в единстве с ландшафтно-парковой средой.</w:t>
      </w:r>
    </w:p>
    <w:p w:rsidR="00AB7FE6" w:rsidRPr="006A251D" w:rsidRDefault="00AB7FE6" w:rsidP="006A251D">
      <w:pPr>
        <w:tabs>
          <w:tab w:val="left" w:pos="3240"/>
        </w:tabs>
        <w:spacing w:line="240" w:lineRule="auto"/>
        <w:ind w:right="6" w:firstLine="567"/>
        <w:rPr>
          <w:sz w:val="24"/>
          <w:szCs w:val="24"/>
        </w:rPr>
      </w:pPr>
      <w:r w:rsidRPr="006A251D">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дизайн-проекта территории парка или приусадебного участка в виде схемы-чертежа.</w:t>
      </w:r>
    </w:p>
    <w:p w:rsidR="00AB7FE6" w:rsidRPr="006A251D" w:rsidRDefault="00AB7FE6" w:rsidP="006A251D">
      <w:pPr>
        <w:tabs>
          <w:tab w:val="left" w:pos="3240"/>
        </w:tabs>
        <w:spacing w:line="240" w:lineRule="auto"/>
        <w:ind w:right="6" w:firstLine="567"/>
        <w:rPr>
          <w:sz w:val="24"/>
          <w:szCs w:val="24"/>
        </w:rPr>
      </w:pPr>
      <w:r w:rsidRPr="006A251D">
        <w:rPr>
          <w:sz w:val="24"/>
          <w:szCs w:val="24"/>
        </w:rPr>
        <w:t>Единство эстетического и функционального в объёмнопространственной организации среды жизнедеятельност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 человека и индивидуальное проектировани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творческих эскизов по теме «Дизайн современной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грима и причёски. Форма лица и причёска. Макияж дневной, вечерний и карнавальный. Грим бытовой и сценическ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Имидж-дизайн и его связь с публичностью, технологией социального поведения, рекламой, общественной деятельностью.</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и архитектура – средства организации среды жизни людей и строительства нового мира.</w:t>
      </w:r>
    </w:p>
    <w:p w:rsidR="00AB7FE6" w:rsidRPr="00555974" w:rsidRDefault="00AB7FE6" w:rsidP="006A251D">
      <w:pPr>
        <w:tabs>
          <w:tab w:val="left" w:pos="3240"/>
        </w:tabs>
        <w:spacing w:line="240" w:lineRule="auto"/>
        <w:ind w:right="6" w:firstLine="567"/>
        <w:rPr>
          <w:sz w:val="24"/>
          <w:szCs w:val="24"/>
        </w:rPr>
      </w:pPr>
      <w:r w:rsidRPr="006A251D">
        <w:rPr>
          <w:sz w:val="24"/>
          <w:szCs w:val="24"/>
        </w:rPr>
        <w:t xml:space="preserve">Модуль № 4 «Изображение в синтетических, экранных видах искусства и художественная фотография» </w:t>
      </w:r>
      <w:r w:rsidRPr="00555974">
        <w:rPr>
          <w:sz w:val="24"/>
          <w:szCs w:val="24"/>
        </w:rPr>
        <w:t>(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AB7FE6" w:rsidRPr="006A251D" w:rsidRDefault="00AB7FE6" w:rsidP="006A251D">
      <w:pPr>
        <w:tabs>
          <w:tab w:val="left" w:pos="3240"/>
        </w:tabs>
        <w:spacing w:line="240" w:lineRule="auto"/>
        <w:ind w:right="6" w:firstLine="567"/>
        <w:rPr>
          <w:sz w:val="24"/>
          <w:szCs w:val="24"/>
        </w:rPr>
      </w:pPr>
      <w:r w:rsidRPr="006A251D">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Значение развития технологий в становлении новых видов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Мультимедиа и объединение множества воспринимаемых человеком информационных средств на экране цифрового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Художник и искусство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ждение театра в древнейших обрядах. История развития искусства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Жанровое многообразие театральных представлений, шоу, праздников и их визуальный облик.</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ль художника и виды профессиональной деятельности художника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ография и создание сценического образа. Сотворчество художника-постановщика с драматургом, режиссёром и актёрам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визуальном облике театрального действия. Бутафорские, пошивочные, декорационные и иные цеха в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ический костюм, грим и маска. Стилистическое единство в решении образа спектакля. Выражение в костюме характер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в театре кукол и его ведущая роль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Условность и метафора в театральной постановке как образная и авторская интерпретация реа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временные возможности художественной обработки цифров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озиция кадра, ракурс, плановость, графический рит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ния наблюдать и выявлять выразительность и красоту окружающей жизни с помощью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Фотопейзаж в творчестве профессиональных фотограф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разные возможности чёрно-белой и цвет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ональных контрастов и роль цвета в эмоционально-образном восприятии пейз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портретном образе. Фотография постановочная и документальная.</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портрет в истории профессиональной фотографии и его связь с направлениями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Образ события в кадре. Репортажный снимок – свидетельство истории и его значение в сохранении памяти о событ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ботать для жизни…» – фотографии Александра Родченко, их значение и влияние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зможности компьютерной обработки фотографий, задачи преобразования фотографий и границы достовер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ллаж как жанр художественного творчества с помощью различны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 как авторское видение мира, как образ времени и влияние фотообраза на жизнь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Ожившее изображение. История кино и его эволюция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нтаж композиционно построенных кадров – основа языка кино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здание видеоролика – от замысла до съёмки. Разные жанры – разные задачи в работе над видеороликом. Этапы создания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пользование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Этапы создания анимационного фильма. Требования и критерии художе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и технология. Создатель телевидения – русский инженер Владимир Козьмич Зворыкин.</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Деятельность художника на телевидении: художники по свету, костюму, гриму, сценографический дизайн и компьютерная граф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Школьное телевидение и студия мультимедиа. Построение видеоряда и художественного оформ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ческие роли каждого человека в реальной бытий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искусства в жизни общества и его влияние на жизнь каждого человека.</w:t>
      </w:r>
    </w:p>
    <w:p w:rsidR="00555974" w:rsidRDefault="00555974" w:rsidP="00555974">
      <w:pPr>
        <w:tabs>
          <w:tab w:val="left" w:pos="3240"/>
        </w:tabs>
        <w:spacing w:line="240" w:lineRule="auto"/>
        <w:ind w:right="6" w:firstLine="567"/>
        <w:rPr>
          <w:sz w:val="24"/>
          <w:szCs w:val="24"/>
        </w:rPr>
      </w:pPr>
    </w:p>
    <w:p w:rsidR="00AB7FE6" w:rsidRDefault="00AB7FE6" w:rsidP="00555974">
      <w:pPr>
        <w:tabs>
          <w:tab w:val="left" w:pos="3240"/>
        </w:tabs>
        <w:spacing w:line="240" w:lineRule="auto"/>
        <w:ind w:right="6" w:firstLine="567"/>
        <w:rPr>
          <w:b/>
          <w:sz w:val="24"/>
          <w:szCs w:val="24"/>
        </w:rPr>
      </w:pPr>
      <w:r w:rsidRPr="00555974">
        <w:rPr>
          <w:b/>
          <w:sz w:val="24"/>
          <w:szCs w:val="24"/>
        </w:rPr>
        <w:t>Планируемые результаты освоения программы по изобразительному искусству на уров</w:t>
      </w:r>
      <w:r w:rsidR="00555974">
        <w:rPr>
          <w:b/>
          <w:sz w:val="24"/>
          <w:szCs w:val="24"/>
        </w:rPr>
        <w:t>не основного общего образования</w:t>
      </w:r>
    </w:p>
    <w:p w:rsidR="00555974" w:rsidRPr="00555974" w:rsidRDefault="00555974" w:rsidP="00555974">
      <w:pPr>
        <w:tabs>
          <w:tab w:val="left" w:pos="3240"/>
        </w:tabs>
        <w:spacing w:line="240" w:lineRule="auto"/>
        <w:ind w:right="6" w:firstLine="567"/>
        <w:rPr>
          <w:b/>
          <w:sz w:val="24"/>
          <w:szCs w:val="24"/>
        </w:rPr>
      </w:pPr>
    </w:p>
    <w:p w:rsidR="00AB7FE6" w:rsidRPr="00555974" w:rsidRDefault="00AB7FE6" w:rsidP="00555974">
      <w:pPr>
        <w:tabs>
          <w:tab w:val="left" w:pos="3240"/>
        </w:tabs>
        <w:spacing w:line="240" w:lineRule="auto"/>
        <w:ind w:right="6" w:firstLine="567"/>
        <w:rPr>
          <w:sz w:val="24"/>
          <w:szCs w:val="24"/>
        </w:rPr>
      </w:pPr>
      <w:r w:rsidRPr="00555974">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атриотиче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ждан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Духовно-нравственн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AB7FE6" w:rsidRPr="00555974" w:rsidRDefault="00AB7FE6" w:rsidP="00555974">
      <w:pPr>
        <w:tabs>
          <w:tab w:val="left" w:pos="3240"/>
        </w:tabs>
        <w:spacing w:line="240" w:lineRule="auto"/>
        <w:ind w:right="6" w:firstLine="567"/>
        <w:rPr>
          <w:sz w:val="24"/>
          <w:szCs w:val="24"/>
        </w:rPr>
      </w:pPr>
      <w:r w:rsidRPr="00555974">
        <w:rPr>
          <w:sz w:val="24"/>
          <w:szCs w:val="24"/>
        </w:rPr>
        <w:t>Ценности познав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Экологиче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555974" w:rsidRDefault="00555974" w:rsidP="00555974">
      <w:pPr>
        <w:tabs>
          <w:tab w:val="left" w:pos="3240"/>
        </w:tabs>
        <w:spacing w:line="240" w:lineRule="auto"/>
        <w:ind w:right="6" w:firstLine="567"/>
        <w:rPr>
          <w:sz w:val="24"/>
          <w:szCs w:val="24"/>
        </w:rPr>
      </w:pPr>
    </w:p>
    <w:p w:rsidR="00555974" w:rsidRDefault="00555974" w:rsidP="00555974">
      <w:pPr>
        <w:tabs>
          <w:tab w:val="left" w:pos="3240"/>
        </w:tabs>
        <w:spacing w:line="240" w:lineRule="auto"/>
        <w:ind w:right="6" w:firstLine="567"/>
        <w:rPr>
          <w:sz w:val="24"/>
          <w:szCs w:val="24"/>
        </w:rPr>
      </w:pPr>
    </w:p>
    <w:p w:rsidR="00AB7FE6" w:rsidRPr="00555974" w:rsidRDefault="00AB7FE6" w:rsidP="00555974">
      <w:pPr>
        <w:tabs>
          <w:tab w:val="left" w:pos="3240"/>
        </w:tabs>
        <w:spacing w:line="240" w:lineRule="auto"/>
        <w:ind w:right="6" w:firstLine="567"/>
        <w:rPr>
          <w:sz w:val="24"/>
          <w:szCs w:val="24"/>
        </w:rPr>
      </w:pPr>
      <w:r w:rsidRPr="00555974">
        <w:rPr>
          <w:sz w:val="24"/>
          <w:szCs w:val="24"/>
        </w:rPr>
        <w:t>Трудов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AB7FE6" w:rsidRPr="00555974" w:rsidRDefault="00AB7FE6" w:rsidP="00555974">
      <w:pPr>
        <w:tabs>
          <w:tab w:val="left" w:pos="3240"/>
        </w:tabs>
        <w:spacing w:line="240" w:lineRule="auto"/>
        <w:ind w:right="6" w:firstLine="567"/>
        <w:rPr>
          <w:sz w:val="24"/>
          <w:szCs w:val="24"/>
        </w:rPr>
      </w:pPr>
      <w:r w:rsidRPr="00555974">
        <w:rPr>
          <w:sz w:val="24"/>
          <w:szCs w:val="24"/>
        </w:rPr>
        <w:t>Воспитывающая предметно-эстетическая среда.</w:t>
      </w:r>
    </w:p>
    <w:p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AB7FE6" w:rsidRPr="00555974" w:rsidRDefault="00AB7FE6" w:rsidP="00555974">
      <w:pPr>
        <w:tabs>
          <w:tab w:val="left" w:pos="3240"/>
        </w:tabs>
        <w:spacing w:line="240" w:lineRule="auto"/>
        <w:ind w:right="6" w:firstLine="567"/>
        <w:rPr>
          <w:sz w:val="24"/>
          <w:szCs w:val="24"/>
        </w:rPr>
      </w:pPr>
      <w:r w:rsidRPr="00555974">
        <w:rPr>
          <w:sz w:val="24"/>
          <w:szCs w:val="24"/>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равнивать предметные и пространственные объекты по заданным основани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форму предмета,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положение предметной формы в простран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общать форму составной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анализировать структуру предмета, конструкции, пространства, зритель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структурировать предметно-пространственные яв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пропорциональное соотношение частей внутри целого и предметов между собой;</w:t>
      </w:r>
    </w:p>
    <w:p w:rsidR="00AB7FE6" w:rsidRPr="00555974" w:rsidRDefault="00AB7FE6" w:rsidP="00555974">
      <w:pPr>
        <w:tabs>
          <w:tab w:val="left" w:pos="3240"/>
        </w:tabs>
        <w:spacing w:line="240" w:lineRule="auto"/>
        <w:ind w:right="6" w:firstLine="567"/>
        <w:rPr>
          <w:sz w:val="24"/>
          <w:szCs w:val="24"/>
        </w:rPr>
      </w:pPr>
      <w:r w:rsidRPr="00555974">
        <w:rPr>
          <w:sz w:val="24"/>
          <w:szCs w:val="24"/>
        </w:rPr>
        <w:t>абстрагировать образ реальности в построении плоской или простран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У обучающегося будут сформированы следующие базовые логические и исследовательские действия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и характеризовать существенные признаки явлений худож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анализировать, сравнивать и оценивать с позиций эстетических категорий явления искусства и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лассифицировать произведения искусства по видам и, соответственно, по назначению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тавить и использовать вопросы как исследовательский инструмент позн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вести исследовательскую работу по сбору информационного материала по установленной или выбранной теме;</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работать с информацией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электронные образовательные ресурсы;</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аботать с электронными учебными пособиями и учебник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AB7FE6" w:rsidRPr="00555974" w:rsidRDefault="00AB7FE6" w:rsidP="00AB7FE6">
      <w:pPr>
        <w:tabs>
          <w:tab w:val="left" w:pos="3240"/>
        </w:tabs>
        <w:spacing w:line="276" w:lineRule="auto"/>
        <w:ind w:right="6" w:firstLine="567"/>
        <w:rPr>
          <w:sz w:val="24"/>
          <w:szCs w:val="24"/>
        </w:rPr>
      </w:pPr>
      <w:r w:rsidRPr="00555974">
        <w:rPr>
          <w:sz w:val="24"/>
          <w:szCs w:val="24"/>
        </w:rPr>
        <w:t>У обучающегося будут сформированы следующие универсальные коммуникативные действия:</w:t>
      </w:r>
    </w:p>
    <w:p w:rsidR="00AB7FE6" w:rsidRPr="00555974" w:rsidRDefault="00AB7FE6" w:rsidP="00AB7FE6">
      <w:pPr>
        <w:tabs>
          <w:tab w:val="left" w:pos="3240"/>
        </w:tabs>
        <w:spacing w:line="276" w:lineRule="auto"/>
        <w:ind w:right="6" w:firstLine="567"/>
        <w:rPr>
          <w:sz w:val="24"/>
          <w:szCs w:val="24"/>
        </w:rPr>
      </w:pPr>
      <w:r w:rsidRPr="00555974">
        <w:rPr>
          <w:sz w:val="24"/>
          <w:szCs w:val="24"/>
        </w:rPr>
        <w:t>понимать искусство в качестве особого языка общения – межличностного (автор – зритель), между поколениями, между народ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AB7FE6" w:rsidRPr="00555974" w:rsidRDefault="00AB7FE6" w:rsidP="00AB7FE6">
      <w:pPr>
        <w:tabs>
          <w:tab w:val="left" w:pos="3240"/>
        </w:tabs>
        <w:spacing w:line="276" w:lineRule="auto"/>
        <w:ind w:right="6" w:firstLine="567"/>
        <w:rPr>
          <w:sz w:val="24"/>
          <w:szCs w:val="24"/>
        </w:rPr>
      </w:pPr>
      <w:r w:rsidRPr="00555974">
        <w:rPr>
          <w:sz w:val="24"/>
          <w:szCs w:val="24"/>
        </w:rPr>
        <w:t>публично представлять и объяснять результаты своего творческого, художественного или исследовательского опы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организации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контроля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ладеть основами самоконтроля, рефлексии, самооценки на основе соответствующих целям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 У обучающегося будут сформированы умения эмоционального интеллекта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пособность управлять собственными эмоциями, стремиться к пониманию эмоций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вои эмпатические способности, способность сопереживать, понимать намерения и переживания свои и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признавать своё и чужое право на ошибку;</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1 «Декоративно-прикладное и народное искус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коммуникативные, познавательные и культовые функции декоративно-приклад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специфику образного языка декоративного искусства – его знаковую природу, орнаментальность, стилизацию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разные виды орнамента по сюжетной основе: геометрический, растительный, зооморфный, антропоморф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амостоятельного творческого создания орнаментов ленточных, сетчатых, центрическ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изображения характерных традиционных предметов крестьянско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народных промыслов и традиций художественного ремесла в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происхождении народных художественных промыслов, о соотношении ремесла 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зывать характерные черты орнаментов и изделий ряда отечественных народ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древние образы народного искусства в произведениях современны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материалы, используемые в народных художественных промыслах: дерево, глина, металл, стекло;</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зделия народных художественных промыслов по материалу изготовления и технике деко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связь между материалом, формой и техникой декора в произведения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иёмах и последовательности работы при создании изделий некотор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значение государственной символики, иметь представление о значении и содержании геральд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ллективной практической творческой работы по оформлению пространства школы и школьных празд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2 «Живопись, графика, скульпту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азличия между пространственными и временными видами искусства и их 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ричины деления пространственных искусств на ви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ные виды живописи, графики и скульптуры, объяснять их на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Язык изобразительного искусства и его выразительные сред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традиционные художественные материалы для графики, живописи, скульп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личных художественных техниках в использовании художественных материа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оль рисунка как основы изобрази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учебного рисунка – светотеневого изображения объёмных форм;</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линейной перспективы и уметь изображать объёмные геометрические тела на двухмерной плоск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одержание понятий «тон», «тональные отношения» и иметь опыт их визуального анали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линейного рисунка, понимать выразительные возможности ли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AB7FE6" w:rsidRPr="00555974" w:rsidRDefault="00AB7FE6" w:rsidP="00555974">
      <w:pPr>
        <w:tabs>
          <w:tab w:val="left" w:pos="3240"/>
        </w:tabs>
        <w:spacing w:line="240" w:lineRule="auto"/>
        <w:ind w:right="6" w:firstLine="567"/>
        <w:rPr>
          <w:sz w:val="24"/>
          <w:szCs w:val="24"/>
        </w:rPr>
      </w:pPr>
      <w:r w:rsidRPr="00555974">
        <w:rPr>
          <w:sz w:val="24"/>
          <w:szCs w:val="24"/>
        </w:rPr>
        <w:t>Жанры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жанры в изобразительном искусстве», перечислять жан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азницу между предметом изображения, сюжетом и содержанием произведения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тюрморт:</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графического натюрмор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натюрморта средствами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сравнивать содержание портретного образа в искусстве Древнего Рима, эпохи Возрождения и Нового време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что в художественном портрете присутствует также выражение идеалов эпохи и авторская позиция художн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й опыт лепки головы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обретать опыт графического портретного изображения как нового для себя видения индивидуа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характеризовать роль освещения как выразительного средства при создании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жанре портрета в искусстве ХХ в. – западном и отечественн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Пейзаж:</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построения линейной перспективы и уметь применять их в рисун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воздушной перспективы и уметь их применять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орских пейзажах И. Айвазовск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особенностях пленэрной живописи и колористической изменчивости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живописного изображения различных активно выраженных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ейзажных зарисовок, графического изображения природы по памяти 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городского пейзажа – по памяти ил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восприятия образности городского пространства как выражения самобытного лица культуры и истории народ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роль культурного наследия в городском пространстве, задачи его охраны и сохран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Бытово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изобразительного искусства в формировании представлений о жизни людей разных эпох и народ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му, сюжет и содержание в жанровой картине, выявлять образ нравственных и ценностных смыслов в жанровой карт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многообразие форм организации бытовой жизни и одновременно единство мира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бытовой жизни разных народов в контексте традиций и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торически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витии исторического жанра в творчестве отечественных художников ХХ 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Давид» Микеланджело, «Весна» С. Боттичел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Библейские темы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библейских сюжетов в истории культуры и узнавать сюжеты Священной истории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картинах на библейские темы в истории русск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мысловом различии между иконой и картиной на библейские т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о русской иконописи, о великих русских иконописцах: Андрее Рублёве, Феофане Греке, Дионис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спринимать искусство древнерусской иконописи как уникальное и высокое достижение отеч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творческий и деятельный характер восприятия произведений искусства на основе художественной культуры зрител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месте и значении изобразительного искусства в культуре, в жизни общества, в жизн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3 «Архитектура и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архитектуры и дизайна в построении предметно-пространственной среды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влиянии предметно-пространственной среды на чувства, установки и поведение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том, как предметно-пространственная среда организует деятельность человека и представления о самом себ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ценность сохранения культурного наследия, выраженного в архитектуре, предметах труда и быта разн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фический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формальной композиции и её значение как основы языка конструктивных искусств;</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новные средства – требования к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и объяснять основные типы формаль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различные формальные композиции на плоскости в зависимости от поставленных задач;</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делять при творческом построении композиции листа композиционную доминанту;</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формальные композиции на выражение в них движения и стат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навыки вариативности в ритмической организации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цвета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хнологию использования цвета в живописи и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ыражение «цветовой образ»;</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цвет в графических композициях как акцент или доминанту, объединённые одним стилем;</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ечатное слово, типографскую строку в качестве элементов графическ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Социальное значение дизайна и архитектуры как среды жизни человека: </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опыт построения объёмно-пространственной композиции как макета архитектурного пространства в реальной жиз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полнять построение макета пространственно-объёмной композиции по его чертежу;</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строительного материала в эволюции архитектурных конструкций и изменении облика архитектурных сооруж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понятие «городская среда»; рассматривать и объяснять планировку города как способ организации образа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проектирования интерьерного пространства для конкретных задач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б истории костюма в истории разных эпох, характеризовать понятие моды в одежде; </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нструкции костюма и применении законов композиции в проектировании одежды, ансамбле в костюм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4 «Изображение в синтетических, экранных видах искусства и художественная фотография» (вариатив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характеризовать роль визуального образа в синтетически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и искусство теат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развития театра и жанровом многообразии театральных представ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художника и видах профессиональной художнической деятельности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ценографии и символическом характере сценическ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едущую роль художника кукольного спектакля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навык игрового одушевления куклы из простых бытовых предме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длительность экспозиции», «выдержка», «диафраг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фотографирования и обработки цифровых фотографий с помощью компьютерных графических редакто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различные жанры художествен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света как художественного средства в искусстве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ретать опыт художественного наблюдения жизни, развивая познавательный интерес и внимание к окружающему миру, к люд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значение репортажного жанра, роли журналистов-фотографов в истории ХХ в. и современном ми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мпьютерной обработки и преобразования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тапах в истории кино и его эволюции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кранных искусствах как монтаже композиционно построенных кад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видео в современной бытов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е навыки практической работы по видеомонтажу на основе соответствующи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 критического осмысления качества снятых рол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опыт создания компьютерной анимации в выбранной технике и в соответствующей компьютерной программ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вместной творческой коллективной работы по созданию анимацион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оздателе телевидения – русском инженере Владимире Зворык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роль телевидения в превращении мира в единое информационное простран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ногих направлениях деятельности и профессиях художника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олученные знания и опыт творчества в работе школьного телевидения и студии мультимеди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образовательные задачи зрительской культуры и необходимость зрительских умений;</w:t>
      </w:r>
    </w:p>
    <w:p w:rsidR="00AB7FE6" w:rsidRDefault="00AB7FE6" w:rsidP="00565CF8">
      <w:pPr>
        <w:tabs>
          <w:tab w:val="left" w:pos="3240"/>
        </w:tabs>
        <w:spacing w:line="240" w:lineRule="auto"/>
        <w:ind w:right="6" w:firstLine="567"/>
        <w:rPr>
          <w:sz w:val="24"/>
          <w:szCs w:val="24"/>
        </w:rPr>
      </w:pPr>
      <w:r w:rsidRPr="00555974">
        <w:rPr>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w:t>
      </w:r>
      <w:r w:rsidR="00565CF8">
        <w:rPr>
          <w:sz w:val="24"/>
          <w:szCs w:val="24"/>
        </w:rPr>
        <w:t>зни и в жизни общества.</w:t>
      </w: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Pr="00555974" w:rsidRDefault="00565CF8" w:rsidP="00565CF8">
      <w:pPr>
        <w:tabs>
          <w:tab w:val="left" w:pos="3240"/>
        </w:tabs>
        <w:spacing w:line="240" w:lineRule="auto"/>
        <w:ind w:right="6" w:firstLine="567"/>
        <w:rPr>
          <w:sz w:val="24"/>
          <w:szCs w:val="24"/>
        </w:rPr>
      </w:pPr>
    </w:p>
    <w:p w:rsidR="009B20D2" w:rsidRPr="00555974" w:rsidRDefault="009B20D2" w:rsidP="00555974">
      <w:pPr>
        <w:tabs>
          <w:tab w:val="left" w:pos="3240"/>
        </w:tabs>
        <w:spacing w:line="240" w:lineRule="auto"/>
        <w:ind w:right="6" w:firstLine="567"/>
        <w:rPr>
          <w:sz w:val="24"/>
          <w:szCs w:val="24"/>
        </w:rPr>
      </w:pPr>
    </w:p>
    <w:p w:rsidR="00AB7FE6" w:rsidRPr="00AB7FE6" w:rsidRDefault="00AB7FE6" w:rsidP="00AB7FE6">
      <w:pPr>
        <w:spacing w:line="240" w:lineRule="auto"/>
        <w:ind w:left="540"/>
        <w:contextualSpacing/>
        <w:jc w:val="center"/>
        <w:rPr>
          <w:rFonts w:eastAsia="Calibri" w:cs="Times New Roman"/>
          <w:b/>
          <w:sz w:val="24"/>
          <w:szCs w:val="24"/>
          <w:lang w:eastAsia="en-US"/>
        </w:rPr>
      </w:pPr>
      <w:r w:rsidRPr="00AB7FE6">
        <w:rPr>
          <w:rFonts w:eastAsia="Calibri" w:cs="Times New Roman"/>
          <w:b/>
          <w:sz w:val="24"/>
          <w:szCs w:val="24"/>
          <w:lang w:eastAsia="en-US"/>
        </w:rPr>
        <w:t>Тематическое планирование учебного предмета «</w:t>
      </w:r>
      <w:r w:rsidR="00565CF8">
        <w:rPr>
          <w:rFonts w:eastAsia="Calibri" w:cs="Times New Roman"/>
          <w:b/>
          <w:sz w:val="24"/>
          <w:szCs w:val="24"/>
          <w:lang w:eastAsia="en-US"/>
        </w:rPr>
        <w:t>Изобразительное искусство</w:t>
      </w:r>
      <w:r w:rsidRPr="00AB7FE6">
        <w:rPr>
          <w:rFonts w:eastAsia="Calibri" w:cs="Times New Roman"/>
          <w:b/>
          <w:sz w:val="24"/>
          <w:szCs w:val="24"/>
          <w:lang w:eastAsia="en-US"/>
        </w:rPr>
        <w:t>»</w:t>
      </w:r>
    </w:p>
    <w:p w:rsidR="00565CF8" w:rsidRDefault="00565CF8" w:rsidP="00565CF8">
      <w:pPr>
        <w:spacing w:line="240" w:lineRule="auto"/>
        <w:ind w:firstLine="709"/>
        <w:contextualSpacing/>
        <w:rPr>
          <w:rFonts w:eastAsia="SchoolBookSanPin" w:cs="Times New Roman"/>
          <w:i/>
          <w:sz w:val="24"/>
          <w:szCs w:val="24"/>
          <w:lang w:eastAsia="en-US"/>
        </w:rPr>
      </w:pPr>
    </w:p>
    <w:p w:rsidR="00565CF8" w:rsidRPr="00565CF8" w:rsidRDefault="00565CF8" w:rsidP="00565CF8">
      <w:pPr>
        <w:spacing w:line="240" w:lineRule="auto"/>
        <w:ind w:firstLine="709"/>
        <w:contextualSpacing/>
        <w:rPr>
          <w:rFonts w:eastAsia="SchoolBookSanPin" w:cs="Times New Roman"/>
          <w:b/>
          <w:sz w:val="24"/>
          <w:szCs w:val="24"/>
          <w:lang w:eastAsia="en-US"/>
        </w:rPr>
      </w:pPr>
      <w:r w:rsidRPr="00565CF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65CF8" w:rsidRDefault="00565CF8" w:rsidP="00565CF8">
      <w:pPr>
        <w:widowControl w:val="0"/>
        <w:spacing w:line="240" w:lineRule="auto"/>
        <w:ind w:firstLine="709"/>
        <w:rPr>
          <w:rFonts w:eastAsia="SchoolBookSanPin" w:cs="Times New Roman"/>
          <w:sz w:val="24"/>
          <w:szCs w:val="24"/>
          <w:lang w:eastAsia="en-US"/>
        </w:rPr>
      </w:pPr>
      <w:r w:rsidRPr="00565CF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65CF8">
        <w:rPr>
          <w:rFonts w:eastAsia="SchoolBookSanPin" w:cs="Times New Roman"/>
          <w:b/>
          <w:sz w:val="24"/>
          <w:szCs w:val="24"/>
          <w:lang w:eastAsia="en-US"/>
        </w:rPr>
        <w:t>«рабочей программе учителя»</w:t>
      </w:r>
      <w:r w:rsidRPr="00565CF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AB7FE6" w:rsidRPr="00565CF8" w:rsidRDefault="00AB7FE6" w:rsidP="00565CF8">
      <w:pPr>
        <w:widowControl w:val="0"/>
        <w:spacing w:line="240" w:lineRule="auto"/>
        <w:ind w:firstLine="709"/>
        <w:rPr>
          <w:rFonts w:eastAsia="SchoolBookSanPin" w:cs="Times New Roman"/>
          <w:sz w:val="24"/>
          <w:szCs w:val="24"/>
          <w:lang w:eastAsia="en-US"/>
        </w:rPr>
      </w:pPr>
      <w:r w:rsidRPr="00AB7FE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65CF8">
        <w:rPr>
          <w:rFonts w:eastAsia="SchoolBookSanPin" w:cs="Times New Roman"/>
          <w:sz w:val="24"/>
          <w:szCs w:val="24"/>
          <w:lang w:eastAsia="en-US"/>
        </w:rPr>
        <w:t>едующие структурные компоненты:</w:t>
      </w:r>
    </w:p>
    <w:tbl>
      <w:tblPr>
        <w:tblStyle w:val="TableNormal2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AB7FE6" w:rsidRPr="00AB7FE6" w:rsidTr="005E469A">
        <w:trPr>
          <w:trHeight w:val="575"/>
        </w:trPr>
        <w:tc>
          <w:tcPr>
            <w:tcW w:w="993" w:type="dxa"/>
          </w:tcPr>
          <w:p w:rsidR="00AB7FE6" w:rsidRPr="00AB7FE6" w:rsidRDefault="00AB7FE6" w:rsidP="00AB7FE6">
            <w:pPr>
              <w:spacing w:line="240" w:lineRule="auto"/>
              <w:ind w:left="142" w:right="354" w:firstLine="96"/>
              <w:jc w:val="center"/>
              <w:rPr>
                <w:rFonts w:eastAsia="Times New Roman"/>
                <w:szCs w:val="20"/>
                <w:lang w:eastAsia="en-US"/>
              </w:rPr>
            </w:pPr>
            <w:r w:rsidRPr="00AB7FE6">
              <w:rPr>
                <w:rFonts w:eastAsia="Times New Roman"/>
                <w:szCs w:val="20"/>
                <w:lang w:eastAsia="en-US"/>
              </w:rPr>
              <w:t>№п/п</w:t>
            </w:r>
          </w:p>
        </w:tc>
        <w:tc>
          <w:tcPr>
            <w:tcW w:w="4394" w:type="dxa"/>
          </w:tcPr>
          <w:p w:rsidR="00AB7FE6" w:rsidRPr="00AB7FE6" w:rsidRDefault="00AB7FE6" w:rsidP="00AB7FE6">
            <w:pPr>
              <w:spacing w:line="240" w:lineRule="auto"/>
              <w:ind w:left="142" w:firstLine="0"/>
              <w:jc w:val="center"/>
              <w:rPr>
                <w:rFonts w:eastAsia="Times New Roman"/>
                <w:szCs w:val="20"/>
                <w:lang w:eastAsia="en-US"/>
              </w:rPr>
            </w:pPr>
            <w:r w:rsidRPr="00AB7FE6">
              <w:rPr>
                <w:rFonts w:eastAsia="Times New Roman"/>
                <w:szCs w:val="20"/>
                <w:lang w:eastAsia="en-US"/>
              </w:rPr>
              <w:t>Тема</w:t>
            </w:r>
          </w:p>
        </w:tc>
        <w:tc>
          <w:tcPr>
            <w:tcW w:w="2126" w:type="dxa"/>
          </w:tcPr>
          <w:p w:rsidR="00AB7FE6" w:rsidRPr="00AB7FE6" w:rsidRDefault="00AB7FE6" w:rsidP="00AB7FE6">
            <w:pPr>
              <w:spacing w:line="240" w:lineRule="auto"/>
              <w:ind w:left="142" w:right="27" w:hanging="72"/>
              <w:jc w:val="center"/>
              <w:rPr>
                <w:rFonts w:eastAsia="Times New Roman"/>
                <w:szCs w:val="20"/>
                <w:lang w:val="ru-RU" w:eastAsia="en-US"/>
              </w:rPr>
            </w:pPr>
            <w:r w:rsidRPr="00AB7FE6">
              <w:rPr>
                <w:rFonts w:eastAsia="Times New Roman"/>
                <w:spacing w:val="-1"/>
                <w:szCs w:val="20"/>
                <w:lang w:val="ru-RU" w:eastAsia="en-US"/>
              </w:rPr>
              <w:t>Количество часов, отводимых на освоение каждой темы</w:t>
            </w:r>
          </w:p>
        </w:tc>
        <w:tc>
          <w:tcPr>
            <w:tcW w:w="2126" w:type="dxa"/>
          </w:tcPr>
          <w:p w:rsidR="00AB7FE6" w:rsidRPr="00AB7FE6" w:rsidRDefault="00AB7FE6" w:rsidP="00AB7FE6">
            <w:pPr>
              <w:spacing w:line="240" w:lineRule="auto"/>
              <w:ind w:left="142" w:right="27" w:hanging="72"/>
              <w:jc w:val="center"/>
              <w:rPr>
                <w:rFonts w:eastAsia="Times New Roman"/>
                <w:spacing w:val="-1"/>
                <w:szCs w:val="20"/>
                <w:lang w:eastAsia="en-US"/>
              </w:rPr>
            </w:pPr>
            <w:r w:rsidRPr="00AB7FE6">
              <w:rPr>
                <w:rFonts w:eastAsia="Times New Roman"/>
                <w:spacing w:val="-1"/>
                <w:szCs w:val="20"/>
                <w:lang w:eastAsia="en-US"/>
              </w:rPr>
              <w:t xml:space="preserve">Э(Ц)ОР </w:t>
            </w:r>
          </w:p>
        </w:tc>
      </w:tr>
      <w:tr w:rsidR="00AB7FE6" w:rsidRPr="00AB7FE6" w:rsidTr="005E469A">
        <w:trPr>
          <w:trHeight w:val="2227"/>
        </w:trPr>
        <w:tc>
          <w:tcPr>
            <w:tcW w:w="993" w:type="dxa"/>
          </w:tcPr>
          <w:p w:rsidR="00AB7FE6" w:rsidRPr="00AB7FE6" w:rsidRDefault="00AB7FE6" w:rsidP="00AB7FE6">
            <w:pPr>
              <w:spacing w:line="240" w:lineRule="auto"/>
              <w:ind w:left="142" w:firstLine="0"/>
              <w:jc w:val="left"/>
              <w:rPr>
                <w:rFonts w:eastAsia="Times New Roman"/>
                <w:szCs w:val="20"/>
                <w:lang w:eastAsia="en-US"/>
              </w:rPr>
            </w:pPr>
            <w:r w:rsidRPr="00AB7FE6">
              <w:rPr>
                <w:rFonts w:eastAsia="Times New Roman"/>
                <w:szCs w:val="20"/>
                <w:lang w:eastAsia="en-US"/>
              </w:rPr>
              <w:t>1.</w:t>
            </w:r>
          </w:p>
        </w:tc>
        <w:tc>
          <w:tcPr>
            <w:tcW w:w="4394" w:type="dxa"/>
          </w:tcPr>
          <w:p w:rsidR="00AB7FE6" w:rsidRDefault="00AB7FE6" w:rsidP="00AB7FE6">
            <w:pPr>
              <w:rPr>
                <w:rFonts w:eastAsia="OfficinaSansBoldITC"/>
                <w:szCs w:val="20"/>
                <w:lang w:val="ru-RU" w:eastAsia="en-US"/>
              </w:rPr>
            </w:pPr>
            <w:r>
              <w:rPr>
                <w:rFonts w:eastAsia="OfficinaSansBoldITC"/>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3.1. Модуль № 1 «Декоративно-прикладное и народное искус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декоративно-приклад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и его виды. Декоративно-прикладное искусство и предметная сре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корни наро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ки образного языка декоративно-прикладного искусства. Традиционные образы народ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язь народного искусства с природой, бытом, трудом, верованиями и эпос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природных материалов в строительстве и изготовлении предметов быта, их значение в характере труда и жизненного укла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о-символический язык народн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ки-символы традицион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бранство русской изб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онструкция избы, единство красоты и пользы – функционального и символического – в её постройке и украш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 эскизов орнаментального декор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стройство внутреннего пространств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ые элементы жилой сре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й праздничный костю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ый строй народного праздничного костюма – женского и мужског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ая конструкция русского женского костюма – северорусский (сарафан) и южнорусский (понёва) вариан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форм и украшений народного праздничного костюма для различ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праздники и праздничные обряды как синтез всех видов народного твор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сюжетной композиции или участие в работе по созданию коллективного панно на тему традиций народных празд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промысл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народных промыслов в современной жизни. Искусство и ремесло. Традиции культуры, особенные для каждого регио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видов традиционных ремёсел и происхождение художественных промыслов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здание эскиза игрушки по мотивам избранного промыс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сказок и легенд, примет и оберегов в творчестве мастеров художественных промыс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изделиях народных промыслов многообразия исторических, духовных и культурных тради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ремёсла и промыслы – материальные и духовные ценности, неотъемлемая часть культурного наследия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культуре разных эпох и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декоративно-прикладного искусства в культуре древних цивилиза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декоре мировоззрения эпохи, организации общества, традиций быта и ремесла, укла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жизни современного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ий знак в современной жизни: эмблема, логотип, указующий или декоративный зна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 на улицах и декор помещений. Декор праздничный и повседневный. Праздничное оформление школы.</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AB7FE6" w:rsidTr="005E469A">
        <w:trPr>
          <w:trHeight w:val="2227"/>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AB7FE6" w:rsidRDefault="00AB7FE6" w:rsidP="00AB7FE6">
            <w:pPr>
              <w:rPr>
                <w:rFonts w:eastAsia="OfficinaSansBoldITC"/>
                <w:szCs w:val="20"/>
                <w:lang w:val="ru-RU" w:eastAsia="en-US"/>
              </w:rPr>
            </w:pPr>
            <w:r>
              <w:rPr>
                <w:rFonts w:eastAsia="OfficinaSansBoldITC"/>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4.1. Модуль № 2 «Живопись, графика, скульп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видах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странственные и временные виды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зительные, конструктивные и декоративные виды пространственных искусств, их место и назначение в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ные виды живописи, графики и скульптуры. Художник и зритель: зрительские умения, знания и творчество зрител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Язык изобразительного искусства и его выразительные сред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ые, графические и скульптурные художественные материалы, их особые свой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 основа изобразительного искусства и мастерства художн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рисунка: зарисовка, набросок, учебный рисунок и творческий рисуно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выки размещения рисунка в листе, выбор форма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чальные умения рисунка с натуры. Зарисовки простых предмет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е графические рисунки и наброски. Тон и тональные отношения: тёмное – светло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тм и ритмическая организация плоскости лис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ы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система в изобразительном искусстве как инструмент для сравнения и анализа произведений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едмет изображения, сюжет и содержание произведения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тюрмор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графической грамоты: правила объёмного изображения предметов на плоск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ое построение предмета в пространстве: линия горизонта, точка зрения и точка схода, правила перспективных сокращ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окружности в перспекти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ование геометрических тел на основе правил линейной перспекти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ложная пространственная форма и выявление её конструк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сложной формы предмета как соотношение простых геометрических фиг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й рисунок конструкции из нескольких геометрических те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натюрморта графическими материалами с натуры или по представлению.</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натюрморт в графике. Произведения художников-графиков. Особенности графических техник. Печатная граф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натюрморта. Цвет в натюрмортах европейских и отечественных живописцев. Опыт создания живописного натюрмо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портретисты в европейск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портретного жанра в отечественном искусстве. Великие портретисты в русской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радный и камерный портре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жанра портрета в искусстве ХХ в. – отечественном и европей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троение головы человека, основные пропорции лица, соотношение лицевой и черепной частей голо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освещения головы при создании портретного образ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ет и тень в изображении головы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в скульп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ражение характера человека, его социального положения и образа эпохи в скульптурном портрет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чение свойств художественных материалов в создании скульптур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портрета. Роль цвета в живописном портретном образе в произведениях выдающихся живописце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работы над созданием живопис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ейзаж.</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остранства в эпоху Древнего мира, в средневековом искусстве и в эпоху Возрож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построения линейной перспективы в изображении простран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воздушной перспективы, построения переднего, среднего и дальнего планов при изображении пейзаж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разных состояний природы и её освещения. Романтический пейзаж. Морские пейзажи И. Айвазовского.</w:t>
            </w:r>
          </w:p>
          <w:p w:rsidR="006F02B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ироды в творчестве импрессионистов и постимп</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ссионистов. Представления о пленэрной живописи и колористической изменчивости состояни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опыт в создании композиционного живописного пейзажа своей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е зарисовки и графическая композиция на темы окружающе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ской пейзаж в творчестве мастеров искусства. Многообразие в понимании образа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изображения городского пейзажа. Наблюдательная перспектива и ритмическая организация плоск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ытово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тема в искусстве как изображение наиболее значительных событий в жизн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картина в русском искусстве XIX в. и её особое место в развитии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работка эскизов композиции на историческую тему с использованием собранного материала по задуманному сюжету.</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иблейские темы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е картины на библейские темы: место и значение сюжетов Священной истории в европейской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чные темы и их нравственное и духовно-ценностное выражение как «духовная ось», соединяющая жизненные позиции разных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русские иконописцы: духовный свет икон Андрея Рублёва, Феофана Грека, Диони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эскизом сюжетной композ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изобразительного искусства в жизни людей: образ мира в изобразительном искусстве.</w:t>
            </w: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r>
      <w:tr w:rsidR="00AB7FE6" w:rsidRPr="00AB7FE6" w:rsidTr="004671CA">
        <w:trPr>
          <w:trHeight w:val="670"/>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1. Модуль № 3 «Архитектура и дизайн».</w:t>
            </w:r>
            <w:r w:rsidRPr="005E469A">
              <w:rPr>
                <w:rFonts w:eastAsia="OfficinaSansBoldITC"/>
                <w:szCs w:val="20"/>
                <w:lang w:val="ru-RU" w:eastAsia="en-US"/>
              </w:rPr>
              <w:tab/>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и дизайн – искусства художественной постройки – конструктивные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как создатели «второй природы» – предметно-пространственной среды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ункциональность предметно-пространственной среды и выражение в ней мировосприятия, духовно-ценностных позиций обще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териальная культура человечества как уникальная информация о жизни людей в разные исторические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архитектуры в понимании человеком своей идентичности. Задачи сохранения культурного наследия и природного ландша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Графический дизай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к основа реализации замысла в любой творческой деятельности. Основы формальной композиции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лементы композиции в графическом дизайне: пятно, линия, цвет, буква, текст и изображ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рмальная композиция как композиционное построение на основе сочетания геометрических фигур, без предметного содержа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свойства композиции: целостность и соподчинённость элемен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актические упражнения по созданию композиции с вариативным ритмическим расположением геометрических фигур на плоск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организации композиционного пространства. Функциональные задачи цвета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и законы колористики. Применение локального цвета. Цветовой акцент, ритм цветовых форм, доминан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ы и шрифтовая композиция в графическом дизайне. Форма буквы как изобразительно-смысловой символ.</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 и содержание текста. Стилизация шри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ипографика. Понимание типографской строки как элемента плоскост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и практических работ по теме «Буква – изобразительный элемент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Логотип как графический знак, эмблема или стилизованный графический символ. Функции логотипа. Шрифтовой логотип. Знаковый логотип.</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онные основы макетирования в графическом дизайне при соединении текста и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 разворота книги или журнала по выбранной теме в виде коллажа или на основе 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объёмно-пространственных композиц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Введение в макет понятия рельефа местности и способы его обозначения на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предметного мира, создаваемого человеком. Функция вещи и её форма. Образ времени в предметах, создаваемых человеко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зарисовок форм бытовых предме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кое проектирование предметов быта с определением их функций и материала изготов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нструирование объектов дизайна или архитектурное макетирование с использованием цв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циальное значение дизайна и архитектуры как среды жизни челове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народного жилища, храмовая архитектура, частный дом в предметно-пространственной среде жизни разных народ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ути развития современной архитектуры и дизайна: город сегодня и зав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странство городской среды. Исторические формы планировки городской среды и их связь с образом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формировании пространства. Схема-планировка и реальность.</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 и предметный мир в доме. Назначение помещения и построение его интерьера. Дизайн пространственно-предметной среды интерье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о-стилевое единство материальной культуры каждой эпохи. Интерьер как отражение стиля жизни его хозяе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онирование интерьера – создание многофункционального пространства. Отделочные материалы, введение фактуры и цвета в интерьер.</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ы общественных зданий (театр, кафе, вокзал, офис, шко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архитектурно-ландшафтного пространства. Город в единстве с ландшафтно-парковой средо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дизайн-проекта территории парка или приусадебного участка в виде схемы-черте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Единство эстетического и функционального в объёмнопространственной организации среды жизнедеятельност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человека и индивидуальное проектирова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творческих эскизов по теме «Дизайн современной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грима и причёски. Форма лица и причёска. Макияж дневной, вечерний и карнавальный. Грим бытовой и сценическ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мидж-дизайн и его связь с публичностью, технологией социального поведения, рекламой, общественной деятельностью.</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 средства организации среды жизни людей и строительства нового ми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начение развития технологий в становлении новых видов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ультимедиа и объединение множества воспринимаемых человеком информационных средств на экране цифрового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и искусство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театра в древнейших обрядах. История развития искусства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Жанровое многообразие театральных представлений, шоу, праздников и их визуальный облик.</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художника и виды профессиональной деятельности художника в современном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ография и создание сценического образа. Сотворчество художника-постановщика с драматургом, режиссёром и актёрам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визуальном облике театрального действия. Бутафорские, пошивочные, декорационные и иные цеха в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ический костюм, грим и маска. Стилистическое единство в решении образа спектакля. Выражение в костюме характер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в театре кукол и его ведущая роль как соавтора режиссёра и актёра в процессе создания образ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словность и метафора в театральной постановке как образная и авторская интерпретация реа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возможности художественной обработки цифров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дра, ракурс, плановость, графический рит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мения наблюдать и выявлять выразительность и красоту окружающей жизни с помощью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пейзаж в творчестве профессиональных фотографов. </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ые возможности чёрно-белой и цветн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ональных контрастов и роль цвета в эмоционально-образном восприятии пейз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портретном образе. Фотография постановочная и документальна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портрет в истории профессиональной фотографии и его связь с направлениями в изобразительном искусств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ртрет в фотографии, его общее и особенное по сравнению с живописным и графическим портретом. Опыт выполнения портретных фотограф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Образ события в кадре. Репортажный снимок – свидетельство истории и его значение в сохранении памяти о событ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аботать для жизни…» – фотографии Александра Родченко, их значение и влияние на стиль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можности компьютерной обработки фотографий, задачи преобразования фотографий и границы достовер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ллаж как жанр художественного творчества с помощью различных 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 как авторское видение мира, как образ времени и влияние фотообраза на жизнь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жение и искусство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жившее изображение. История кино и его эволюция как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онтаж композиционно построенных кадров – основа языка кино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здание видеоролика – от замысла до съёмки. Разные жанры – разные задачи в работе над видеороликом. Этапы создания видеорол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пользование электронно-цифровых технологий в современном игровом кинематограф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тапы создания анимационного фильма. Требования и критерии художествен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зительное искусство на телевиден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и технология. Создатель телевидения – русский инженер Владимир Козьмич Зворыки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еятельность художника на телевидении: художники по свету, костюму, гриму, сценографический дизайн и компьютерная граф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кольное телевидение и студия мультимедиа. Построение видеоряда и художественного оформ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ческие роли каждого человека в реальной бытийной жизни.</w:t>
            </w:r>
          </w:p>
          <w:p w:rsidR="00AB7FE6" w:rsidRPr="00AB7FE6" w:rsidRDefault="005E469A" w:rsidP="005E469A">
            <w:pPr>
              <w:rPr>
                <w:rFonts w:eastAsia="OfficinaSansBoldITC"/>
                <w:szCs w:val="20"/>
                <w:lang w:val="ru-RU" w:eastAsia="en-US"/>
              </w:rPr>
            </w:pPr>
            <w:r w:rsidRPr="005E469A">
              <w:rPr>
                <w:rFonts w:eastAsia="OfficinaSansBoldITC"/>
                <w:szCs w:val="20"/>
                <w:lang w:val="ru-RU" w:eastAsia="en-US"/>
              </w:rPr>
              <w:t>Роль искусства в жизни общества и его влияние на жизнь каждого человека.</w:t>
            </w: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r>
    </w:tbl>
    <w:p w:rsidR="009B20D2" w:rsidRDefault="009B20D2" w:rsidP="009B20D2">
      <w:pPr>
        <w:tabs>
          <w:tab w:val="left" w:pos="2730"/>
        </w:tabs>
        <w:spacing w:line="276" w:lineRule="auto"/>
        <w:ind w:right="6" w:firstLine="567"/>
        <w:rPr>
          <w:color w:val="FF0000"/>
          <w:sz w:val="24"/>
          <w:szCs w:val="24"/>
        </w:rPr>
      </w:pPr>
    </w:p>
    <w:p w:rsidR="004671CA" w:rsidRPr="008D2330" w:rsidRDefault="008D2330" w:rsidP="008D2330">
      <w:pPr>
        <w:tabs>
          <w:tab w:val="left" w:pos="2730"/>
        </w:tabs>
        <w:spacing w:line="276" w:lineRule="auto"/>
        <w:ind w:right="6" w:firstLine="567"/>
        <w:jc w:val="center"/>
        <w:rPr>
          <w:b/>
          <w:sz w:val="24"/>
          <w:szCs w:val="24"/>
        </w:rPr>
      </w:pPr>
      <w:r w:rsidRPr="008D2330">
        <w:rPr>
          <w:b/>
          <w:sz w:val="24"/>
          <w:szCs w:val="24"/>
        </w:rPr>
        <w:t>2.1.27. Р</w:t>
      </w:r>
      <w:r w:rsidR="004671CA" w:rsidRPr="008D2330">
        <w:rPr>
          <w:b/>
          <w:sz w:val="24"/>
          <w:szCs w:val="24"/>
        </w:rPr>
        <w:t>абочая программ</w:t>
      </w:r>
      <w:r w:rsidRPr="008D2330">
        <w:rPr>
          <w:b/>
          <w:sz w:val="24"/>
          <w:szCs w:val="24"/>
        </w:rPr>
        <w:t>а по учебному предмету «Музыка»</w:t>
      </w:r>
    </w:p>
    <w:p w:rsidR="008D2330" w:rsidRPr="004671CA" w:rsidRDefault="008D2330" w:rsidP="004671CA">
      <w:pPr>
        <w:tabs>
          <w:tab w:val="left" w:pos="2730"/>
        </w:tabs>
        <w:spacing w:line="276" w:lineRule="auto"/>
        <w:ind w:right="6" w:firstLine="567"/>
        <w:rPr>
          <w:color w:val="FF0000"/>
          <w:sz w:val="24"/>
          <w:szCs w:val="24"/>
        </w:rPr>
      </w:pPr>
    </w:p>
    <w:p w:rsidR="008D2330" w:rsidRPr="00437CE6" w:rsidRDefault="008D2330" w:rsidP="008D2330">
      <w:pPr>
        <w:ind w:firstLine="709"/>
        <w:rPr>
          <w:rFonts w:eastAsia="Times New Roman" w:cs="Times New Roman"/>
          <w:sz w:val="24"/>
          <w:szCs w:val="24"/>
          <w:lang w:eastAsia="en-US"/>
        </w:rPr>
      </w:pPr>
      <w:r w:rsidRPr="008D2330">
        <w:rPr>
          <w:sz w:val="24"/>
          <w:szCs w:val="24"/>
        </w:rPr>
        <w:t>Р</w:t>
      </w:r>
      <w:r w:rsidR="004671CA" w:rsidRPr="008D2330">
        <w:rPr>
          <w:sz w:val="24"/>
          <w:szCs w:val="24"/>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8D2330" w:rsidRPr="008D2330" w:rsidRDefault="008D2330" w:rsidP="008D2330">
      <w:pPr>
        <w:ind w:firstLine="709"/>
        <w:rPr>
          <w:rFonts w:eastAsia="Times New Roman" w:cs="Times New Roman"/>
          <w:sz w:val="24"/>
          <w:szCs w:val="24"/>
          <w:lang w:eastAsia="en-US"/>
        </w:rPr>
      </w:pPr>
      <w:r w:rsidRPr="008D233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музыке</w:t>
      </w:r>
      <w:r w:rsidRPr="008D2330">
        <w:rPr>
          <w:rFonts w:eastAsia="Times New Roman" w:cs="Times New Roman"/>
          <w:sz w:val="24"/>
          <w:szCs w:val="24"/>
          <w:lang w:eastAsia="en-US"/>
        </w:rPr>
        <w:t>.</w:t>
      </w:r>
    </w:p>
    <w:p w:rsidR="008D2330" w:rsidRPr="008D2330" w:rsidRDefault="008D2330" w:rsidP="008D2330">
      <w:pPr>
        <w:tabs>
          <w:tab w:val="left" w:pos="4062"/>
        </w:tabs>
        <w:spacing w:after="160" w:line="259" w:lineRule="auto"/>
        <w:ind w:firstLine="0"/>
        <w:jc w:val="center"/>
        <w:rPr>
          <w:rFonts w:eastAsia="Calibri" w:cs="Times New Roman"/>
          <w:b/>
          <w:sz w:val="24"/>
          <w:lang w:eastAsia="en-US"/>
        </w:rPr>
      </w:pPr>
      <w:r w:rsidRPr="008D2330">
        <w:rPr>
          <w:rFonts w:eastAsia="Calibri" w:cs="Times New Roman"/>
          <w:b/>
          <w:sz w:val="24"/>
          <w:lang w:eastAsia="en-US"/>
        </w:rPr>
        <w:t>Пояснительная записка</w:t>
      </w:r>
    </w:p>
    <w:p w:rsidR="004671CA" w:rsidRPr="008D2330" w:rsidRDefault="004671CA" w:rsidP="008D2330">
      <w:pPr>
        <w:tabs>
          <w:tab w:val="left" w:pos="2730"/>
        </w:tabs>
        <w:spacing w:line="240" w:lineRule="auto"/>
        <w:ind w:right="6" w:firstLine="567"/>
        <w:rPr>
          <w:sz w:val="24"/>
          <w:szCs w:val="24"/>
        </w:rPr>
      </w:pPr>
    </w:p>
    <w:p w:rsidR="004671CA" w:rsidRPr="008D2330" w:rsidRDefault="004671CA" w:rsidP="008D2330">
      <w:pPr>
        <w:tabs>
          <w:tab w:val="left" w:pos="2730"/>
        </w:tabs>
        <w:spacing w:line="240" w:lineRule="auto"/>
        <w:ind w:right="6" w:firstLine="567"/>
        <w:rPr>
          <w:sz w:val="24"/>
          <w:szCs w:val="24"/>
        </w:rPr>
      </w:pPr>
      <w:r w:rsidRPr="008D2330">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4671CA" w:rsidRPr="008D2330" w:rsidRDefault="004671CA" w:rsidP="008D2330">
      <w:pPr>
        <w:tabs>
          <w:tab w:val="left" w:pos="2730"/>
        </w:tabs>
        <w:spacing w:line="240" w:lineRule="auto"/>
        <w:ind w:right="6" w:firstLine="567"/>
        <w:rPr>
          <w:sz w:val="24"/>
          <w:szCs w:val="24"/>
        </w:rPr>
      </w:pPr>
      <w:r w:rsidRPr="008D2330">
        <w:rPr>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4671CA" w:rsidRPr="008D2330" w:rsidRDefault="004671CA" w:rsidP="008D2330">
      <w:pPr>
        <w:tabs>
          <w:tab w:val="left" w:pos="2730"/>
        </w:tabs>
        <w:spacing w:line="240" w:lineRule="auto"/>
        <w:ind w:right="6" w:firstLine="567"/>
        <w:rPr>
          <w:sz w:val="24"/>
          <w:szCs w:val="24"/>
        </w:rPr>
      </w:pPr>
      <w:r w:rsidRPr="008D2330">
        <w:rPr>
          <w:sz w:val="24"/>
          <w:szCs w:val="24"/>
        </w:rPr>
        <w:t xml:space="preserve">Изучение музыки 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4671CA" w:rsidRPr="008D2330" w:rsidRDefault="004671CA" w:rsidP="008D2330">
      <w:pPr>
        <w:tabs>
          <w:tab w:val="left" w:pos="2730"/>
        </w:tabs>
        <w:spacing w:line="240" w:lineRule="auto"/>
        <w:ind w:right="6" w:firstLine="567"/>
        <w:rPr>
          <w:sz w:val="24"/>
          <w:szCs w:val="24"/>
        </w:rPr>
      </w:pPr>
      <w:r w:rsidRPr="008D2330">
        <w:rPr>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4671CA" w:rsidRPr="008D2330" w:rsidRDefault="004671CA" w:rsidP="008D2330">
      <w:pPr>
        <w:tabs>
          <w:tab w:val="left" w:pos="2730"/>
        </w:tabs>
        <w:spacing w:line="240" w:lineRule="auto"/>
        <w:ind w:right="6" w:firstLine="567"/>
        <w:rPr>
          <w:sz w:val="24"/>
          <w:szCs w:val="24"/>
        </w:rPr>
      </w:pPr>
      <w:r w:rsidRPr="008D2330">
        <w:rPr>
          <w:sz w:val="24"/>
          <w:szCs w:val="24"/>
        </w:rPr>
        <w:t>В процессе конкретизации учебных целей их реализация осуществляется по следующим направлен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ирование творческих способностей ребенка, развитие внутренней мотивации к интонационно-содержательн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3 «Рус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5 «Музыка народов мир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вариативно».</w:t>
      </w:r>
    </w:p>
    <w:p w:rsidR="008D2330" w:rsidRPr="001F7659" w:rsidRDefault="008D2330" w:rsidP="001F7659">
      <w:pPr>
        <w:tabs>
          <w:tab w:val="left" w:pos="2730"/>
        </w:tabs>
        <w:spacing w:line="240" w:lineRule="auto"/>
        <w:ind w:right="6" w:firstLine="567"/>
        <w:rPr>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Содержание обучения музыке на уров</w:t>
      </w:r>
      <w:r w:rsidR="008D2330" w:rsidRPr="001F7659">
        <w:rPr>
          <w:b/>
          <w:sz w:val="24"/>
          <w:szCs w:val="24"/>
        </w:rPr>
        <w:t>не основного общего образования</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 – народное твор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традиционная музыка – отражение жизни народа. Жанры детского и игрового фольклора (игры, пляски, хорово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основного настроения,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лендар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алендарные обряды, традиционные для данной местности (осенние, зимние, весенние –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символикой календарных обрядов, поиск информации о соответствующих фольклорных тради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емей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фольклорные жанры, связанные с жизнью человека: свадебный обряд, рекрутские песни, плачи-прич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фольклорными жанрами семей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особенностей их исполнения и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жанровой принадлежности, анализ символики традиционных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песен, фрагментов обрядов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исследовательские проекты по теме «Жанры семейного фолькло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ш край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временная музыкальная культура </w:t>
      </w:r>
      <w:r w:rsidR="008D2330" w:rsidRPr="001F7659">
        <w:rPr>
          <w:sz w:val="24"/>
          <w:szCs w:val="24"/>
        </w:rPr>
        <w:t>чеченского народа</w:t>
      </w:r>
      <w:r w:rsidRPr="001F7659">
        <w:rPr>
          <w:sz w:val="24"/>
          <w:szCs w:val="24"/>
        </w:rPr>
        <w:t xml:space="preserve"> края. Гимн </w:t>
      </w:r>
      <w:r w:rsidR="008D2330" w:rsidRPr="001F7659">
        <w:rPr>
          <w:sz w:val="24"/>
          <w:szCs w:val="24"/>
        </w:rPr>
        <w:t>Чеченской Р</w:t>
      </w:r>
      <w:r w:rsidRPr="001F7659">
        <w:rPr>
          <w:sz w:val="24"/>
          <w:szCs w:val="24"/>
        </w:rPr>
        <w:t>еспублики. Земляки – композиторы, исполнители, деятели культуры. Театр, филармония, консерватор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гимна республики, города, песен мест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творческой биографией, деятельностью местных мастеров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Россия – наш общий дом.</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близких и далеких регион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бщее и особенное в фольклоре народов России: лирика, эпос, танец.</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а разных регионов России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аутентичная манера испол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разных народ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эпических сказа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в характере изученных народных танцев и песен;</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музыке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естиваль «Народы Росс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Фольклор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аутентичного звучания фольклора и фольклорных мелодий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ародной песни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принципами композиторской обработки, развития фольклорного тематического материа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концерта, спектакля (просмотр фильма, телепередачи), посвященного данной тем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суждение в классе и (или) письменная рецензия по результатам просмот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 рубежах культу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творчества и вклада в развитие культуры современных этно-исполнителей, исследователей традиционного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участие в этнографической экспедиции; посещение (участие) в фестивале традицион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ы родной зем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мелодичности, широты дыхания, интонационной близости русскому фольклору;</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Золотой век русск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w:t>
      </w:r>
      <w:r w:rsidRPr="001F7659">
        <w:rPr>
          <w:sz w:val="24"/>
          <w:szCs w:val="24"/>
          <w:lang w:val="en-US"/>
        </w:rPr>
        <w:t>XIX</w:t>
      </w:r>
      <w:r w:rsidRPr="001F7659">
        <w:rPr>
          <w:sz w:val="24"/>
          <w:szCs w:val="24"/>
        </w:rPr>
        <w:t xml:space="preserve"> в. (на примере творчества М.И. Глинки, П.И. Чайковского, Н.А. Римского-Корсак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 века, анализ художественного содержани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смотр художественных фильмов, телепередач, посвященных русской культуре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конструкция костюмированного бала, музыкального салон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История страны и народа в музыке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офьева, Г.В. Свирид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патриотического содержа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Гимна Российской Федер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ариативно: просмотр художественных фильмов, телепередач, посвященных творчеству композиторов – членов русского музыкального общества «Могучая куч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ий балет.</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балет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постановках балетных спектаклей, гастролях российских балетных трупп за рубеж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балетного спектакля (просмотр в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стика отдельных музыкальных номеров и спектакля в цел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ъемки любительского фильма (в технике теневого, кукольного театра, мультипликации) на музыку какого-либо балета (фрагмент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Русская исполнительская школ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дних и тех же произведений в исполнении разных музыкантов, оценка особенностей интерпрет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домашней фоно- и видеотеки из понравившихся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Исполнитель – соавтор компози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биографиям известных отечественных исполнителей классическ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ая музыка – взгляд в будуще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бразцов электронной музыки, дискуссия о значении технических средств в создании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развитию музыкальной электроники 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узыки с помощью цифровых устройств, программных продуктов и электронных гаджет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мер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узыкальной формы и составление ее буквенной наглядной схем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роизведений вокальных и инструмент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ая или коллективная импровизация в заданной форме;</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ение музыкального образа камерной миниатюры через устный или письменный текст, рисунок, пластический этюд.</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Циклические формы и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циклом миниатюр, определение принципа, основного художественного замысла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вокаль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строением сонатной формы;</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основных партий-тем в одной из классических сонат;</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имфоническ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дночастные симфонические жанры (увертюра, картина). Сим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симфонической музыки: программной увертюры, классической 4-частной симф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но-тематический конспект;</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целиком не менее одного симфоническ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Театраль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тдельными номерами из известных опер, бале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ение, 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тембров голосов оперных певц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кестровых групп, тембро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номера (соло, дуэт, хор);</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спектакль.</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 древнейший язык челове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экскурсия в музей (реальный или виртуальный) с экспозицией музыкальных артефактов древности, последующий пересказ полученн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в духе древнего обряда (вызывание дождя, поклонение тотемному животно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озвучивание, театрализация легенды (мифа) 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квесты, викторины, интеллектуальные иг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в рамках тематики «Мифы Древней Греции в музыкальном искусстве XVII—XX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Европы;</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европей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по мотивам изученных традиций народов Европы (в том числе в форме рондо).</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фольклор народов Азии и Афр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Африки и Аз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азиат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коллективные ритмические импровизации на шумовых и ударных инструмен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 теме «Музыка стран Азии и Афри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родная музыка Американского контине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ые и коллективные ритмические и мелодические импровизации в стиле (жанре) изучаемой трад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циональные истоки класс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нт и публи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иртуоз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мышление над фактами биографий великих музыкантов – как любимцев публики, так и непонятых современник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и соблюдение общепринятых норм слушания музыки, правил поведения в концертном зале, театре оперы и бале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 зеркало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полифонической и гомофонно-гарм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ритмических, речевых канон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обр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ая драматург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развитием музыкальных тем, образов, восприятие логики музыкального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узыкальных тем, их вариантов, видоизмененных в процессе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ение наглядной (буквенной, цифровой) схемы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стил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2–3 вокальных произведений – образцов барокко, классицизма, романтизма, импрессионизма (подлинных или стилизованных);</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в звучании незнаком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одному из изученных сти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количество и состав исполнителей, музыкальн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круга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эстетике и особенностям музыкального искусства различных стилей XX век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Храмовый синтез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произведений, связанных с религиозной традицией, перекликающихся с ней по темати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сходства и различия элементов разных видов искусства (музыки, живописи, архитектуры), относя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к русской православ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ападноевропейской христианск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другим конфессиям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Развитие церковной музыки </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историей возникновения нотной 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нотаций религиозной музыки разных традиций (григорианский хорал, знаменный распев, современные но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фрагментами) средневековых церковных распевов (одноголоси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а исполнит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фактуры (хоральный склад, поли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русской или западноевропейской религиоз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е жанры богослу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окализация музыкальных тем изучаемых духов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изученных произведений и их авторов, иметь представление об особенностях их построения и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елигиозные темы и образы в современн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ение тенденций сохранения и переосмысления религиозной традиции в культуре XX–XXI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музыки духовного содержания, сочиненной современными композитор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и творческие проекты по теме «Музыка и религия в наше время»;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Дж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различными джазовыми музыкальными композициями и направлениями (регтайм, биг бэнд, блюз);</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одной из «вечнозеленых» джазовых тем, элементы ритмической и вокальной импровизации на ее осно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джазовой или классиче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манера пения, соста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блюза; посещение концерта джазов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юзикл.</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4671CA" w:rsidRPr="001F7659" w:rsidRDefault="004671CA" w:rsidP="001F7659">
      <w:pPr>
        <w:tabs>
          <w:tab w:val="left" w:pos="2730"/>
        </w:tabs>
        <w:spacing w:line="240" w:lineRule="auto"/>
        <w:ind w:right="6" w:firstLine="567"/>
        <w:rPr>
          <w:sz w:val="24"/>
          <w:szCs w:val="24"/>
        </w:rPr>
      </w:pPr>
      <w:r w:rsidRPr="001F7659">
        <w:rPr>
          <w:sz w:val="24"/>
          <w:szCs w:val="24"/>
        </w:rPr>
        <w:t>анализ рекламных объявлений о премьерах мюзиклов в современных средствах массов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дного из мюзиклов, написание собственного рекламного текста для данной по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номеров из мюзикл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олодежная музыкальная куль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направления и стили молодежной музыкальной культуры XX–XXI веков (рок-н-ролл, блюз-рок, панк-рок, хард-рок, рэп, хип-хоп, фанк и другие). Авторская песня (Б.Окуджава, Ю.Визбор, В. Высоцкий и др.).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циальный и коммерческий контекст массовой музыкальной культуры (потребительские тенденции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есни, относящейся к одному из молодежных музыкальных теч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Современ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езентация альбома своей любимой групп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цифрового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способах сохранения и передачи музыки прежде и сейчас;</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музыкального клипа популярного исполнителя, анализ его художественного образа, стил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опулярной современной пес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литера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окальной и инструменталь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чинение рассказа, стихотворения под впечатлением от восприятия инструментального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исование образов программ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живопис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программной музыки, выявление интонаций изобразитель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теат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созданной отечественными и иностранными композиторами для драматического теат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театральной постановки, просмотр видеозаписи спектакля, в котором звучит данная пес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 Музыка кино и телеви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киномузыки отечественных и зарубеж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фильмов с целью анализа выразительного эффекта, создаваемого музык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филь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8D2330" w:rsidRPr="001F7659" w:rsidRDefault="008D2330" w:rsidP="001F7659">
      <w:pPr>
        <w:tabs>
          <w:tab w:val="left" w:pos="2730"/>
        </w:tabs>
        <w:spacing w:line="240" w:lineRule="auto"/>
        <w:ind w:right="6" w:firstLine="567"/>
        <w:rPr>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ланируемые результаты освоения программы по музыке на уров</w:t>
      </w:r>
      <w:r w:rsidR="008D2330" w:rsidRPr="001F7659">
        <w:rPr>
          <w:b/>
          <w:sz w:val="24"/>
          <w:szCs w:val="24"/>
        </w:rPr>
        <w:t>не основного общего образования</w:t>
      </w:r>
    </w:p>
    <w:p w:rsidR="008D2330" w:rsidRPr="001F7659" w:rsidRDefault="008D2330" w:rsidP="001F7659">
      <w:pPr>
        <w:tabs>
          <w:tab w:val="left" w:pos="2730"/>
        </w:tabs>
        <w:spacing w:line="240" w:lineRule="auto"/>
        <w:ind w:right="6" w:firstLine="567"/>
        <w:jc w:val="center"/>
        <w:rPr>
          <w:b/>
          <w:sz w:val="24"/>
          <w:szCs w:val="24"/>
        </w:rPr>
      </w:pP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1) патрио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российской гражданской идентичности в поликультурном и многоконфессиональном общест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ение интереса к освоению музыкальных традиций своего края, музыкальной культуры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достижений отечественных музыкантов, их вклада в мировую музыкальную культуру;</w:t>
      </w:r>
    </w:p>
    <w:p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изучению истории отечественной музыкаль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развивать и сохранять музыкальную культуру своей страны,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2) граждан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rsidR="004671CA" w:rsidRPr="001F7659" w:rsidRDefault="004671CA" w:rsidP="001F7659">
      <w:pPr>
        <w:tabs>
          <w:tab w:val="left" w:pos="2730"/>
        </w:tabs>
        <w:spacing w:line="240" w:lineRule="auto"/>
        <w:ind w:right="6" w:firstLine="567"/>
        <w:rPr>
          <w:sz w:val="24"/>
          <w:szCs w:val="24"/>
        </w:rPr>
      </w:pPr>
      <w:r w:rsidRPr="001F7659">
        <w:rPr>
          <w:sz w:val="24"/>
          <w:szCs w:val="24"/>
        </w:rPr>
        <w:t>3) духовно-нравственн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на моральные ценности и нормы в ситуациях нравственного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rsidR="004671CA" w:rsidRPr="001F7659" w:rsidRDefault="004671CA" w:rsidP="001F7659">
      <w:pPr>
        <w:tabs>
          <w:tab w:val="left" w:pos="2730"/>
        </w:tabs>
        <w:spacing w:line="240" w:lineRule="auto"/>
        <w:ind w:right="6" w:firstLine="567"/>
        <w:rPr>
          <w:sz w:val="24"/>
          <w:szCs w:val="24"/>
        </w:rPr>
      </w:pPr>
      <w:r w:rsidRPr="001F7659">
        <w:rPr>
          <w:sz w:val="24"/>
          <w:szCs w:val="24"/>
        </w:rPr>
        <w:t>4) эсте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творчества, тала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важности музыкального искусства как средства коммуникации и самовы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ние ценности отечественного и мирового искусства, роли этнических культурных традиций и народ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к самовыражению в разных видах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5) ценности научного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музыкальным языком, навыками познания музыки как искусства интонируемого смыс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6) физического воспитания, формирования культуры здоровья и эмоционального благополуч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жизни с использованием собственного жизненного опыта и опыта восприятия произведений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формированность навыков рефлексии, признание своего права на ошибку и такого же права другого чело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7) трудов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овка на посильное активное участие в практи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трудолюбие в учебе, настойчивость в достижении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практическому изучению профессий в сфере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ение к труду и результатам трудов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8) эколог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ышение уровня экологической культуры, осознание глобального характера экологических проблем и путей их р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нравственно-эстетическое отношение к природе,</w:t>
      </w:r>
    </w:p>
    <w:p w:rsidR="004671CA" w:rsidRPr="001F7659" w:rsidRDefault="004671CA" w:rsidP="001F7659">
      <w:pPr>
        <w:tabs>
          <w:tab w:val="left" w:pos="2730"/>
        </w:tabs>
        <w:spacing w:line="240" w:lineRule="auto"/>
        <w:ind w:right="6" w:firstLine="567"/>
        <w:rPr>
          <w:sz w:val="24"/>
          <w:szCs w:val="24"/>
        </w:rPr>
      </w:pPr>
      <w:r w:rsidRPr="001F7659">
        <w:rPr>
          <w:sz w:val="24"/>
          <w:szCs w:val="24"/>
        </w:rPr>
        <w:t>участие в экологических проектах через различные формы музыкаль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9) адаптации к изменяющимся условиям социальной и природн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4671CA" w:rsidRPr="001F7659" w:rsidRDefault="004671CA" w:rsidP="001F7659">
      <w:pPr>
        <w:tabs>
          <w:tab w:val="left" w:pos="2730"/>
        </w:tabs>
        <w:spacing w:line="240" w:lineRule="auto"/>
        <w:ind w:right="6" w:firstLine="567"/>
        <w:rPr>
          <w:sz w:val="24"/>
          <w:szCs w:val="24"/>
        </w:rPr>
      </w:pPr>
      <w:r w:rsidRPr="001F7659">
        <w:rPr>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ять, сравнивать на основании существенных признаков произведения, жанры и стили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бнаруживать взаимные влияния отдельных видов, жанров и стилей музыки друг на друга, формулировать гипотезы о взаимосвязях;</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характеризовать существенные признаки конкретного музыкального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обобщать и формулировать выводы по результатам проведенного слухового наблюдения-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ледовать внутренним слухом за развитием музыкального процесса, «наблюдать» звучание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ять алгоритм действий и использовать его для решения учебных, в том числе исполнительских и творческих задач;</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формулировать обобщения и выводы по результатам проведенного наблюдения, слухового 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специфику работы с аудиоинформацией, музыкальными запися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интонирование для запоминания звуковой информации, музыкаль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надежность информации по критериям, предложенным учителем или сформулированным самостоятельно;</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как часть универсальных коммуника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1) невербальная коммуник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эффективно использовать интонационно-выразительные возможности в ситуации публичного выступ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2) вербальное общ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и формулировать суждения, выражать эмоции в соответствии с условиями и целями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ать свое мнение, в том числе впечатления от общения с музыкальным искусством в устных и письменных текс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ести диалог, дискуссию, задавать вопросы по существу обсуждаемой темы, поддерживать благожелательный тон диалог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ублично представлять результаты учебной и твор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3) совместная деятельность (сотрудни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ть обобщать мнения нескольких человек, проявлять готовность руководить, выполнять поручения, подчинять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ланировать достижение целей через решение ряда последовательных задач част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план действий, вносить необходимые коррективы в ходе его реализ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наиболее важные проблемы для решения в учебных и жизненных ситуа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выбор и брать за него ответственность на себ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ладеть способами самоконтроля, самомотивации и рефлек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давать оценку учебной ситуации и предлагать план ее изме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эмоционального интеллекта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анализировать причины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мотивы и намерения другого человека, анализируя коммуникативно-интонационную ситуацию;</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гулировать способ выражения собственных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принимать себя и других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ительно и осознанно относиться к другому человеку и его мнению, эстетическим предпочтениям и вкус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себя и других, не осужд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ять открытость;</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вать невозможность контролировать все вокруг.</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редметные результаты освоения программы по музыке на уров</w:t>
      </w:r>
      <w:r w:rsidR="008D2330" w:rsidRPr="001F7659">
        <w:rPr>
          <w:b/>
          <w:sz w:val="24"/>
          <w:szCs w:val="24"/>
        </w:rPr>
        <w:t>не основ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учающиеся, освоившие основную образовательную программу п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ют российскую музыкальную культуру как целостное и самобытное цивилизационное явл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ют достижения отечественных мастеров музыкальной культуры, испытывают гордость за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1 «Музыка моего кра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и оценивать образцы музыкального фольклора и сочинения композиторов своей малой роди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2 «Народное музыкальное творчество России»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3 «Рус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рус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отдельными темами) сочинения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4 «Жанры музыкального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суждать о круге образов и средствах их воплощения, типичных для данного жан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зительно исполнять произведения (в том числе фрагменты) вокальных, инструментальных и музыкально-театр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5 «Музыка народов мир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6 «Европей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европей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сочинения композиторов-класси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К концу изучения модуля № 7 «Духовная музыка» обучающийся научится: </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и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водить примеры сочинений духовной музыки, называть их ав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8 «Современная музыка: основные жанры и направлени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и характеризовать стили, направления и жанры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определять на слух виды оркестров, ансамблей, тембры музыкальных инструментов, входящих в их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современные музыкальные произведения в разных видах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9 «Связь музыки с другими видами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стилевые и жанровые параллели между музыкой и другими видами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анализировать средства выразительности разных видов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rsidR="004671CA" w:rsidRPr="004671CA" w:rsidRDefault="004671CA" w:rsidP="004671CA">
      <w:pPr>
        <w:tabs>
          <w:tab w:val="left" w:pos="2730"/>
        </w:tabs>
        <w:spacing w:line="276" w:lineRule="auto"/>
        <w:ind w:right="6" w:firstLine="567"/>
        <w:rPr>
          <w:color w:val="FF0000"/>
          <w:sz w:val="24"/>
          <w:szCs w:val="24"/>
        </w:rPr>
      </w:pPr>
    </w:p>
    <w:p w:rsidR="004671CA" w:rsidRPr="004671CA" w:rsidRDefault="004671CA" w:rsidP="004671CA">
      <w:pPr>
        <w:spacing w:line="240" w:lineRule="auto"/>
        <w:ind w:left="540"/>
        <w:contextualSpacing/>
        <w:jc w:val="center"/>
        <w:rPr>
          <w:rFonts w:eastAsia="Calibri" w:cs="Times New Roman"/>
          <w:b/>
          <w:sz w:val="24"/>
          <w:szCs w:val="24"/>
          <w:lang w:eastAsia="en-US"/>
        </w:rPr>
      </w:pPr>
      <w:r>
        <w:rPr>
          <w:color w:val="FF0000"/>
          <w:sz w:val="24"/>
          <w:szCs w:val="24"/>
        </w:rPr>
        <w:tab/>
      </w:r>
      <w:r w:rsidRPr="004671CA">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Музыка</w:t>
      </w:r>
      <w:r w:rsidRPr="004671CA">
        <w:rPr>
          <w:rFonts w:eastAsia="Calibri" w:cs="Times New Roman"/>
          <w:b/>
          <w:sz w:val="24"/>
          <w:szCs w:val="24"/>
          <w:lang w:eastAsia="en-US"/>
        </w:rPr>
        <w:t>»</w:t>
      </w:r>
    </w:p>
    <w:p w:rsidR="004671CA" w:rsidRDefault="004671CA" w:rsidP="004201C2">
      <w:pPr>
        <w:spacing w:line="240" w:lineRule="auto"/>
        <w:ind w:left="540" w:firstLine="0"/>
        <w:contextualSpacing/>
        <w:jc w:val="left"/>
        <w:rPr>
          <w:rFonts w:eastAsia="SchoolBookSanPin" w:cs="Times New Roman"/>
          <w:b/>
          <w:sz w:val="24"/>
          <w:szCs w:val="24"/>
          <w:lang w:eastAsia="en-US"/>
        </w:rPr>
      </w:pPr>
    </w:p>
    <w:p w:rsidR="001F7659" w:rsidRPr="001F7659" w:rsidRDefault="001F7659" w:rsidP="001F7659">
      <w:pPr>
        <w:spacing w:line="240" w:lineRule="auto"/>
        <w:ind w:firstLine="709"/>
        <w:contextualSpacing/>
        <w:rPr>
          <w:rFonts w:eastAsia="SchoolBookSanPin" w:cs="Times New Roman"/>
          <w:b/>
          <w:sz w:val="24"/>
          <w:szCs w:val="24"/>
          <w:lang w:eastAsia="en-US"/>
        </w:rPr>
      </w:pPr>
      <w:r w:rsidRPr="001F765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4671CA" w:rsidRDefault="001F7659" w:rsidP="001F7659">
      <w:pPr>
        <w:widowControl w:val="0"/>
        <w:spacing w:line="240" w:lineRule="auto"/>
        <w:ind w:firstLine="709"/>
        <w:rPr>
          <w:rFonts w:eastAsia="SchoolBookSanPin" w:cs="Times New Roman"/>
          <w:sz w:val="24"/>
          <w:szCs w:val="24"/>
          <w:lang w:eastAsia="en-US"/>
        </w:rPr>
      </w:pPr>
      <w:r w:rsidRPr="001F765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1F7659">
        <w:rPr>
          <w:rFonts w:eastAsia="SchoolBookSanPin" w:cs="Times New Roman"/>
          <w:b/>
          <w:sz w:val="24"/>
          <w:szCs w:val="24"/>
          <w:lang w:eastAsia="en-US"/>
        </w:rPr>
        <w:t>«рабочей программе учителя»</w:t>
      </w:r>
      <w:r w:rsidRPr="001F765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4671CA" w:rsidRPr="004671CA" w:rsidRDefault="004671CA" w:rsidP="004671CA">
      <w:pPr>
        <w:widowControl w:val="0"/>
        <w:spacing w:line="240" w:lineRule="auto"/>
        <w:ind w:firstLine="709"/>
        <w:rPr>
          <w:rFonts w:eastAsia="SchoolBookSanPin" w:cs="Times New Roman"/>
          <w:sz w:val="24"/>
          <w:szCs w:val="24"/>
          <w:lang w:eastAsia="en-US"/>
        </w:rPr>
      </w:pPr>
      <w:r w:rsidRPr="004671C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4671CA" w:rsidRPr="004671CA" w:rsidTr="004671CA">
        <w:trPr>
          <w:trHeight w:val="575"/>
        </w:trPr>
        <w:tc>
          <w:tcPr>
            <w:tcW w:w="993" w:type="dxa"/>
          </w:tcPr>
          <w:p w:rsidR="004671CA" w:rsidRPr="004671CA" w:rsidRDefault="004671CA" w:rsidP="004671CA">
            <w:pPr>
              <w:spacing w:line="240" w:lineRule="auto"/>
              <w:ind w:left="142" w:right="354" w:firstLine="96"/>
              <w:jc w:val="center"/>
              <w:rPr>
                <w:rFonts w:eastAsia="Times New Roman"/>
                <w:szCs w:val="20"/>
                <w:lang w:eastAsia="en-US"/>
              </w:rPr>
            </w:pPr>
            <w:r w:rsidRPr="004671CA">
              <w:rPr>
                <w:rFonts w:eastAsia="Times New Roman"/>
                <w:szCs w:val="20"/>
                <w:lang w:eastAsia="en-US"/>
              </w:rPr>
              <w:t>№п/п</w:t>
            </w:r>
          </w:p>
        </w:tc>
        <w:tc>
          <w:tcPr>
            <w:tcW w:w="4394" w:type="dxa"/>
          </w:tcPr>
          <w:p w:rsidR="004671CA" w:rsidRPr="004671CA" w:rsidRDefault="004671CA" w:rsidP="004671CA">
            <w:pPr>
              <w:spacing w:line="240" w:lineRule="auto"/>
              <w:ind w:left="142" w:firstLine="0"/>
              <w:jc w:val="center"/>
              <w:rPr>
                <w:rFonts w:eastAsia="Times New Roman"/>
                <w:szCs w:val="20"/>
                <w:lang w:val="ru-RU" w:eastAsia="en-US"/>
              </w:rPr>
            </w:pPr>
            <w:r>
              <w:rPr>
                <w:rFonts w:eastAsia="Times New Roman"/>
                <w:szCs w:val="20"/>
                <w:lang w:val="ru-RU" w:eastAsia="en-US"/>
              </w:rPr>
              <w:t xml:space="preserve">Модули </w:t>
            </w:r>
          </w:p>
        </w:tc>
        <w:tc>
          <w:tcPr>
            <w:tcW w:w="2126" w:type="dxa"/>
          </w:tcPr>
          <w:p w:rsidR="004671CA" w:rsidRPr="004671CA" w:rsidRDefault="004671CA" w:rsidP="004671CA">
            <w:pPr>
              <w:spacing w:line="240" w:lineRule="auto"/>
              <w:ind w:left="142" w:right="27" w:hanging="72"/>
              <w:jc w:val="center"/>
              <w:rPr>
                <w:rFonts w:eastAsia="Times New Roman"/>
                <w:szCs w:val="20"/>
                <w:lang w:val="ru-RU" w:eastAsia="en-US"/>
              </w:rPr>
            </w:pPr>
            <w:r w:rsidRPr="004671CA">
              <w:rPr>
                <w:rFonts w:eastAsia="Times New Roman"/>
                <w:spacing w:val="-1"/>
                <w:szCs w:val="20"/>
                <w:lang w:val="ru-RU" w:eastAsia="en-US"/>
              </w:rPr>
              <w:t>Количество часов, отводимых на освоение каждой темы</w:t>
            </w:r>
          </w:p>
        </w:tc>
        <w:tc>
          <w:tcPr>
            <w:tcW w:w="2126" w:type="dxa"/>
          </w:tcPr>
          <w:p w:rsidR="004671CA" w:rsidRPr="004671CA" w:rsidRDefault="004671CA" w:rsidP="004671CA">
            <w:pPr>
              <w:spacing w:line="240" w:lineRule="auto"/>
              <w:ind w:left="142" w:right="27" w:hanging="72"/>
              <w:jc w:val="center"/>
              <w:rPr>
                <w:rFonts w:eastAsia="Times New Roman"/>
                <w:spacing w:val="-1"/>
                <w:szCs w:val="20"/>
                <w:lang w:eastAsia="en-US"/>
              </w:rPr>
            </w:pPr>
            <w:r w:rsidRPr="004671CA">
              <w:rPr>
                <w:rFonts w:eastAsia="Times New Roman"/>
                <w:spacing w:val="-1"/>
                <w:szCs w:val="20"/>
                <w:lang w:eastAsia="en-US"/>
              </w:rPr>
              <w:t xml:space="preserve">Э(Ц)ОР </w:t>
            </w:r>
          </w:p>
        </w:tc>
      </w:tr>
      <w:tr w:rsidR="003106FF" w:rsidRPr="004671CA" w:rsidTr="004671CA">
        <w:trPr>
          <w:trHeight w:val="2227"/>
        </w:trPr>
        <w:tc>
          <w:tcPr>
            <w:tcW w:w="993" w:type="dxa"/>
          </w:tcPr>
          <w:p w:rsidR="003106FF" w:rsidRPr="004671CA" w:rsidRDefault="003106FF" w:rsidP="004671CA">
            <w:pPr>
              <w:spacing w:line="240" w:lineRule="auto"/>
              <w:ind w:left="142" w:firstLine="0"/>
              <w:jc w:val="left"/>
              <w:rPr>
                <w:rFonts w:eastAsia="Times New Roman"/>
                <w:szCs w:val="20"/>
                <w:lang w:eastAsia="en-US"/>
              </w:rPr>
            </w:pPr>
            <w:r w:rsidRPr="004671CA">
              <w:rPr>
                <w:rFonts w:eastAsia="Times New Roman"/>
                <w:szCs w:val="20"/>
                <w:lang w:eastAsia="en-US"/>
              </w:rPr>
              <w:t>1.</w:t>
            </w:r>
          </w:p>
        </w:tc>
        <w:tc>
          <w:tcPr>
            <w:tcW w:w="4394" w:type="dxa"/>
          </w:tcPr>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Инвариантные модули:</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1.</w:t>
            </w:r>
            <w:r w:rsidRPr="004201C2">
              <w:rPr>
                <w:rFonts w:eastAsia="OfficinaSansBoldITC"/>
                <w:b/>
                <w:szCs w:val="20"/>
                <w:lang w:eastAsia="en-US"/>
              </w:rPr>
              <w:t> </w:t>
            </w:r>
            <w:r w:rsidRPr="004201C2">
              <w:rPr>
                <w:rFonts w:eastAsia="OfficinaSansBoldITC"/>
                <w:b/>
                <w:szCs w:val="20"/>
                <w:lang w:val="ru-RU" w:eastAsia="en-US"/>
              </w:rPr>
              <w:t xml:space="preserve">Модуль № 1 «Музыка моего кра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1.</w:t>
            </w:r>
            <w:r w:rsidRPr="004671CA">
              <w:rPr>
                <w:rFonts w:eastAsia="OfficinaSansBoldITC"/>
                <w:szCs w:val="20"/>
                <w:lang w:eastAsia="en-US"/>
              </w:rPr>
              <w:t> </w:t>
            </w:r>
            <w:r w:rsidRPr="004671CA">
              <w:rPr>
                <w:rFonts w:eastAsia="OfficinaSansBoldITC"/>
                <w:szCs w:val="20"/>
                <w:lang w:val="ru-RU" w:eastAsia="en-US"/>
              </w:rPr>
              <w:t>Фольклор – народное творчество.</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2.</w:t>
            </w:r>
            <w:r w:rsidRPr="004671CA">
              <w:rPr>
                <w:rFonts w:eastAsia="OfficinaSansBoldITC"/>
                <w:szCs w:val="20"/>
                <w:lang w:eastAsia="en-US"/>
              </w:rPr>
              <w:t> </w:t>
            </w:r>
            <w:r w:rsidRPr="004671CA">
              <w:rPr>
                <w:rFonts w:eastAsia="OfficinaSansBoldITC"/>
                <w:szCs w:val="20"/>
                <w:lang w:val="ru-RU" w:eastAsia="en-US"/>
              </w:rPr>
              <w:t>Календар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3.</w:t>
            </w:r>
            <w:r w:rsidRPr="004671CA">
              <w:rPr>
                <w:rFonts w:eastAsia="OfficinaSansBoldITC"/>
                <w:szCs w:val="20"/>
                <w:lang w:eastAsia="en-US"/>
              </w:rPr>
              <w:t> </w:t>
            </w:r>
            <w:r w:rsidRPr="004671CA">
              <w:rPr>
                <w:rFonts w:eastAsia="OfficinaSansBoldITC"/>
                <w:szCs w:val="20"/>
                <w:lang w:val="ru-RU" w:eastAsia="en-US"/>
              </w:rPr>
              <w:t>Семей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4.</w:t>
            </w:r>
            <w:r w:rsidRPr="004671CA">
              <w:rPr>
                <w:rFonts w:eastAsia="OfficinaSansBoldITC"/>
                <w:szCs w:val="20"/>
                <w:lang w:eastAsia="en-US"/>
              </w:rPr>
              <w:t> </w:t>
            </w:r>
            <w:r w:rsidRPr="004671CA">
              <w:rPr>
                <w:rFonts w:eastAsia="OfficinaSansBoldITC"/>
                <w:szCs w:val="20"/>
                <w:lang w:val="ru-RU" w:eastAsia="en-US"/>
              </w:rPr>
              <w:t>Наш край сегодня.</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2.</w:t>
            </w:r>
            <w:r w:rsidRPr="004201C2">
              <w:rPr>
                <w:rFonts w:eastAsia="OfficinaSansBoldITC"/>
                <w:b/>
                <w:szCs w:val="20"/>
                <w:lang w:eastAsia="en-US"/>
              </w:rPr>
              <w:t> </w:t>
            </w:r>
            <w:r w:rsidRPr="004201C2">
              <w:rPr>
                <w:rFonts w:eastAsia="OfficinaSansBoldITC"/>
                <w:b/>
                <w:szCs w:val="20"/>
                <w:lang w:val="ru-RU" w:eastAsia="en-US"/>
              </w:rPr>
              <w:t xml:space="preserve">Модуль № 2 «Народное музыкальное творчество России»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1.</w:t>
            </w:r>
            <w:r w:rsidRPr="004671CA">
              <w:rPr>
                <w:rFonts w:eastAsia="OfficinaSansBoldITC"/>
                <w:szCs w:val="20"/>
                <w:lang w:eastAsia="en-US"/>
              </w:rPr>
              <w:t> </w:t>
            </w:r>
            <w:r w:rsidRPr="004671CA">
              <w:rPr>
                <w:rFonts w:eastAsia="OfficinaSansBoldITC"/>
                <w:szCs w:val="20"/>
                <w:lang w:val="ru-RU" w:eastAsia="en-US"/>
              </w:rPr>
              <w:t>Россия – наш общий дом.</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2.</w:t>
            </w:r>
            <w:r w:rsidRPr="004671CA">
              <w:rPr>
                <w:rFonts w:eastAsia="OfficinaSansBoldITC"/>
                <w:szCs w:val="20"/>
                <w:lang w:eastAsia="en-US"/>
              </w:rPr>
              <w:t> </w:t>
            </w:r>
            <w:r w:rsidRPr="004671CA">
              <w:rPr>
                <w:rFonts w:eastAsia="OfficinaSansBoldITC"/>
                <w:szCs w:val="20"/>
                <w:lang w:val="ru-RU" w:eastAsia="en-US"/>
              </w:rPr>
              <w:t>Фольклорные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3.</w:t>
            </w:r>
            <w:r w:rsidRPr="004671CA">
              <w:rPr>
                <w:rFonts w:eastAsia="OfficinaSansBoldITC"/>
                <w:szCs w:val="20"/>
                <w:lang w:eastAsia="en-US"/>
              </w:rPr>
              <w:t> </w:t>
            </w:r>
            <w:r w:rsidRPr="004671CA">
              <w:rPr>
                <w:rFonts w:eastAsia="OfficinaSansBoldITC"/>
                <w:szCs w:val="20"/>
                <w:lang w:val="ru-RU" w:eastAsia="en-US"/>
              </w:rPr>
              <w:t>Фольклор в творчестве профессиональны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4.</w:t>
            </w:r>
            <w:r w:rsidRPr="004671CA">
              <w:rPr>
                <w:rFonts w:eastAsia="OfficinaSansBoldITC"/>
                <w:szCs w:val="20"/>
                <w:lang w:eastAsia="en-US"/>
              </w:rPr>
              <w:t> </w:t>
            </w:r>
            <w:r w:rsidRPr="004671CA">
              <w:rPr>
                <w:rFonts w:eastAsia="OfficinaSansBoldITC"/>
                <w:szCs w:val="20"/>
                <w:lang w:val="ru-RU" w:eastAsia="en-US"/>
              </w:rPr>
              <w:t>На рубежах культур.</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 xml:space="preserve">161.6.3. Модуль № 3 «Русская классическая музыка» </w:t>
            </w:r>
            <w:r w:rsidRPr="004671CA">
              <w:rPr>
                <w:rFonts w:eastAsia="OfficinaSansBoldITC"/>
                <w:szCs w:val="20"/>
                <w:lang w:val="ru-RU" w:eastAsia="en-US"/>
              </w:rPr>
              <w:t>(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1.</w:t>
            </w:r>
            <w:r w:rsidRPr="004671CA">
              <w:rPr>
                <w:rFonts w:eastAsia="OfficinaSansBoldITC"/>
                <w:szCs w:val="20"/>
                <w:lang w:eastAsia="en-US"/>
              </w:rPr>
              <w:t> </w:t>
            </w:r>
            <w:r w:rsidRPr="004671CA">
              <w:rPr>
                <w:rFonts w:eastAsia="OfficinaSansBoldITC"/>
                <w:szCs w:val="20"/>
                <w:lang w:val="ru-RU" w:eastAsia="en-US"/>
              </w:rPr>
              <w:t>Образы родной земл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2.</w:t>
            </w:r>
            <w:r w:rsidRPr="004671CA">
              <w:rPr>
                <w:rFonts w:eastAsia="OfficinaSansBoldITC"/>
                <w:szCs w:val="20"/>
                <w:lang w:eastAsia="en-US"/>
              </w:rPr>
              <w:t> </w:t>
            </w:r>
            <w:r w:rsidRPr="004671CA">
              <w:rPr>
                <w:rFonts w:eastAsia="OfficinaSansBoldITC"/>
                <w:szCs w:val="20"/>
                <w:lang w:val="ru-RU" w:eastAsia="en-US"/>
              </w:rPr>
              <w:t>Золотой век русской культу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3.</w:t>
            </w:r>
            <w:r w:rsidRPr="004671CA">
              <w:rPr>
                <w:rFonts w:eastAsia="OfficinaSansBoldITC"/>
                <w:szCs w:val="20"/>
                <w:lang w:eastAsia="en-US"/>
              </w:rPr>
              <w:t> </w:t>
            </w:r>
            <w:r w:rsidRPr="004671CA">
              <w:rPr>
                <w:rFonts w:eastAsia="OfficinaSansBoldITC"/>
                <w:szCs w:val="20"/>
                <w:lang w:val="ru-RU" w:eastAsia="en-US"/>
              </w:rPr>
              <w:t>История страны и народа в музыке русски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4.</w:t>
            </w:r>
            <w:r w:rsidRPr="004671CA">
              <w:rPr>
                <w:rFonts w:eastAsia="OfficinaSansBoldITC"/>
                <w:szCs w:val="20"/>
                <w:lang w:eastAsia="en-US"/>
              </w:rPr>
              <w:t> </w:t>
            </w:r>
            <w:r w:rsidRPr="004671CA">
              <w:rPr>
                <w:rFonts w:eastAsia="OfficinaSansBoldITC"/>
                <w:szCs w:val="20"/>
                <w:lang w:val="ru-RU" w:eastAsia="en-US"/>
              </w:rPr>
              <w:t>Русский балет.</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5.</w:t>
            </w:r>
            <w:r w:rsidRPr="004671CA">
              <w:rPr>
                <w:rFonts w:eastAsia="OfficinaSansBoldITC"/>
                <w:szCs w:val="20"/>
                <w:lang w:eastAsia="en-US"/>
              </w:rPr>
              <w:t> </w:t>
            </w:r>
            <w:r w:rsidRPr="004671CA">
              <w:rPr>
                <w:rFonts w:eastAsia="OfficinaSansBoldITC"/>
                <w:szCs w:val="20"/>
                <w:lang w:val="ru-RU" w:eastAsia="en-US"/>
              </w:rPr>
              <w:t>Русская исполнительская школ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6.</w:t>
            </w:r>
            <w:r w:rsidRPr="004671CA">
              <w:rPr>
                <w:rFonts w:eastAsia="OfficinaSansBoldITC"/>
                <w:szCs w:val="20"/>
                <w:lang w:eastAsia="en-US"/>
              </w:rPr>
              <w:t> </w:t>
            </w:r>
            <w:r w:rsidRPr="004671CA">
              <w:rPr>
                <w:rFonts w:eastAsia="OfficinaSansBoldITC"/>
                <w:szCs w:val="20"/>
                <w:lang w:val="ru-RU" w:eastAsia="en-US"/>
              </w:rPr>
              <w:t>Русская музыка – взгляд в будущее.</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4.</w:t>
            </w:r>
            <w:r w:rsidRPr="004201C2">
              <w:rPr>
                <w:rFonts w:eastAsia="OfficinaSansBoldITC"/>
                <w:b/>
                <w:szCs w:val="20"/>
                <w:lang w:eastAsia="en-US"/>
              </w:rPr>
              <w:t> </w:t>
            </w:r>
            <w:r w:rsidRPr="004201C2">
              <w:rPr>
                <w:rFonts w:eastAsia="OfficinaSansBoldITC"/>
                <w:b/>
                <w:szCs w:val="20"/>
                <w:lang w:val="ru-RU" w:eastAsia="en-US"/>
              </w:rPr>
              <w:t xml:space="preserve">Модуль № 4 «Жанры музыкального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1.</w:t>
            </w:r>
            <w:r w:rsidRPr="004671CA">
              <w:rPr>
                <w:rFonts w:eastAsia="OfficinaSansBoldITC"/>
                <w:szCs w:val="20"/>
                <w:lang w:eastAsia="en-US"/>
              </w:rPr>
              <w:t> </w:t>
            </w:r>
            <w:r w:rsidRPr="004671CA">
              <w:rPr>
                <w:rFonts w:eastAsia="OfficinaSansBoldITC"/>
                <w:szCs w:val="20"/>
                <w:lang w:val="ru-RU" w:eastAsia="en-US"/>
              </w:rPr>
              <w:t>Камерн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2.</w:t>
            </w:r>
            <w:r w:rsidRPr="004671CA">
              <w:rPr>
                <w:rFonts w:eastAsia="OfficinaSansBoldITC"/>
                <w:szCs w:val="20"/>
                <w:lang w:eastAsia="en-US"/>
              </w:rPr>
              <w:t> </w:t>
            </w:r>
            <w:r w:rsidRPr="004671CA">
              <w:rPr>
                <w:rFonts w:eastAsia="OfficinaSansBoldITC"/>
                <w:szCs w:val="20"/>
                <w:lang w:val="ru-RU" w:eastAsia="en-US"/>
              </w:rPr>
              <w:t>Циклические формы и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3.</w:t>
            </w:r>
            <w:r w:rsidRPr="004671CA">
              <w:rPr>
                <w:rFonts w:eastAsia="OfficinaSansBoldITC"/>
                <w:szCs w:val="20"/>
                <w:lang w:eastAsia="en-US"/>
              </w:rPr>
              <w:t> </w:t>
            </w:r>
            <w:r w:rsidRPr="004671CA">
              <w:rPr>
                <w:rFonts w:eastAsia="OfficinaSansBoldITC"/>
                <w:szCs w:val="20"/>
                <w:lang w:val="ru-RU" w:eastAsia="en-US"/>
              </w:rPr>
              <w:t>Симфоническ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4.</w:t>
            </w:r>
            <w:r w:rsidRPr="004671CA">
              <w:rPr>
                <w:rFonts w:eastAsia="OfficinaSansBoldITC"/>
                <w:szCs w:val="20"/>
                <w:lang w:eastAsia="en-US"/>
              </w:rPr>
              <w:t> </w:t>
            </w:r>
            <w:r w:rsidRPr="004671CA">
              <w:rPr>
                <w:rFonts w:eastAsia="OfficinaSansBoldITC"/>
                <w:szCs w:val="20"/>
                <w:lang w:val="ru-RU" w:eastAsia="en-US"/>
              </w:rPr>
              <w:t>Театральные жанры.</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Вариативные модули:</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161.6.5.</w:t>
            </w:r>
            <w:r w:rsidRPr="004201C2">
              <w:rPr>
                <w:rFonts w:eastAsia="OfficinaSansBoldITC"/>
                <w:b/>
                <w:szCs w:val="20"/>
                <w:lang w:eastAsia="en-US"/>
              </w:rPr>
              <w:t> </w:t>
            </w:r>
            <w:r w:rsidRPr="004201C2">
              <w:rPr>
                <w:rFonts w:eastAsia="OfficinaSansBoldITC"/>
                <w:b/>
                <w:szCs w:val="20"/>
                <w:lang w:val="ru-RU" w:eastAsia="en-US"/>
              </w:rPr>
              <w:t>Модуль № 5 «Музыка народов мира</w:t>
            </w:r>
            <w:r w:rsidRPr="004671CA">
              <w:rPr>
                <w:rFonts w:eastAsia="OfficinaSansBoldITC"/>
                <w:szCs w:val="20"/>
                <w:lang w:val="ru-RU" w:eastAsia="en-US"/>
              </w:rPr>
              <w:t>»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1.</w:t>
            </w:r>
            <w:r w:rsidRPr="004671CA">
              <w:rPr>
                <w:rFonts w:eastAsia="OfficinaSansBoldITC"/>
                <w:szCs w:val="20"/>
                <w:lang w:eastAsia="en-US"/>
              </w:rPr>
              <w:t> </w:t>
            </w:r>
            <w:r w:rsidRPr="004671CA">
              <w:rPr>
                <w:rFonts w:eastAsia="OfficinaSansBoldITC"/>
                <w:szCs w:val="20"/>
                <w:lang w:val="ru-RU" w:eastAsia="en-US"/>
              </w:rPr>
              <w:t>Музыка – древнейший язык человечества.</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5.2.</w:t>
            </w:r>
            <w:r w:rsidRPr="004671CA">
              <w:rPr>
                <w:rFonts w:eastAsia="OfficinaSansBoldITC"/>
                <w:szCs w:val="20"/>
                <w:lang w:eastAsia="en-US"/>
              </w:rPr>
              <w:t> </w:t>
            </w:r>
            <w:r w:rsidRPr="004671CA">
              <w:rPr>
                <w:rFonts w:eastAsia="OfficinaSansBoldITC"/>
                <w:szCs w:val="20"/>
                <w:lang w:val="ru-RU" w:eastAsia="en-US"/>
              </w:rPr>
              <w:t xml:space="preserve">Музыкальный фольклор народов Европы.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3.</w:t>
            </w:r>
            <w:r w:rsidRPr="004671CA">
              <w:rPr>
                <w:rFonts w:eastAsia="OfficinaSansBoldITC"/>
                <w:szCs w:val="20"/>
                <w:lang w:eastAsia="en-US"/>
              </w:rPr>
              <w:t> </w:t>
            </w:r>
            <w:r w:rsidRPr="004671CA">
              <w:rPr>
                <w:rFonts w:eastAsia="OfficinaSansBoldITC"/>
                <w:szCs w:val="20"/>
                <w:lang w:val="ru-RU" w:eastAsia="en-US"/>
              </w:rPr>
              <w:t>Музыкальный фольклор народов Азии и Афри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4.</w:t>
            </w:r>
            <w:r w:rsidRPr="004671CA">
              <w:rPr>
                <w:rFonts w:eastAsia="OfficinaSansBoldITC"/>
                <w:szCs w:val="20"/>
                <w:lang w:eastAsia="en-US"/>
              </w:rPr>
              <w:t> </w:t>
            </w:r>
            <w:r w:rsidRPr="004671CA">
              <w:rPr>
                <w:rFonts w:eastAsia="OfficinaSansBoldITC"/>
                <w:szCs w:val="20"/>
                <w:lang w:val="ru-RU" w:eastAsia="en-US"/>
              </w:rPr>
              <w:t>Народная музыка Американского континента.</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6.</w:t>
            </w:r>
            <w:r w:rsidRPr="004201C2">
              <w:rPr>
                <w:rFonts w:eastAsia="OfficinaSansBoldITC"/>
                <w:b/>
                <w:szCs w:val="20"/>
                <w:lang w:eastAsia="en-US"/>
              </w:rPr>
              <w:t> </w:t>
            </w:r>
            <w:r w:rsidRPr="004201C2">
              <w:rPr>
                <w:rFonts w:eastAsia="OfficinaSansBoldITC"/>
                <w:b/>
                <w:szCs w:val="20"/>
                <w:lang w:val="ru-RU" w:eastAsia="en-US"/>
              </w:rPr>
              <w:t xml:space="preserve">Модуль № 6 «Европейская классическая музык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1.</w:t>
            </w:r>
            <w:r w:rsidRPr="004671CA">
              <w:rPr>
                <w:rFonts w:eastAsia="OfficinaSansBoldITC"/>
                <w:szCs w:val="20"/>
                <w:lang w:eastAsia="en-US"/>
              </w:rPr>
              <w:t> </w:t>
            </w:r>
            <w:r w:rsidRPr="004671CA">
              <w:rPr>
                <w:rFonts w:eastAsia="OfficinaSansBoldITC"/>
                <w:szCs w:val="20"/>
                <w:lang w:val="ru-RU" w:eastAsia="en-US"/>
              </w:rPr>
              <w:t>Национальные истоки классической музы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2.</w:t>
            </w:r>
            <w:r w:rsidRPr="004671CA">
              <w:rPr>
                <w:rFonts w:eastAsia="OfficinaSansBoldITC"/>
                <w:szCs w:val="20"/>
                <w:lang w:eastAsia="en-US"/>
              </w:rPr>
              <w:t> </w:t>
            </w:r>
            <w:r w:rsidRPr="004671CA">
              <w:rPr>
                <w:rFonts w:eastAsia="OfficinaSansBoldITC"/>
                <w:szCs w:val="20"/>
                <w:lang w:val="ru-RU" w:eastAsia="en-US"/>
              </w:rPr>
              <w:t>Музыкант и публи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3.</w:t>
            </w:r>
            <w:r w:rsidRPr="004671CA">
              <w:rPr>
                <w:rFonts w:eastAsia="OfficinaSansBoldITC"/>
                <w:szCs w:val="20"/>
                <w:lang w:eastAsia="en-US"/>
              </w:rPr>
              <w:t> </w:t>
            </w:r>
            <w:r w:rsidRPr="004671CA">
              <w:rPr>
                <w:rFonts w:eastAsia="OfficinaSansBoldITC"/>
                <w:szCs w:val="20"/>
                <w:lang w:val="ru-RU" w:eastAsia="en-US"/>
              </w:rPr>
              <w:t>Музыка – зеркало эпох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4.</w:t>
            </w:r>
            <w:r w:rsidRPr="004671CA">
              <w:rPr>
                <w:rFonts w:eastAsia="OfficinaSansBoldITC"/>
                <w:szCs w:val="20"/>
                <w:lang w:eastAsia="en-US"/>
              </w:rPr>
              <w:t> </w:t>
            </w:r>
            <w:r w:rsidRPr="004671CA">
              <w:rPr>
                <w:rFonts w:eastAsia="OfficinaSansBoldITC"/>
                <w:szCs w:val="20"/>
                <w:lang w:val="ru-RU" w:eastAsia="en-US"/>
              </w:rPr>
              <w:t>Музыкальный обр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5.</w:t>
            </w:r>
            <w:r w:rsidRPr="004671CA">
              <w:rPr>
                <w:rFonts w:eastAsia="OfficinaSansBoldITC"/>
                <w:szCs w:val="20"/>
                <w:lang w:eastAsia="en-US"/>
              </w:rPr>
              <w:t> </w:t>
            </w:r>
            <w:r w:rsidRPr="004671CA">
              <w:rPr>
                <w:rFonts w:eastAsia="OfficinaSansBoldITC"/>
                <w:szCs w:val="20"/>
                <w:lang w:val="ru-RU" w:eastAsia="en-US"/>
              </w:rPr>
              <w:t>Музыкальная драматургия.</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6.6.</w:t>
            </w:r>
            <w:r w:rsidRPr="004671CA">
              <w:rPr>
                <w:rFonts w:eastAsia="OfficinaSansBoldITC"/>
                <w:szCs w:val="20"/>
                <w:lang w:eastAsia="en-US"/>
              </w:rPr>
              <w:t> </w:t>
            </w:r>
            <w:r>
              <w:rPr>
                <w:rFonts w:eastAsia="OfficinaSansBoldITC"/>
                <w:szCs w:val="20"/>
                <w:lang w:val="ru-RU" w:eastAsia="en-US"/>
              </w:rPr>
              <w:t>Музыкальный стиль.</w:t>
            </w:r>
          </w:p>
        </w:tc>
        <w:tc>
          <w:tcPr>
            <w:tcW w:w="2126" w:type="dxa"/>
            <w:vMerge w:val="restart"/>
          </w:tcPr>
          <w:p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106FF" w:rsidRPr="004671CA" w:rsidTr="003106FF">
        <w:trPr>
          <w:trHeight w:val="1613"/>
        </w:trPr>
        <w:tc>
          <w:tcPr>
            <w:tcW w:w="993" w:type="dxa"/>
          </w:tcPr>
          <w:p w:rsidR="003106FF" w:rsidRPr="00F31AD0" w:rsidRDefault="003106FF" w:rsidP="004671CA">
            <w:pPr>
              <w:spacing w:line="240" w:lineRule="auto"/>
              <w:ind w:left="142" w:firstLine="0"/>
              <w:jc w:val="left"/>
              <w:rPr>
                <w:rFonts w:eastAsia="Times New Roman"/>
                <w:szCs w:val="20"/>
                <w:lang w:val="ru-RU" w:eastAsia="en-US"/>
              </w:rPr>
            </w:pPr>
          </w:p>
        </w:tc>
        <w:tc>
          <w:tcPr>
            <w:tcW w:w="4394" w:type="dxa"/>
          </w:tcPr>
          <w:p w:rsidR="003106FF" w:rsidRPr="004201C2" w:rsidRDefault="003106FF" w:rsidP="004201C2">
            <w:pPr>
              <w:rPr>
                <w:rFonts w:eastAsia="OfficinaSansBoldITC"/>
                <w:b/>
                <w:szCs w:val="20"/>
                <w:lang w:val="ru-RU" w:eastAsia="en-US"/>
              </w:rPr>
            </w:pPr>
            <w:r w:rsidRPr="004201C2">
              <w:rPr>
                <w:rFonts w:eastAsia="OfficinaSansBoldITC"/>
                <w:b/>
                <w:szCs w:val="20"/>
                <w:lang w:val="ru-RU" w:eastAsia="en-US"/>
              </w:rPr>
              <w:t xml:space="preserve">161.6.7. Модуль № 7 «Духовная музыка»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1. Храмовый синтез искусств.</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 xml:space="preserve">161.6.7.2. Развитие церковной музыки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3. Музыкальные жанры богослужения.</w:t>
            </w:r>
          </w:p>
          <w:p w:rsidR="003106FF" w:rsidRPr="004201C2" w:rsidRDefault="003106FF" w:rsidP="003106FF">
            <w:pPr>
              <w:rPr>
                <w:rFonts w:eastAsia="OfficinaSansBoldITC"/>
                <w:b/>
                <w:szCs w:val="20"/>
                <w:lang w:val="ru-RU" w:eastAsia="en-US"/>
              </w:rPr>
            </w:pPr>
            <w:r w:rsidRPr="003106FF">
              <w:rPr>
                <w:rFonts w:eastAsia="OfficinaSansBoldITC"/>
                <w:szCs w:val="20"/>
                <w:lang w:val="ru-RU" w:eastAsia="en-US"/>
              </w:rPr>
              <w:t>161.6.7.4. Религиозные темы и образы в современной музыке.</w:t>
            </w:r>
          </w:p>
        </w:tc>
        <w:tc>
          <w:tcPr>
            <w:tcW w:w="2126" w:type="dxa"/>
            <w:vMerge/>
          </w:tcPr>
          <w:p w:rsidR="003106FF" w:rsidRPr="004201C2" w:rsidRDefault="003106FF" w:rsidP="004671CA">
            <w:pPr>
              <w:spacing w:line="240" w:lineRule="auto"/>
              <w:ind w:firstLine="0"/>
              <w:jc w:val="center"/>
              <w:rPr>
                <w:rFonts w:eastAsia="Times New Roman"/>
                <w:i/>
                <w:szCs w:val="20"/>
                <w:lang w:val="ru-RU" w:eastAsia="en-US"/>
              </w:rPr>
            </w:pPr>
          </w:p>
        </w:tc>
        <w:tc>
          <w:tcPr>
            <w:tcW w:w="2126" w:type="dxa"/>
            <w:vMerge w:val="restart"/>
          </w:tcPr>
          <w:p w:rsidR="003106FF" w:rsidRPr="004201C2" w:rsidRDefault="003106FF" w:rsidP="004671CA">
            <w:pPr>
              <w:spacing w:line="240" w:lineRule="auto"/>
              <w:ind w:firstLine="0"/>
              <w:jc w:val="center"/>
              <w:rPr>
                <w:rFonts w:eastAsia="Times New Roman"/>
                <w:i/>
                <w:szCs w:val="20"/>
                <w:lang w:val="ru-RU" w:eastAsia="en-US"/>
              </w:rPr>
            </w:pPr>
          </w:p>
        </w:tc>
      </w:tr>
      <w:tr w:rsidR="003106FF" w:rsidRPr="004671CA" w:rsidTr="004671CA">
        <w:trPr>
          <w:trHeight w:val="2227"/>
        </w:trPr>
        <w:tc>
          <w:tcPr>
            <w:tcW w:w="993" w:type="dxa"/>
          </w:tcPr>
          <w:p w:rsidR="003106FF" w:rsidRPr="004201C2" w:rsidRDefault="003106FF" w:rsidP="004671CA">
            <w:pPr>
              <w:spacing w:line="240" w:lineRule="auto"/>
              <w:ind w:left="142" w:firstLine="0"/>
              <w:jc w:val="left"/>
              <w:rPr>
                <w:rFonts w:eastAsia="Times New Roman"/>
                <w:szCs w:val="20"/>
                <w:lang w:val="ru-RU" w:eastAsia="en-US"/>
              </w:rPr>
            </w:pPr>
          </w:p>
        </w:tc>
        <w:tc>
          <w:tcPr>
            <w:tcW w:w="4394" w:type="dxa"/>
          </w:tcPr>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8. Модуль № 8</w:t>
            </w:r>
            <w:r w:rsidRPr="004671CA">
              <w:rPr>
                <w:rFonts w:eastAsia="OfficinaSansBoldITC"/>
                <w:szCs w:val="20"/>
                <w:lang w:val="ru-RU" w:eastAsia="en-US"/>
              </w:rPr>
              <w:t xml:space="preserve"> «Современная музыка: основные жанры и направлени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1. Дж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2. Мюзикл.</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3. Молодежная музыкальная куль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4. Музыка цифрового мира.</w:t>
            </w:r>
          </w:p>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9. Модуль № 9</w:t>
            </w:r>
            <w:r w:rsidRPr="004671CA">
              <w:rPr>
                <w:rFonts w:eastAsia="OfficinaSansBoldITC"/>
                <w:szCs w:val="20"/>
                <w:lang w:val="ru-RU" w:eastAsia="en-US"/>
              </w:rPr>
              <w:t xml:space="preserve"> «Связь музыки с другими видами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1. Музыка и литера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2. Музыка и живопись.</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3. Музыка и театр.</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w:t>
            </w:r>
            <w:r>
              <w:rPr>
                <w:rFonts w:eastAsia="OfficinaSansBoldITC"/>
                <w:szCs w:val="20"/>
                <w:lang w:val="ru-RU" w:eastAsia="en-US"/>
              </w:rPr>
              <w:t>9.4. Музыка кино и телевидения.</w:t>
            </w:r>
          </w:p>
        </w:tc>
        <w:tc>
          <w:tcPr>
            <w:tcW w:w="2126" w:type="dxa"/>
            <w:vMerge/>
          </w:tcPr>
          <w:p w:rsidR="003106FF" w:rsidRPr="004671CA" w:rsidRDefault="003106FF" w:rsidP="004671CA">
            <w:pPr>
              <w:spacing w:line="240" w:lineRule="auto"/>
              <w:ind w:firstLine="0"/>
              <w:jc w:val="center"/>
              <w:rPr>
                <w:rFonts w:eastAsia="Times New Roman"/>
                <w:i/>
                <w:szCs w:val="20"/>
                <w:lang w:val="ru-RU" w:eastAsia="en-US"/>
              </w:rPr>
            </w:pPr>
          </w:p>
        </w:tc>
        <w:tc>
          <w:tcPr>
            <w:tcW w:w="2126" w:type="dxa"/>
            <w:vMerge/>
          </w:tcPr>
          <w:p w:rsidR="003106FF" w:rsidRPr="004671CA" w:rsidRDefault="003106FF" w:rsidP="004671CA">
            <w:pPr>
              <w:spacing w:line="240" w:lineRule="auto"/>
              <w:ind w:firstLine="0"/>
              <w:jc w:val="center"/>
              <w:rPr>
                <w:rFonts w:eastAsia="Times New Roman"/>
                <w:i/>
                <w:szCs w:val="20"/>
                <w:lang w:val="ru-RU" w:eastAsia="en-US"/>
              </w:rPr>
            </w:pPr>
          </w:p>
        </w:tc>
      </w:tr>
    </w:tbl>
    <w:p w:rsidR="009B20D2" w:rsidRDefault="009B20D2" w:rsidP="004671CA">
      <w:pPr>
        <w:tabs>
          <w:tab w:val="left" w:pos="2730"/>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3106FF" w:rsidRPr="001F7659" w:rsidRDefault="003106FF" w:rsidP="003106FF">
      <w:pPr>
        <w:tabs>
          <w:tab w:val="left" w:pos="2085"/>
        </w:tabs>
        <w:spacing w:line="276" w:lineRule="auto"/>
        <w:ind w:right="6" w:firstLine="567"/>
        <w:rPr>
          <w:b/>
          <w:sz w:val="24"/>
          <w:szCs w:val="24"/>
        </w:rPr>
      </w:pPr>
      <w:r>
        <w:rPr>
          <w:color w:val="FF0000"/>
          <w:sz w:val="24"/>
          <w:szCs w:val="24"/>
        </w:rPr>
        <w:tab/>
      </w:r>
      <w:r w:rsidR="001F7659" w:rsidRPr="001F7659">
        <w:rPr>
          <w:b/>
          <w:sz w:val="24"/>
          <w:szCs w:val="24"/>
        </w:rPr>
        <w:t>2.1.28. Р</w:t>
      </w:r>
      <w:r w:rsidRPr="001F7659">
        <w:rPr>
          <w:b/>
          <w:sz w:val="24"/>
          <w:szCs w:val="24"/>
        </w:rPr>
        <w:t>абочая программа по</w:t>
      </w:r>
      <w:r w:rsidR="001F7659" w:rsidRPr="001F7659">
        <w:rPr>
          <w:b/>
          <w:sz w:val="24"/>
          <w:szCs w:val="24"/>
        </w:rPr>
        <w:t xml:space="preserve"> учебному предмету «Технология»</w:t>
      </w:r>
    </w:p>
    <w:p w:rsidR="001F7659" w:rsidRPr="001F7659" w:rsidRDefault="001F7659" w:rsidP="003106FF">
      <w:pPr>
        <w:tabs>
          <w:tab w:val="left" w:pos="2085"/>
        </w:tabs>
        <w:spacing w:line="276" w:lineRule="auto"/>
        <w:ind w:right="6" w:firstLine="567"/>
        <w:rPr>
          <w:b/>
          <w:sz w:val="24"/>
          <w:szCs w:val="24"/>
        </w:rPr>
      </w:pPr>
    </w:p>
    <w:p w:rsidR="001F7659" w:rsidRPr="00437CE6" w:rsidRDefault="001F7659" w:rsidP="001F7659">
      <w:pPr>
        <w:ind w:firstLine="709"/>
        <w:rPr>
          <w:rFonts w:eastAsia="Times New Roman" w:cs="Times New Roman"/>
          <w:sz w:val="24"/>
          <w:szCs w:val="24"/>
          <w:lang w:eastAsia="en-US"/>
        </w:rPr>
      </w:pPr>
      <w:r w:rsidRPr="001F7659">
        <w:rPr>
          <w:sz w:val="24"/>
          <w:szCs w:val="24"/>
        </w:rPr>
        <w:t>Р</w:t>
      </w:r>
      <w:r w:rsidR="003106FF" w:rsidRPr="001F7659">
        <w:rPr>
          <w:sz w:val="24"/>
          <w:szCs w:val="24"/>
        </w:rPr>
        <w:t>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w:t>
      </w:r>
      <w:r>
        <w:rPr>
          <w:sz w:val="24"/>
          <w:szCs w:val="24"/>
        </w:rPr>
        <w:t>своения программы по технолог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1F7659" w:rsidRPr="001F7659" w:rsidRDefault="001F7659" w:rsidP="001F7659">
      <w:pPr>
        <w:ind w:firstLine="709"/>
        <w:rPr>
          <w:rFonts w:eastAsia="Times New Roman" w:cs="Times New Roman"/>
          <w:sz w:val="24"/>
          <w:szCs w:val="24"/>
          <w:lang w:eastAsia="en-US"/>
        </w:rPr>
      </w:pPr>
      <w:r w:rsidRPr="001F7659">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технологии</w:t>
      </w:r>
    </w:p>
    <w:p w:rsidR="001F7659" w:rsidRPr="001F7659" w:rsidRDefault="001F7659" w:rsidP="001F7659">
      <w:pPr>
        <w:tabs>
          <w:tab w:val="left" w:pos="2085"/>
        </w:tabs>
        <w:spacing w:line="240" w:lineRule="auto"/>
        <w:ind w:right="6" w:firstLine="0"/>
        <w:rPr>
          <w:sz w:val="24"/>
          <w:szCs w:val="24"/>
        </w:rPr>
      </w:pPr>
    </w:p>
    <w:p w:rsidR="003106FF" w:rsidRPr="001F7659" w:rsidRDefault="001F7659" w:rsidP="001F7659">
      <w:pPr>
        <w:tabs>
          <w:tab w:val="left" w:pos="2085"/>
        </w:tabs>
        <w:spacing w:line="240" w:lineRule="auto"/>
        <w:ind w:right="6" w:firstLine="567"/>
        <w:jc w:val="center"/>
        <w:rPr>
          <w:b/>
          <w:sz w:val="24"/>
          <w:szCs w:val="24"/>
        </w:rPr>
      </w:pPr>
      <w:r w:rsidRPr="001F7659">
        <w:rPr>
          <w:b/>
          <w:sz w:val="24"/>
          <w:szCs w:val="24"/>
        </w:rPr>
        <w:t>Пояснительная запис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1F7659">
        <w:rPr>
          <w:sz w:val="24"/>
          <w:szCs w:val="24"/>
          <w:lang w:val="en-US"/>
        </w:rPr>
        <w:t>D</w:t>
      </w:r>
      <w:r w:rsidRPr="001F7659">
        <w:rPr>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конкретизирует содержание, предметные, метапредметные и личностные результаты.</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Задачами курса технологии являютс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знаниями, умениями и опытом деятельности в предметной области «Технолог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построена по модульному принципу.</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ьная программа включает инвариантные (обязательные) модули и вариативные. </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 программы по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Компьютерная графика. Чер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3D-моделирование, прототипирование, макетир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 программы по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и «Животноводство» и «Растение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rsidR="003106FF" w:rsidRPr="001F7659" w:rsidRDefault="003106FF" w:rsidP="001F7659">
      <w:pPr>
        <w:tabs>
          <w:tab w:val="left" w:pos="2085"/>
        </w:tabs>
        <w:spacing w:line="240" w:lineRule="auto"/>
        <w:ind w:right="6" w:firstLine="567"/>
        <w:rPr>
          <w:sz w:val="24"/>
          <w:szCs w:val="24"/>
        </w:rPr>
      </w:pPr>
      <w:r w:rsidRPr="001F7659">
        <w:rPr>
          <w:sz w:val="24"/>
          <w:szCs w:val="24"/>
        </w:rPr>
        <w:t>В курсе технологии осуществляется реализация межпредметных связей:</w:t>
      </w:r>
    </w:p>
    <w:p w:rsidR="003106FF" w:rsidRPr="001F7659" w:rsidRDefault="003106FF" w:rsidP="001F7659">
      <w:pPr>
        <w:tabs>
          <w:tab w:val="left" w:pos="2085"/>
        </w:tabs>
        <w:spacing w:line="240" w:lineRule="auto"/>
        <w:ind w:right="6" w:firstLine="567"/>
        <w:rPr>
          <w:sz w:val="24"/>
          <w:szCs w:val="24"/>
        </w:rPr>
      </w:pPr>
      <w:r w:rsidRPr="001F7659">
        <w:rPr>
          <w:sz w:val="24"/>
          <w:szCs w:val="24"/>
        </w:rPr>
        <w:t>с алгеброй и геометрией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 химией при освоении разделов, связанных с технологиями химической промышленности в инвариантных модулях;</w:t>
      </w:r>
    </w:p>
    <w:p w:rsidR="003106FF" w:rsidRPr="001F7659" w:rsidRDefault="003106FF" w:rsidP="001F7659">
      <w:pPr>
        <w:tabs>
          <w:tab w:val="left" w:pos="2085"/>
        </w:tabs>
        <w:spacing w:line="240" w:lineRule="auto"/>
        <w:ind w:right="6" w:firstLine="567"/>
        <w:rPr>
          <w:sz w:val="24"/>
          <w:szCs w:val="24"/>
        </w:rPr>
      </w:pPr>
      <w:r w:rsidRPr="001F7659">
        <w:rPr>
          <w:sz w:val="24"/>
          <w:szCs w:val="24"/>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с физикой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 историей и искусством при освоении элементов промышленной эстетики, народных ремёсел в инвариантном модуле «Производство и технолог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 обществознанием при освоении темы «Технология и мир. Современная техносфера» в инвариантном модуле «Производство и технология».</w:t>
      </w:r>
    </w:p>
    <w:p w:rsidR="001F7659" w:rsidRPr="001F7659" w:rsidRDefault="001F7659" w:rsidP="001F7659">
      <w:pPr>
        <w:tabs>
          <w:tab w:val="left" w:pos="2085"/>
        </w:tabs>
        <w:spacing w:line="240" w:lineRule="auto"/>
        <w:ind w:right="6" w:firstLine="567"/>
        <w:jc w:val="center"/>
        <w:rPr>
          <w:sz w:val="24"/>
          <w:szCs w:val="24"/>
        </w:rPr>
      </w:pPr>
    </w:p>
    <w:p w:rsidR="003106FF" w:rsidRPr="001F7659" w:rsidRDefault="003106FF" w:rsidP="001F7659">
      <w:pPr>
        <w:tabs>
          <w:tab w:val="left" w:pos="2085"/>
        </w:tabs>
        <w:spacing w:line="240" w:lineRule="auto"/>
        <w:ind w:right="6" w:firstLine="567"/>
        <w:jc w:val="center"/>
        <w:rPr>
          <w:b/>
          <w:sz w:val="24"/>
          <w:szCs w:val="24"/>
        </w:rPr>
      </w:pPr>
      <w:r w:rsidRPr="001F7659">
        <w:rPr>
          <w:b/>
          <w:sz w:val="24"/>
          <w:szCs w:val="24"/>
        </w:rPr>
        <w:t>Содержание обучения технол</w:t>
      </w:r>
      <w:r w:rsidR="001F7659" w:rsidRPr="001F7659">
        <w:rPr>
          <w:b/>
          <w:sz w:val="24"/>
          <w:szCs w:val="24"/>
        </w:rPr>
        <w:t>огии на уровне основного общего образования</w:t>
      </w:r>
    </w:p>
    <w:p w:rsidR="001F7659" w:rsidRPr="001F7659" w:rsidRDefault="001F7659" w:rsidP="001F7659">
      <w:pPr>
        <w:tabs>
          <w:tab w:val="left" w:pos="2085"/>
        </w:tabs>
        <w:spacing w:line="240" w:lineRule="auto"/>
        <w:ind w:right="6" w:firstLine="567"/>
        <w:jc w:val="center"/>
        <w:rPr>
          <w:sz w:val="24"/>
          <w:szCs w:val="24"/>
        </w:rPr>
      </w:pPr>
    </w:p>
    <w:p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й мир и потребности человека. Свойства вещ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ы и сырьё. Естественные (природные) и искусственные материалы.</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е технологии. Технологический процесс.</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техника. Роль техники в производственной деятельности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гнитивные технологии: мозговой штурм, метод интеллект-карт, метод фокальных объектов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Какие бывают профе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енно-технологические задачи и способы их реш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ли и моделирование. Виды машин и механизмов. Моделирование технических устройств. Кинематические сх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ие задачи, решаемые в процессе производства и создания изделий. Соблюдение технологии и качество изделия (проду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формационные технологии. Перспек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технологий как основная задача современной науки. История развития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Эстетическая ценность результатов труда. Промышленная эстетика. Дизайн.</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ремёсла. Народные ремёсла и промыслы Ро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Цифровизация производства. Цифровые технологии и способы обработки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ологическими процессами. Управление производством. Современные и перспек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высокотехнологичных отраслей. «Высокие технологии» двойного назна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отка и внедрение технологий многократного использования материалов, технологий безотход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ая техносфера. Проблема взаимодействия природы и техносфер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й транспорт и перспективы его развития.</w:t>
      </w:r>
    </w:p>
    <w:p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щие принципы управления. Самоуправляемые системы. Устойчивость систем управления. Устойчивость технически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его виды.</w:t>
      </w:r>
    </w:p>
    <w:p w:rsidR="003106FF" w:rsidRPr="001F7659" w:rsidRDefault="003106FF" w:rsidP="001F7659">
      <w:pPr>
        <w:tabs>
          <w:tab w:val="left" w:pos="2085"/>
        </w:tabs>
        <w:spacing w:line="240" w:lineRule="auto"/>
        <w:ind w:right="6" w:firstLine="567"/>
        <w:rPr>
          <w:sz w:val="24"/>
          <w:szCs w:val="24"/>
        </w:rPr>
      </w:pPr>
      <w:r w:rsidRPr="001F7659">
        <w:rPr>
          <w:sz w:val="24"/>
          <w:szCs w:val="24"/>
        </w:rPr>
        <w:t>Биотехнологии в решении экологических проблем. Биоэнергетика. Перспективные технологии (в том числе нано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феры применения современ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Рынок труда. Функции рынка труда. Трудовые ресурсы.</w:t>
      </w:r>
    </w:p>
    <w:p w:rsidR="003106FF" w:rsidRPr="001F7659" w:rsidRDefault="003106FF" w:rsidP="001F7659">
      <w:pPr>
        <w:tabs>
          <w:tab w:val="left" w:pos="2085"/>
        </w:tabs>
        <w:spacing w:line="240" w:lineRule="auto"/>
        <w:ind w:right="6" w:firstLine="567"/>
        <w:rPr>
          <w:sz w:val="24"/>
          <w:szCs w:val="24"/>
        </w:rPr>
      </w:pPr>
      <w:r w:rsidRPr="001F7659">
        <w:rPr>
          <w:sz w:val="24"/>
          <w:szCs w:val="24"/>
        </w:rPr>
        <w:t>Мир профессий. Профессия, квалификация и компетен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ор профессии в зависимости от интересов и способностей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приниматель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Бумага и её свойства. Производство бумаги, история и современ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3106FF" w:rsidRPr="001F7659" w:rsidRDefault="003106FF" w:rsidP="001F7659">
      <w:pPr>
        <w:tabs>
          <w:tab w:val="left" w:pos="2085"/>
        </w:tabs>
        <w:spacing w:line="240" w:lineRule="auto"/>
        <w:ind w:right="6" w:firstLine="567"/>
        <w:rPr>
          <w:sz w:val="24"/>
          <w:szCs w:val="24"/>
        </w:rPr>
      </w:pPr>
      <w:r w:rsidRPr="001F7659">
        <w:rPr>
          <w:sz w:val="24"/>
          <w:szCs w:val="24"/>
        </w:rPr>
        <w:t>Ручной и электрифицированный инструмент для обработки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разметка, пиление, сверление, зачистка, декорирование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питании и технологиях приготовления пищ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циональное, здоровое питание, режим питания, пищевая пирами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я приготовления блюд из яиц, круп, овощей. Определение качества продуктов, правила хранения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авила этикета за столом. Условия хранения продуктов питания. Утилизация бытовых и пищевых отход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Питание и здоровье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материаловедения. Текстильные материалы (нитки, ткань), производство и использование человеком. История, культу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хнологии производства тканей с разными свойств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технологии изготовления изделий из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следовательность изготовления швейного изделия. Контроль качества готов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стройство швейной машины: виды приводов швейной машины, регуляторы.</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ды стежков, швов. Виды ручных и машинных швов (стачные, краевы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о швейным производств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мешок для сменной обуви, прихватка, лоскутное шитьё).</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пошиву проектного изделия, отделке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пособы обработки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лесарный верстак. Инструменты для разметки, правки, резания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правка, разметка, резание, гибка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метал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проектного изделия по технологической карт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е и технические требования к качеству готов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проектного изделия из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 (6 ча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ачества молочных продуктов, правила хранения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ды теста. Технологии приготовления разных видов теста (тесто для вареников, песочное тесто, бисквитное тесто, дрожжевое тесто).</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ищевым производств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кстильные материалы, получение и св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Сравнение свойств тканей, выбор ткани с учётом эксплуатации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дежда, виды одежды. Мода и стиль.</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укладка для инструментов, сумка, рюкзак; изделие в технике лоскутной пласт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раскрою и пошиву проектного изделия, отделке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работка древесины. Технологии механической обработки конструкционных материалов. Технологии отделки изделий из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ластмасса и другие современные материалы: свойства, получение и использ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конструкционных и подело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3106FF" w:rsidRPr="001F7659" w:rsidRDefault="003106FF" w:rsidP="001F7659">
      <w:pPr>
        <w:tabs>
          <w:tab w:val="left" w:pos="2085"/>
        </w:tabs>
        <w:spacing w:line="240" w:lineRule="auto"/>
        <w:ind w:right="6" w:firstLine="567"/>
        <w:rPr>
          <w:sz w:val="24"/>
          <w:szCs w:val="24"/>
        </w:rPr>
      </w:pPr>
      <w:r w:rsidRPr="001F7659">
        <w:rPr>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3106FF" w:rsidRPr="001F7659" w:rsidRDefault="003106FF" w:rsidP="001F7659">
      <w:pPr>
        <w:tabs>
          <w:tab w:val="left" w:pos="2085"/>
        </w:tabs>
        <w:spacing w:line="240" w:lineRule="auto"/>
        <w:ind w:right="6" w:firstLine="567"/>
        <w:rPr>
          <w:sz w:val="24"/>
          <w:szCs w:val="24"/>
        </w:rPr>
      </w:pPr>
      <w:r w:rsidRPr="001F7659">
        <w:rPr>
          <w:sz w:val="24"/>
          <w:szCs w:val="24"/>
        </w:rPr>
        <w:t>Блюда национальной кухни из мяса, ры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обото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и роботизация. Принципы работы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кация современных роботов. Виды роботов, их функции и назна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Взаимосвязь конструкции робота и выполняемой им фун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обототехнический конструктор и комплектующ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Чтение схем. Сборка роботизированной конструкции по готовой схеме.</w:t>
      </w:r>
    </w:p>
    <w:p w:rsidR="003106FF" w:rsidRPr="001F7659" w:rsidRDefault="003106FF" w:rsidP="001F7659">
      <w:pPr>
        <w:tabs>
          <w:tab w:val="left" w:pos="2085"/>
        </w:tabs>
        <w:spacing w:line="240" w:lineRule="auto"/>
        <w:ind w:right="6" w:firstLine="567"/>
        <w:rPr>
          <w:sz w:val="24"/>
          <w:szCs w:val="24"/>
        </w:rPr>
      </w:pPr>
      <w:r w:rsidRPr="001F7659">
        <w:rPr>
          <w:sz w:val="24"/>
          <w:szCs w:val="24"/>
        </w:rPr>
        <w:t>Базовые принципы программ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зуальный язык для программирования простых робототехнически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бильная робототехника. Организация перемещения робототехнических устройств.</w:t>
      </w:r>
    </w:p>
    <w:p w:rsidR="003106FF" w:rsidRPr="001F7659" w:rsidRDefault="003106FF" w:rsidP="001F7659">
      <w:pPr>
        <w:tabs>
          <w:tab w:val="left" w:pos="2085"/>
        </w:tabs>
        <w:spacing w:line="240" w:lineRule="auto"/>
        <w:ind w:right="6" w:firstLine="567"/>
        <w:rPr>
          <w:sz w:val="24"/>
          <w:szCs w:val="24"/>
        </w:rPr>
      </w:pPr>
      <w:r w:rsidRPr="001F7659">
        <w:rPr>
          <w:sz w:val="24"/>
          <w:szCs w:val="24"/>
        </w:rPr>
        <w:t>Транспортные роботы. Назначение, особен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комство с контроллером, моторами, датчик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борка мобильного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программирования мобильных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интерфейса визуального языка программирования, основные инструменты и команды программирования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мышленные и бытовые роботы, их классификация, назначение, использ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Реализация на выбранном языке программирования алгоритмов управления отдельными компонентами и роботизированны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 и проверка на работоспособность, усовершенствование конструкции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тория развития беспилотного авиастроения, применение беспилотных воздушных суд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работы и назначение основных блоков, оптимальный вариант использования при конструировании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принципы теории автоматического управления и регулирования. Обратная связь.</w:t>
      </w:r>
    </w:p>
    <w:p w:rsidR="003106FF" w:rsidRPr="001F7659" w:rsidRDefault="003106FF" w:rsidP="001F7659">
      <w:pPr>
        <w:tabs>
          <w:tab w:val="left" w:pos="2085"/>
        </w:tabs>
        <w:spacing w:line="240" w:lineRule="auto"/>
        <w:ind w:right="6" w:firstLine="567"/>
        <w:rPr>
          <w:sz w:val="24"/>
          <w:szCs w:val="24"/>
        </w:rPr>
      </w:pPr>
      <w:r w:rsidRPr="001F7659">
        <w:rPr>
          <w:sz w:val="24"/>
          <w:szCs w:val="24"/>
        </w:rPr>
        <w:t>Датчики, принципы и режимы работы, параметры, примен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тладка роботизированных конструкций в соответствии с поставленными задач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Беспроводное управление робот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ние роботов в среде конкретного языка программирования, основные инструменты и команды программирования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 (одна из предложенных тем на выбор).</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Робототехнические системы. Автоматизированные и роботизированные производственные линии. </w:t>
      </w:r>
    </w:p>
    <w:p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Интернет вещей». Промышленный «Интернет вещ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й «Интернет вещей». Элементы «Умного дом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 моделирование с использованием автоматизированных систем с обратной связью.</w:t>
      </w:r>
    </w:p>
    <w:p w:rsidR="003106FF" w:rsidRPr="001F7659" w:rsidRDefault="003106FF" w:rsidP="001F7659">
      <w:pPr>
        <w:tabs>
          <w:tab w:val="left" w:pos="2085"/>
        </w:tabs>
        <w:spacing w:line="240" w:lineRule="auto"/>
        <w:ind w:right="6" w:firstLine="567"/>
        <w:rPr>
          <w:sz w:val="24"/>
          <w:szCs w:val="24"/>
        </w:rPr>
      </w:pPr>
      <w:r w:rsidRPr="001F7659">
        <w:rPr>
          <w:sz w:val="24"/>
          <w:szCs w:val="24"/>
        </w:rPr>
        <w:t>Составление алгоритмов и программ по управлению роботизированны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токолы связ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ерспективы автоматизации и роботизации: возможности и ограни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области робото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учно-практический проект по робототехнике.</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3D-моделирование, прототипирование, макетир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ды и свойства, назначение моделей. Соответствие модели моделируемому объекту и целям модел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объёмных моделей с помощью компьютерных програм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ы для просмотра на экране компьютера файлов с готовыми цифровыми трёхмерными моделями и последующей распечатки их развёрток.</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для редактирования готовых моделей и последующей их распечатки. Инструменты для редактирования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3D-моделирование как технология создания визуальных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примитивы в 3D-моделировании. Куб и кубоид. Шар и многогранник. Цилиндр, призма, пирами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над примитивами. Поворот тел в пространстве. Масштабирование тел. Вычитание, пересечение и объединение геометрических тел.</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прототипирование». Создание цифровой объёмн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цифровой объёмн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лирование сложных объектов. Рендеринг. Полигональная сет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адди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ое оборудование для аддитивных технологий: 3D-принтер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бласти применения трёхмерной печати. Сырьё для трёхмерной печа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Этапы аддитивного производства. Правила безопасного пользования 3D-принтером. Основные настройки для выполнения печати на 3D-принте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дготовка к печати. Печать 3D-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3D-печатью.</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Компьютерная графика. Чер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графической грамоты. Графические материалы и инструмен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Типы графических изображений (рисунок, диаграмма, графики, графы, эскиз, технический рисунок, чертёж, схема, карта, пиктограмма и друго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элементы графических изображений (точка, линия, контур, буквы и цифры, условные зна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авила построения чертежей (рамка, основная надпись, масштаб, виды, нанесение размер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Чтение чертеж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проектн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выполнения чертежей с использованием чертёжных инструментов и приспособл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Стандарты оформ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графическом редакторе, компьютерной графи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графического редактора. Создание эскиза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и редактирования текста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печатной продукции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сборочных чертежах. Оформление сборочного чертежа. Правила чтения сборочных чертеж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графическ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компьютеров для разработки графическ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матические, физические и информационные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модели. Виды графических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личественная и качественная оценка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программного обеспечения для создания проектной документации: моделей объектов и их чертежей.</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документов, виды документов. Основная надпись.</w:t>
      </w:r>
    </w:p>
    <w:p w:rsidR="003106FF" w:rsidRPr="001F7659" w:rsidRDefault="003106FF" w:rsidP="001F7659">
      <w:pPr>
        <w:tabs>
          <w:tab w:val="left" w:pos="2085"/>
        </w:tabs>
        <w:spacing w:line="240" w:lineRule="auto"/>
        <w:ind w:right="6" w:firstLine="567"/>
        <w:rPr>
          <w:sz w:val="24"/>
          <w:szCs w:val="24"/>
        </w:rPr>
      </w:pPr>
      <w:r w:rsidRPr="001F7659">
        <w:rPr>
          <w:sz w:val="24"/>
          <w:szCs w:val="24"/>
        </w:rPr>
        <w:t>Геометрические примитив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редактирование и трансформация графически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ложные 3D-модели и сборочные чертеж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зделия и их модели. Анализ формы объекта и синтез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лан создания 3D-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Дерево модели. Формообразование детали. Способы редактирования операции формообразования и эскиз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формление конструкторской документации, в том числе с использованием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изучаемыми технологиями, черчением, проектированием с использованием САПР, их востребованность на рынке труда.</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8–9 кла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Введение в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яющие и управляемые системы. Понятие обратной связи, ошибка регулирования, корректирующие устр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Виды автоматизированных систем, их применение на производстве. </w:t>
      </w:r>
    </w:p>
    <w:p w:rsidR="003106FF" w:rsidRPr="001F7659" w:rsidRDefault="003106FF" w:rsidP="001F7659">
      <w:pPr>
        <w:tabs>
          <w:tab w:val="left" w:pos="2085"/>
        </w:tabs>
        <w:spacing w:line="240" w:lineRule="auto"/>
        <w:ind w:right="6" w:firstLine="567"/>
        <w:rPr>
          <w:sz w:val="24"/>
          <w:szCs w:val="24"/>
        </w:rPr>
      </w:pPr>
      <w:r w:rsidRPr="001F7659">
        <w:rPr>
          <w:sz w:val="24"/>
          <w:szCs w:val="24"/>
        </w:rPr>
        <w:t>Элементарная база автоматизированны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ически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Животно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Домашние животные. Сельскохозяйственные животны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сельскохозяйственных животных: помещение, оборудование, уход.</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ведение животных. Породы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Лечение животных. Понятие о ветеринар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Заготовка кормов. Кормление животных. Питательность корма. Рацион.</w:t>
      </w:r>
    </w:p>
    <w:p w:rsidR="003106FF" w:rsidRPr="001F7659" w:rsidRDefault="003106FF" w:rsidP="001F7659">
      <w:pPr>
        <w:tabs>
          <w:tab w:val="left" w:pos="2085"/>
        </w:tabs>
        <w:spacing w:line="240" w:lineRule="auto"/>
        <w:ind w:right="6" w:firstLine="567"/>
        <w:rPr>
          <w:sz w:val="24"/>
          <w:szCs w:val="24"/>
        </w:rPr>
      </w:pPr>
      <w:r w:rsidRPr="001F7659">
        <w:rPr>
          <w:sz w:val="24"/>
          <w:szCs w:val="24"/>
        </w:rPr>
        <w:t>Животные у нас дома. Забота о домашних и бездомных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блема клонирования живых организмов. Социальные и этические пробл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животноводчески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цифровых технологий в животно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ферм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ое кормление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ая дойк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борка помещения и другое.</w:t>
      </w:r>
    </w:p>
    <w:p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умная» ферма — перспективное направление роботизации в животно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деятельностью животново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астение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культур.</w:t>
      </w:r>
    </w:p>
    <w:p w:rsidR="003106FF" w:rsidRPr="001F7659" w:rsidRDefault="003106FF" w:rsidP="001F7659">
      <w:pPr>
        <w:tabs>
          <w:tab w:val="left" w:pos="2085"/>
        </w:tabs>
        <w:spacing w:line="240" w:lineRule="auto"/>
        <w:ind w:right="6" w:firstLine="567"/>
        <w:rPr>
          <w:sz w:val="24"/>
          <w:szCs w:val="24"/>
        </w:rPr>
      </w:pPr>
      <w:r w:rsidRPr="001F7659">
        <w:rPr>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чвы, виды почв. Плодородие поч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обработки почвы: ручные и механизированные. Сельскохозяйственная 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Культурные растения и их классификац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ращивание растений на школьном/приусадебном участ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езные для человека дикорастущие растения и их классификац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хранение природной сред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ое произ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и роботизация сельскохозяйствен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аторы почвы c использованием спутниковой системы навиг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тепличного хозя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роботов-манипуляторов для уборки урожа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несение удобрения на основе данных от азотно-спектральных датчик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ритических точек полей с помощью спутниковых снимк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беспилотных летательных аппаратов и другое.</w:t>
      </w:r>
    </w:p>
    <w:p w:rsidR="003106FF" w:rsidRPr="001F7659" w:rsidRDefault="003106FF" w:rsidP="001F7659">
      <w:pPr>
        <w:tabs>
          <w:tab w:val="left" w:pos="2085"/>
        </w:tabs>
        <w:spacing w:line="240" w:lineRule="auto"/>
        <w:ind w:right="6" w:firstLine="567"/>
        <w:rPr>
          <w:sz w:val="24"/>
          <w:szCs w:val="24"/>
        </w:rPr>
      </w:pPr>
      <w:r w:rsidRPr="001F7659">
        <w:rPr>
          <w:sz w:val="24"/>
          <w:szCs w:val="24"/>
        </w:rPr>
        <w:t>Генно-модифицированные растения: положительные и отрицательные асп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ые профе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1F7659" w:rsidRPr="001F7659" w:rsidRDefault="001F7659" w:rsidP="001F7659">
      <w:pPr>
        <w:tabs>
          <w:tab w:val="left" w:pos="2085"/>
        </w:tabs>
        <w:spacing w:line="240" w:lineRule="auto"/>
        <w:ind w:right="6" w:firstLine="567"/>
        <w:jc w:val="center"/>
        <w:rPr>
          <w:b/>
          <w:sz w:val="24"/>
          <w:szCs w:val="24"/>
        </w:rPr>
      </w:pPr>
    </w:p>
    <w:p w:rsidR="003106FF" w:rsidRPr="001F7659" w:rsidRDefault="003106FF" w:rsidP="001F7659">
      <w:pPr>
        <w:tabs>
          <w:tab w:val="left" w:pos="2085"/>
        </w:tabs>
        <w:spacing w:line="240" w:lineRule="auto"/>
        <w:ind w:right="6" w:firstLine="567"/>
        <w:jc w:val="center"/>
        <w:rPr>
          <w:b/>
          <w:sz w:val="24"/>
          <w:szCs w:val="24"/>
        </w:rPr>
      </w:pPr>
      <w:r w:rsidRPr="001F7659">
        <w:rPr>
          <w:b/>
          <w:sz w:val="24"/>
          <w:szCs w:val="24"/>
        </w:rPr>
        <w:t>Планируемые результаты освоения технологии на уров</w:t>
      </w:r>
      <w:r w:rsidR="001F7659" w:rsidRPr="001F7659">
        <w:rPr>
          <w:b/>
          <w:sz w:val="24"/>
          <w:szCs w:val="24"/>
        </w:rPr>
        <w:t>не основного общего образования</w:t>
      </w:r>
    </w:p>
    <w:p w:rsidR="001F7659" w:rsidRPr="001F7659" w:rsidRDefault="001F7659" w:rsidP="001F7659">
      <w:pPr>
        <w:tabs>
          <w:tab w:val="left" w:pos="2085"/>
        </w:tabs>
        <w:spacing w:line="240" w:lineRule="auto"/>
        <w:ind w:right="6" w:firstLine="567"/>
        <w:rPr>
          <w:sz w:val="24"/>
          <w:szCs w:val="24"/>
        </w:rPr>
      </w:pPr>
    </w:p>
    <w:p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1)</w:t>
      </w:r>
      <w:r w:rsidRPr="001F7659">
        <w:rPr>
          <w:sz w:val="24"/>
          <w:szCs w:val="24"/>
          <w:lang w:val="en-US"/>
        </w:rPr>
        <w:t> </w:t>
      </w:r>
      <w:r w:rsidRPr="001F7659">
        <w:rPr>
          <w:sz w:val="24"/>
          <w:szCs w:val="24"/>
        </w:rPr>
        <w:t>патриотическ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явление интереса к истории и современному состоянию российской науки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ценностное отношение к достижениям российских инженеров и учё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2) гражданского и духовно-нравственн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важности морально-этических принципов в деятельности, связанной с реализацией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3) эстетическ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осприятие эстетических качеств предметов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создавать эстетически значимые изделия из разли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роли художественной культуры как средства коммуникации и самовыражения в современном обще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4) ценности научного познания и практиче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науки как фундамента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интереса к исследовательской деятельности, реализации на практике достижений науки;</w:t>
      </w:r>
    </w:p>
    <w:p w:rsidR="003106FF" w:rsidRPr="001F7659" w:rsidRDefault="003106FF" w:rsidP="001F7659">
      <w:pPr>
        <w:tabs>
          <w:tab w:val="left" w:pos="2085"/>
        </w:tabs>
        <w:spacing w:line="240" w:lineRule="auto"/>
        <w:ind w:right="6" w:firstLine="567"/>
        <w:rPr>
          <w:sz w:val="24"/>
          <w:szCs w:val="24"/>
        </w:rPr>
      </w:pPr>
      <w:r w:rsidRPr="001F7659">
        <w:rPr>
          <w:sz w:val="24"/>
          <w:szCs w:val="24"/>
        </w:rPr>
        <w:t>5) формирования культуры здоровья и эмоционального благополуч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распознавать информационные угрозы и осуществлять защиту личности от этих угроз;</w:t>
      </w:r>
    </w:p>
    <w:p w:rsidR="003106FF" w:rsidRPr="001F7659" w:rsidRDefault="003106FF" w:rsidP="001F7659">
      <w:pPr>
        <w:tabs>
          <w:tab w:val="left" w:pos="2085"/>
        </w:tabs>
        <w:spacing w:line="240" w:lineRule="auto"/>
        <w:ind w:right="6" w:firstLine="567"/>
        <w:rPr>
          <w:sz w:val="24"/>
          <w:szCs w:val="24"/>
        </w:rPr>
      </w:pPr>
      <w:r w:rsidRPr="001F7659">
        <w:rPr>
          <w:sz w:val="24"/>
          <w:szCs w:val="24"/>
        </w:rPr>
        <w:t>6) трудов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важение к труду, трудящимся, результатам труда (своего и других люд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риентироваться в мире современных професс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сознанно выбирать индивидуальную траекторию развития с учётом личных и общественных интересов, потребност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риентация на достижение выдающихся результатов в профессиональ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7) экологическ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оспитание бережного отношения к окружающей среде, понимание необходимости соблюдения баланса между природой и техносферо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пределов преобразовательной деятельности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и характеризовать существенные признаки природных и рукотворны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станавливать существенный признак классификации, основание для обобщения и срав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закономерности и противоречия в рассматриваемых фактах, данных и наблюдениях, относящихся к внешнему миру;</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причинно-следственные связи при изучении природных явлений и процессов, а также процессов, происходящих в техносфер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ть запросы к информационной системе с целью получения необходимой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олноту, достоверность и актуальность полученной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ытным путём изучать свойства разли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строить и оценивать модели объектов, явлений и процес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здавать, применять и преобразовывать знаки и символы, модели и схемы для решения учебных и познаватель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оценивать правильность выполнения учебной задачи, собственные возможности её реш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нозировать поведение технической системы, в том числе с учётом синергетических эфф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познаватель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форму представления информации в зависимости от поставленной задач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различие между данными, информацией и знания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чальными навыками работы с «большими данны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технологией трансформации данных в информацию, информации в зн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регуля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выбор и брать ответственность за реш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регуля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давать оценку ситуации и предлагать план её изме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чины достижения (недостижения) результатов преобразователь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носить необходимые коррективы в деятельность по решению задачи или по осуществлению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соответствие результата цели и условиям и при необходимости корректировать цель и процесс её достиж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принятия себя и других как часть регуля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знавать своё право на ошибку при решении задач или при реализации проекта, такое же право другого на подобные ошибки.</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общения как часть коммуника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суждения учебного материала, планирования и осуществления учебного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амках публичного представления результатов проек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в ходе совместного решения задачи с использованием облачных серви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щения с представителями других культур, в частности в социальных сетях.</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овместной деятельности как часть коммуника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и использовать преимущества командной работы при реализации учебного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необходимость выработки знаково-символических средств как необходимого условия успешной проек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терпретировать высказывания собеседника – участника совмес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тстаивания своей точки зрения, используя при этом законы лог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спознавать некорректную аргументацию.</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программы по технологии на уровне основного общего образования.</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Для всех модулей обязательные предметные результа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организовывать рабочее место в соответствии с изучаемой технологией;</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равила безопасного использования ручных и электрифицированных инструментов и оборуд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мотно и осознанно выполнять технологические операции в соответствии изучаемой технологи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Производство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потребности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естественные (природные) и искусственные материалы;</w:t>
      </w:r>
    </w:p>
    <w:p w:rsidR="003106FF" w:rsidRPr="001F7659" w:rsidRDefault="003106FF" w:rsidP="001F7659">
      <w:pPr>
        <w:tabs>
          <w:tab w:val="left" w:pos="2085"/>
        </w:tabs>
        <w:spacing w:line="240" w:lineRule="auto"/>
        <w:ind w:right="6" w:firstLine="567"/>
        <w:rPr>
          <w:sz w:val="24"/>
          <w:szCs w:val="24"/>
        </w:rPr>
      </w:pPr>
      <w:r w:rsidRPr="001F7659">
        <w:rPr>
          <w:sz w:val="24"/>
          <w:szCs w:val="24"/>
        </w:rPr>
        <w:t>сравнивать и анализировать свойства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технику, описывать назначение 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редметы труда в различных видах материаль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мозгового штурма, метод интеллект-карт, метод фокальных объектов и другие методы;</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учебного проектирования, выполнять учебные про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и характеризовать профе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машины и механиз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оценивать и использовать модели в познавательной и практиче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несложную технологическую, конструкторскую документацию для выполнения творческих проект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решать простые изобретательские, конструкторские и технологические задачи в процессе изготовления изделий из разли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варианты усовершенствования конструкц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редметы труда в различных видах материаль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современных технологий и определять перспективы их развит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развития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эстетичных промышленных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родные промыслы и ремёсла Ро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оизводства и производственные проце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современные и перспек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области применения технологий, понимать их возможности и ограни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и риски применимости технологий с позиций экологических послед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экологические пробл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транспорта, оценивать перспективы развит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на транспорте, транспортную логистику.</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бщие принципы управ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возможности и сферу применения современ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олучения, преобразования и использования энер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биотехнологии, их примен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направления развития и особенности перспектив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предпринимательские идеи, обосновывать их реш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проблему, анализировать потребности в продукте;</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еречислять и характеризовать виды современных информационно-когнитив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информационно-когнитивными технологиями преобразования данных в информацию и информации в зн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ультуру предпринимательства, виды предприниматель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одели экономиче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бизнес-проект;</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эффективность предприниматель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закономерности технологического развития цивилиз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ланировать своё профессиональное образование и профессиональную карьеру.</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бумаги, её свойства, получение и примен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родные промыслы по обработке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для изготовления изделий с учётом их свойств, технологий обработки, инструментов и приспособл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древесины, пило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древесины разных пород деревьев;</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яиц, круп, овощ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обработки пищевых продуктов, позволяющие максимально сохранять их пищевую ценность;</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ервичной обработки овощей, круп;</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яиц, овощей, круп;</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ланировки кухни; способы рационального размещения меб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текстильные материалы, классифицировать их, описывать основные этапы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и сравнивать свойства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инструменты и оборудование для выполнения швейных работ;</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учные инструменты для выполнения швейных работ;</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оследовательность изготовления швейных изделий, осуществлять контроль каче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группы профессий, описывать тенденции их развития, объяснять социальное значение групп професс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родные промыслы по обработке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металлов и их сплав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металлов и их сплав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инструменты, приспособления и технологическое оборуд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инструменты, приспособления и технологическое оборудование при обработке тонколистового металла, проволо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технологические операции с использованием ручных инструментов, приспособлений, технологического оборуд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рабатывать металлы и их сплавы слесарным инструмент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олока и молочн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качество молочных продуктов, называть правила хранения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молока и молочн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еста, технологии приготовления разных видов тес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циональные блюда из разных видов тес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одежды, характеризовать стили одежды;</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овременные текстильные материалы, их получение и св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текстильные материалы для изделий с учётом их свойств;</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чертёж выкроек швейн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оследовательность технологических операций по раскрою, пошиву и отделке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учебные проекты, соблюдая этапы и технологии изготовления проектных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и анализировать свойства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инструменты и оборудование, необходимые для изготовления выбранного изделия по данной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технологии механической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доступными средствами контроль качества изготавливаемого изделия, находить и устранять допущенные деф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художественное оформление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ластмассы и другие современные материалы, анализировать их свойства, возможность применения в быту и на произ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изготовление субъективно нового продукта, опираясь на общую технологическую схему;</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ределы применимости данной технологии, в том числе с экономических и экологических позиц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рыбы, морепродуктов продуктов; определять качество ры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яса животных, мяса птицы, определять каче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рыбы,</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риготовления из мяса животных, мяса птиц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блюда национальной кухни из рыбы, мяс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Робото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роботов по видам и назначению;</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основные законы робото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значение деталей робототехнического констру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оставные части роботов, датчики в современных робототехнических системах;</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учить опыт моделирования машин и механизмов с помощью робототехнического констру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навыки моделирования машин и механизмов с помощью робототехнического констру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индивидуальной и коллективной деятельности, направленной на создание робототехнического проду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ранспортных роботов, описывать их назна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мобильного робота по схеме; усовершенствовать конструкцию;</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ть мобильного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ять мобильными роботами в компьютерно-управляемых средах;</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датчики, использованные при проектировании мобильного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осуществлять робототехнические про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ромышленных роботов, описывать их назначение и фун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виды бытовых роботов, описывать их назначение и фун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датчики и программировать действие учебного робота в зависимости от задач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робототехнические проекты, совершенствовать конструкцию, испытывать и презентовать результат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применения роботов из различных областей материального ми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онструкцию беспилотных воздушных судов; описывать сферы их приме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озможности роботов, роботехнических систем и направления их приме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автоматизированные и роботизированные производственные лин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перспективы развития робото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обототехникой,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изуальный язык для программирования простых робототехнически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составлять алгоритмы и программы по управлению роботом;</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осуществлять робототехнические проекты.</w:t>
      </w:r>
    </w:p>
    <w:p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Компьютерная графика. Чер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и области применения графической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типы графических изображений (рисунок, диаграмма, графики, графы, эскиз, технический рисунок, чертёж, схема, карта, пиктограмма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менты графических изображений (точка, линия, контур, буквы и цифры, условные зна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применять чертёжные инструмен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читать и выполнять чертежи на листе А4 (рамка, основная надпись, масштаб, виды, нанесение размер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выполнять основные правила выполнения чертежей с использованием чертёжных инструмен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использовать для выполнения чертежей инструменты графического реда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смысл условных графических обозначений, создавать с их помощью графические текс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тексты, рисунки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конструкторск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графических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и оформлять сборочный чертёж;</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ручными способами вычерчивания чертежей, эскизов и технических рисунков дета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автоматизированными способами вычерчивания чертежей, эскизов и технических рисунк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читать чертежи деталей и осуществлять расчёты по чертежам.</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программное обеспечение для создания проектн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различные виды докумен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способами создания, редактирования и трансформации графически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с использованием программного обеспе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и редактировать сложные 3D-модели и сборочные чертежи.</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в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в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оформлять конструкторскую документацию, в том числе с использованием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3D-моделирование, прототипирование, макетир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войства и назначение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макетов и их назна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акеты различных видов, в том числе с использованием программного обеспе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развёртку и соединять фрагменты маке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деталей маке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графическую документацию;</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макетирования,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используя программное обеспе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устанавливать соответствие модели объекту и целям модел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анализ и модернизацию компьютерн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едактор компьютерного трёхмерного проектирования для создания моделей сложны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этапы аддитив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бласти применения 3D-модел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3D-моделирования,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9 классах:</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знаки автоматизированных систем, их вид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нципы управления технологическими процесс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управляющие и управляемые системы, функции обратной связ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управление учебными технически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ктрические устройства и их функции для создания автоматизированны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нцип сборки электрических сх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электрических схем с использованием электрических устройств и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результат работы электрической схемы при использовании различных элемен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программирование автоматизированных систем на основе использования программированных логических реле;</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автоматизированными системами, их востребованность на региональном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Животно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животно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обенности основных видов сельскохозяйственных животных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продукции животноводства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ельскохозяйственных животных, характерных для данно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содержания животных в различных условиях;</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казания первой помощи заболевшим или пораненным животным;</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пособы переработки и хранения продукции животно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ути цифровизации животноводческ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особенности сельскохозяйственного производства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животноводством,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Модуль «Растение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растение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наиболее распространённой растениеводческой продукции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и свойства почв данно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ручные и механизированные инструменты обработки почвы;</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культурные растения по различным основаниям;</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икорастущие растения и знать их св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опасные для человека дикорастущие раст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ля человека гри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пасные для человека гри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икорастущих растений и их плод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ля человека гриб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цифровизации и роботизации в растение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учить опыт использования цифровых устройств и программных сервисов в технологии растение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астениеводством, их востребованность на рынке труда.</w:t>
      </w:r>
    </w:p>
    <w:p w:rsidR="009B20D2" w:rsidRDefault="009B20D2" w:rsidP="000718E9">
      <w:pPr>
        <w:tabs>
          <w:tab w:val="left" w:pos="2730"/>
        </w:tabs>
        <w:spacing w:line="276" w:lineRule="auto"/>
        <w:ind w:right="6" w:firstLine="0"/>
        <w:rPr>
          <w:color w:val="FF0000"/>
          <w:sz w:val="24"/>
          <w:szCs w:val="24"/>
        </w:rPr>
      </w:pPr>
    </w:p>
    <w:p w:rsidR="003106FF" w:rsidRPr="003106FF" w:rsidRDefault="003106FF" w:rsidP="003106FF">
      <w:pPr>
        <w:spacing w:line="240" w:lineRule="auto"/>
        <w:ind w:left="540"/>
        <w:contextualSpacing/>
        <w:jc w:val="center"/>
        <w:rPr>
          <w:rFonts w:eastAsia="Calibri" w:cs="Times New Roman"/>
          <w:b/>
          <w:sz w:val="24"/>
          <w:szCs w:val="24"/>
          <w:lang w:eastAsia="en-US"/>
        </w:rPr>
      </w:pPr>
      <w:r>
        <w:rPr>
          <w:color w:val="FF0000"/>
          <w:sz w:val="24"/>
          <w:szCs w:val="24"/>
        </w:rPr>
        <w:tab/>
      </w:r>
      <w:r w:rsidRPr="003106FF">
        <w:rPr>
          <w:rFonts w:eastAsia="Calibri" w:cs="Times New Roman"/>
          <w:b/>
          <w:sz w:val="24"/>
          <w:szCs w:val="24"/>
          <w:lang w:eastAsia="en-US"/>
        </w:rPr>
        <w:t>Тематическое планирование</w:t>
      </w:r>
      <w:r>
        <w:rPr>
          <w:rFonts w:eastAsia="Calibri" w:cs="Times New Roman"/>
          <w:b/>
          <w:sz w:val="24"/>
          <w:szCs w:val="24"/>
          <w:lang w:eastAsia="en-US"/>
        </w:rPr>
        <w:t xml:space="preserve"> учебного предмета «Технология</w:t>
      </w:r>
      <w:r w:rsidRPr="003106FF">
        <w:rPr>
          <w:rFonts w:eastAsia="Calibri" w:cs="Times New Roman"/>
          <w:b/>
          <w:sz w:val="24"/>
          <w:szCs w:val="24"/>
          <w:lang w:eastAsia="en-US"/>
        </w:rPr>
        <w:t>»</w:t>
      </w:r>
    </w:p>
    <w:p w:rsidR="003106FF" w:rsidRPr="003106FF" w:rsidRDefault="003106FF" w:rsidP="003106FF">
      <w:pPr>
        <w:spacing w:line="240" w:lineRule="auto"/>
        <w:ind w:left="540" w:firstLine="0"/>
        <w:contextualSpacing/>
        <w:jc w:val="center"/>
        <w:rPr>
          <w:rFonts w:eastAsia="SchoolBookSanPin" w:cs="Times New Roman"/>
          <w:b/>
          <w:sz w:val="24"/>
          <w:szCs w:val="24"/>
          <w:lang w:eastAsia="en-US"/>
        </w:rPr>
      </w:pPr>
    </w:p>
    <w:p w:rsidR="000718E9" w:rsidRPr="000718E9" w:rsidRDefault="000718E9" w:rsidP="000718E9">
      <w:pPr>
        <w:spacing w:line="240" w:lineRule="auto"/>
        <w:ind w:firstLine="709"/>
        <w:contextualSpacing/>
        <w:rPr>
          <w:rFonts w:eastAsia="SchoolBookSanPin" w:cs="Times New Roman"/>
          <w:b/>
          <w:sz w:val="24"/>
          <w:szCs w:val="24"/>
          <w:lang w:eastAsia="en-US"/>
        </w:rPr>
      </w:pPr>
      <w:r w:rsidRPr="000718E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0718E9" w:rsidRDefault="000718E9" w:rsidP="000718E9">
      <w:pPr>
        <w:widowControl w:val="0"/>
        <w:spacing w:line="240" w:lineRule="auto"/>
        <w:ind w:firstLine="709"/>
        <w:rPr>
          <w:rFonts w:eastAsia="SchoolBookSanPin" w:cs="Times New Roman"/>
          <w:sz w:val="24"/>
          <w:szCs w:val="24"/>
          <w:lang w:eastAsia="en-US"/>
        </w:rPr>
      </w:pPr>
      <w:r w:rsidRPr="000718E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718E9">
        <w:rPr>
          <w:rFonts w:eastAsia="SchoolBookSanPin" w:cs="Times New Roman"/>
          <w:b/>
          <w:sz w:val="24"/>
          <w:szCs w:val="24"/>
          <w:lang w:eastAsia="en-US"/>
        </w:rPr>
        <w:t>«рабочей программе учителя»</w:t>
      </w:r>
      <w:r w:rsidRPr="000718E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3106FF" w:rsidRPr="003106FF" w:rsidRDefault="003106FF" w:rsidP="003106FF">
      <w:pPr>
        <w:widowControl w:val="0"/>
        <w:spacing w:line="240" w:lineRule="auto"/>
        <w:ind w:firstLine="709"/>
        <w:rPr>
          <w:rFonts w:eastAsia="SchoolBookSanPin" w:cs="Times New Roman"/>
          <w:sz w:val="24"/>
          <w:szCs w:val="24"/>
          <w:lang w:eastAsia="en-US"/>
        </w:rPr>
      </w:pPr>
      <w:r w:rsidRPr="003106FF">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3106FF" w:rsidRPr="003106FF" w:rsidTr="003106FF">
        <w:trPr>
          <w:trHeight w:val="575"/>
        </w:trPr>
        <w:tc>
          <w:tcPr>
            <w:tcW w:w="993" w:type="dxa"/>
          </w:tcPr>
          <w:p w:rsidR="003106FF" w:rsidRPr="003106FF" w:rsidRDefault="003106FF" w:rsidP="003106FF">
            <w:pPr>
              <w:spacing w:line="240" w:lineRule="auto"/>
              <w:ind w:left="142" w:right="354" w:firstLine="96"/>
              <w:jc w:val="center"/>
              <w:rPr>
                <w:rFonts w:eastAsia="Times New Roman"/>
                <w:szCs w:val="20"/>
                <w:lang w:eastAsia="en-US"/>
              </w:rPr>
            </w:pPr>
            <w:r w:rsidRPr="003106FF">
              <w:rPr>
                <w:rFonts w:eastAsia="Times New Roman"/>
                <w:szCs w:val="20"/>
                <w:lang w:eastAsia="en-US"/>
              </w:rPr>
              <w:t>№п/п</w:t>
            </w:r>
          </w:p>
        </w:tc>
        <w:tc>
          <w:tcPr>
            <w:tcW w:w="4394" w:type="dxa"/>
          </w:tcPr>
          <w:p w:rsidR="003106FF" w:rsidRPr="000718E9" w:rsidRDefault="000718E9" w:rsidP="003106FF">
            <w:pPr>
              <w:spacing w:line="240" w:lineRule="auto"/>
              <w:ind w:left="142" w:firstLine="0"/>
              <w:jc w:val="center"/>
              <w:rPr>
                <w:rFonts w:eastAsia="Times New Roman"/>
                <w:szCs w:val="20"/>
                <w:lang w:val="ru-RU" w:eastAsia="en-US"/>
              </w:rPr>
            </w:pPr>
            <w:r>
              <w:rPr>
                <w:rFonts w:eastAsia="Times New Roman"/>
                <w:szCs w:val="20"/>
                <w:lang w:val="ru-RU" w:eastAsia="en-US"/>
              </w:rPr>
              <w:t>Модули</w:t>
            </w:r>
          </w:p>
        </w:tc>
        <w:tc>
          <w:tcPr>
            <w:tcW w:w="2126" w:type="dxa"/>
          </w:tcPr>
          <w:p w:rsidR="003106FF" w:rsidRPr="003106FF" w:rsidRDefault="003106FF" w:rsidP="003106FF">
            <w:pPr>
              <w:spacing w:line="240" w:lineRule="auto"/>
              <w:ind w:left="142" w:right="27" w:hanging="72"/>
              <w:jc w:val="center"/>
              <w:rPr>
                <w:rFonts w:eastAsia="Times New Roman"/>
                <w:szCs w:val="20"/>
                <w:lang w:val="ru-RU" w:eastAsia="en-US"/>
              </w:rPr>
            </w:pPr>
            <w:r w:rsidRPr="003106FF">
              <w:rPr>
                <w:rFonts w:eastAsia="Times New Roman"/>
                <w:spacing w:val="-1"/>
                <w:szCs w:val="20"/>
                <w:lang w:val="ru-RU" w:eastAsia="en-US"/>
              </w:rPr>
              <w:t>Количество часов, отводимых на освоение каждой темы</w:t>
            </w:r>
          </w:p>
        </w:tc>
        <w:tc>
          <w:tcPr>
            <w:tcW w:w="2126" w:type="dxa"/>
          </w:tcPr>
          <w:p w:rsidR="003106FF" w:rsidRPr="003106FF" w:rsidRDefault="003106FF" w:rsidP="003106FF">
            <w:pPr>
              <w:spacing w:line="240" w:lineRule="auto"/>
              <w:ind w:left="142" w:right="27" w:hanging="72"/>
              <w:jc w:val="center"/>
              <w:rPr>
                <w:rFonts w:eastAsia="Times New Roman"/>
                <w:spacing w:val="-1"/>
                <w:szCs w:val="20"/>
                <w:lang w:eastAsia="en-US"/>
              </w:rPr>
            </w:pPr>
            <w:r w:rsidRPr="003106FF">
              <w:rPr>
                <w:rFonts w:eastAsia="Times New Roman"/>
                <w:spacing w:val="-1"/>
                <w:szCs w:val="20"/>
                <w:lang w:eastAsia="en-US"/>
              </w:rPr>
              <w:t xml:space="preserve">Э(Ц)ОР </w:t>
            </w:r>
          </w:p>
        </w:tc>
      </w:tr>
      <w:tr w:rsidR="004B7DDE" w:rsidRPr="003106FF" w:rsidTr="0042754A">
        <w:trPr>
          <w:trHeight w:val="7589"/>
        </w:trPr>
        <w:tc>
          <w:tcPr>
            <w:tcW w:w="993" w:type="dxa"/>
          </w:tcPr>
          <w:p w:rsidR="004B7DDE" w:rsidRPr="003106FF" w:rsidRDefault="004B7DDE" w:rsidP="003106FF">
            <w:pPr>
              <w:spacing w:line="240" w:lineRule="auto"/>
              <w:ind w:left="142" w:firstLine="0"/>
              <w:jc w:val="left"/>
              <w:rPr>
                <w:rFonts w:eastAsia="Times New Roman"/>
                <w:szCs w:val="20"/>
                <w:lang w:eastAsia="en-US"/>
              </w:rPr>
            </w:pPr>
            <w:r w:rsidRPr="003106FF">
              <w:rPr>
                <w:rFonts w:eastAsia="Times New Roman"/>
                <w:szCs w:val="20"/>
                <w:lang w:eastAsia="en-US"/>
              </w:rPr>
              <w:t>1.</w:t>
            </w:r>
          </w:p>
          <w:p w:rsidR="004B7DDE" w:rsidRPr="003106FF" w:rsidRDefault="004B7DDE" w:rsidP="004B7DDE">
            <w:pPr>
              <w:spacing w:line="240" w:lineRule="auto"/>
              <w:jc w:val="left"/>
              <w:rPr>
                <w:rFonts w:eastAsia="Times New Roman"/>
                <w:szCs w:val="20"/>
                <w:lang w:eastAsia="en-US"/>
              </w:rPr>
            </w:pPr>
          </w:p>
        </w:tc>
        <w:tc>
          <w:tcPr>
            <w:tcW w:w="4394" w:type="dxa"/>
          </w:tcPr>
          <w:p w:rsidR="004B7DDE" w:rsidRPr="004B7DDE" w:rsidRDefault="004B7DDE" w:rsidP="003106FF">
            <w:pPr>
              <w:rPr>
                <w:rFonts w:eastAsia="OfficinaSansBoldITC"/>
                <w:b/>
                <w:szCs w:val="20"/>
                <w:lang w:val="ru-RU" w:eastAsia="en-US"/>
              </w:rPr>
            </w:pPr>
            <w:r w:rsidRPr="004B7DDE">
              <w:rPr>
                <w:rFonts w:eastAsia="OfficinaSansBoldITC"/>
                <w:b/>
                <w:szCs w:val="20"/>
                <w:lang w:val="ru-RU" w:eastAsia="en-US"/>
              </w:rPr>
              <w:t>162.3.1. Инвариантные модули.</w:t>
            </w:r>
          </w:p>
          <w:p w:rsidR="004B7DDE" w:rsidRPr="003106FF" w:rsidRDefault="004B7DDE" w:rsidP="003106FF">
            <w:pPr>
              <w:rPr>
                <w:rFonts w:eastAsia="OfficinaSansBoldITC"/>
                <w:szCs w:val="20"/>
                <w:lang w:val="ru-RU" w:eastAsia="en-US"/>
              </w:rPr>
            </w:pPr>
            <w:r w:rsidRPr="003106FF">
              <w:rPr>
                <w:rFonts w:eastAsia="OfficinaSansBoldITC"/>
                <w:szCs w:val="20"/>
                <w:lang w:val="ru-RU" w:eastAsia="en-US"/>
              </w:rPr>
              <w:t>162.3.1.1. Модуль «Производство и технологии».</w:t>
            </w:r>
          </w:p>
          <w:p w:rsidR="004B7DDE" w:rsidRDefault="004B7DDE" w:rsidP="003106FF">
            <w:pPr>
              <w:rPr>
                <w:rFonts w:eastAsia="OfficinaSansBoldITC"/>
                <w:szCs w:val="20"/>
                <w:lang w:val="ru-RU" w:eastAsia="en-US"/>
              </w:rPr>
            </w:pPr>
            <w:r w:rsidRPr="004B7DDE">
              <w:rPr>
                <w:rFonts w:eastAsia="OfficinaSansBoldITC"/>
                <w:szCs w:val="20"/>
                <w:lang w:val="ru-RU" w:eastAsia="en-US"/>
              </w:rPr>
              <w:t>162.2.10.2. Модуль «Технологии обработки материалов и пищевых продуктов».</w:t>
            </w:r>
          </w:p>
          <w:p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3. Модуль «Компьютерная графика. Черчение».</w:t>
            </w:r>
          </w:p>
          <w:p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4. Модуль «Робототехника».</w:t>
            </w:r>
          </w:p>
          <w:p w:rsidR="004B7DDE" w:rsidRDefault="004B7DDE" w:rsidP="004B7DDE">
            <w:pPr>
              <w:rPr>
                <w:rFonts w:eastAsia="OfficinaSansBoldITC"/>
                <w:szCs w:val="20"/>
                <w:lang w:val="ru-RU" w:eastAsia="en-US"/>
              </w:rPr>
            </w:pPr>
            <w:r w:rsidRPr="004B7DDE">
              <w:rPr>
                <w:rFonts w:eastAsia="OfficinaSansBoldITC"/>
                <w:szCs w:val="20"/>
                <w:lang w:val="ru-RU" w:eastAsia="en-US"/>
              </w:rPr>
              <w:t>162.2.10.5. Модуль «3</w:t>
            </w:r>
            <w:r w:rsidRPr="004B7DDE">
              <w:rPr>
                <w:rFonts w:eastAsia="OfficinaSansBoldITC"/>
                <w:szCs w:val="20"/>
                <w:lang w:eastAsia="en-US"/>
              </w:rPr>
              <w:t>D</w:t>
            </w:r>
            <w:r w:rsidRPr="004B7DDE">
              <w:rPr>
                <w:rFonts w:eastAsia="OfficinaSansBoldITC"/>
                <w:szCs w:val="20"/>
                <w:lang w:val="ru-RU" w:eastAsia="en-US"/>
              </w:rPr>
              <w:t>-моделирование, прототипирование, макетирование».</w:t>
            </w:r>
          </w:p>
          <w:p w:rsidR="004B7DDE" w:rsidRPr="0042754A" w:rsidRDefault="004B7DDE" w:rsidP="004B7DDE">
            <w:pPr>
              <w:rPr>
                <w:rFonts w:eastAsia="OfficinaSansBoldITC"/>
                <w:szCs w:val="20"/>
                <w:lang w:val="ru-RU" w:eastAsia="en-US"/>
              </w:rPr>
            </w:pPr>
          </w:p>
          <w:p w:rsidR="004B7DDE" w:rsidRPr="0042754A" w:rsidRDefault="004B7DDE" w:rsidP="004B7DDE">
            <w:pPr>
              <w:rPr>
                <w:rFonts w:eastAsia="OfficinaSansBoldITC"/>
                <w:szCs w:val="20"/>
                <w:lang w:val="ru-RU" w:eastAsia="en-US"/>
              </w:rPr>
            </w:pPr>
          </w:p>
          <w:p w:rsidR="004B7DDE" w:rsidRDefault="004B7DDE" w:rsidP="004B7DDE">
            <w:pPr>
              <w:rPr>
                <w:rFonts w:eastAsia="OfficinaSansBoldITC"/>
                <w:szCs w:val="20"/>
                <w:lang w:val="ru-RU" w:eastAsia="en-US"/>
              </w:rPr>
            </w:pPr>
          </w:p>
          <w:p w:rsidR="004B7DDE" w:rsidRPr="004B7DDE" w:rsidRDefault="004B7DDE" w:rsidP="004B7DDE">
            <w:pPr>
              <w:rPr>
                <w:rFonts w:eastAsia="OfficinaSansBoldITC"/>
                <w:b/>
                <w:szCs w:val="20"/>
                <w:lang w:val="ru-RU" w:eastAsia="en-US"/>
              </w:rPr>
            </w:pPr>
            <w:r w:rsidRPr="004B7DDE">
              <w:rPr>
                <w:rFonts w:eastAsia="OfficinaSansBoldITC"/>
                <w:b/>
                <w:szCs w:val="20"/>
                <w:lang w:val="ru-RU" w:eastAsia="en-US"/>
              </w:rPr>
              <w:t>162.2.11. Вариативные модули программы по технологии.</w:t>
            </w:r>
          </w:p>
          <w:p w:rsidR="004B7DDE" w:rsidRDefault="004B7DDE" w:rsidP="004B7DDE">
            <w:pPr>
              <w:rPr>
                <w:rFonts w:eastAsia="OfficinaSansBoldITC"/>
                <w:szCs w:val="20"/>
                <w:lang w:val="ru-RU" w:eastAsia="en-US"/>
              </w:rPr>
            </w:pPr>
            <w:r w:rsidRPr="004B7DDE">
              <w:rPr>
                <w:rFonts w:eastAsia="OfficinaSansBoldITC"/>
                <w:szCs w:val="20"/>
                <w:lang w:val="ru-RU" w:eastAsia="en-US"/>
              </w:rPr>
              <w:t>162.2.11.1. Модуль «Автоматизированные системы».</w:t>
            </w:r>
          </w:p>
          <w:p w:rsidR="004B7DDE" w:rsidRDefault="004B7DDE" w:rsidP="004B7DDE">
            <w:pPr>
              <w:rPr>
                <w:rFonts w:eastAsia="OfficinaSansBoldITC"/>
                <w:szCs w:val="20"/>
                <w:lang w:val="ru-RU" w:eastAsia="en-US"/>
              </w:rPr>
            </w:pPr>
            <w:r w:rsidRPr="004B7DDE">
              <w:rPr>
                <w:rFonts w:eastAsia="OfficinaSansBoldITC"/>
                <w:szCs w:val="20"/>
                <w:lang w:val="ru-RU" w:eastAsia="en-US"/>
              </w:rPr>
              <w:t>162.2.11.2. Модули «Животноводство» и «Растениеводство».</w:t>
            </w:r>
          </w:p>
          <w:p w:rsidR="004B7DDE" w:rsidRPr="004B7DDE" w:rsidRDefault="004B7DDE" w:rsidP="004B7DDE">
            <w:pPr>
              <w:rPr>
                <w:rFonts w:eastAsia="OfficinaSansBoldITC"/>
                <w:szCs w:val="20"/>
                <w:lang w:val="ru-RU" w:eastAsia="en-US"/>
              </w:rPr>
            </w:pPr>
            <w:r w:rsidRPr="004B7DDE">
              <w:rPr>
                <w:rFonts w:eastAsia="OfficinaSansBoldITC"/>
                <w:szCs w:val="20"/>
                <w:lang w:val="ru-RU" w:eastAsia="en-US"/>
              </w:rPr>
              <w:t>162.2.11.3. В курсе технологии осуществляется реализация межпредметных связей</w:t>
            </w:r>
            <w:r>
              <w:rPr>
                <w:rFonts w:eastAsia="OfficinaSansBoldITC"/>
                <w:szCs w:val="20"/>
                <w:lang w:val="ru-RU" w:eastAsia="en-US"/>
              </w:rPr>
              <w:t>.</w:t>
            </w:r>
          </w:p>
        </w:tc>
        <w:tc>
          <w:tcPr>
            <w:tcW w:w="2126" w:type="dxa"/>
          </w:tcPr>
          <w:p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9B20D2" w:rsidRDefault="009B20D2" w:rsidP="00A614CA">
      <w:pPr>
        <w:tabs>
          <w:tab w:val="left" w:pos="2730"/>
        </w:tabs>
        <w:spacing w:line="276" w:lineRule="auto"/>
        <w:ind w:right="6" w:firstLine="0"/>
        <w:rPr>
          <w:color w:val="FF0000"/>
          <w:sz w:val="24"/>
          <w:szCs w:val="24"/>
        </w:rPr>
      </w:pPr>
    </w:p>
    <w:p w:rsidR="006103F1" w:rsidRDefault="004B7DDE" w:rsidP="004B7DDE">
      <w:pPr>
        <w:tabs>
          <w:tab w:val="left" w:pos="2220"/>
        </w:tabs>
        <w:spacing w:line="276" w:lineRule="auto"/>
        <w:ind w:right="6" w:firstLine="567"/>
        <w:jc w:val="center"/>
        <w:rPr>
          <w:b/>
          <w:sz w:val="24"/>
          <w:szCs w:val="24"/>
        </w:rPr>
      </w:pPr>
      <w:r w:rsidRPr="004B7DDE">
        <w:rPr>
          <w:b/>
          <w:sz w:val="24"/>
          <w:szCs w:val="24"/>
        </w:rPr>
        <w:t>2.1.29. Р</w:t>
      </w:r>
      <w:r w:rsidR="006103F1" w:rsidRPr="004B7DDE">
        <w:rPr>
          <w:b/>
          <w:sz w:val="24"/>
          <w:szCs w:val="24"/>
        </w:rPr>
        <w:t>абочая программа по учебному предмету «Ф</w:t>
      </w:r>
      <w:r>
        <w:rPr>
          <w:b/>
          <w:sz w:val="24"/>
          <w:szCs w:val="24"/>
        </w:rPr>
        <w:t>изическая культура»</w:t>
      </w:r>
    </w:p>
    <w:p w:rsidR="004B7DDE" w:rsidRPr="004B7DDE" w:rsidRDefault="004B7DDE" w:rsidP="004B7DDE">
      <w:pPr>
        <w:tabs>
          <w:tab w:val="left" w:pos="2220"/>
        </w:tabs>
        <w:spacing w:line="240" w:lineRule="auto"/>
        <w:ind w:right="6" w:firstLine="567"/>
        <w:jc w:val="center"/>
        <w:rPr>
          <w:b/>
          <w:sz w:val="24"/>
          <w:szCs w:val="24"/>
        </w:rPr>
      </w:pPr>
    </w:p>
    <w:p w:rsidR="004B7DDE" w:rsidRPr="00437CE6" w:rsidRDefault="004B7DDE" w:rsidP="00976D73">
      <w:pPr>
        <w:spacing w:line="240" w:lineRule="auto"/>
        <w:ind w:firstLine="709"/>
        <w:rPr>
          <w:rFonts w:eastAsia="Times New Roman" w:cs="Times New Roman"/>
          <w:sz w:val="24"/>
          <w:szCs w:val="24"/>
          <w:lang w:eastAsia="en-US"/>
        </w:rPr>
      </w:pPr>
      <w:r w:rsidRPr="00976D73">
        <w:rPr>
          <w:sz w:val="24"/>
          <w:szCs w:val="24"/>
        </w:rPr>
        <w:t>Р</w:t>
      </w:r>
      <w:r w:rsidR="006103F1" w:rsidRPr="00976D73">
        <w:rPr>
          <w:sz w:val="24"/>
          <w:szCs w:val="24"/>
        </w:rPr>
        <w:t>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4B7DDE" w:rsidRPr="00976D73" w:rsidRDefault="004B7DDE" w:rsidP="00976D73">
      <w:pPr>
        <w:spacing w:line="240" w:lineRule="auto"/>
        <w:ind w:firstLine="709"/>
        <w:rPr>
          <w:rFonts w:eastAsia="Times New Roman" w:cs="Times New Roman"/>
          <w:sz w:val="24"/>
          <w:szCs w:val="24"/>
          <w:lang w:eastAsia="en-US"/>
        </w:rPr>
      </w:pPr>
      <w:r w:rsidRPr="004B7DDE">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физической культуре</w:t>
      </w:r>
      <w:r w:rsidRPr="004B7DDE">
        <w:rPr>
          <w:rFonts w:eastAsia="Times New Roman" w:cs="Times New Roman"/>
          <w:sz w:val="24"/>
          <w:szCs w:val="24"/>
          <w:lang w:eastAsia="en-US"/>
        </w:rPr>
        <w:t>.</w:t>
      </w:r>
    </w:p>
    <w:p w:rsidR="006103F1" w:rsidRPr="00976D73" w:rsidRDefault="004B7DDE" w:rsidP="00976D73">
      <w:pPr>
        <w:tabs>
          <w:tab w:val="left" w:pos="2220"/>
        </w:tabs>
        <w:spacing w:line="240" w:lineRule="auto"/>
        <w:ind w:right="6" w:firstLine="567"/>
        <w:jc w:val="center"/>
        <w:rPr>
          <w:b/>
          <w:sz w:val="24"/>
          <w:szCs w:val="24"/>
        </w:rPr>
      </w:pPr>
      <w:r w:rsidRPr="00976D73">
        <w:rPr>
          <w:b/>
          <w:sz w:val="24"/>
          <w:szCs w:val="24"/>
        </w:rPr>
        <w:t>Пояснительная записка</w:t>
      </w:r>
    </w:p>
    <w:p w:rsidR="004B7DDE" w:rsidRPr="00976D73" w:rsidRDefault="004B7DDE"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6103F1" w:rsidRPr="00976D73" w:rsidRDefault="005677C9" w:rsidP="00976D73">
      <w:pPr>
        <w:tabs>
          <w:tab w:val="left" w:pos="2220"/>
        </w:tabs>
        <w:spacing w:line="240" w:lineRule="auto"/>
        <w:ind w:right="6" w:firstLine="567"/>
        <w:rPr>
          <w:sz w:val="24"/>
          <w:szCs w:val="24"/>
        </w:rPr>
      </w:pPr>
      <w:r w:rsidRPr="00976D73">
        <w:rPr>
          <w:sz w:val="24"/>
          <w:szCs w:val="24"/>
        </w:rPr>
        <w:t>С учётом климатических условий Чеченской Республики</w:t>
      </w:r>
      <w:r w:rsidR="006103F1" w:rsidRPr="00976D73">
        <w:rPr>
          <w:sz w:val="24"/>
          <w:szCs w:val="24"/>
        </w:rPr>
        <w:t xml:space="preserve">, а также отсутствии должных условий </w:t>
      </w:r>
      <w:r w:rsidRPr="00976D73">
        <w:rPr>
          <w:sz w:val="24"/>
          <w:szCs w:val="24"/>
        </w:rPr>
        <w:t>в школе для реализации</w:t>
      </w:r>
      <w:r w:rsidR="006103F1" w:rsidRPr="00976D73">
        <w:rPr>
          <w:sz w:val="24"/>
          <w:szCs w:val="24"/>
        </w:rPr>
        <w:t xml:space="preserve"> инвариантн</w:t>
      </w:r>
      <w:r w:rsidRPr="00976D73">
        <w:rPr>
          <w:sz w:val="24"/>
          <w:szCs w:val="24"/>
        </w:rPr>
        <w:t>ого</w:t>
      </w:r>
      <w:r w:rsidR="006103F1" w:rsidRPr="00976D73">
        <w:rPr>
          <w:sz w:val="24"/>
          <w:szCs w:val="24"/>
        </w:rPr>
        <w:t xml:space="preserve"> модул</w:t>
      </w:r>
      <w:r w:rsidRPr="00976D73">
        <w:rPr>
          <w:sz w:val="24"/>
          <w:szCs w:val="24"/>
        </w:rPr>
        <w:t>я</w:t>
      </w:r>
      <w:r w:rsidR="006103F1" w:rsidRPr="00976D73">
        <w:rPr>
          <w:sz w:val="24"/>
          <w:szCs w:val="24"/>
        </w:rPr>
        <w:t xml:space="preserve"> «Лыжные гонки» </w:t>
      </w:r>
      <w:r w:rsidRPr="00976D73">
        <w:rPr>
          <w:sz w:val="24"/>
          <w:szCs w:val="24"/>
        </w:rPr>
        <w:t>данный модуль заменяется</w:t>
      </w:r>
      <w:r w:rsidR="006103F1" w:rsidRPr="00976D73">
        <w:rPr>
          <w:sz w:val="24"/>
          <w:szCs w:val="24"/>
        </w:rPr>
        <w:t xml:space="preserve"> инвариантны</w:t>
      </w:r>
      <w:r w:rsidRPr="00976D73">
        <w:rPr>
          <w:sz w:val="24"/>
          <w:szCs w:val="24"/>
        </w:rPr>
        <w:t>ми</w:t>
      </w:r>
      <w:r w:rsidR="006103F1" w:rsidRPr="00976D73">
        <w:rPr>
          <w:sz w:val="24"/>
          <w:szCs w:val="24"/>
        </w:rPr>
        <w:t xml:space="preserve"> модул</w:t>
      </w:r>
      <w:r w:rsidRPr="00976D73">
        <w:rPr>
          <w:sz w:val="24"/>
          <w:szCs w:val="24"/>
        </w:rPr>
        <w:t>ями</w:t>
      </w:r>
      <w:r w:rsidR="006103F1" w:rsidRPr="00976D73">
        <w:rPr>
          <w:sz w:val="24"/>
          <w:szCs w:val="24"/>
        </w:rPr>
        <w:t xml:space="preserve"> («Лёгкая атлетика», «Гимнастика»,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тивные модули объединены модулем «Спорт», содержание которого разрабатывается </w:t>
      </w:r>
      <w:r w:rsidR="005677C9" w:rsidRPr="00976D73">
        <w:rPr>
          <w:sz w:val="24"/>
          <w:szCs w:val="24"/>
        </w:rPr>
        <w:t>учителем-предметником</w:t>
      </w:r>
      <w:r w:rsidRPr="00976D73">
        <w:rPr>
          <w:sz w:val="24"/>
          <w:szCs w:val="24"/>
        </w:rPr>
        <w:t xml:space="preserve">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4A1DFB" w:rsidRPr="00976D73" w:rsidRDefault="004A1DFB"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ояснитель</w:t>
      </w:r>
      <w:r w:rsidR="004A1DFB" w:rsidRPr="00976D73">
        <w:rPr>
          <w:b/>
          <w:sz w:val="24"/>
          <w:szCs w:val="24"/>
        </w:rPr>
        <w:t>ная запис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рабочей программе воспит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w:t>
      </w:r>
      <w:r w:rsidR="004A1DFB" w:rsidRPr="00976D73">
        <w:rPr>
          <w:sz w:val="24"/>
          <w:szCs w:val="24"/>
        </w:rPr>
        <w:t>теоретическое ознакомление с видами спорта), спортивные игры и др.</w:t>
      </w:r>
      <w:r w:rsidRPr="00976D73">
        <w:rPr>
          <w:sz w:val="24"/>
          <w:szCs w:val="24"/>
        </w:rPr>
        <w:t>.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 программе по физической культуре учитываются личностные и метапредметные результаты, зафиксированные в ФГОС ООО.</w:t>
      </w: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5 класс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дневника физической культуры.</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спортивно-оздоровительной деятельности в здоровом образе жизни современного человек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мяча с места в вертикальную неподвижную мишень, метание малого мяча на дальность с трёх шагов разбег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rPr>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6 классе</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оставления плана самостоятельных занятий физической подготовкой.</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орные прыжки через гимнастического козла с разбега способом «согнув ноги» (мальчики) и способом «ноги врозь»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етание малого (теннисного) мяча в подвижную (раскачивающуюся) мишен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гры и игровая деятельность по правилам с использованием разученных технических приём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jc w:val="center"/>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jc w:val="center"/>
        <w:rPr>
          <w:b/>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7 классе</w:t>
      </w:r>
    </w:p>
    <w:p w:rsidR="006103F1" w:rsidRPr="00976D73" w:rsidRDefault="006103F1" w:rsidP="00976D73">
      <w:pPr>
        <w:tabs>
          <w:tab w:val="left" w:pos="2220"/>
        </w:tabs>
        <w:spacing w:line="240" w:lineRule="auto"/>
        <w:ind w:right="6" w:firstLine="567"/>
        <w:rPr>
          <w:sz w:val="24"/>
          <w:szCs w:val="24"/>
        </w:rPr>
      </w:pPr>
      <w:r w:rsidRPr="00976D73">
        <w:rPr>
          <w:sz w:val="24"/>
          <w:szCs w:val="24"/>
        </w:rPr>
        <w:t>. 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изической культурой и спортом на воспитание положительных качеств личности современного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теннисного) мяча по движущейся (катящейся) с разной скоростью мишен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rPr>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8 класс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Кроссовый бег, прыжок в длину с разбега способом «прогнувшис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Зимние виды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rPr>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9 классе</w:t>
      </w:r>
    </w:p>
    <w:p w:rsidR="00855573" w:rsidRPr="00976D73" w:rsidRDefault="00855573"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Брасс: подводящие упражнения и плавание в полной координации. Повороты при плавании брасс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Техническая подготовка в игровых действиях: ведение, передачи, приёмы и броски мяча на месте, в прыжке, после 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Техническая подготовка в игровых действиях: ведение, приёмы и передачи, остановки и удары по мячу с места и в дви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Программа вариативного модуля «Базовая физическая подготов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иловы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коростны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Развитие вынослив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культурно-этническ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южетно-образные и обрядовые игры. Технические действия национальных видов спор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ая физическая подготов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Баске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13797E" w:rsidRPr="00976D73" w:rsidRDefault="0013797E"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rsidR="0013797E" w:rsidRPr="00976D73" w:rsidRDefault="0013797E" w:rsidP="00976D73">
      <w:pPr>
        <w:tabs>
          <w:tab w:val="left" w:pos="2220"/>
        </w:tabs>
        <w:spacing w:line="240" w:lineRule="auto"/>
        <w:ind w:right="6" w:firstLine="567"/>
        <w:jc w:val="center"/>
        <w:rPr>
          <w:b/>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 У обучающегося будут сформированы следующие универсальные коммуника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13797E" w:rsidRPr="00976D73" w:rsidRDefault="0013797E" w:rsidP="00976D73">
      <w:pPr>
        <w:tabs>
          <w:tab w:val="left" w:pos="2220"/>
        </w:tabs>
        <w:spacing w:line="240" w:lineRule="auto"/>
        <w:ind w:right="6" w:firstLine="567"/>
        <w:jc w:val="center"/>
        <w:rPr>
          <w:b/>
          <w:sz w:val="24"/>
          <w:szCs w:val="24"/>
        </w:rPr>
      </w:pPr>
      <w:bookmarkStart w:id="155" w:name="_Hlk137503817"/>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rsidR="0013797E" w:rsidRPr="00976D73" w:rsidRDefault="0013797E"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коммуника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13797E" w:rsidRPr="00976D73" w:rsidRDefault="0013797E" w:rsidP="00976D73">
      <w:pPr>
        <w:tabs>
          <w:tab w:val="left" w:pos="2220"/>
        </w:tabs>
        <w:spacing w:line="240" w:lineRule="auto"/>
        <w:ind w:right="6" w:firstLine="567"/>
        <w:jc w:val="center"/>
        <w:rPr>
          <w:b/>
          <w:sz w:val="24"/>
          <w:szCs w:val="24"/>
        </w:rPr>
      </w:pPr>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редметные результаты освоения программы по физической культуре на уровне основного общего образования</w:t>
      </w:r>
    </w:p>
    <w:p w:rsidR="0013797E" w:rsidRPr="00976D73" w:rsidRDefault="0013797E" w:rsidP="00976D73">
      <w:pPr>
        <w:tabs>
          <w:tab w:val="left" w:pos="2220"/>
        </w:tabs>
        <w:spacing w:line="240" w:lineRule="auto"/>
        <w:ind w:right="6" w:firstLine="567"/>
        <w:jc w:val="center"/>
        <w:rPr>
          <w:sz w:val="24"/>
          <w:szCs w:val="24"/>
        </w:rPr>
      </w:pPr>
    </w:p>
    <w:p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5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вигаться по гимнастической стенке приставным шагом, лазать разноимённым способом вверх и по диагонал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 с равномерной скоростью с высокого старта по учебной дистан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ку прыжка в длину с разбега способом «согнув ног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вигаться на лыжах попеременным двухшажным ходом (для бесснежных районов – имитация передви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ческие действия в спортивных игр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с места и в движении, прямая нижняя пода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6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авила и демонстрировать технические действия в спортивных игр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7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два приёма (юноши) и простейшие акробатические пирамиды в парах и тройках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метание малого мяча на точность в неподвижную, качающуюся и катящуюся с разной скоростью мишень;</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8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занятия оздоровительной гимнастикой по коррекции индивидуальной формы осанки и избыточной массы тел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безопасности в бассейне при выполнении плавательных упражн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рыжки в воду со стартовой тум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плавания кролем на груди в согласовании с дых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9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безопасности в бассейне при выполнении плавательных упражн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овороты кувырком, маятник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брассом в согласовании с дых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Модули по видам спорт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самбо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жизненно важных навыков самостраховки и самозащиты, а также умения применять его в различ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самбо,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положительной мотивации и устойчивого учебно- познавательного интереса к физической культу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по самбо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6" w:name="_Hlk125551368"/>
      <w:r w:rsidRPr="00976D73">
        <w:rPr>
          <w:sz w:val="24"/>
          <w:szCs w:val="24"/>
        </w:rPr>
        <w:t>5, 6, 7, 8, 9-х классах – по 34 часа</w:t>
      </w:r>
      <w:bookmarkEnd w:id="156"/>
      <w:r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одержание модуля п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самбо на малой родине, в стране и мире.</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личности в истории самбо. Последователи и легенды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самбо в ведении боевых действий. Героизация подвиг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направлений и правила самбо (спортивное, боевое, пляжное, демо).</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ая и личностная успешность выдающихся спортсменов – самб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портсмена (самонаблюдение, краткосрочное и долгосрочное планирования, решение поставленн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Питьевой режим. Роль витаминов и микроэлементов в функционировании иммунной систем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и тактике самбо. Основы прикладного самбо и его знач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Антидопинговые правила и программы в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в экстремальных жизнен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первой доврачебной помощи на занятиях самбо и в быт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Этические нормы и правила поведения самбиста, техника безопасности при занятиях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удейство простейших спортивных соревнований по самбо в качестве судьи или помощника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ёмы самострахов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предплечь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перекатом через партнёра, стоящего в упоре на коленях и предплечьях, на бок через партнёра, стоящего в упоре на коленях и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через партнёра, стоящего в упоре на коленях и предплечь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через партнёра, стоящего в упоре на коленях и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бок кувырком, выполняемые прыжком через руку партнёра в стойке; </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в движении, выполняя кувырок-полёт через партнёра, лежащего на ковре или стоящего бок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перёд на руки при падении на ковер спиной с вращением вокруг продольной оси, из стойки на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руки прыжком, то же прыжком назад, на спину прыжк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ециально-подготовительные упражнения для бросков: зацепов, подхватов, через голову, через спину, через бедр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 – тактические основы самбо: стойки, дистанции, захваты, перемещ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лёж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нты удержаний и переворачиваний, рычаг локтя от удержания сбоку, перегибая руку через бедро; </w:t>
      </w:r>
    </w:p>
    <w:p w:rsidR="006103F1" w:rsidRPr="00976D73" w:rsidRDefault="006103F1" w:rsidP="00976D73">
      <w:pPr>
        <w:tabs>
          <w:tab w:val="left" w:pos="2220"/>
        </w:tabs>
        <w:spacing w:line="240" w:lineRule="auto"/>
        <w:ind w:right="6" w:firstLine="567"/>
        <w:rPr>
          <w:sz w:val="24"/>
          <w:szCs w:val="24"/>
        </w:rPr>
      </w:pPr>
      <w:r w:rsidRPr="00976D73">
        <w:rPr>
          <w:sz w:val="24"/>
          <w:szCs w:val="24"/>
        </w:rPr>
        <w:t>узел плеча ногой от удержания сбоку;</w:t>
      </w:r>
    </w:p>
    <w:p w:rsidR="006103F1" w:rsidRPr="00976D73" w:rsidRDefault="006103F1" w:rsidP="00976D73">
      <w:pPr>
        <w:tabs>
          <w:tab w:val="left" w:pos="2220"/>
        </w:tabs>
        <w:spacing w:line="240" w:lineRule="auto"/>
        <w:ind w:right="6" w:firstLine="567"/>
        <w:rPr>
          <w:sz w:val="24"/>
          <w:szCs w:val="24"/>
        </w:rPr>
      </w:pPr>
      <w:r w:rsidRPr="00976D73">
        <w:rPr>
          <w:sz w:val="24"/>
          <w:szCs w:val="24"/>
        </w:rPr>
        <w:t>рычаг руки противнику, лежащему на груди (рычаг плеча, рычаг локтя);</w:t>
      </w:r>
    </w:p>
    <w:p w:rsidR="006103F1" w:rsidRPr="00976D73" w:rsidRDefault="006103F1" w:rsidP="00976D73">
      <w:pPr>
        <w:tabs>
          <w:tab w:val="left" w:pos="2220"/>
        </w:tabs>
        <w:spacing w:line="240" w:lineRule="auto"/>
        <w:ind w:right="6" w:firstLine="567"/>
        <w:rPr>
          <w:sz w:val="24"/>
          <w:szCs w:val="24"/>
        </w:rPr>
      </w:pPr>
      <w:r w:rsidRPr="00976D73">
        <w:rPr>
          <w:sz w:val="24"/>
          <w:szCs w:val="24"/>
        </w:rPr>
        <w:t>рычаг локтя захватом руки между ног;</w:t>
      </w:r>
    </w:p>
    <w:p w:rsidR="006103F1" w:rsidRPr="00976D73" w:rsidRDefault="006103F1" w:rsidP="00976D73">
      <w:pPr>
        <w:tabs>
          <w:tab w:val="left" w:pos="2220"/>
        </w:tabs>
        <w:spacing w:line="240" w:lineRule="auto"/>
        <w:ind w:right="6" w:firstLine="567"/>
        <w:rPr>
          <w:sz w:val="24"/>
          <w:szCs w:val="24"/>
        </w:rPr>
      </w:pPr>
      <w:r w:rsidRPr="00976D73">
        <w:rPr>
          <w:sz w:val="24"/>
          <w:szCs w:val="24"/>
        </w:rPr>
        <w:t>ущемление ахиллова сухожилия при различных взаиморасположениях соперн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ческая подготовка. Игры-задания. Учебные схватки по зада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в самбо.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bookmarkStart w:id="157" w:name="_Hlk124950343"/>
      <w:r w:rsidRPr="00976D73">
        <w:rPr>
          <w:sz w:val="24"/>
          <w:szCs w:val="24"/>
        </w:rPr>
        <w:t xml:space="preserve">При изучении модуля по самбо на уровне основного общего образования у обучающихся будут сформированы следующие </w:t>
      </w:r>
      <w:bookmarkEnd w:id="157"/>
      <w:r w:rsidRPr="00976D73">
        <w:rPr>
          <w:sz w:val="24"/>
          <w:szCs w:val="24"/>
        </w:rPr>
        <w:t>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чувства патриотизма, уважения к Отечеству через знание истории и современного состояния развития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на практике прикладные действия самбо (самостраховка, самозащита) в экстремальных жизнен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кладного направления самбо, демонстрация основных способов самозащиты и самострах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 выполнение тестовых упражнений по физической и технической подготовлен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976D73">
        <w:rPr>
          <w:sz w:val="24"/>
          <w:szCs w:val="24"/>
          <w:lang w:val="en-US"/>
        </w:rPr>
        <w:t> </w:t>
      </w:r>
      <w:r w:rsidRPr="00976D73">
        <w:rPr>
          <w:sz w:val="24"/>
          <w:szCs w:val="24"/>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гандбол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гандбола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ганд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13797E"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ганд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6103F1" w:rsidRPr="00976D73" w:rsidRDefault="006103F1" w:rsidP="00976D73">
      <w:pPr>
        <w:tabs>
          <w:tab w:val="left" w:pos="2220"/>
        </w:tabs>
        <w:spacing w:line="240" w:lineRule="auto"/>
        <w:ind w:right="6" w:firstLine="567"/>
        <w:rPr>
          <w:sz w:val="24"/>
          <w:szCs w:val="24"/>
        </w:rPr>
      </w:pPr>
      <w:bookmarkStart w:id="158" w:name="_Hlk125361855"/>
      <w:r w:rsidRPr="00976D73">
        <w:rPr>
          <w:sz w:val="24"/>
          <w:szCs w:val="24"/>
        </w:rPr>
        <w:t>Характеристика спортивных дисциплин гандбола (гандбол, пляжный гандбол, мини-гандбол).</w:t>
      </w:r>
    </w:p>
    <w:bookmarkEnd w:id="158"/>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требования к игровой площадке, её размерам, зонам безопасности, допустимой температуре воздух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передвижения с мячом и без мяча, броскам с опоры и в прыжке, игре вратаря. </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жим дня при занятиях гандболом. Правила личной гигиены во время занятий ганд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ведения и техники безопасности при занятиях гандбол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гандболу в качестве зрителя, болельщ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мяча: передача мяча одной рукой хлестом сверху и сбоку, с места, с разбега, с последующим перемеще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ганд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ческих приемов и тактических действий по гандболу, изученных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демонстрировать комплексы упражнений на развитие физических качеств, характерные для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дзюдо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дзюдо,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дзюдо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bookmarkStart w:id="159" w:name="_Hlk125026825"/>
      <w:r w:rsidR="0013797E" w:rsidRPr="00976D73">
        <w:rPr>
          <w:sz w:val="24"/>
          <w:szCs w:val="24"/>
        </w:rPr>
        <w:t>различных интересов обучающихся.</w:t>
      </w:r>
    </w:p>
    <w:bookmarkEnd w:id="159"/>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орьбе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организаций, федераций (международные, российские), осуществляющих управление и развитие дзюд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орцовские клубы, их история и традиции. Известные отечественные борцы-дзюдоисты и трене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дзюдо. Характерные травмы борцов и мероприятия по их предупрежд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глоссарий) терминов и определений по дзюд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по дзюдо. Судейская коллегия, обслуживающая соревнования по дзюдо. Жесты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дзюдо, их название и техника выпол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дзюдо в качестве зрителя, болельщика (фана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дзюдо. </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дзюдо, изученные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 и передвижения: различные виды ходьбы и бе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е действия в стойке и парте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к модулю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позволяет избирательно решать задачи обучения: в основе начального обучения лежит игровая деятельность с</w:t>
      </w:r>
      <w:r w:rsidRPr="00976D73">
        <w:rPr>
          <w:sz w:val="24"/>
          <w:szCs w:val="24"/>
          <w:lang w:val="en-US"/>
        </w:rPr>
        <w:t> </w:t>
      </w:r>
      <w:r w:rsidRPr="00976D73">
        <w:rPr>
          <w:sz w:val="24"/>
          <w:szCs w:val="24"/>
        </w:rPr>
        <w:t>элементами регби (игровые упражнения, эстафеты, игры), осуществляется общая физическая подготовка обучающихся с</w:t>
      </w:r>
      <w:r w:rsidRPr="00976D73">
        <w:rPr>
          <w:sz w:val="24"/>
          <w:szCs w:val="24"/>
          <w:lang w:val="en-US"/>
        </w:rPr>
        <w:t> </w:t>
      </w:r>
      <w:r w:rsidRPr="00976D73">
        <w:rPr>
          <w:sz w:val="24"/>
          <w:szCs w:val="24"/>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тэг-регби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средствами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содержании </w:t>
      </w:r>
      <w:bookmarkStart w:id="160" w:name="_Hlk125540625"/>
      <w:r w:rsidRPr="00976D73">
        <w:rPr>
          <w:sz w:val="24"/>
          <w:szCs w:val="24"/>
        </w:rPr>
        <w:t xml:space="preserve">модуля по тэг-регби </w:t>
      </w:r>
      <w:bookmarkEnd w:id="160"/>
      <w:r w:rsidRPr="00976D73">
        <w:rPr>
          <w:sz w:val="24"/>
          <w:szCs w:val="24"/>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эг-регби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bookmarkStart w:id="161" w:name="_Hlk125020853"/>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bookmarkEnd w:id="161"/>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регбиста. Комплексы упражнений для развития различных физических качеств рег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Знание игровых амплу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во время занятий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ладения регбийным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ойки и перемещ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держание мяча, бег с мячом, розыгрыш мяча, прием мяча, подбор и приземление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н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вижения с мячом по площад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мяча в парах (сбоку, снизу) стоя на месте и в движ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в колоннах с перемещени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и ловля высоко летящего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неподвижного мяча, катящегося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взаимо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парах, в тройках, кресты, забегания, смещения, линия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с учетом игровых амплуа в команде;</w:t>
      </w:r>
    </w:p>
    <w:p w:rsidR="006103F1" w:rsidRPr="00976D73" w:rsidRDefault="006103F1" w:rsidP="00976D73">
      <w:pPr>
        <w:tabs>
          <w:tab w:val="left" w:pos="2220"/>
        </w:tabs>
        <w:spacing w:line="240" w:lineRule="auto"/>
        <w:ind w:right="6" w:firstLine="567"/>
        <w:rPr>
          <w:sz w:val="24"/>
          <w:szCs w:val="24"/>
        </w:rPr>
      </w:pPr>
      <w:r w:rsidRPr="00976D73">
        <w:rPr>
          <w:sz w:val="24"/>
          <w:szCs w:val="24"/>
        </w:rPr>
        <w:t>быстрые переключения в действиях - от нападения к защите и от защиты к напа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тэг-регби по упрощенным правил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bookmarkStart w:id="162" w:name="_Hlk124958952"/>
      <w:r w:rsidRPr="00976D73">
        <w:rPr>
          <w:sz w:val="24"/>
          <w:szCs w:val="24"/>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2"/>
      <w:r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го принятия решений и командного игрового взаимо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бескорыстной помощи своим сверстникам, нахождение с ними общего языка и общих интерес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п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риятие тэг-регби как средства организации здорового образа жизни, профилактики вредных привычек и ассоциальн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стории и развития регби, их положительного влияния на укрепление мира и дружбы между народ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овывать самостоятельные занятия по формированию культуры движений, подбирать упражнения различн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вести наблюдения за динамикой показателей физического развития, объективно оценивать и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интересно и доступно излагать знания о физической культуре и тэг-регби, грамотно пользоваться понятийным аппара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Модуль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6103F1" w:rsidRPr="00976D73" w:rsidRDefault="006103F1" w:rsidP="00976D73">
      <w:pPr>
        <w:tabs>
          <w:tab w:val="left" w:pos="2220"/>
        </w:tabs>
        <w:spacing w:line="240" w:lineRule="auto"/>
        <w:ind w:right="6" w:firstLine="567"/>
        <w:rPr>
          <w:sz w:val="24"/>
          <w:szCs w:val="24"/>
        </w:rPr>
      </w:pPr>
      <w:bookmarkStart w:id="163" w:name="_Hlk125550293"/>
      <w:bookmarkStart w:id="164" w:name="_Hlk125544518"/>
      <w:r w:rsidRPr="00976D73">
        <w:rPr>
          <w:sz w:val="24"/>
          <w:szCs w:val="24"/>
        </w:rPr>
        <w:t>Задачами изучения модуля по футболу являются</w:t>
      </w:r>
      <w:bookmarkEnd w:id="163"/>
      <w:r w:rsidRPr="00976D73">
        <w:rPr>
          <w:sz w:val="24"/>
          <w:szCs w:val="24"/>
        </w:rPr>
        <w:t>:</w:t>
      </w:r>
    </w:p>
    <w:bookmarkEnd w:id="164"/>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w:t>
      </w:r>
      <w:bookmarkStart w:id="165" w:name="_Hlk125550350"/>
      <w:r w:rsidRPr="00976D73">
        <w:rPr>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5"/>
      <w:r w:rsidRPr="00976D73">
        <w:rPr>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ведущих отечественных и зарубежных футбольных клубах, их тради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игроки, тренеры, внесшие общий вклад в развитие и становление современного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спортивным оборудованием, футбольным пол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на занятиях футболом и стадионе во время просмотра игры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футболистов, методы и меры предупреждения травматизма во время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ы правильного питания и суточного пищевого рациона футболис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укрепление здоровья, развитие физических качеств и физической подготовленности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футбола, методы профилактики вредных привычек и асоциальн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атегии, системы, тактика и стили игры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и корригирующих упражнений. Закаливающие процеду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фут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футбола. Контроль за физической нагрузкой, физическим развития и состоянием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и технической подготовленност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с футбольным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элементами и техническими прием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технические действия с мяч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ногой – внутренней стороной стопы, подошвой, средней частью подъема, с переводом в сторон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ы по мячу ногой – внутренней стороной стопы, внутренней частью подъема, средней частью подъема, внешней частью подъе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 по мячу головой – серединой л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 «остановка» мяча ногой, «уход» выпадом, «уход» в сторону, «уход» с переносом ноги через мяч, «удар» по мячу ног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 – выбиванием, перехва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w:t>
      </w:r>
    </w:p>
    <w:p w:rsidR="006103F1" w:rsidRPr="00976D73" w:rsidRDefault="006103F1" w:rsidP="00976D73">
      <w:pPr>
        <w:tabs>
          <w:tab w:val="left" w:pos="2220"/>
        </w:tabs>
        <w:spacing w:line="240" w:lineRule="auto"/>
        <w:ind w:right="6" w:firstLine="567"/>
        <w:rPr>
          <w:sz w:val="24"/>
          <w:szCs w:val="24"/>
        </w:rPr>
      </w:pPr>
      <w:bookmarkStart w:id="166" w:name="_Hlk120008384"/>
      <w:r w:rsidRPr="00976D73">
        <w:rPr>
          <w:sz w:val="24"/>
          <w:szCs w:val="24"/>
        </w:rPr>
        <w:t>Игровые комбинации и упражнения в парах, тройках, группах, тактические действия</w:t>
      </w:r>
      <w:bookmarkEnd w:id="166"/>
      <w:r w:rsidRPr="00976D73">
        <w:rPr>
          <w:sz w:val="24"/>
          <w:szCs w:val="24"/>
        </w:rPr>
        <w:t xml:space="preserve"> (в процессе учебной игры и (или) соревновательной деятельности). Игра в футбол по упрощенным правил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футбол. Участие в фестивалях и соревнованиях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обучающихся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bookmarkStart w:id="167" w:name="_Hlk125030020"/>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7"/>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я истории и современного состояния развития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тношения в команде, со сверстниками и педагог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rsidR="006103F1" w:rsidRPr="00976D73" w:rsidRDefault="006103F1" w:rsidP="00976D73">
      <w:pPr>
        <w:tabs>
          <w:tab w:val="left" w:pos="2220"/>
        </w:tabs>
        <w:spacing w:line="240" w:lineRule="auto"/>
        <w:ind w:right="6" w:firstLine="567"/>
        <w:rPr>
          <w:sz w:val="24"/>
          <w:szCs w:val="24"/>
        </w:rPr>
      </w:pPr>
      <w:r w:rsidRPr="00976D73">
        <w:rPr>
          <w:sz w:val="24"/>
          <w:szCs w:val="24"/>
        </w:rPr>
        <w:t>находить общее решение и разрешать конфликтные ситуации на основе согласования позиций и учёта интерес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утбол, состава судейской бригады их роли, обязанностей, основных функций и жес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игры футбол в учебных играх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основные методы обучения техническим прие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изученные технические приемы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анализировать выполнение технических приемов в футболе и находить способы устранения ошибок;</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казывать первую помощь при травмах и повреждениях во время занятий фут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6103F1" w:rsidRPr="00976D73" w:rsidRDefault="006103F1" w:rsidP="00976D73">
      <w:pPr>
        <w:tabs>
          <w:tab w:val="left" w:pos="2220"/>
        </w:tabs>
        <w:spacing w:line="240" w:lineRule="auto"/>
        <w:ind w:right="6" w:firstLine="567"/>
        <w:rPr>
          <w:sz w:val="24"/>
          <w:szCs w:val="24"/>
        </w:rPr>
      </w:pPr>
      <w:bookmarkStart w:id="168" w:name="_Hlk124934898"/>
      <w:r w:rsidRPr="00976D73">
        <w:rPr>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68"/>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w:t>
      </w:r>
      <w:r w:rsidRPr="00976D73">
        <w:rPr>
          <w:sz w:val="24"/>
          <w:szCs w:val="24"/>
          <w:lang w:val="en-US"/>
        </w:rPr>
        <w:t> </w:t>
      </w:r>
      <w:r w:rsidRPr="00976D73">
        <w:rPr>
          <w:sz w:val="24"/>
          <w:szCs w:val="24"/>
        </w:rPr>
        <w:t>Модуль по фитнес-аэробик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009512B2" w:rsidRPr="00976D73">
        <w:rPr>
          <w:sz w:val="24"/>
          <w:szCs w:val="24"/>
        </w:rPr>
        <w:t>.</w:t>
      </w:r>
    </w:p>
    <w:p w:rsidR="009512B2" w:rsidRPr="00976D73" w:rsidRDefault="009512B2"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о время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возникновения и развития хип-хоп аэробики в Америке, Европе и России. Особенности данного танцевального стиля.</w:t>
      </w:r>
      <w:r w:rsidRPr="00976D73">
        <w:rPr>
          <w:sz w:val="24"/>
          <w:szCs w:val="24"/>
          <w:lang w:val="en-US"/>
        </w:rPr>
        <w:t>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становки позиции ног, корпу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фитнес-аэроб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планов и самостоятельное проведение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фитнес-аэроб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вижения рук в фитнес-аэробике. Подача вербальных и визуальных команд.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строение урока (разминка, аэробная часть, силовая часть, замин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физических качеств (гибкости, силы, выносливости, быстроты и скоростны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Классическая 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элементов, движений и связок классической 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Степ-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со сменой лидирующей ноги (билатеральны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шаги и различные элементы без смены и со сменой лидирующей ноги, движения руками (в том числе в сочетании с движениями ног);</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rsidR="006103F1" w:rsidRPr="00976D73" w:rsidRDefault="006103F1" w:rsidP="00976D73">
      <w:pPr>
        <w:tabs>
          <w:tab w:val="left" w:pos="2220"/>
        </w:tabs>
        <w:spacing w:line="240" w:lineRule="auto"/>
        <w:ind w:right="6" w:firstLine="567"/>
        <w:rPr>
          <w:sz w:val="24"/>
          <w:szCs w:val="24"/>
        </w:rPr>
      </w:pPr>
      <w:r w:rsidRPr="00976D73">
        <w:rPr>
          <w:sz w:val="24"/>
          <w:szCs w:val="24"/>
        </w:rPr>
        <w:t>Хип-хоп 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танцевальных движений, базовые движения хип-хопа;</w:t>
      </w:r>
    </w:p>
    <w:p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хип-хоп танца на середине и в партере в разнообразных вариациях; выразительность танцевальных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и танцевальных движений хип-хопа.</w:t>
      </w:r>
    </w:p>
    <w:p w:rsidR="006103F1" w:rsidRPr="00976D73" w:rsidRDefault="006103F1" w:rsidP="00976D73">
      <w:pPr>
        <w:tabs>
          <w:tab w:val="left" w:pos="2220"/>
        </w:tabs>
        <w:spacing w:line="240" w:lineRule="auto"/>
        <w:ind w:right="6" w:firstLine="567"/>
        <w:rPr>
          <w:sz w:val="24"/>
          <w:szCs w:val="24"/>
        </w:rPr>
      </w:pPr>
      <w:r w:rsidRPr="00976D73">
        <w:rPr>
          <w:sz w:val="24"/>
          <w:szCs w:val="24"/>
        </w:rPr>
        <w:t>Хореографическая подготов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вторение танцевальных шагов, основных элементов танцевальных движений: (шаги с подскоками вперед и с поворотом, шаги галопа);</w:t>
      </w:r>
    </w:p>
    <w:p w:rsidR="006103F1" w:rsidRPr="00976D73" w:rsidRDefault="006103F1" w:rsidP="00976D73">
      <w:pPr>
        <w:tabs>
          <w:tab w:val="left" w:pos="2220"/>
        </w:tabs>
        <w:spacing w:line="240" w:lineRule="auto"/>
        <w:ind w:right="6" w:firstLine="567"/>
        <w:rPr>
          <w:sz w:val="24"/>
          <w:szCs w:val="24"/>
        </w:rPr>
      </w:pPr>
      <w:r w:rsidRPr="00976D73">
        <w:rPr>
          <w:sz w:val="24"/>
          <w:szCs w:val="24"/>
        </w:rPr>
        <w:t>французская классическая балетная постановка позиции рук;</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зиции рук классического танц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итнес-аэробике направлен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rsidR="006103F1" w:rsidRPr="00976D73" w:rsidRDefault="006103F1" w:rsidP="00976D73">
      <w:pPr>
        <w:tabs>
          <w:tab w:val="left" w:pos="2220"/>
        </w:tabs>
        <w:spacing w:line="240" w:lineRule="auto"/>
        <w:ind w:right="6" w:firstLine="567"/>
        <w:rPr>
          <w:sz w:val="24"/>
          <w:szCs w:val="24"/>
        </w:rPr>
      </w:pPr>
      <w:bookmarkStart w:id="169" w:name="_Hlk97293301"/>
      <w:bookmarkEnd w:id="169"/>
      <w:r w:rsidRPr="00976D73">
        <w:rPr>
          <w:sz w:val="24"/>
          <w:szCs w:val="24"/>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классификацию видо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понимание техники и последовательности выполнения упражнений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базовых элементов классической и степ-аэробики низкой и высокой интенсивности со сменой (и без смены) лидирующей ног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четать маршевые и лифтовые элемен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музыку для комплексов упражнений фитнес-аэробики с учетом интенсивности и рит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нов музыкальных знаний грамоты (музыкальный квадрат, музыкальная фраз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чувства ритма, понимание взаимосвязи музыки и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портивная борь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bookmarkStart w:id="170" w:name="_Hlk125539978"/>
      <w:r w:rsidRPr="00976D73">
        <w:rPr>
          <w:sz w:val="24"/>
          <w:szCs w:val="24"/>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70"/>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6103F1" w:rsidRPr="00976D73" w:rsidRDefault="006103F1" w:rsidP="00976D73">
      <w:pPr>
        <w:tabs>
          <w:tab w:val="left" w:pos="2220"/>
        </w:tabs>
        <w:spacing w:line="240" w:lineRule="auto"/>
        <w:ind w:right="6" w:firstLine="567"/>
        <w:rPr>
          <w:sz w:val="24"/>
          <w:szCs w:val="24"/>
        </w:rPr>
      </w:pPr>
      <w:bookmarkStart w:id="171" w:name="_Hlk125544081"/>
      <w:r w:rsidRPr="00976D73">
        <w:rPr>
          <w:sz w:val="24"/>
          <w:szCs w:val="24"/>
        </w:rPr>
        <w:t>Задачами изучения модуля по спортивной борьбе являются:</w:t>
      </w:r>
    </w:p>
    <w:bookmarkEnd w:id="171"/>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портивной борьбе.</w:t>
      </w:r>
    </w:p>
    <w:p w:rsidR="006103F1" w:rsidRPr="00976D73" w:rsidRDefault="006103F1" w:rsidP="00976D73">
      <w:pPr>
        <w:tabs>
          <w:tab w:val="left" w:pos="2220"/>
        </w:tabs>
        <w:spacing w:line="240" w:lineRule="auto"/>
        <w:ind w:right="6" w:firstLine="567"/>
        <w:rPr>
          <w:sz w:val="24"/>
          <w:szCs w:val="24"/>
        </w:rPr>
      </w:pPr>
      <w:bookmarkStart w:id="172" w:name="_Hlk125544138"/>
      <w:r w:rsidRPr="00976D73">
        <w:rPr>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rsidR="006103F1" w:rsidRPr="00976D73" w:rsidRDefault="006103F1" w:rsidP="00976D73">
      <w:pPr>
        <w:tabs>
          <w:tab w:val="left" w:pos="2220"/>
        </w:tabs>
        <w:spacing w:line="240" w:lineRule="auto"/>
        <w:ind w:right="6" w:firstLine="567"/>
        <w:rPr>
          <w:sz w:val="24"/>
          <w:szCs w:val="24"/>
        </w:rPr>
      </w:pPr>
      <w:bookmarkStart w:id="173" w:name="_Hlk125541125"/>
      <w:r w:rsidRPr="00976D73">
        <w:rPr>
          <w:sz w:val="24"/>
          <w:szCs w:val="24"/>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73"/>
      <w:r w:rsidRPr="00976D73">
        <w:rPr>
          <w:sz w:val="24"/>
          <w:szCs w:val="24"/>
        </w:rPr>
        <w:t>.</w:t>
      </w:r>
    </w:p>
    <w:bookmarkEnd w:id="172"/>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спортивной борьб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9512B2"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Борцовские клубы, их история и традиции. Известные отечественные борцы и трене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терминов и определений по спортивной борьб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спортивной борьбе, их название и техника выпол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портивной борьбе. </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спортивной борьбе, изученные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 и передвижения: различные виды ходьбы и бе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х действий в стойке и парте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спортивной борьб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лорбол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лорбола,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лорболу.</w:t>
      </w:r>
    </w:p>
    <w:p w:rsidR="006103F1" w:rsidRPr="00976D73" w:rsidRDefault="006103F1" w:rsidP="00976D73">
      <w:pPr>
        <w:tabs>
          <w:tab w:val="left" w:pos="2220"/>
        </w:tabs>
        <w:spacing w:line="240" w:lineRule="auto"/>
        <w:ind w:right="6" w:firstLine="567"/>
        <w:rPr>
          <w:sz w:val="24"/>
          <w:szCs w:val="24"/>
        </w:rPr>
      </w:pPr>
      <w:bookmarkStart w:id="174" w:name="_Hlk125548010"/>
      <w:r w:rsidRPr="00976D73">
        <w:rPr>
          <w:sz w:val="24"/>
          <w:szCs w:val="24"/>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74"/>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лор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лор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флорбольных организаций, федераций (международные, российские), осуществляющих управление флорбол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е клубы, их история и традиции. Известные отечественные флорболисты и трене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первенствах и международных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й словарь терминов и определ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игры во флорбол. Судейская коллегия, обслуживающая соревнования по флорболу. Жесты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мплуа полевых игроков при игре во флорбол.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флорболис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флорбола, их название и методика выпол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флорболу в качестве зрителя, болельщика (фана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о флорбо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приемы и тактические действия во флорболе, изученные на уровне начального общего образова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ередвижения по игровой площадке полевого игрока во флорбо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личными способами дриблинга (с перекладыванием, способом «пятка-носо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з отрыва мяча от крюка клю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толками (ударами), ведение, прикрывая мяч корпус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мешанный способ ведения мя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ударом, броском, верхом, по полу, неудобной сторон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заметающий, кистевой, с дуги, с неудобной сторон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дар по мячу: заметающий, удар-щелчок, прямой удар, удар с неудобной стороны, удар по летному мячу.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w:t>
      </w:r>
      <w:r w:rsidRPr="00976D73">
        <w:rPr>
          <w:sz w:val="24"/>
          <w:szCs w:val="24"/>
        </w:rPr>
        <w:tab/>
        <w:t xml:space="preserve"> (в момент приема и во время ведения): выбивание или вытаск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хват мяча: клюшкой, ногой, корпус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озыгрыш спорного мяча: выигрыш носком пера клюшки на себя, выбивание, продавл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игры вратар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ойка (высокая, средняя, низкая); </w:t>
      </w:r>
    </w:p>
    <w:p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нападения (передача мяча ру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взаимодействия и комбинации (в парах, тройках, группах, при стандартных положе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о флорбол. Малые (упрощенные) игры в технико-тактической подготовке флорболистов.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е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легкой атлетике являют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технических навыков бега, прыжков, метаний и умения применять их в различ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е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егкой атлетик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9512B2" w:rsidRPr="00976D73">
        <w:rPr>
          <w:sz w:val="24"/>
          <w:szCs w:val="24"/>
        </w:rPr>
        <w:t>различных интересов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легкой атлетики как вида спорта в мире, в Российской Федерации, в реги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различных видов легкой атлетики (бега, прыжков, метаний, спортивной ход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Достижения отечественных легкоатлетов на мировых первенствах и Олимпийских игр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легкой атлет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удейская коллегия, обслуживающая соревнования по легкой атлетике (основные функ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ловарь терминов и определений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чение занятий различными видами легкой атлетики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средства и методы обучения технике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икладного значения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гры и развлечения при занятиях различными видами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6103F1" w:rsidRPr="00976D73" w:rsidRDefault="006103F1" w:rsidP="00976D73">
      <w:pPr>
        <w:tabs>
          <w:tab w:val="left" w:pos="2220"/>
        </w:tabs>
        <w:spacing w:line="240" w:lineRule="auto"/>
        <w:ind w:right="6" w:firstLine="567"/>
        <w:rPr>
          <w:sz w:val="24"/>
          <w:szCs w:val="24"/>
        </w:rPr>
      </w:pPr>
      <w:r w:rsidRPr="00976D73">
        <w:rPr>
          <w:sz w:val="24"/>
          <w:szCs w:val="24"/>
        </w:rPr>
        <w:t>2)</w:t>
      </w:r>
      <w:r w:rsidRPr="00976D73">
        <w:rPr>
          <w:sz w:val="24"/>
          <w:szCs w:val="24"/>
          <w:lang w:val="en-US"/>
        </w:rPr>
        <w:t> </w:t>
      </w: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кроссовой и специальной обуви для занятий легкой атлет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ое сбалансированное питание в различных видах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стоятельное освоение двигательных действ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удейство простейших спортивных соревнований по различным видам легкой атлетики в качестве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во время занятий различными видами легкой атлетики и мероприятия по их профилак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в беге, прыжках и мет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подготовленности в беге, прыжках и мет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3)</w:t>
      </w:r>
      <w:r w:rsidRPr="00976D73">
        <w:rPr>
          <w:sz w:val="24"/>
          <w:szCs w:val="24"/>
          <w:lang w:val="en-US"/>
        </w:rPr>
        <w:t> </w:t>
      </w: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специальных и имитационных упражнений в различных видах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на развитие физических качеств, характерных для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использованием вспомогательных средств (барьеров и конусов различной высоты, медбол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бегание учебных дистанций с низкого и высокого старта, с хода, в группах и в парах с фиксацией результа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кладные виды легкой атлетики (кросс).</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подготовленности в беге, прыжках и мет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Бадминтон».</w:t>
      </w:r>
    </w:p>
    <w:p w:rsidR="006103F1" w:rsidRPr="00976D73" w:rsidRDefault="006103F1" w:rsidP="00976D73">
      <w:pPr>
        <w:tabs>
          <w:tab w:val="left" w:pos="2220"/>
        </w:tabs>
        <w:spacing w:line="240" w:lineRule="auto"/>
        <w:ind w:right="6" w:firstLine="567"/>
        <w:rPr>
          <w:sz w:val="24"/>
          <w:szCs w:val="24"/>
        </w:rPr>
      </w:pPr>
      <w:bookmarkStart w:id="175" w:name="_Hlk125549813"/>
      <w:r w:rsidRPr="00976D73">
        <w:rPr>
          <w:sz w:val="24"/>
          <w:szCs w:val="24"/>
        </w:rPr>
        <w:t>Пояснительная записка</w:t>
      </w:r>
      <w:bookmarkEnd w:id="175"/>
      <w:r w:rsidRPr="00976D73">
        <w:rPr>
          <w:sz w:val="24"/>
          <w:szCs w:val="24"/>
        </w:rPr>
        <w:t xml:space="preserve"> модуля «Бадминтон».</w:t>
      </w:r>
    </w:p>
    <w:p w:rsidR="006103F1" w:rsidRPr="00976D73" w:rsidRDefault="006103F1" w:rsidP="00976D73">
      <w:pPr>
        <w:tabs>
          <w:tab w:val="left" w:pos="2220"/>
        </w:tabs>
        <w:spacing w:line="240" w:lineRule="auto"/>
        <w:ind w:right="6" w:firstLine="567"/>
        <w:rPr>
          <w:sz w:val="24"/>
          <w:szCs w:val="24"/>
        </w:rPr>
      </w:pPr>
      <w:r w:rsidRPr="00976D73">
        <w:rPr>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бадминтон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подростков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модуля по бадминто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админт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бадминтоном на воспитание положительных качеств личности современного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и здоровье. Организация здорового образа жизни, профилактика вредных привычек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w:t>
      </w:r>
      <w:r w:rsidRPr="00976D73">
        <w:rPr>
          <w:sz w:val="24"/>
          <w:szCs w:val="24"/>
          <w:lang w:val="en-US"/>
        </w:rPr>
        <w:t>c</w:t>
      </w:r>
      <w:r w:rsidRPr="00976D73">
        <w:rPr>
          <w:sz w:val="24"/>
          <w:szCs w:val="24"/>
        </w:rPr>
        <w:t xml:space="preserve"> элементами бадминтона на открытых площадк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тактические действия в нападении. Тактика одиночной игры. Тактика пар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бщения в команде, со сверстниками и педагог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бадминтона как олимпийского вида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основные направления и формы организации бадминтона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игры в бадминтон, основных терминов и понятий, правил организации соревнов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едение самостоятельных занятий бадминтоном на открытых площадках и в домашних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казывать первую помощь на самостоятельных занятиях бадминтоном и во время активного отдых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ние в игре технико-тактические действия в нападении и защите, при одиночной и парной иг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уществление игровой деятельности по правилам с использованием ранее разученных технических приёмов.</w:t>
      </w:r>
    </w:p>
    <w:bookmarkEnd w:id="155"/>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триатлону являют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 о триатлоне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риатлону.</w:t>
      </w:r>
    </w:p>
    <w:p w:rsidR="006103F1" w:rsidRPr="00976D73" w:rsidRDefault="006103F1" w:rsidP="00976D73">
      <w:pPr>
        <w:tabs>
          <w:tab w:val="left" w:pos="2220"/>
        </w:tabs>
        <w:spacing w:line="240" w:lineRule="auto"/>
        <w:ind w:right="6" w:firstLine="567"/>
        <w:rPr>
          <w:sz w:val="24"/>
          <w:szCs w:val="24"/>
        </w:rPr>
      </w:pPr>
      <w:bookmarkStart w:id="176" w:name="_Hlk125555906"/>
      <w:r w:rsidRPr="00976D73">
        <w:rPr>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76"/>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риатлон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триатл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мира, Европы, страны, региона занимающихся развитием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направления спортивного менеджмента и маркетинга в триатл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дорожного движения, относящихся к велосипедистам и пешеход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авильного питания и суточного пищевого рациона триатлон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индивидуальные особенности физического развития и физической подготовленности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Классификация физических упражнений, применяемых в триатлоне: подготовительные, общеразвивающие, специальные и корригирующ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средств общей и специальной физической подготовки, применяемых в учебных занятиях с юными триатлонист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индивидуальных планов (траектории роста) физической подготовленности. План индивидуальных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общеразвивающих упражнений с элементами триатлона и включение их в разминку.</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общеразвивающих, оздоровительных и корригирующих упражн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уровня физической подготовленности по модулю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физического развития,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и тактические действия в триатлоне, изученные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в воде: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на велосип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бегом (беговая подготов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в триатлоне: бег после езды на велосипеде, чередование бега и езды на велосип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риатлон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особенностей стратегии и тактики прохождения дистанций триатлона различной длины и слож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снов современных правил организации и проведения соревнований по триатло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требования к местам проведения занятий триатлоном, правила ухода за спортивным оборудованием, инвентар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 правил дорожного движения, относящихся к велосипедистам и пешеход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77" w:name="_Hlk125118941"/>
      <w:r w:rsidRPr="00976D73">
        <w:rPr>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77"/>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rsidR="006103F1" w:rsidRPr="00976D73" w:rsidRDefault="006103F1" w:rsidP="00976D73">
      <w:pPr>
        <w:tabs>
          <w:tab w:val="left" w:pos="2220"/>
        </w:tabs>
        <w:spacing w:line="240" w:lineRule="auto"/>
        <w:ind w:right="6" w:firstLine="567"/>
        <w:rPr>
          <w:sz w:val="24"/>
          <w:szCs w:val="24"/>
        </w:rPr>
      </w:pPr>
      <w:r w:rsidRPr="00976D73">
        <w:rPr>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6103F1" w:rsidRPr="00976D73" w:rsidRDefault="006103F1" w:rsidP="00976D73">
      <w:pPr>
        <w:tabs>
          <w:tab w:val="left" w:pos="2220"/>
        </w:tabs>
        <w:spacing w:line="240" w:lineRule="auto"/>
        <w:ind w:right="6" w:firstLine="567"/>
        <w:rPr>
          <w:sz w:val="24"/>
          <w:szCs w:val="24"/>
        </w:rPr>
      </w:pPr>
      <w:r w:rsidRPr="00976D73">
        <w:rPr>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лапт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лапты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апте.</w:t>
      </w:r>
    </w:p>
    <w:p w:rsidR="006103F1" w:rsidRPr="00976D73" w:rsidRDefault="006103F1" w:rsidP="00976D73">
      <w:pPr>
        <w:tabs>
          <w:tab w:val="left" w:pos="2220"/>
        </w:tabs>
        <w:spacing w:line="240" w:lineRule="auto"/>
        <w:ind w:right="6" w:firstLine="567"/>
        <w:rPr>
          <w:sz w:val="24"/>
          <w:szCs w:val="24"/>
        </w:rPr>
      </w:pPr>
      <w:bookmarkStart w:id="178" w:name="_Hlk125559056"/>
      <w:r w:rsidRPr="00976D73">
        <w:rPr>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8"/>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апт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новидности лапты. Основные понятия о спортивных сооружениях и инвента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Амплуа полевых игроков при игре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во время занятий лаптой. Характерные травмы игроки в лапту и мероприятия по их предупреж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ежим дня при занятиях лаптой. Правила личной гигиены во время занятий лапт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равомерного поведения во время соревнований по лапте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действия. Выбор места для ловли мяча при ударах (сверху, сбоку, «свеч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защитника пр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пуске мяча, летящего в его стор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аховке своих партнеров при ударе сверх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того, чтобы осалить перебежч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получения мяча от партнер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осаливании (обратном осалива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сположении нападающих в пригороде и за линией кон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бежках нападающи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йствия подающего при выносе мяча за линию до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защиты пр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е сверху (в правую, левую зоны и по центр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е сбоку и «свеч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игрывающей по ходу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лучае, когда у нападающих остался один игрок, имеющий право на удар;</w:t>
      </w:r>
    </w:p>
    <w:p w:rsidR="006103F1" w:rsidRPr="00976D73" w:rsidRDefault="006103F1" w:rsidP="00976D73">
      <w:pPr>
        <w:tabs>
          <w:tab w:val="left" w:pos="2220"/>
        </w:tabs>
        <w:spacing w:line="240" w:lineRule="auto"/>
        <w:ind w:right="6" w:firstLine="567"/>
        <w:rPr>
          <w:sz w:val="24"/>
          <w:szCs w:val="24"/>
        </w:rPr>
      </w:pPr>
      <w:r w:rsidRPr="00976D73">
        <w:rPr>
          <w:sz w:val="24"/>
          <w:szCs w:val="24"/>
        </w:rPr>
        <w:t>одиночных перебежках соперника, групповых перебежках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е, после которого мяч улетает за боковую ли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оосаливание соперника, переосаливание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и демонстрация базовых технических приемов техники игры, знание, демонстрация базовых тактических действий игроков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утбол для всех».</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 для всех».</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утбол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щение обучающихся к здоровому образу жизни и гармонии тела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я здоровья, развитие основных физических качеств и повышение функциональных способностей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6103F1" w:rsidRPr="00976D73" w:rsidRDefault="006103F1" w:rsidP="00976D73">
      <w:pPr>
        <w:tabs>
          <w:tab w:val="left" w:pos="2220"/>
        </w:tabs>
        <w:spacing w:line="240" w:lineRule="auto"/>
        <w:ind w:right="6" w:firstLine="567"/>
        <w:rPr>
          <w:sz w:val="24"/>
          <w:szCs w:val="24"/>
        </w:rPr>
      </w:pPr>
      <w:bookmarkStart w:id="179" w:name="_Hlk125464980"/>
      <w:r w:rsidRPr="00976D73">
        <w:rPr>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79"/>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Врачебный контроль и самоконтроль. Оказание первой медицинской 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основных физических качеств футбол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футбол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в игр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ы на точность: в определенную цель на поле, в ворота, в ноги партнеру, на ход двигающемуся партнеру.</w:t>
      </w:r>
    </w:p>
    <w:p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 из-за боковой линии, с места из положения ноги вместе и шага, на точность: в ноги или на ход партнеру.</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игры вратаря: основная стойка вратаря. Передвижение в воротах без мяча в сторону скрестным, приставным шагом и скач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в напад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без мяча. Выбор месторасположения на футбольном п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Противодействие комбинации «стенка». Взаимодействие игроков при розыгрыше противником «стандартных» комбинац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и способность обучающихся к саморазвитию и самообразова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доброжелательности и эмоционально-нравственной отзывчивости, понимания во время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эстетических потребностей, ценностей и чувств;</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становки на безопасный, здоровый образ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использовать знаки, символы, схемы в игровой и соревновательной деятельности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различными приемами владения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тактических и стратегических приемов организации игры в футбол в быстро меняющейся игровой обстанов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соревнований по футболу для обучающихся младшего школьного возра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Задачами изучения модуля «Шахматы в школ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обучающихся основной школы к шахматной культу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овых знаний, умений и навыков игры в шахма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знаний из истории развития шахм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глубление знаний в области шахматной игры, получение представлений о различных тактических приём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нципов игры в дебюте, миттельшпиле и эндшпи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изучение приёмов и методов шахмат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интеллектуальной культуре вообще и о культуре шахмат в част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ервоначальных умений саморегуляции интеллектуальных и эмоциональных проявл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тремления вести здоровый образ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подростков к самостоятельным занятиям интеллектуальными играми и использованию их в свободное врем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у подростков устойчивой мотивации к интеллектуальным занятия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держки, собранности, внима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эстетического восприятия действи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важения к чужому мн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80" w:name="_Hlk125562537"/>
      <w:r w:rsidRPr="00976D73">
        <w:rPr>
          <w:sz w:val="24"/>
          <w:szCs w:val="24"/>
        </w:rPr>
        <w:t>5, 6, 7-х классах – по 34 часа)</w:t>
      </w:r>
      <w:bookmarkEnd w:id="180"/>
      <w:r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б игре в шахм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оретические основы и правила шахмат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шахм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зовые понятия шахмат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физкультур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ктико-ориентированная соревнова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Данный вид деятельности включает в себя конкурсы решения позиций, спарринги, соревнования, шахматные праздн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ы и контрольные точки на все пройденные тактические приемы и шахматные комбинации, стратегические прием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российской, гражданской идентич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иентация на моральные нормы и их выполн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шахматной культуры и наличие чувства прекрасног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важности бережного отношения к собственному здоровь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личие мотивации к творческому труду, работе на результ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и способность к саморазвитию и самообуч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важительное отношение к иному мн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основных навыков сотрудничества со взрослыми людьми и сверстникам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авыков творческого подхода при решении различных задач, стремление к работе на результ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ладение способом структурирования шахматных зна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выбрать наиболее эффективный способ решения учебной задачи в конкретных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необходимую информац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моделировать, владение широким спектром логических действий и операций, включая общие приёмы решения задач;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компромиссы и общие решения, разрешать конфликты на основе согласования различных позиц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правил техники безопасности во время занятий шахматами;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и развития шахматной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чемпионов мира по шахматам, их вклада в развитие шахмат;</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шахматной культуры и спорта в России, выдающихся шахматных деятелей Росс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разыгрывания дебю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техники расчета вариан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стратегического преимущ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специфики открытых и полуоткрытых линий, специфики «хороших» и «плохих» фигур;</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иск и решение различные шахматные комбин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разыгрывания пешечных оконч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лительно концентрировать внимание во время шахматной парт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шахматных дебю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начала шахматной партии и его особ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иемов развития атаки на короля в разных стадиях шахматной парт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специфики «сильных» и «слабых» фигур, понимание «форпо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приемов подключения ладьи к атаке на короля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элементарных навыков разыгрывания слоновых оконч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тактических и стратегических средств шахмат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и решать различные шахматные комбин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тратегическими особенностями разыгрывания дебю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различным пешечным формация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ценить классическое шахматное наслед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лючевых шахматных компетенц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элементарных навыков разыгрывания коневых оконч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фундаментального стратегического подхода в шахма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анализировать, разбирать шахматные партии.</w:t>
      </w:r>
    </w:p>
    <w:p w:rsidR="006103F1" w:rsidRPr="006103F1" w:rsidRDefault="006103F1" w:rsidP="006103F1">
      <w:pPr>
        <w:tabs>
          <w:tab w:val="left" w:pos="2220"/>
        </w:tabs>
        <w:spacing w:line="276" w:lineRule="auto"/>
        <w:ind w:right="6" w:firstLine="567"/>
        <w:rPr>
          <w:color w:val="FF0000"/>
          <w:sz w:val="24"/>
          <w:szCs w:val="24"/>
        </w:rPr>
      </w:pPr>
    </w:p>
    <w:p w:rsidR="006103F1" w:rsidRPr="006103F1" w:rsidRDefault="006103F1" w:rsidP="006103F1">
      <w:pPr>
        <w:spacing w:line="240" w:lineRule="auto"/>
        <w:ind w:left="540"/>
        <w:contextualSpacing/>
        <w:jc w:val="center"/>
        <w:rPr>
          <w:rFonts w:eastAsia="Calibri" w:cs="Times New Roman"/>
          <w:b/>
          <w:sz w:val="24"/>
          <w:szCs w:val="24"/>
          <w:lang w:eastAsia="en-US"/>
        </w:rPr>
      </w:pPr>
      <w:r>
        <w:rPr>
          <w:color w:val="FF0000"/>
          <w:sz w:val="24"/>
          <w:szCs w:val="24"/>
        </w:rPr>
        <w:tab/>
      </w:r>
      <w:r w:rsidRPr="006103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ческая культура</w:t>
      </w:r>
      <w:r w:rsidRPr="006103F1">
        <w:rPr>
          <w:rFonts w:eastAsia="Calibri" w:cs="Times New Roman"/>
          <w:b/>
          <w:sz w:val="24"/>
          <w:szCs w:val="24"/>
          <w:lang w:eastAsia="en-US"/>
        </w:rPr>
        <w:t>»</w:t>
      </w:r>
    </w:p>
    <w:p w:rsidR="006103F1" w:rsidRDefault="006103F1" w:rsidP="006103F1">
      <w:pPr>
        <w:spacing w:line="240" w:lineRule="auto"/>
        <w:ind w:left="540" w:firstLine="0"/>
        <w:contextualSpacing/>
        <w:jc w:val="center"/>
        <w:rPr>
          <w:rFonts w:eastAsia="SchoolBookSanPin" w:cs="Times New Roman"/>
          <w:b/>
          <w:sz w:val="24"/>
          <w:szCs w:val="24"/>
          <w:lang w:eastAsia="en-US"/>
        </w:rPr>
      </w:pPr>
    </w:p>
    <w:p w:rsidR="00976D73" w:rsidRPr="00976D73" w:rsidRDefault="00976D73" w:rsidP="00F82B55">
      <w:pPr>
        <w:spacing w:line="240" w:lineRule="auto"/>
        <w:ind w:firstLine="426"/>
        <w:contextualSpacing/>
        <w:rPr>
          <w:rFonts w:eastAsia="SchoolBookSanPin" w:cs="Times New Roman"/>
          <w:b/>
          <w:sz w:val="24"/>
          <w:szCs w:val="24"/>
          <w:lang w:eastAsia="en-US"/>
        </w:rPr>
      </w:pPr>
      <w:r>
        <w:rPr>
          <w:rFonts w:eastAsia="SchoolBookSanPin" w:cs="Times New Roman"/>
          <w:b/>
          <w:sz w:val="24"/>
          <w:szCs w:val="24"/>
          <w:lang w:eastAsia="en-US"/>
        </w:rPr>
        <w:tab/>
      </w:r>
      <w:r w:rsidRPr="00976D7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76D73" w:rsidRPr="00976D73" w:rsidRDefault="00976D73" w:rsidP="00976D73">
      <w:pPr>
        <w:widowControl w:val="0"/>
        <w:spacing w:line="240" w:lineRule="auto"/>
        <w:ind w:firstLine="709"/>
        <w:rPr>
          <w:rFonts w:eastAsia="SchoolBookSanPin" w:cs="Times New Roman"/>
          <w:sz w:val="24"/>
          <w:szCs w:val="24"/>
          <w:lang w:eastAsia="en-US"/>
        </w:rPr>
      </w:pPr>
      <w:r w:rsidRPr="00976D7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976D73">
        <w:rPr>
          <w:rFonts w:eastAsia="SchoolBookSanPin" w:cs="Times New Roman"/>
          <w:b/>
          <w:sz w:val="24"/>
          <w:szCs w:val="24"/>
          <w:lang w:eastAsia="en-US"/>
        </w:rPr>
        <w:t>«рабочей программе учителя»</w:t>
      </w:r>
      <w:r w:rsidRPr="00976D73">
        <w:rPr>
          <w:rFonts w:eastAsia="SchoolBookSanPin" w:cs="Times New Roman"/>
          <w:sz w:val="24"/>
          <w:szCs w:val="24"/>
          <w:lang w:eastAsia="en-US"/>
        </w:rPr>
        <w:t xml:space="preserve"> на основании распределённых часов по учебному плану на текущий учебный год</w:t>
      </w:r>
      <w:r w:rsidR="008E588F">
        <w:rPr>
          <w:rFonts w:eastAsia="SchoolBookSanPin" w:cs="Times New Roman"/>
          <w:sz w:val="24"/>
          <w:szCs w:val="24"/>
          <w:lang w:eastAsia="en-US"/>
        </w:rPr>
        <w:t xml:space="preserve"> и в зависимости от, выбранного учителем модуля</w:t>
      </w:r>
      <w:r w:rsidRPr="00976D73">
        <w:rPr>
          <w:rFonts w:eastAsia="SchoolBookSanPin" w:cs="Times New Roman"/>
          <w:sz w:val="24"/>
          <w:szCs w:val="24"/>
          <w:lang w:eastAsia="en-US"/>
        </w:rPr>
        <w:t>.</w:t>
      </w:r>
    </w:p>
    <w:p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103F1" w:rsidRPr="006103F1" w:rsidTr="006103F1">
        <w:trPr>
          <w:trHeight w:val="575"/>
        </w:trPr>
        <w:tc>
          <w:tcPr>
            <w:tcW w:w="993" w:type="dxa"/>
          </w:tcPr>
          <w:p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t>№п/п</w:t>
            </w:r>
          </w:p>
        </w:tc>
        <w:tc>
          <w:tcPr>
            <w:tcW w:w="4394" w:type="dxa"/>
          </w:tcPr>
          <w:p w:rsidR="006103F1" w:rsidRPr="00976D73" w:rsidRDefault="00D11B79" w:rsidP="006103F1">
            <w:pPr>
              <w:spacing w:line="240" w:lineRule="auto"/>
              <w:ind w:left="142" w:firstLine="0"/>
              <w:jc w:val="center"/>
              <w:rPr>
                <w:rFonts w:eastAsia="Times New Roman"/>
                <w:szCs w:val="20"/>
                <w:lang w:val="ru-RU" w:eastAsia="en-US"/>
              </w:rPr>
            </w:pPr>
            <w:r>
              <w:rPr>
                <w:rFonts w:eastAsia="Times New Roman"/>
                <w:szCs w:val="20"/>
                <w:lang w:val="ru-RU" w:eastAsia="en-US"/>
              </w:rPr>
              <w:t xml:space="preserve">Класс/ </w:t>
            </w:r>
            <w:r w:rsidR="0088621A">
              <w:rPr>
                <w:rFonts w:eastAsia="Times New Roman"/>
                <w:szCs w:val="20"/>
                <w:lang w:val="ru-RU" w:eastAsia="en-US"/>
              </w:rPr>
              <w:t xml:space="preserve">Тема/ </w:t>
            </w:r>
            <w:r w:rsidR="00976D73">
              <w:rPr>
                <w:rFonts w:eastAsia="Times New Roman"/>
                <w:szCs w:val="20"/>
                <w:lang w:val="ru-RU" w:eastAsia="en-US"/>
              </w:rPr>
              <w:t>Модуль</w:t>
            </w:r>
          </w:p>
        </w:tc>
        <w:tc>
          <w:tcPr>
            <w:tcW w:w="2126" w:type="dxa"/>
          </w:tcPr>
          <w:p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rsidTr="006103F1">
        <w:trPr>
          <w:trHeight w:val="2227"/>
        </w:trPr>
        <w:tc>
          <w:tcPr>
            <w:tcW w:w="993" w:type="dxa"/>
          </w:tcPr>
          <w:p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t>1.</w:t>
            </w:r>
          </w:p>
        </w:tc>
        <w:tc>
          <w:tcPr>
            <w:tcW w:w="4394" w:type="dxa"/>
          </w:tcPr>
          <w:p w:rsidR="00D11B79" w:rsidRDefault="00892857" w:rsidP="006103F1">
            <w:pPr>
              <w:rPr>
                <w:rFonts w:eastAsia="OfficinaSansBoldITC"/>
                <w:szCs w:val="20"/>
                <w:lang w:val="ru-RU" w:eastAsia="en-US"/>
              </w:rPr>
            </w:pPr>
            <w:r>
              <w:rPr>
                <w:rFonts w:eastAsia="OfficinaSansBoldITC"/>
                <w:szCs w:val="20"/>
                <w:lang w:val="ru-RU" w:eastAsia="en-US"/>
              </w:rPr>
              <w:t>5 класс</w:t>
            </w:r>
          </w:p>
          <w:p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1. Знания о физической культуре.</w:t>
            </w:r>
          </w:p>
          <w:p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2. Способы самостоятельной деятельности.</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 Физическое совершенствование.</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1. Физкультурно-оздоровительная деятельность.</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 Спортивно-оздоровительная деятельность.</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1. Модуль «Гимнастика».</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2. Модуль «Лёгкая атлетика».</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4. Модуль «Спортивные игры».</w:t>
            </w:r>
          </w:p>
          <w:p w:rsidR="00D11B79" w:rsidRPr="00ED318F" w:rsidRDefault="00D11B79" w:rsidP="00D11B79">
            <w:pPr>
              <w:tabs>
                <w:tab w:val="left" w:pos="666"/>
              </w:tabs>
              <w:rPr>
                <w:rFonts w:eastAsia="OfficinaSansBoldITC"/>
                <w:szCs w:val="20"/>
                <w:lang w:val="ru-RU" w:eastAsia="en-US"/>
              </w:rPr>
            </w:pPr>
            <w:r w:rsidRPr="00ED318F">
              <w:rPr>
                <w:rFonts w:eastAsia="OfficinaSansBoldITC"/>
                <w:szCs w:val="20"/>
                <w:lang w:val="ru-RU" w:eastAsia="en-US"/>
              </w:rPr>
              <w:t>163.3.3.2.5. Модуль «Спорт».</w:t>
            </w:r>
          </w:p>
          <w:p w:rsidR="00D11B79" w:rsidRPr="00ED318F" w:rsidRDefault="00D11B79" w:rsidP="00D11B79">
            <w:pPr>
              <w:rPr>
                <w:rFonts w:eastAsia="OfficinaSansBoldITC"/>
                <w:szCs w:val="20"/>
                <w:lang w:val="ru-RU" w:eastAsia="en-US"/>
              </w:rPr>
            </w:pPr>
          </w:p>
          <w:p w:rsidR="006103F1" w:rsidRDefault="00D11B79" w:rsidP="00D11B79">
            <w:pPr>
              <w:rPr>
                <w:rFonts w:eastAsia="OfficinaSansBoldITC"/>
                <w:szCs w:val="20"/>
                <w:lang w:val="ru-RU" w:eastAsia="en-US"/>
              </w:rPr>
            </w:pPr>
            <w:r>
              <w:rPr>
                <w:rFonts w:eastAsia="OfficinaSansBoldITC"/>
                <w:szCs w:val="20"/>
                <w:lang w:val="ru-RU" w:eastAsia="en-US"/>
              </w:rPr>
              <w:t>6 класс</w:t>
            </w:r>
          </w:p>
          <w:p w:rsidR="0088621A" w:rsidRDefault="0088621A" w:rsidP="00D11B79">
            <w:pPr>
              <w:rPr>
                <w:rFonts w:eastAsia="OfficinaSansBoldITC"/>
                <w:szCs w:val="20"/>
                <w:lang w:val="ru-RU" w:eastAsia="en-US"/>
              </w:rPr>
            </w:pPr>
            <w:r w:rsidRPr="0088621A">
              <w:rPr>
                <w:rFonts w:eastAsia="OfficinaSansBoldITC"/>
                <w:szCs w:val="20"/>
                <w:lang w:val="ru-RU" w:eastAsia="en-US"/>
              </w:rPr>
              <w:t>163.4.1. Знания о физической культуре.</w:t>
            </w:r>
          </w:p>
          <w:p w:rsidR="0088621A" w:rsidRDefault="0088621A" w:rsidP="0088621A">
            <w:pPr>
              <w:rPr>
                <w:rFonts w:eastAsia="OfficinaSansBoldITC"/>
                <w:szCs w:val="20"/>
                <w:lang w:val="ru-RU" w:eastAsia="en-US"/>
              </w:rPr>
            </w:pPr>
            <w:r w:rsidRPr="0088621A">
              <w:rPr>
                <w:rFonts w:eastAsia="OfficinaSansBoldITC"/>
                <w:szCs w:val="20"/>
                <w:lang w:val="ru-RU" w:eastAsia="en-US"/>
              </w:rPr>
              <w:t>163.4.2. Способы самостоятельной деятельности.</w:t>
            </w:r>
          </w:p>
          <w:p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 Физическое совершенствование.</w:t>
            </w:r>
          </w:p>
          <w:p w:rsidR="0088621A" w:rsidRDefault="0088621A" w:rsidP="0088621A">
            <w:pPr>
              <w:rPr>
                <w:rFonts w:eastAsia="OfficinaSansBoldITC"/>
                <w:szCs w:val="20"/>
                <w:lang w:val="ru-RU" w:eastAsia="en-US"/>
              </w:rPr>
            </w:pPr>
            <w:r w:rsidRPr="0088621A">
              <w:rPr>
                <w:rFonts w:eastAsia="OfficinaSansBoldITC"/>
                <w:szCs w:val="20"/>
                <w:lang w:val="ru-RU" w:eastAsia="en-US"/>
              </w:rPr>
              <w:t>163.4.3.1. Физкультурно-оздоровительная деятельность.</w:t>
            </w:r>
          </w:p>
          <w:p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2. Спортивно-оздоровительная деятельность.</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1. Модуль «Гимнастика».</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2. Модуль «Лёгкая атлетика».</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4. Модуль «Спортивные игры».</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5. Модуль «Спорт».</w:t>
            </w:r>
          </w:p>
          <w:p w:rsidR="0088621A" w:rsidRDefault="0088621A" w:rsidP="0088621A">
            <w:pPr>
              <w:rPr>
                <w:rFonts w:eastAsia="OfficinaSansBoldITC"/>
                <w:szCs w:val="20"/>
                <w:lang w:val="ru-RU" w:eastAsia="en-US"/>
              </w:rPr>
            </w:pPr>
          </w:p>
          <w:p w:rsidR="00865A2F" w:rsidRDefault="0088621A" w:rsidP="0088621A">
            <w:pPr>
              <w:rPr>
                <w:rFonts w:eastAsia="OfficinaSansBoldITC"/>
                <w:szCs w:val="20"/>
                <w:lang w:val="ru-RU" w:eastAsia="en-US"/>
              </w:rPr>
            </w:pPr>
            <w:r>
              <w:rPr>
                <w:rFonts w:eastAsia="OfficinaSansBoldITC"/>
                <w:szCs w:val="20"/>
                <w:lang w:val="ru-RU" w:eastAsia="en-US"/>
              </w:rPr>
              <w:t>7 класс</w:t>
            </w:r>
          </w:p>
          <w:p w:rsidR="00865A2F" w:rsidRDefault="00865A2F" w:rsidP="00865A2F">
            <w:pPr>
              <w:rPr>
                <w:rFonts w:eastAsia="OfficinaSansBoldITC"/>
                <w:szCs w:val="20"/>
                <w:lang w:val="ru-RU" w:eastAsia="en-US"/>
              </w:rPr>
            </w:pPr>
            <w:r w:rsidRPr="00865A2F">
              <w:rPr>
                <w:rFonts w:eastAsia="OfficinaSansBoldITC"/>
                <w:szCs w:val="20"/>
                <w:lang w:val="ru-RU" w:eastAsia="en-US"/>
              </w:rPr>
              <w:t>163.5.1. Знания о физической культуре.</w:t>
            </w:r>
          </w:p>
          <w:p w:rsidR="0088621A" w:rsidRDefault="00865A2F" w:rsidP="00865A2F">
            <w:pPr>
              <w:rPr>
                <w:rFonts w:eastAsia="OfficinaSansBoldITC"/>
                <w:szCs w:val="20"/>
                <w:lang w:val="ru-RU" w:eastAsia="en-US"/>
              </w:rPr>
            </w:pPr>
            <w:r w:rsidRPr="00865A2F">
              <w:rPr>
                <w:rFonts w:eastAsia="OfficinaSansBoldITC"/>
                <w:szCs w:val="20"/>
                <w:lang w:val="ru-RU" w:eastAsia="en-US"/>
              </w:rPr>
              <w:t>163.5.2. Способы самостоятельной деятельности.</w:t>
            </w:r>
          </w:p>
          <w:p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5.3.2. Спортивно-оздоровительная деятельность. </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1. Модуль «Гимнастика».</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2. Модуль «Лёгкая атлетика».</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4. Модуль «Спортивные игры».</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5. Модуль «Спорт».</w:t>
            </w:r>
          </w:p>
          <w:p w:rsidR="00865A2F" w:rsidRDefault="00865A2F" w:rsidP="00865A2F">
            <w:pPr>
              <w:rPr>
                <w:rFonts w:eastAsia="OfficinaSansBoldITC"/>
                <w:szCs w:val="20"/>
                <w:lang w:val="ru-RU" w:eastAsia="en-US"/>
              </w:rPr>
            </w:pPr>
          </w:p>
          <w:p w:rsidR="00865A2F" w:rsidRDefault="00865A2F" w:rsidP="00865A2F">
            <w:pPr>
              <w:rPr>
                <w:rFonts w:eastAsia="OfficinaSansBoldITC"/>
                <w:szCs w:val="20"/>
                <w:lang w:val="ru-RU" w:eastAsia="en-US"/>
              </w:rPr>
            </w:pPr>
            <w:r>
              <w:rPr>
                <w:rFonts w:eastAsia="OfficinaSansBoldITC"/>
                <w:szCs w:val="20"/>
                <w:lang w:val="ru-RU" w:eastAsia="en-US"/>
              </w:rPr>
              <w:t>8 класс</w:t>
            </w:r>
          </w:p>
          <w:p w:rsidR="00865A2F" w:rsidRDefault="00865A2F" w:rsidP="00865A2F">
            <w:pPr>
              <w:rPr>
                <w:rFonts w:eastAsia="OfficinaSansBoldITC"/>
                <w:szCs w:val="20"/>
                <w:lang w:val="ru-RU" w:eastAsia="en-US"/>
              </w:rPr>
            </w:pPr>
            <w:r w:rsidRPr="00865A2F">
              <w:rPr>
                <w:rFonts w:eastAsia="OfficinaSansBoldITC"/>
                <w:szCs w:val="20"/>
                <w:lang w:val="ru-RU" w:eastAsia="en-US"/>
              </w:rPr>
              <w:t>163.6.1. Знания о физической культуре.</w:t>
            </w:r>
          </w:p>
          <w:p w:rsidR="00865A2F" w:rsidRDefault="00865A2F" w:rsidP="00865A2F">
            <w:pPr>
              <w:rPr>
                <w:rFonts w:eastAsia="OfficinaSansBoldITC"/>
                <w:szCs w:val="20"/>
                <w:lang w:val="ru-RU" w:eastAsia="en-US"/>
              </w:rPr>
            </w:pPr>
            <w:r w:rsidRPr="00865A2F">
              <w:rPr>
                <w:rFonts w:eastAsia="OfficinaSansBoldITC"/>
                <w:szCs w:val="20"/>
                <w:lang w:val="ru-RU" w:eastAsia="en-US"/>
              </w:rPr>
              <w:t>163.6.2. Способы самостоятельной деятельности.</w:t>
            </w:r>
          </w:p>
          <w:p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6.3. Физическое совершенствование. </w:t>
            </w:r>
          </w:p>
          <w:p w:rsidR="008B456E" w:rsidRDefault="00865A2F" w:rsidP="008B456E">
            <w:pPr>
              <w:rPr>
                <w:rFonts w:eastAsia="OfficinaSansBoldITC"/>
                <w:szCs w:val="20"/>
                <w:lang w:val="ru-RU" w:eastAsia="en-US"/>
              </w:rPr>
            </w:pPr>
            <w:r w:rsidRPr="00865A2F">
              <w:rPr>
                <w:rFonts w:eastAsia="OfficinaSansBoldITC"/>
                <w:szCs w:val="20"/>
                <w:lang w:val="ru-RU" w:eastAsia="en-US"/>
              </w:rPr>
              <w:t>163.6.3.1. Физкультурно-оздоровительная деятельность</w:t>
            </w:r>
            <w:r w:rsidR="008B456E">
              <w:rPr>
                <w:rFonts w:eastAsia="OfficinaSansBoldITC"/>
                <w:szCs w:val="20"/>
                <w:lang w:val="ru-RU" w:eastAsia="en-US"/>
              </w:rPr>
              <w:t>.</w:t>
            </w:r>
          </w:p>
          <w:p w:rsidR="008B456E" w:rsidRPr="008B456E" w:rsidRDefault="008B456E" w:rsidP="008B456E">
            <w:pPr>
              <w:rPr>
                <w:rFonts w:eastAsia="OfficinaSansBoldITC"/>
                <w:szCs w:val="20"/>
                <w:lang w:val="ru-RU" w:eastAsia="en-US"/>
              </w:rPr>
            </w:pPr>
            <w:r w:rsidRPr="008B456E">
              <w:rPr>
                <w:rFonts w:eastAsia="OfficinaSansBoldITC"/>
                <w:szCs w:val="20"/>
                <w:lang w:val="ru-RU" w:eastAsia="en-US"/>
              </w:rPr>
              <w:t xml:space="preserve">163.6.3.2. Спортивно-оздоровительная деятельность. </w:t>
            </w:r>
          </w:p>
          <w:p w:rsidR="008B456E" w:rsidRDefault="008B456E" w:rsidP="008B456E">
            <w:pPr>
              <w:rPr>
                <w:rFonts w:eastAsia="OfficinaSansBoldITC"/>
                <w:szCs w:val="20"/>
                <w:lang w:val="ru-RU" w:eastAsia="en-US"/>
              </w:rPr>
            </w:pPr>
            <w:r w:rsidRPr="008B456E">
              <w:rPr>
                <w:rFonts w:eastAsia="OfficinaSansBoldITC"/>
                <w:szCs w:val="20"/>
                <w:lang w:val="ru-RU" w:eastAsia="en-US"/>
              </w:rPr>
              <w:t>163.6.3.2.1. Модуль «Гимнастика».</w:t>
            </w:r>
          </w:p>
          <w:p w:rsidR="00865A2F" w:rsidRDefault="008B456E" w:rsidP="00865A2F">
            <w:pPr>
              <w:rPr>
                <w:rFonts w:eastAsia="OfficinaSansBoldITC"/>
                <w:szCs w:val="20"/>
                <w:lang w:val="ru-RU" w:eastAsia="en-US"/>
              </w:rPr>
            </w:pPr>
            <w:r w:rsidRPr="008B456E">
              <w:rPr>
                <w:rFonts w:eastAsia="OfficinaSansBoldITC"/>
                <w:szCs w:val="20"/>
                <w:lang w:val="ru-RU" w:eastAsia="en-US"/>
              </w:rPr>
              <w:t>163.6.3.2.2. Модуль «Лёгкая атлетика».</w:t>
            </w:r>
          </w:p>
          <w:p w:rsidR="008B456E" w:rsidRDefault="008B456E" w:rsidP="00865A2F">
            <w:pPr>
              <w:rPr>
                <w:rFonts w:eastAsia="OfficinaSansBoldITC"/>
                <w:szCs w:val="20"/>
                <w:lang w:val="ru-RU" w:eastAsia="en-US"/>
              </w:rPr>
            </w:pPr>
            <w:r w:rsidRPr="008B456E">
              <w:rPr>
                <w:rFonts w:eastAsia="OfficinaSansBoldITC"/>
                <w:szCs w:val="20"/>
                <w:lang w:val="ru-RU" w:eastAsia="en-US"/>
              </w:rPr>
              <w:t xml:space="preserve">163.6.3.2.5. Модуль «Спортивные игры». </w:t>
            </w:r>
          </w:p>
          <w:p w:rsidR="008B456E" w:rsidRDefault="008B456E" w:rsidP="00865A2F">
            <w:pPr>
              <w:rPr>
                <w:rFonts w:eastAsia="OfficinaSansBoldITC"/>
                <w:szCs w:val="20"/>
                <w:lang w:val="ru-RU" w:eastAsia="en-US"/>
              </w:rPr>
            </w:pPr>
            <w:r w:rsidRPr="008B456E">
              <w:rPr>
                <w:rFonts w:eastAsia="OfficinaSansBoldITC"/>
                <w:szCs w:val="20"/>
                <w:lang w:val="ru-RU" w:eastAsia="en-US"/>
              </w:rPr>
              <w:t>163.6.3.2.6. Модуль «Спорт».</w:t>
            </w:r>
          </w:p>
          <w:p w:rsidR="008B456E" w:rsidRDefault="008B456E" w:rsidP="00865A2F">
            <w:pPr>
              <w:rPr>
                <w:rFonts w:eastAsia="OfficinaSansBoldITC"/>
                <w:szCs w:val="20"/>
                <w:lang w:val="ru-RU" w:eastAsia="en-US"/>
              </w:rPr>
            </w:pPr>
          </w:p>
          <w:p w:rsidR="008B456E" w:rsidRDefault="008B456E" w:rsidP="00865A2F">
            <w:pPr>
              <w:rPr>
                <w:rFonts w:eastAsia="OfficinaSansBoldITC"/>
                <w:szCs w:val="20"/>
                <w:lang w:val="ru-RU" w:eastAsia="en-US"/>
              </w:rPr>
            </w:pPr>
            <w:r>
              <w:rPr>
                <w:rFonts w:eastAsia="OfficinaSansBoldITC"/>
                <w:szCs w:val="20"/>
                <w:lang w:val="ru-RU" w:eastAsia="en-US"/>
              </w:rPr>
              <w:t>9 класс</w:t>
            </w:r>
          </w:p>
          <w:p w:rsidR="008B456E" w:rsidRDefault="008B456E" w:rsidP="00865A2F">
            <w:pPr>
              <w:rPr>
                <w:rFonts w:eastAsia="OfficinaSansBoldITC"/>
                <w:szCs w:val="20"/>
                <w:lang w:val="ru-RU" w:eastAsia="en-US"/>
              </w:rPr>
            </w:pPr>
            <w:r w:rsidRPr="008B456E">
              <w:rPr>
                <w:rFonts w:eastAsia="OfficinaSansBoldITC"/>
                <w:szCs w:val="20"/>
                <w:lang w:val="ru-RU" w:eastAsia="en-US"/>
              </w:rPr>
              <w:t>163.7.1. Знания о физической культуре.</w:t>
            </w:r>
          </w:p>
          <w:p w:rsidR="008B456E" w:rsidRDefault="008B456E" w:rsidP="00865A2F">
            <w:pPr>
              <w:rPr>
                <w:rFonts w:eastAsia="OfficinaSansBoldITC"/>
                <w:szCs w:val="20"/>
                <w:lang w:val="ru-RU" w:eastAsia="en-US"/>
              </w:rPr>
            </w:pPr>
            <w:r w:rsidRPr="008B456E">
              <w:rPr>
                <w:rFonts w:eastAsia="OfficinaSansBoldITC"/>
                <w:szCs w:val="20"/>
                <w:lang w:val="ru-RU" w:eastAsia="en-US"/>
              </w:rPr>
              <w:t>163.7.2. Способы самостоятельной деятельности.</w:t>
            </w:r>
          </w:p>
          <w:p w:rsidR="008B456E" w:rsidRDefault="008B456E" w:rsidP="00865A2F">
            <w:pPr>
              <w:rPr>
                <w:rFonts w:eastAsia="OfficinaSansBoldITC"/>
                <w:szCs w:val="20"/>
                <w:lang w:val="ru-RU" w:eastAsia="en-US"/>
              </w:rPr>
            </w:pPr>
            <w:r w:rsidRPr="008B456E">
              <w:rPr>
                <w:rFonts w:eastAsia="OfficinaSansBoldITC"/>
                <w:szCs w:val="20"/>
                <w:lang w:val="ru-RU" w:eastAsia="en-US"/>
              </w:rPr>
              <w:t>163.7.3. Физическое совершенствование.</w:t>
            </w:r>
          </w:p>
          <w:p w:rsidR="008B456E" w:rsidRDefault="008B456E" w:rsidP="00865A2F">
            <w:pPr>
              <w:rPr>
                <w:rFonts w:eastAsia="OfficinaSansBoldITC"/>
                <w:szCs w:val="20"/>
                <w:lang w:val="ru-RU" w:eastAsia="en-US"/>
              </w:rPr>
            </w:pPr>
            <w:r w:rsidRPr="008B456E">
              <w:rPr>
                <w:rFonts w:eastAsia="OfficinaSansBoldITC"/>
                <w:szCs w:val="20"/>
                <w:lang w:val="ru-RU" w:eastAsia="en-US"/>
              </w:rPr>
              <w:t>163.7.3.1. Физкультурно-оздоровительная деятельность.</w:t>
            </w:r>
          </w:p>
          <w:p w:rsidR="008B456E" w:rsidRPr="008B456E" w:rsidRDefault="008B456E" w:rsidP="008B456E">
            <w:pPr>
              <w:rPr>
                <w:rFonts w:eastAsia="OfficinaSansBoldITC"/>
                <w:szCs w:val="20"/>
                <w:lang w:val="ru-RU" w:eastAsia="en-US"/>
              </w:rPr>
            </w:pPr>
            <w:r w:rsidRPr="008B456E">
              <w:rPr>
                <w:rFonts w:eastAsia="OfficinaSansBoldITC"/>
                <w:szCs w:val="20"/>
                <w:lang w:val="ru-RU" w:eastAsia="en-US"/>
              </w:rPr>
              <w:t xml:space="preserve">163.7.3.2. Спортивно-оздоровительная деятельность. </w:t>
            </w:r>
          </w:p>
          <w:p w:rsidR="00865A2F" w:rsidRDefault="008B456E" w:rsidP="008B456E">
            <w:pPr>
              <w:rPr>
                <w:rFonts w:eastAsia="OfficinaSansBoldITC"/>
                <w:szCs w:val="20"/>
                <w:lang w:val="ru-RU" w:eastAsia="en-US"/>
              </w:rPr>
            </w:pPr>
            <w:r w:rsidRPr="008B456E">
              <w:rPr>
                <w:rFonts w:eastAsia="OfficinaSansBoldITC"/>
                <w:szCs w:val="20"/>
                <w:lang w:val="ru-RU" w:eastAsia="en-US"/>
              </w:rPr>
              <w:t>163.7.3.2.1. Модуль «Гимнастика».</w:t>
            </w:r>
          </w:p>
          <w:p w:rsidR="008B456E" w:rsidRDefault="008B456E" w:rsidP="008B456E">
            <w:pPr>
              <w:rPr>
                <w:rFonts w:eastAsia="OfficinaSansBoldITC"/>
                <w:szCs w:val="20"/>
                <w:lang w:val="ru-RU" w:eastAsia="en-US"/>
              </w:rPr>
            </w:pPr>
            <w:r w:rsidRPr="008B456E">
              <w:rPr>
                <w:rFonts w:eastAsia="OfficinaSansBoldITC"/>
                <w:szCs w:val="20"/>
                <w:lang w:val="ru-RU" w:eastAsia="en-US"/>
              </w:rPr>
              <w:t>163.7.3.2.2. Модуль «Лёгкая атлетика».</w:t>
            </w:r>
          </w:p>
          <w:p w:rsidR="008B456E" w:rsidRDefault="008B456E" w:rsidP="008B456E">
            <w:pPr>
              <w:tabs>
                <w:tab w:val="left" w:pos="734"/>
              </w:tabs>
              <w:rPr>
                <w:rFonts w:eastAsia="OfficinaSansBoldITC"/>
                <w:szCs w:val="20"/>
                <w:lang w:val="ru-RU" w:eastAsia="en-US"/>
              </w:rPr>
            </w:pPr>
            <w:r w:rsidRPr="008B456E">
              <w:rPr>
                <w:rFonts w:eastAsia="OfficinaSansBoldITC"/>
                <w:szCs w:val="20"/>
                <w:lang w:val="ru-RU" w:eastAsia="en-US"/>
              </w:rPr>
              <w:t>163.7.3.2.5. Модуль «Спортивные игры».</w:t>
            </w:r>
          </w:p>
          <w:p w:rsidR="008B456E" w:rsidRDefault="008B456E" w:rsidP="008B456E">
            <w:pPr>
              <w:rPr>
                <w:rFonts w:eastAsia="OfficinaSansBoldITC"/>
                <w:szCs w:val="20"/>
                <w:lang w:val="ru-RU" w:eastAsia="en-US"/>
              </w:rPr>
            </w:pPr>
            <w:r w:rsidRPr="008B456E">
              <w:rPr>
                <w:rFonts w:eastAsia="OfficinaSansBoldITC"/>
                <w:szCs w:val="20"/>
                <w:lang w:val="ru-RU" w:eastAsia="en-US"/>
              </w:rPr>
              <w:t>163.7.3.2.6. Модуль «Спорт».</w:t>
            </w:r>
          </w:p>
          <w:p w:rsidR="008B456E" w:rsidRPr="00865A2F" w:rsidRDefault="008B456E" w:rsidP="008B456E">
            <w:pPr>
              <w:rPr>
                <w:rFonts w:eastAsia="OfficinaSansBoldITC"/>
                <w:szCs w:val="20"/>
                <w:lang w:val="ru-RU" w:eastAsia="en-US"/>
              </w:rPr>
            </w:pP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9B20D2" w:rsidRPr="00436783" w:rsidRDefault="009B20D2" w:rsidP="008B456E">
      <w:pPr>
        <w:tabs>
          <w:tab w:val="left" w:pos="2730"/>
        </w:tabs>
        <w:spacing w:line="276" w:lineRule="auto"/>
        <w:ind w:right="6" w:firstLine="0"/>
        <w:rPr>
          <w:b/>
          <w:color w:val="FF0000"/>
          <w:sz w:val="24"/>
          <w:szCs w:val="24"/>
        </w:rPr>
      </w:pPr>
    </w:p>
    <w:p w:rsidR="00436783" w:rsidRPr="00FF3867" w:rsidRDefault="00FD42DC" w:rsidP="00FF3867">
      <w:pPr>
        <w:tabs>
          <w:tab w:val="left" w:pos="2730"/>
        </w:tabs>
        <w:spacing w:line="240" w:lineRule="auto"/>
        <w:ind w:right="6" w:firstLine="567"/>
        <w:jc w:val="center"/>
        <w:rPr>
          <w:b/>
          <w:sz w:val="24"/>
          <w:szCs w:val="24"/>
        </w:rPr>
      </w:pPr>
      <w:r>
        <w:rPr>
          <w:b/>
          <w:sz w:val="24"/>
          <w:szCs w:val="24"/>
        </w:rPr>
        <w:t>2.1.30.</w:t>
      </w:r>
      <w:r w:rsidR="006103F1" w:rsidRPr="00FF3867">
        <w:rPr>
          <w:b/>
          <w:sz w:val="24"/>
          <w:szCs w:val="24"/>
        </w:rPr>
        <w:t xml:space="preserve">Федеральная рабочая программа по учебному предмету </w:t>
      </w:r>
    </w:p>
    <w:p w:rsidR="006103F1" w:rsidRPr="00FF3867" w:rsidRDefault="006103F1" w:rsidP="00FF3867">
      <w:pPr>
        <w:tabs>
          <w:tab w:val="left" w:pos="2730"/>
        </w:tabs>
        <w:spacing w:line="240" w:lineRule="auto"/>
        <w:ind w:right="6" w:firstLine="567"/>
        <w:jc w:val="center"/>
        <w:rPr>
          <w:b/>
          <w:sz w:val="24"/>
          <w:szCs w:val="24"/>
        </w:rPr>
      </w:pPr>
      <w:r w:rsidRPr="00FF3867">
        <w:rPr>
          <w:b/>
          <w:sz w:val="24"/>
          <w:szCs w:val="24"/>
        </w:rPr>
        <w:t>«Основы б</w:t>
      </w:r>
      <w:r w:rsidR="00436783" w:rsidRPr="00FF3867">
        <w:rPr>
          <w:b/>
          <w:sz w:val="24"/>
          <w:szCs w:val="24"/>
        </w:rPr>
        <w:t>езопасности жизнедеятельности»</w:t>
      </w:r>
    </w:p>
    <w:p w:rsidR="00436783" w:rsidRPr="00436783" w:rsidRDefault="00436783" w:rsidP="00436783">
      <w:pPr>
        <w:tabs>
          <w:tab w:val="left" w:pos="2730"/>
        </w:tabs>
        <w:spacing w:line="276" w:lineRule="auto"/>
        <w:ind w:right="6" w:firstLine="567"/>
        <w:jc w:val="center"/>
        <w:rPr>
          <w:b/>
          <w:color w:val="FF0000"/>
          <w:sz w:val="24"/>
          <w:szCs w:val="24"/>
        </w:rPr>
      </w:pPr>
    </w:p>
    <w:p w:rsidR="006103F1" w:rsidRPr="00FF3867" w:rsidRDefault="00FF3867" w:rsidP="00FF3867">
      <w:pPr>
        <w:tabs>
          <w:tab w:val="left" w:pos="2730"/>
        </w:tabs>
        <w:spacing w:line="240" w:lineRule="auto"/>
        <w:ind w:right="6" w:firstLine="709"/>
        <w:rPr>
          <w:sz w:val="24"/>
          <w:szCs w:val="24"/>
        </w:rPr>
      </w:pPr>
      <w:r w:rsidRPr="00FF3867">
        <w:rPr>
          <w:sz w:val="24"/>
          <w:szCs w:val="24"/>
        </w:rPr>
        <w:t>Р</w:t>
      </w:r>
      <w:r w:rsidR="006103F1" w:rsidRPr="00FF3867">
        <w:rPr>
          <w:sz w:val="24"/>
          <w:szCs w:val="24"/>
        </w:rPr>
        <w:t>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r w:rsidR="00436783" w:rsidRPr="00FF3867">
        <w:rPr>
          <w:sz w:val="24"/>
          <w:szCs w:val="24"/>
        </w:rPr>
        <w:t xml:space="preserve"> и общее тематическое планирование</w:t>
      </w:r>
      <w:r w:rsidR="006103F1" w:rsidRPr="00FF3867">
        <w:rPr>
          <w:sz w:val="24"/>
          <w:szCs w:val="24"/>
        </w:rPr>
        <w:t>.</w:t>
      </w:r>
    </w:p>
    <w:p w:rsidR="00FF3867" w:rsidRPr="00FD42DC" w:rsidRDefault="00FF3867" w:rsidP="00FD42DC">
      <w:pPr>
        <w:tabs>
          <w:tab w:val="left" w:pos="2730"/>
        </w:tabs>
        <w:spacing w:line="240" w:lineRule="auto"/>
        <w:ind w:right="6" w:firstLine="709"/>
        <w:rPr>
          <w:sz w:val="24"/>
          <w:szCs w:val="24"/>
        </w:rPr>
      </w:pPr>
      <w:r w:rsidRPr="00FF3867">
        <w:rPr>
          <w:sz w:val="24"/>
          <w:szCs w:val="24"/>
        </w:rPr>
        <w:t>Рабочая программа разработана на основе федеральной рабочей программы по ОБЖ.</w:t>
      </w:r>
    </w:p>
    <w:p w:rsidR="00FF3867" w:rsidRDefault="00FF3867" w:rsidP="00436783">
      <w:pPr>
        <w:tabs>
          <w:tab w:val="left" w:pos="2730"/>
        </w:tabs>
        <w:spacing w:line="276" w:lineRule="auto"/>
        <w:ind w:right="6" w:firstLine="567"/>
        <w:jc w:val="center"/>
        <w:rPr>
          <w:color w:val="FF0000"/>
          <w:sz w:val="24"/>
          <w:szCs w:val="24"/>
        </w:rPr>
      </w:pPr>
    </w:p>
    <w:p w:rsidR="00436783" w:rsidRPr="00FF3867" w:rsidRDefault="00436783" w:rsidP="00FF3867">
      <w:pPr>
        <w:tabs>
          <w:tab w:val="left" w:pos="2730"/>
        </w:tabs>
        <w:spacing w:line="240" w:lineRule="auto"/>
        <w:ind w:right="6" w:firstLine="567"/>
        <w:jc w:val="center"/>
        <w:rPr>
          <w:b/>
          <w:sz w:val="24"/>
          <w:szCs w:val="24"/>
        </w:rPr>
      </w:pPr>
      <w:r w:rsidRPr="00FF3867">
        <w:rPr>
          <w:b/>
          <w:sz w:val="24"/>
          <w:szCs w:val="24"/>
        </w:rPr>
        <w:t>Пояснительная записка</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Pr="00FF3867">
        <w:rPr>
          <w:bCs/>
          <w:sz w:val="24"/>
          <w:szCs w:val="24"/>
        </w:rPr>
        <w:t>рабочей</w:t>
      </w:r>
      <w:r w:rsidRPr="00FF3867">
        <w:rPr>
          <w:sz w:val="24"/>
          <w:szCs w:val="24"/>
        </w:rPr>
        <w:t xml:space="preserve">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а ОБЖ обеспечивает:</w:t>
      </w:r>
    </w:p>
    <w:p w:rsidR="006103F1" w:rsidRPr="00FF3867" w:rsidRDefault="006103F1" w:rsidP="00FF3867">
      <w:pPr>
        <w:tabs>
          <w:tab w:val="left" w:pos="2730"/>
        </w:tabs>
        <w:spacing w:line="240" w:lineRule="auto"/>
        <w:ind w:right="6" w:firstLine="567"/>
        <w:rPr>
          <w:sz w:val="24"/>
          <w:szCs w:val="24"/>
        </w:rPr>
      </w:pPr>
      <w:r w:rsidRPr="00FF3867">
        <w:rPr>
          <w:sz w:val="24"/>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возможность выработки и закрепления у обучающихся умений и навыков, необходимых для последующе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работку практико-ориентированных компетенций, соответствующих потребностям современ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rsidR="006103F1" w:rsidRPr="00FF3867" w:rsidRDefault="006103F1" w:rsidP="00FF3867">
      <w:pPr>
        <w:tabs>
          <w:tab w:val="left" w:pos="2730"/>
        </w:tabs>
        <w:spacing w:line="240" w:lineRule="auto"/>
        <w:ind w:right="6" w:firstLine="567"/>
        <w:rPr>
          <w:sz w:val="24"/>
          <w:szCs w:val="24"/>
        </w:rPr>
      </w:pPr>
      <w:r w:rsidRPr="00FF3867">
        <w:rPr>
          <w:sz w:val="24"/>
          <w:szCs w:val="24"/>
        </w:rPr>
        <w:t> Учебный материал систематизирован по сферам возможных проявлений рисков и опас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мещения и бытовые условия; улица и общественные мес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условия; коммуникационные связи и каналы; объекты и учреждения культуры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6103F1" w:rsidRPr="00FF3867" w:rsidRDefault="006103F1" w:rsidP="00FF3867">
      <w:pPr>
        <w:tabs>
          <w:tab w:val="left" w:pos="2730"/>
        </w:tabs>
        <w:spacing w:line="240" w:lineRule="auto"/>
        <w:ind w:right="6" w:firstLine="567"/>
        <w:rPr>
          <w:sz w:val="24"/>
          <w:szCs w:val="24"/>
        </w:rPr>
      </w:pPr>
      <w:r w:rsidRPr="00FF3867">
        <w:rPr>
          <w:sz w:val="24"/>
          <w:szCs w:val="24"/>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rsidR="006103F1" w:rsidRPr="00FF3867" w:rsidRDefault="006103F1" w:rsidP="00FF3867">
      <w:pPr>
        <w:tabs>
          <w:tab w:val="left" w:pos="2730"/>
        </w:tabs>
        <w:spacing w:line="240" w:lineRule="auto"/>
        <w:ind w:right="6" w:firstLine="567"/>
        <w:rPr>
          <w:sz w:val="24"/>
          <w:szCs w:val="24"/>
        </w:rPr>
      </w:pPr>
      <w:r w:rsidRPr="00FF3867">
        <w:rPr>
          <w:sz w:val="24"/>
          <w:szCs w:val="24"/>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6103F1" w:rsidRPr="00FF3867" w:rsidRDefault="006103F1" w:rsidP="00FF3867">
      <w:pPr>
        <w:tabs>
          <w:tab w:val="left" w:pos="2730"/>
        </w:tabs>
        <w:spacing w:line="240" w:lineRule="auto"/>
        <w:ind w:right="6" w:firstLine="567"/>
        <w:rPr>
          <w:sz w:val="24"/>
          <w:szCs w:val="24"/>
        </w:rPr>
      </w:pPr>
      <w:r w:rsidRPr="00FF3867">
        <w:rPr>
          <w:sz w:val="24"/>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6103F1" w:rsidRPr="00FF3867" w:rsidRDefault="00436783"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rsidR="00CA334A" w:rsidRPr="00FF3867" w:rsidRDefault="00CA334A" w:rsidP="00FF3867">
      <w:pPr>
        <w:tabs>
          <w:tab w:val="left" w:pos="2730"/>
        </w:tabs>
        <w:spacing w:line="240" w:lineRule="auto"/>
        <w:ind w:right="6" w:firstLine="567"/>
        <w:rPr>
          <w:sz w:val="24"/>
          <w:szCs w:val="24"/>
        </w:rPr>
      </w:pPr>
    </w:p>
    <w:p w:rsidR="006103F1" w:rsidRPr="00FF3867" w:rsidRDefault="00CA334A" w:rsidP="00FF3867">
      <w:pPr>
        <w:tabs>
          <w:tab w:val="left" w:pos="2730"/>
        </w:tabs>
        <w:spacing w:line="240" w:lineRule="auto"/>
        <w:ind w:right="6" w:firstLine="567"/>
        <w:jc w:val="center"/>
        <w:rPr>
          <w:b/>
          <w:sz w:val="24"/>
          <w:szCs w:val="24"/>
        </w:rPr>
      </w:pPr>
      <w:r w:rsidRPr="00FF3867">
        <w:rPr>
          <w:b/>
          <w:sz w:val="24"/>
          <w:szCs w:val="24"/>
        </w:rPr>
        <w:t>Содержание обучения</w:t>
      </w:r>
    </w:p>
    <w:p w:rsidR="00CA334A" w:rsidRPr="00FF3867" w:rsidRDefault="00CA334A" w:rsidP="00FF3867">
      <w:pPr>
        <w:tabs>
          <w:tab w:val="left" w:pos="2730"/>
        </w:tabs>
        <w:spacing w:line="240" w:lineRule="auto"/>
        <w:ind w:right="6" w:firstLine="567"/>
        <w:jc w:val="center"/>
        <w:rPr>
          <w:b/>
          <w:sz w:val="24"/>
          <w:szCs w:val="24"/>
        </w:rPr>
      </w:pP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цель и задачи учебного предмета ОБЖ, его ключевые понятия и значение для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опасность», «безопасность», «риск», «культура безопасности жизне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источники и факторы опасности, их классификац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виды чрезвычайных ситуаций, сходство и различия опасной, экстремальной и чрезвычайной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уровни взаимодействия человека и окружающей среды;</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перерастания повседневной ситуации в чрезвычайную ситуацию, правила поведения в опасных и чрезвычай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источники опасности в быту и их классификац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защита прав потребителя, сроки годности и состав продуктов пит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бытовые отравления и причины их возникновения, классификация ядовитых веществ и их 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отравления,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омплектования и хранения домашней аптечки;</w:t>
      </w:r>
    </w:p>
    <w:p w:rsidR="006103F1" w:rsidRPr="00FF3867" w:rsidRDefault="006103F1" w:rsidP="00FF3867">
      <w:pPr>
        <w:tabs>
          <w:tab w:val="left" w:pos="2730"/>
        </w:tabs>
        <w:spacing w:line="240" w:lineRule="auto"/>
        <w:ind w:right="6" w:firstLine="567"/>
        <w:rPr>
          <w:sz w:val="24"/>
          <w:szCs w:val="24"/>
        </w:rPr>
      </w:pPr>
      <w:r w:rsidRPr="00FF3867">
        <w:rPr>
          <w:sz w:val="24"/>
          <w:szCs w:val="24"/>
        </w:rPr>
        <w:t>бытовые травмы и правила их предупреждения,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бращения с газовыми и электрическими приборами,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в подъезде и лифте, а также при входе и выходе из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жар и факторы его развит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причины возникновения пожаров, их возможные последствия,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ервичные средства пожаротуш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 ответственность за ложные со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ответственность граждан в области пожарной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ситуации криминального характера, правила поведения с малознакомыми людь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ры по предотвращению проникновения злоумышленников в дом, правила поведения при попытке проникновения в дом посторон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аварийных ситуаций в коммунальных системах жизнеобеспеч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к возможным авариям на коммунальных системах, порядок действий при авариях на коммунальных систем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их значение, условия обеспечения безопасности участников дорожного движ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дорожные знаки для пешеход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язанности пассажиров маршрутных транспортных средств, ремень безопасности и правила его примен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пассажира мотоцикл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знаки для водителя велосипеда, сигналы велосипедис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велосипеда к пользованию;</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рожно-транспортные происшествия и причины их возникнов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факторы риска возникновения дорожно-транспортных происшеств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очевидца дорожно-транспортного происше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жаре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бенности различных видов транспорта (подземного, железнодорожного, водного, воздушного);</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первая помощь и последовательность её оказ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и приёмы оказания первой помощи при различных травмах в результате чрезвычайных ситуаций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места и их характеристики, потенциальные источники опасности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ассовые мероприятия и правила подготовки к ним, оборудование мест массового пребывания люд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беспорядках в местах массового пребывания люд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падании в толпу и давку;</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угрозы возникновения пожа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эвакуации из общественных мест и зд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асности криминогенного и антиобщественного характера в общественных местах, порядок действий при их возникнов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заимодействии с правоохранительными органа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чрезвычайные ситуации природного характера и их классификац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клещей и насекомых;</w:t>
      </w:r>
    </w:p>
    <w:p w:rsidR="006103F1" w:rsidRPr="00FF3867" w:rsidRDefault="006103F1" w:rsidP="00FF3867">
      <w:pPr>
        <w:tabs>
          <w:tab w:val="left" w:pos="2730"/>
        </w:tabs>
        <w:spacing w:line="240" w:lineRule="auto"/>
        <w:ind w:right="6" w:firstLine="567"/>
        <w:rPr>
          <w:sz w:val="24"/>
          <w:szCs w:val="24"/>
        </w:rPr>
      </w:pPr>
      <w:r w:rsidRPr="00FF3867">
        <w:rPr>
          <w:sz w:val="24"/>
          <w:szCs w:val="24"/>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автономные условия, их особенности и опасности, правила подготовки к длительному автономному существованию;</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автономном существовании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риентирования на местности, способы подачи сигналов бед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пожары, их виды и опасности, факторы и причины их возникновения, порядок действий при нахождении в зоне природного пожа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горы и классификация горных пород, правила безопасного поведения в гора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нежные лавины, их характеристики и опасности, порядок действий при попадании в лавину;</w:t>
      </w:r>
    </w:p>
    <w:p w:rsidR="006103F1" w:rsidRPr="00FF3867" w:rsidRDefault="006103F1" w:rsidP="00FF3867">
      <w:pPr>
        <w:tabs>
          <w:tab w:val="left" w:pos="2730"/>
        </w:tabs>
        <w:spacing w:line="240" w:lineRule="auto"/>
        <w:ind w:right="6" w:firstLine="567"/>
        <w:rPr>
          <w:sz w:val="24"/>
          <w:szCs w:val="24"/>
        </w:rPr>
      </w:pPr>
      <w:r w:rsidRPr="00FF3867">
        <w:rPr>
          <w:sz w:val="24"/>
          <w:szCs w:val="24"/>
        </w:rPr>
        <w:t>камнепады, их характеристики и опасности, порядок действий, необходимых для снижения риска попадания под камнепад;</w:t>
      </w:r>
    </w:p>
    <w:p w:rsidR="006103F1" w:rsidRPr="00FF3867" w:rsidRDefault="006103F1" w:rsidP="00FF3867">
      <w:pPr>
        <w:tabs>
          <w:tab w:val="left" w:pos="2730"/>
        </w:tabs>
        <w:spacing w:line="240" w:lineRule="auto"/>
        <w:ind w:right="6" w:firstLine="567"/>
        <w:rPr>
          <w:sz w:val="24"/>
          <w:szCs w:val="24"/>
        </w:rPr>
      </w:pPr>
      <w:r w:rsidRPr="00FF3867">
        <w:rPr>
          <w:sz w:val="24"/>
          <w:szCs w:val="24"/>
        </w:rPr>
        <w:t>сели, их характеристики и опасности, порядок действий при попадании в зону селя;</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олзни, их характеристики и опасности, порядок действий при начале оползня;</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авила безопасного поведения на водоёмах, правила купания в подготовленных и неподготовл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6103F1" w:rsidRPr="00FF3867" w:rsidRDefault="006103F1" w:rsidP="00FF3867">
      <w:pPr>
        <w:tabs>
          <w:tab w:val="left" w:pos="2730"/>
        </w:tabs>
        <w:spacing w:line="240" w:lineRule="auto"/>
        <w:ind w:right="6" w:firstLine="567"/>
        <w:rPr>
          <w:sz w:val="24"/>
          <w:szCs w:val="24"/>
        </w:rPr>
      </w:pPr>
      <w:r w:rsidRPr="00FF3867">
        <w:rPr>
          <w:sz w:val="24"/>
          <w:szCs w:val="24"/>
        </w:rPr>
        <w:t>наводнения, их характеристики и опасности, порядок действий при наводн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цунами, их характеристики и опасности, порядок действий при нахождении в зоне цунами;</w:t>
      </w:r>
    </w:p>
    <w:p w:rsidR="006103F1" w:rsidRPr="00FF3867" w:rsidRDefault="006103F1" w:rsidP="00FF3867">
      <w:pPr>
        <w:tabs>
          <w:tab w:val="left" w:pos="2730"/>
        </w:tabs>
        <w:spacing w:line="240" w:lineRule="auto"/>
        <w:ind w:right="6" w:firstLine="567"/>
        <w:rPr>
          <w:sz w:val="24"/>
          <w:szCs w:val="24"/>
        </w:rPr>
      </w:pPr>
      <w:r w:rsidRPr="00FF3867">
        <w:rPr>
          <w:sz w:val="24"/>
          <w:szCs w:val="24"/>
        </w:rPr>
        <w:t>ураганы, бури, смерчи, их характеристики и опасности, порядок действий при ураганах, бурях и смерч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грозы, их характеристики и опасности, порядок действий при попадании в грозу;</w:t>
      </w:r>
    </w:p>
    <w:p w:rsidR="006103F1" w:rsidRPr="00FF3867" w:rsidRDefault="006103F1" w:rsidP="00FF3867">
      <w:pPr>
        <w:tabs>
          <w:tab w:val="left" w:pos="2730"/>
        </w:tabs>
        <w:spacing w:line="240" w:lineRule="auto"/>
        <w:ind w:right="6" w:firstLine="567"/>
        <w:rPr>
          <w:sz w:val="24"/>
          <w:szCs w:val="24"/>
        </w:rPr>
      </w:pPr>
      <w:r w:rsidRPr="00FF3867">
        <w:rPr>
          <w:sz w:val="24"/>
          <w:szCs w:val="24"/>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экология» и «экологическая культура», значение экологии для устойчивого развития общ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при неблагоприятной экологической обстановк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здоровье» и «здоровый образ жизни», их содержание и значение для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элементы здорового образа жизни, ответственность за сохранение здоровь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инфекционные заболевания», причины их возникнов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распространения инфекционных заболеваний, меры их профилактики и защиты от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неинфекционные заболевания» и их классификация, факторы риска неинфекционных заболев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ры профилактики неинфекционных заболеваний и защиты от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диспансеризация и её задач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я «психическое здоровье» и «психологическое благополучие», современные модели психического здоровья и здоровой лич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стресс и его влияние на человека, меры профилактики стресса, способы самоконтроля и саморегуляции эмоциональных состоя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первая помощь» и обязанность по её оказанию, универсальный алгоритм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назначение и состав аптечки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казании первой помощи в различных ситуациях, приёмы психологической поддержки пострадавшего.</w:t>
      </w:r>
    </w:p>
    <w:p w:rsidR="006103F1" w:rsidRPr="00FF3867" w:rsidRDefault="006103F1" w:rsidP="00FF3867">
      <w:pPr>
        <w:tabs>
          <w:tab w:val="left" w:pos="2730"/>
        </w:tabs>
        <w:spacing w:line="240" w:lineRule="auto"/>
        <w:ind w:right="6" w:firstLine="567"/>
        <w:rPr>
          <w:sz w:val="24"/>
          <w:szCs w:val="24"/>
        </w:rPr>
      </w:pPr>
      <w:r w:rsidRPr="00FF3867">
        <w:rPr>
          <w:sz w:val="24"/>
          <w:szCs w:val="24"/>
        </w:rPr>
        <w:t> Модуль № 7 «Безопасность в социум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ение и его значение для человека, способы организации эффективного и позитивного 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конфликт» и стадии его развития, факторы и причины развития конфли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для снижения риска конфликта и порядок действий при его опасных проявле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пособ разрешения конфликта с помощью третьей стороны (модерато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формы проявления конфликта: агрессия, домашнее насилие и буллинг;</w:t>
      </w:r>
    </w:p>
    <w:p w:rsidR="006103F1" w:rsidRPr="00FF3867" w:rsidRDefault="006103F1" w:rsidP="00FF3867">
      <w:pPr>
        <w:tabs>
          <w:tab w:val="left" w:pos="2730"/>
        </w:tabs>
        <w:spacing w:line="240" w:lineRule="auto"/>
        <w:ind w:right="6" w:firstLine="567"/>
        <w:rPr>
          <w:sz w:val="24"/>
          <w:szCs w:val="24"/>
        </w:rPr>
      </w:pPr>
      <w:r w:rsidRPr="00FF3867">
        <w:rPr>
          <w:sz w:val="24"/>
          <w:szCs w:val="24"/>
        </w:rPr>
        <w:t>манипуляции в ходе межличностного общения, приёмы распознавания манипуляций и способы противостояния им;</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временные молодёжные увлечения и опасности, связанные с ними, правила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й коммуникации с незнакомыми людь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цифровая среда», её характеристики и примеры информационных и компьютерных угроз, положительные возможности цифровой среды;</w:t>
      </w:r>
    </w:p>
    <w:p w:rsidR="006103F1" w:rsidRPr="00FF3867" w:rsidRDefault="006103F1" w:rsidP="00FF3867">
      <w:pPr>
        <w:tabs>
          <w:tab w:val="left" w:pos="2730"/>
        </w:tabs>
        <w:spacing w:line="240" w:lineRule="auto"/>
        <w:ind w:right="6" w:firstLine="567"/>
        <w:rPr>
          <w:sz w:val="24"/>
          <w:szCs w:val="24"/>
        </w:rPr>
      </w:pPr>
      <w:r w:rsidRPr="00FF3867">
        <w:rPr>
          <w:sz w:val="24"/>
          <w:szCs w:val="24"/>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явления цифровой среды: вредоносные программы и приложения и их разновид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использовании Интерне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тивоправные действия в Интерне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rsidR="006103F1" w:rsidRPr="00FF3867" w:rsidRDefault="006103F1" w:rsidP="00FF3867">
      <w:pPr>
        <w:tabs>
          <w:tab w:val="left" w:pos="2730"/>
        </w:tabs>
        <w:spacing w:line="240" w:lineRule="auto"/>
        <w:ind w:right="6" w:firstLine="567"/>
        <w:rPr>
          <w:sz w:val="24"/>
          <w:szCs w:val="24"/>
        </w:rPr>
      </w:pPr>
      <w:r w:rsidRPr="00FF3867">
        <w:rPr>
          <w:sz w:val="24"/>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я «экстремизм» и «терроризм», их содержание, причины, возможные варианты проявления и послед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цели и формы проявления террористических актов, их последствия, уровни террористической 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новы общественно-государственной системы противодействия экстремизму и терроризму, контртеррористическая операция и её цел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вовлечения в террористическую деятельность, правила антитеррористическ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угроз и подготовки различных форм терактов, порядок действий при их обнаруж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в условиях совершения тера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чрезвычайных ситуаций природного и техноген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единая государственная система предупреждения и ликвидации чрезвычайных ситуаций (РСЧС), её задачи, структура, режимы функционир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государственные службы обеспечения безопасности, их роль и сфера ответственности, порядок взаимодействия с ни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институты и их место в системе обеспечения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роль граждан Российской Федерации в области защиты населения от чрезвычай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антикоррупционное поведение как элемент общественной и государственной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информирование и оповещение населения о чрезвычайных ситуациях, система ОКСИОН;</w:t>
      </w:r>
    </w:p>
    <w:p w:rsidR="006103F1" w:rsidRPr="00FF3867" w:rsidRDefault="006103F1" w:rsidP="00FF3867">
      <w:pPr>
        <w:tabs>
          <w:tab w:val="left" w:pos="2730"/>
        </w:tabs>
        <w:spacing w:line="240" w:lineRule="auto"/>
        <w:ind w:right="6" w:firstLine="567"/>
        <w:rPr>
          <w:sz w:val="24"/>
          <w:szCs w:val="24"/>
        </w:rPr>
      </w:pPr>
      <w:r w:rsidRPr="00FF3867">
        <w:rPr>
          <w:sz w:val="24"/>
          <w:szCs w:val="24"/>
        </w:rPr>
        <w:t>сигнал «Внимание всем!», порядок действий населения при его получении, в том числе при авариях с выбросом химических и радиоактивных веществ;</w:t>
      </w:r>
    </w:p>
    <w:p w:rsidR="006103F1" w:rsidRPr="00FF3867" w:rsidRDefault="006103F1" w:rsidP="00FF3867">
      <w:pPr>
        <w:tabs>
          <w:tab w:val="left" w:pos="2730"/>
        </w:tabs>
        <w:spacing w:line="240" w:lineRule="auto"/>
        <w:ind w:right="6" w:firstLine="567"/>
        <w:rPr>
          <w:sz w:val="24"/>
          <w:szCs w:val="24"/>
        </w:rPr>
      </w:pPr>
      <w:r w:rsidRPr="00FF3867">
        <w:rPr>
          <w:sz w:val="24"/>
          <w:szCs w:val="24"/>
        </w:rPr>
        <w:t>средства индивидуальной и коллективной защиты населения, порядок пользования фильтрующим противогазом;</w:t>
      </w:r>
    </w:p>
    <w:p w:rsidR="006103F1" w:rsidRPr="00FF3867" w:rsidRDefault="006103F1" w:rsidP="00FF3867">
      <w:pPr>
        <w:tabs>
          <w:tab w:val="left" w:pos="2730"/>
        </w:tabs>
        <w:spacing w:line="240" w:lineRule="auto"/>
        <w:ind w:right="6" w:firstLine="567"/>
        <w:rPr>
          <w:sz w:val="24"/>
          <w:szCs w:val="24"/>
        </w:rPr>
      </w:pPr>
      <w:r w:rsidRPr="00FF3867">
        <w:rPr>
          <w:sz w:val="24"/>
          <w:szCs w:val="24"/>
        </w:rPr>
        <w:t>эвакуация населения в условиях чрезвычайных ситуаций, порядок действий населения при объявлении эвакуации.</w:t>
      </w:r>
    </w:p>
    <w:p w:rsidR="00CA334A" w:rsidRPr="00FF3867" w:rsidRDefault="00CA334A" w:rsidP="00FF3867">
      <w:pPr>
        <w:tabs>
          <w:tab w:val="left" w:pos="2730"/>
        </w:tabs>
        <w:spacing w:line="240" w:lineRule="auto"/>
        <w:ind w:right="6" w:firstLine="567"/>
        <w:jc w:val="center"/>
        <w:rPr>
          <w:sz w:val="24"/>
          <w:szCs w:val="24"/>
        </w:rPr>
      </w:pPr>
    </w:p>
    <w:p w:rsidR="006103F1" w:rsidRPr="00FF3867" w:rsidRDefault="006103F1" w:rsidP="00FF3867">
      <w:pPr>
        <w:tabs>
          <w:tab w:val="left" w:pos="2730"/>
        </w:tabs>
        <w:spacing w:line="240" w:lineRule="auto"/>
        <w:ind w:right="6" w:firstLine="567"/>
        <w:jc w:val="center"/>
        <w:rPr>
          <w:b/>
          <w:sz w:val="24"/>
          <w:szCs w:val="24"/>
        </w:rPr>
      </w:pPr>
      <w:r w:rsidRPr="00FF3867">
        <w:rPr>
          <w:b/>
          <w:sz w:val="24"/>
          <w:szCs w:val="24"/>
        </w:rPr>
        <w:t>Планируемые ре</w:t>
      </w:r>
      <w:r w:rsidR="00CA334A" w:rsidRPr="00FF3867">
        <w:rPr>
          <w:b/>
          <w:sz w:val="24"/>
          <w:szCs w:val="24"/>
        </w:rPr>
        <w:t>зультаты освоения программы ОБЖ</w:t>
      </w:r>
    </w:p>
    <w:p w:rsidR="00CA334A" w:rsidRPr="00FF3867" w:rsidRDefault="00CA334A" w:rsidP="00FF3867">
      <w:pPr>
        <w:tabs>
          <w:tab w:val="left" w:pos="2730"/>
        </w:tabs>
        <w:spacing w:line="240" w:lineRule="auto"/>
        <w:ind w:right="6" w:firstLine="567"/>
        <w:jc w:val="center"/>
        <w:rPr>
          <w:sz w:val="24"/>
          <w:szCs w:val="24"/>
        </w:rPr>
      </w:pPr>
    </w:p>
    <w:p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изучения ОБЖ включают:</w:t>
      </w:r>
    </w:p>
    <w:p w:rsidR="006103F1" w:rsidRPr="00FF3867" w:rsidRDefault="006103F1" w:rsidP="00FF3867">
      <w:pPr>
        <w:tabs>
          <w:tab w:val="left" w:pos="2730"/>
        </w:tabs>
        <w:spacing w:line="240" w:lineRule="auto"/>
        <w:ind w:right="6" w:firstLine="567"/>
        <w:rPr>
          <w:sz w:val="24"/>
          <w:szCs w:val="24"/>
        </w:rPr>
      </w:pPr>
      <w:r w:rsidRPr="00FF3867">
        <w:rPr>
          <w:sz w:val="24"/>
          <w:szCs w:val="24"/>
        </w:rPr>
        <w:t>1) патриотиче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чувства гордости за свою Родину, ответственного отношения к выполнению конституционного долга – защите Отеч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2) граждан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6103F1" w:rsidRPr="00FF3867" w:rsidRDefault="006103F1" w:rsidP="00FF3867">
      <w:pPr>
        <w:tabs>
          <w:tab w:val="left" w:pos="2730"/>
        </w:tabs>
        <w:spacing w:line="240" w:lineRule="auto"/>
        <w:ind w:right="6" w:firstLine="567"/>
        <w:rPr>
          <w:sz w:val="24"/>
          <w:szCs w:val="24"/>
        </w:rPr>
      </w:pPr>
      <w:r w:rsidRPr="00FF3867">
        <w:rPr>
          <w:sz w:val="24"/>
          <w:szCs w:val="24"/>
        </w:rPr>
        <w:t>3) духовно-нравственн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личности безопасного типа, осознанного и ответственного отношения к личной безопасности и безопасности других людей;</w:t>
      </w:r>
    </w:p>
    <w:p w:rsidR="006103F1" w:rsidRPr="00FF3867" w:rsidRDefault="006103F1" w:rsidP="00FF3867">
      <w:pPr>
        <w:tabs>
          <w:tab w:val="left" w:pos="2730"/>
        </w:tabs>
        <w:spacing w:line="240" w:lineRule="auto"/>
        <w:ind w:right="6" w:firstLine="567"/>
        <w:rPr>
          <w:sz w:val="24"/>
          <w:szCs w:val="24"/>
        </w:rPr>
      </w:pPr>
      <w:r w:rsidRPr="00FF3867">
        <w:rPr>
          <w:sz w:val="24"/>
          <w:szCs w:val="24"/>
        </w:rPr>
        <w:t>4) эстетиче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гармоничной личности, развитие способности воспринимать, ценить и создавать прекрасное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взаимозависимости счастливого юношества и безопасного личного поведения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5) ценности научного позн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6) физическое воспитание, формирование культуры здоровья и эмоционального благополуч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6103F1" w:rsidRPr="00FF3867" w:rsidRDefault="006103F1" w:rsidP="00FF3867">
      <w:pPr>
        <w:tabs>
          <w:tab w:val="left" w:pos="2730"/>
        </w:tabs>
        <w:spacing w:line="240" w:lineRule="auto"/>
        <w:ind w:right="6" w:firstLine="567"/>
        <w:rPr>
          <w:sz w:val="24"/>
          <w:szCs w:val="24"/>
        </w:rPr>
      </w:pPr>
      <w:r w:rsidRPr="00FF3867">
        <w:rPr>
          <w:sz w:val="24"/>
          <w:szCs w:val="24"/>
        </w:rPr>
        <w:t>умение принимать себя и других, не осуждая;</w:t>
      </w:r>
    </w:p>
    <w:p w:rsidR="006103F1" w:rsidRPr="00FF3867" w:rsidRDefault="006103F1" w:rsidP="00FF3867">
      <w:pPr>
        <w:tabs>
          <w:tab w:val="left" w:pos="2730"/>
        </w:tabs>
        <w:spacing w:line="240" w:lineRule="auto"/>
        <w:ind w:right="6" w:firstLine="567"/>
        <w:rPr>
          <w:sz w:val="24"/>
          <w:szCs w:val="24"/>
        </w:rPr>
      </w:pPr>
      <w:r w:rsidRPr="00FF3867">
        <w:rPr>
          <w:sz w:val="24"/>
          <w:szCs w:val="24"/>
        </w:rPr>
        <w:t>умение осознавать эмоциональное состояние своё и других, уметь управлять собственным эмоциональным состоянием;</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навыка рефлексии, признание своего права на ошибку и такого же права другого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7) трудов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6103F1" w:rsidRPr="00FF3867" w:rsidRDefault="006103F1" w:rsidP="00FF3867">
      <w:pPr>
        <w:tabs>
          <w:tab w:val="left" w:pos="2730"/>
        </w:tabs>
        <w:spacing w:line="240" w:lineRule="auto"/>
        <w:ind w:right="6" w:firstLine="567"/>
        <w:rPr>
          <w:sz w:val="24"/>
          <w:szCs w:val="24"/>
        </w:rPr>
      </w:pPr>
      <w:r w:rsidRPr="00FF3867">
        <w:rPr>
          <w:sz w:val="24"/>
          <w:szCs w:val="24"/>
        </w:rPr>
        <w:t>8) экологиче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6103F1" w:rsidRPr="00FF3867" w:rsidRDefault="006103F1" w:rsidP="00FF3867">
      <w:pPr>
        <w:tabs>
          <w:tab w:val="left" w:pos="2730"/>
        </w:tabs>
        <w:spacing w:line="240" w:lineRule="auto"/>
        <w:ind w:right="6" w:firstLine="567"/>
        <w:rPr>
          <w:bCs/>
          <w:sz w:val="24"/>
          <w:szCs w:val="24"/>
        </w:rPr>
      </w:pPr>
      <w:r w:rsidRPr="00FF3867">
        <w:rPr>
          <w:sz w:val="24"/>
          <w:szCs w:val="24"/>
        </w:rPr>
        <w:t xml:space="preserve">В результате изучения ОБЖ на уровне основного общего образования у обучающегося будут сформированы </w:t>
      </w:r>
      <w:r w:rsidRPr="00FF3867">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следующие базовые логические действия как часть </w:t>
      </w:r>
      <w:r w:rsidRPr="00FF3867">
        <w:rPr>
          <w:bCs/>
          <w:sz w:val="24"/>
          <w:szCs w:val="24"/>
        </w:rPr>
        <w:t>познаватель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и характеризовать существенные признаки объектов (явле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авливать существенный признак классификации, основания для обобщения и сравнения, критерии проводимого анализа;</w:t>
      </w:r>
    </w:p>
    <w:p w:rsidR="006103F1" w:rsidRPr="00FF3867" w:rsidRDefault="006103F1" w:rsidP="00FF3867">
      <w:pPr>
        <w:tabs>
          <w:tab w:val="left" w:pos="2730"/>
        </w:tabs>
        <w:spacing w:line="240" w:lineRule="auto"/>
        <w:ind w:right="6" w:firstLine="567"/>
        <w:rPr>
          <w:sz w:val="24"/>
          <w:szCs w:val="24"/>
        </w:rPr>
      </w:pPr>
      <w:r w:rsidRPr="00FF3867">
        <w:rPr>
          <w:sz w:val="24"/>
          <w:szCs w:val="24"/>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дефициты информации, данных, необходимых для решения поставленной задачи;</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 У обучающегося будут сформированы следующие базовые исследовательские действия как часть </w:t>
      </w:r>
      <w:r w:rsidRPr="00FF3867">
        <w:rPr>
          <w:bCs/>
          <w:sz w:val="24"/>
          <w:szCs w:val="24"/>
        </w:rPr>
        <w:t>познаватель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работать с информацией как часть </w:t>
      </w:r>
      <w:r w:rsidRPr="00FF3867">
        <w:rPr>
          <w:bCs/>
          <w:sz w:val="24"/>
          <w:szCs w:val="24"/>
        </w:rPr>
        <w:t>познаватель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6103F1" w:rsidRPr="00FF3867" w:rsidRDefault="006103F1" w:rsidP="00FF3867">
      <w:pPr>
        <w:tabs>
          <w:tab w:val="left" w:pos="2730"/>
        </w:tabs>
        <w:spacing w:line="240" w:lineRule="auto"/>
        <w:ind w:right="6" w:firstLine="567"/>
        <w:rPr>
          <w:sz w:val="24"/>
          <w:szCs w:val="24"/>
        </w:rPr>
      </w:pPr>
      <w:r w:rsidRPr="00FF3867">
        <w:rPr>
          <w:sz w:val="24"/>
          <w:szCs w:val="24"/>
        </w:rPr>
        <w:t>выбирать, анализировать, систематизировать и интерпретировать информацию различных видов и форм представ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6103F1" w:rsidRPr="00FF3867" w:rsidRDefault="006103F1" w:rsidP="00FF3867">
      <w:pPr>
        <w:tabs>
          <w:tab w:val="left" w:pos="2730"/>
        </w:tabs>
        <w:spacing w:line="240" w:lineRule="auto"/>
        <w:ind w:right="6" w:firstLine="567"/>
        <w:rPr>
          <w:sz w:val="24"/>
          <w:szCs w:val="24"/>
        </w:rPr>
      </w:pPr>
      <w:r w:rsidRPr="00FF3867">
        <w:rPr>
          <w:sz w:val="24"/>
          <w:szCs w:val="24"/>
        </w:rPr>
        <w:t>эффективно запоминать и систематизировать информацию;</w:t>
      </w:r>
    </w:p>
    <w:p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системой универсальных познавательных действий обеспечивает сформированность когнитивных навыков обучающихся.</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общения как часть </w:t>
      </w:r>
      <w:r w:rsidRPr="00FF3867">
        <w:rPr>
          <w:bCs/>
          <w:sz w:val="24"/>
          <w:szCs w:val="24"/>
        </w:rPr>
        <w:t>коммуникатив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поставлять свои суждения с суждениями других участников диалога, обнаруживать различие и сходство пози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организации как части </w:t>
      </w:r>
      <w:r w:rsidRPr="00FF3867">
        <w:rPr>
          <w:bCs/>
          <w:sz w:val="24"/>
          <w:szCs w:val="24"/>
        </w:rPr>
        <w:t>регулятив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облемные вопросы, требующие решения в жизненных и учеб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6103F1" w:rsidRPr="00FF3867" w:rsidRDefault="006103F1" w:rsidP="00FF3867">
      <w:pPr>
        <w:tabs>
          <w:tab w:val="left" w:pos="2730"/>
        </w:tabs>
        <w:spacing w:line="240" w:lineRule="auto"/>
        <w:ind w:right="6" w:firstLine="567"/>
        <w:rPr>
          <w:sz w:val="24"/>
          <w:szCs w:val="24"/>
        </w:rPr>
      </w:pPr>
      <w:r w:rsidRPr="00FF3867">
        <w:rPr>
          <w:sz w:val="24"/>
          <w:szCs w:val="24"/>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контроля, эмоционального интеллекта как части </w:t>
      </w:r>
      <w:r w:rsidRPr="00FF3867">
        <w:rPr>
          <w:bCs/>
          <w:sz w:val="24"/>
          <w:szCs w:val="24"/>
        </w:rPr>
        <w:t>регулятив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соответствие результата цели и условиям;</w:t>
      </w:r>
    </w:p>
    <w:p w:rsidR="006103F1" w:rsidRPr="00FF3867" w:rsidRDefault="006103F1" w:rsidP="00FF3867">
      <w:pPr>
        <w:tabs>
          <w:tab w:val="left" w:pos="2730"/>
        </w:tabs>
        <w:spacing w:line="240" w:lineRule="auto"/>
        <w:ind w:right="6" w:firstLine="567"/>
        <w:rPr>
          <w:sz w:val="24"/>
          <w:szCs w:val="24"/>
        </w:rPr>
      </w:pPr>
      <w:r w:rsidRPr="00FF3867">
        <w:rPr>
          <w:sz w:val="24"/>
          <w:szCs w:val="24"/>
        </w:rPr>
        <w:t>управлять собственными эмоциями и не поддаваться эмоциям других, выявлять и анализировать их причины;</w:t>
      </w:r>
    </w:p>
    <w:p w:rsidR="006103F1" w:rsidRPr="00FF3867" w:rsidRDefault="006103F1" w:rsidP="00FF3867">
      <w:pPr>
        <w:tabs>
          <w:tab w:val="left" w:pos="2730"/>
        </w:tabs>
        <w:spacing w:line="240" w:lineRule="auto"/>
        <w:ind w:right="6" w:firstLine="567"/>
        <w:rPr>
          <w:sz w:val="24"/>
          <w:szCs w:val="24"/>
        </w:rPr>
      </w:pPr>
      <w:r w:rsidRPr="00FF3867">
        <w:rPr>
          <w:sz w:val="24"/>
          <w:szCs w:val="24"/>
        </w:rPr>
        <w:t>ставить себя на место другого человека, понимать мотивы и намерения другого, регулировать способ выражения эмо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знанно относиться к другому человеку, его мнению, признавать право на ошибку свою и чужую;</w:t>
      </w:r>
    </w:p>
    <w:p w:rsidR="006103F1" w:rsidRPr="00FF3867" w:rsidRDefault="006103F1" w:rsidP="00FF3867">
      <w:pPr>
        <w:tabs>
          <w:tab w:val="left" w:pos="2730"/>
        </w:tabs>
        <w:spacing w:line="240" w:lineRule="auto"/>
        <w:ind w:right="6" w:firstLine="567"/>
        <w:rPr>
          <w:sz w:val="24"/>
          <w:szCs w:val="24"/>
        </w:rPr>
      </w:pPr>
      <w:r w:rsidRPr="00FF3867">
        <w:rPr>
          <w:sz w:val="24"/>
          <w:szCs w:val="24"/>
        </w:rPr>
        <w:t>быть открытым себе и другим, осознавать невозможность контроля всего вокруг.</w:t>
      </w:r>
    </w:p>
    <w:p w:rsidR="006103F1" w:rsidRPr="00FF3867" w:rsidRDefault="006103F1" w:rsidP="00FF3867">
      <w:pPr>
        <w:tabs>
          <w:tab w:val="left" w:pos="2730"/>
        </w:tabs>
        <w:spacing w:line="240" w:lineRule="auto"/>
        <w:ind w:right="6" w:firstLine="567"/>
        <w:rPr>
          <w:sz w:val="24"/>
          <w:szCs w:val="24"/>
        </w:rPr>
      </w:pPr>
      <w:r w:rsidRPr="00FF3867">
        <w:rPr>
          <w:sz w:val="24"/>
          <w:szCs w:val="24"/>
        </w:rPr>
        <w:t>У обучающегося будут сформированы умения совместной 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ть и использовать преимущества командной и индивидуальной работы при решении конкретной учебной задач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6103F1" w:rsidRPr="00FF3867" w:rsidRDefault="006103F1" w:rsidP="00FF3867">
      <w:pPr>
        <w:tabs>
          <w:tab w:val="left" w:pos="2730"/>
        </w:tabs>
        <w:spacing w:line="240" w:lineRule="auto"/>
        <w:ind w:right="6" w:firstLine="567"/>
        <w:rPr>
          <w:b/>
          <w:sz w:val="24"/>
          <w:szCs w:val="24"/>
        </w:rPr>
      </w:pPr>
      <w:r w:rsidRPr="00FF3867">
        <w:rPr>
          <w:b/>
          <w:bCs/>
          <w:sz w:val="24"/>
          <w:szCs w:val="24"/>
        </w:rPr>
        <w:t xml:space="preserve">Предметные результаты освоения программы по ОБЖ на уровне основного общего образования </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по ОБЖ должны обеспечивать:</w:t>
      </w:r>
    </w:p>
    <w:p w:rsidR="006103F1" w:rsidRPr="00FF3867" w:rsidRDefault="006103F1" w:rsidP="00FF3867">
      <w:pPr>
        <w:tabs>
          <w:tab w:val="left" w:pos="2730"/>
        </w:tabs>
        <w:spacing w:line="240" w:lineRule="auto"/>
        <w:ind w:right="6" w:firstLine="567"/>
        <w:rPr>
          <w:sz w:val="24"/>
          <w:szCs w:val="24"/>
        </w:rPr>
      </w:pPr>
      <w:r w:rsidRPr="00FF3867">
        <w:rPr>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6103F1" w:rsidRPr="00FF3867" w:rsidRDefault="006103F1" w:rsidP="00FF3867">
      <w:pPr>
        <w:tabs>
          <w:tab w:val="left" w:pos="2730"/>
        </w:tabs>
        <w:spacing w:line="240" w:lineRule="auto"/>
        <w:ind w:right="6" w:firstLine="567"/>
        <w:rPr>
          <w:sz w:val="24"/>
          <w:szCs w:val="24"/>
        </w:rPr>
      </w:pPr>
      <w:r w:rsidRPr="00FF3867">
        <w:rPr>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6103F1" w:rsidRPr="00FF3867" w:rsidRDefault="006103F1" w:rsidP="00FF3867">
      <w:pPr>
        <w:tabs>
          <w:tab w:val="left" w:pos="2730"/>
        </w:tabs>
        <w:spacing w:line="240" w:lineRule="auto"/>
        <w:ind w:right="6" w:firstLine="567"/>
        <w:rPr>
          <w:sz w:val="24"/>
          <w:szCs w:val="24"/>
        </w:rPr>
      </w:pPr>
      <w:r w:rsidRPr="00FF3867">
        <w:rPr>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6103F1" w:rsidRPr="00FF3867" w:rsidRDefault="00CA334A"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для освоения обучающимися модулей ОБЖ.</w:t>
      </w:r>
    </w:p>
    <w:p w:rsidR="006103F1" w:rsidRPr="00FF3867" w:rsidRDefault="00CA334A" w:rsidP="00FF3867">
      <w:pPr>
        <w:tabs>
          <w:tab w:val="left" w:pos="2730"/>
        </w:tabs>
        <w:spacing w:line="240" w:lineRule="auto"/>
        <w:ind w:right="6" w:firstLine="567"/>
        <w:rPr>
          <w:sz w:val="24"/>
          <w:szCs w:val="24"/>
        </w:rPr>
      </w:pPr>
      <w:r w:rsidRPr="00FF3867">
        <w:rPr>
          <w:sz w:val="24"/>
          <w:szCs w:val="24"/>
        </w:rPr>
        <w:t>ФОП ООО п</w:t>
      </w:r>
      <w:r w:rsidR="006103F1" w:rsidRPr="00FF3867">
        <w:rPr>
          <w:sz w:val="24"/>
          <w:szCs w:val="24"/>
        </w:rPr>
        <w:t>редлагается распределение предметных результатов, формируемых в ходе изучения учебного предмета ОБЖ, сгруппировать по учебным модулям:</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я «культура безопасности» (как способности предвидеть, по возможности избегать, действовать в опас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общие принципы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собенности жизнеобеспечения жилища;</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в быту (пожароопасные предметы, электроприборы, газовое оборудование, бытовая химия, медикаменты);</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а, обязанности и ответственность граждан в области пожарной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позволяющие предупредить возникновение опасных ситуаций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кримин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о правилах вызова экстренных служб и ответственности за ложные со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пожаре в жилых и общественных зданиях, в том числе правильно использовать первичные средства пожаротуш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виды опасностей на транспорте (наземный, подземный, железнодорожный, водный, воздушный);</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дорожного движения, установленные для пешехода, пассажира, водителя велосипеда и иных средств передвиж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хулиганство, ксенофоб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в местах массового пребывания людей (в толпе);</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ила информирования экстренных служб;</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потенциально опасных) вещей и предметов;</w:t>
      </w:r>
    </w:p>
    <w:p w:rsidR="006103F1" w:rsidRPr="00FF3867" w:rsidRDefault="006103F1" w:rsidP="00FF3867">
      <w:pPr>
        <w:tabs>
          <w:tab w:val="left" w:pos="2730"/>
        </w:tabs>
        <w:spacing w:line="240" w:lineRule="auto"/>
        <w:ind w:right="6" w:firstLine="567"/>
        <w:rPr>
          <w:sz w:val="24"/>
          <w:szCs w:val="24"/>
        </w:rPr>
      </w:pPr>
      <w:r w:rsidRPr="00FF3867">
        <w:rPr>
          <w:sz w:val="24"/>
          <w:szCs w:val="24"/>
        </w:rPr>
        <w:t>эвакуироваться из общественных мест и зд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пожара и происшествиях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огенного и антиобществен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я экологии, экологической культуры, значение экологии для устойчивого развития общ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выполнять правила безопасного поведения при неблагоприятной экологической обстановке;</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на приро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безопасного поведения на водоёмах в различное время года;</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равила само- и взаимопомощи терпящим бедствие на во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и применять способы подачи сигнала о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й здоровья (физического и психического) и здорового образа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факторы, влияющие на здоровье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негативно относиться к вредным привычкам (табакокурение, алкоголизм, наркомания, игровая зависимость);</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р защиты от инфекционных и неинфекционных заболев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биолого-социального происхождения (эпидемии, пандем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оказывать первую помощь и самопомощь при неотложных состоя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жличностного и группового конфли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способы избегания и разрешения конфликт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пасные проявления конфликтов (в том числе насилие, буллинг (травл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коммуникации с незнакомыми людьми (в том числе с подозрительными людьми, у которых могут иметься преступные намер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опасности и соблюдать правила безопасного поведения в практике современных молодёжных увлече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пасных проявлениях конфликта и при возможных манипуля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экстремизма, терроризма, их причины и послед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ть негативное отношение к экстремистской и террористической 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рганизационные основы системы противодействия терроризму и экстремизму в Российской Федерац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угрозы террористического акта в доме, в общественном мес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или опасных) вещей и предмет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роль человека, общества и государства при обеспечении безопасности жизни и здоровья населения в Российской Федерац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оповещения и эвакуации населения в условиях чрезвычай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авилами безопасного поведения и безопасно действовать в различ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владеть способами антикоррупционного поведения с учётом возрастных обязан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информировать население и соответствующие органы о возникновении опасных ситуаций.</w:t>
      </w:r>
    </w:p>
    <w:p w:rsidR="006103F1" w:rsidRPr="00FF3867" w:rsidRDefault="006103F1" w:rsidP="00FF3867">
      <w:pPr>
        <w:tabs>
          <w:tab w:val="left" w:pos="2730"/>
        </w:tabs>
        <w:spacing w:line="240" w:lineRule="auto"/>
        <w:ind w:right="6" w:firstLine="0"/>
        <w:rPr>
          <w:sz w:val="24"/>
          <w:szCs w:val="24"/>
        </w:rPr>
      </w:pPr>
    </w:p>
    <w:p w:rsidR="006103F1" w:rsidRPr="00FF3867" w:rsidRDefault="006103F1" w:rsidP="00FF3867">
      <w:pPr>
        <w:tabs>
          <w:tab w:val="left" w:pos="2730"/>
        </w:tabs>
        <w:spacing w:line="240" w:lineRule="auto"/>
        <w:ind w:right="6" w:firstLine="567"/>
        <w:rPr>
          <w:sz w:val="24"/>
          <w:szCs w:val="24"/>
        </w:rPr>
      </w:pPr>
    </w:p>
    <w:p w:rsid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Тематическое планирование учебного предмета</w:t>
      </w:r>
    </w:p>
    <w:p w:rsidR="006103F1" w:rsidRP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 xml:space="preserve"> «</w:t>
      </w:r>
      <w:r>
        <w:rPr>
          <w:rFonts w:eastAsia="Calibri" w:cs="Times New Roman"/>
          <w:b/>
          <w:sz w:val="24"/>
          <w:szCs w:val="24"/>
          <w:lang w:eastAsia="en-US"/>
        </w:rPr>
        <w:t>Основы безопасности жизнедеятельности</w:t>
      </w:r>
      <w:r w:rsidRPr="006103F1">
        <w:rPr>
          <w:rFonts w:eastAsia="Calibri" w:cs="Times New Roman"/>
          <w:b/>
          <w:sz w:val="24"/>
          <w:szCs w:val="24"/>
          <w:lang w:eastAsia="en-US"/>
        </w:rPr>
        <w:t>»</w:t>
      </w:r>
    </w:p>
    <w:p w:rsidR="006103F1" w:rsidRDefault="006103F1" w:rsidP="006103F1">
      <w:pPr>
        <w:spacing w:line="240" w:lineRule="auto"/>
        <w:ind w:left="540" w:firstLine="0"/>
        <w:contextualSpacing/>
        <w:jc w:val="center"/>
        <w:rPr>
          <w:rFonts w:eastAsia="SchoolBookSanPin" w:cs="Times New Roman"/>
          <w:b/>
          <w:sz w:val="24"/>
          <w:szCs w:val="24"/>
          <w:lang w:eastAsia="en-US"/>
        </w:rPr>
      </w:pPr>
    </w:p>
    <w:p w:rsidR="00FF3867" w:rsidRPr="00FF3867" w:rsidRDefault="00FF3867" w:rsidP="00FF3867">
      <w:pPr>
        <w:spacing w:line="240" w:lineRule="auto"/>
        <w:ind w:firstLine="709"/>
        <w:contextualSpacing/>
        <w:rPr>
          <w:rFonts w:eastAsia="SchoolBookSanPin" w:cs="Times New Roman"/>
          <w:b/>
          <w:sz w:val="24"/>
          <w:szCs w:val="24"/>
          <w:lang w:eastAsia="en-US"/>
        </w:rPr>
      </w:pPr>
      <w:r w:rsidRPr="00FF386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FF3867" w:rsidRPr="00FF3867" w:rsidRDefault="00FF3867" w:rsidP="00FF3867">
      <w:pPr>
        <w:widowControl w:val="0"/>
        <w:spacing w:line="240" w:lineRule="auto"/>
        <w:ind w:firstLine="709"/>
        <w:rPr>
          <w:rFonts w:eastAsia="SchoolBookSanPin" w:cs="Times New Roman"/>
          <w:sz w:val="24"/>
          <w:szCs w:val="24"/>
          <w:lang w:eastAsia="en-US"/>
        </w:rPr>
      </w:pPr>
      <w:r w:rsidRPr="00FF386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F3867">
        <w:rPr>
          <w:rFonts w:eastAsia="SchoolBookSanPin" w:cs="Times New Roman"/>
          <w:b/>
          <w:sz w:val="24"/>
          <w:szCs w:val="24"/>
          <w:lang w:eastAsia="en-US"/>
        </w:rPr>
        <w:t>«рабочей программе учителя»</w:t>
      </w:r>
      <w:r w:rsidRPr="00FF386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103F1" w:rsidRPr="006103F1" w:rsidTr="006103F1">
        <w:trPr>
          <w:trHeight w:val="575"/>
        </w:trPr>
        <w:tc>
          <w:tcPr>
            <w:tcW w:w="993" w:type="dxa"/>
          </w:tcPr>
          <w:p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t>№п/п</w:t>
            </w:r>
          </w:p>
        </w:tc>
        <w:tc>
          <w:tcPr>
            <w:tcW w:w="4394" w:type="dxa"/>
          </w:tcPr>
          <w:p w:rsidR="006103F1" w:rsidRPr="006103F1" w:rsidRDefault="006103F1" w:rsidP="006103F1">
            <w:pPr>
              <w:spacing w:line="240" w:lineRule="auto"/>
              <w:ind w:left="142" w:firstLine="0"/>
              <w:jc w:val="center"/>
              <w:rPr>
                <w:rFonts w:eastAsia="Times New Roman"/>
                <w:szCs w:val="20"/>
                <w:lang w:eastAsia="en-US"/>
              </w:rPr>
            </w:pPr>
            <w:r w:rsidRPr="006103F1">
              <w:rPr>
                <w:rFonts w:eastAsia="Times New Roman"/>
                <w:szCs w:val="20"/>
                <w:lang w:eastAsia="en-US"/>
              </w:rPr>
              <w:t>Тема</w:t>
            </w:r>
          </w:p>
        </w:tc>
        <w:tc>
          <w:tcPr>
            <w:tcW w:w="2126" w:type="dxa"/>
          </w:tcPr>
          <w:p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rsidTr="000B2DB9">
        <w:trPr>
          <w:trHeight w:val="812"/>
        </w:trPr>
        <w:tc>
          <w:tcPr>
            <w:tcW w:w="993" w:type="dxa"/>
          </w:tcPr>
          <w:p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t>1.</w:t>
            </w:r>
          </w:p>
        </w:tc>
        <w:tc>
          <w:tcPr>
            <w:tcW w:w="4394" w:type="dxa"/>
          </w:tcPr>
          <w:p w:rsidR="006103F1" w:rsidRDefault="00404264" w:rsidP="006103F1">
            <w:pPr>
              <w:rPr>
                <w:rFonts w:eastAsia="OfficinaSansBoldITC"/>
                <w:szCs w:val="20"/>
                <w:lang w:val="ru-RU" w:eastAsia="en-US"/>
              </w:rPr>
            </w:pPr>
            <w:r w:rsidRPr="00404264">
              <w:rPr>
                <w:rFonts w:eastAsia="OfficinaSansBoldITC"/>
                <w:szCs w:val="20"/>
                <w:lang w:val="ru-RU" w:eastAsia="en-US"/>
              </w:rPr>
              <w:t>164.3.1. Модуль № 1 «Культура безопасности жизнедеятельности в современном обществ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2. Модуль № 2 «Безопасность в быту»</w:t>
            </w:r>
          </w:p>
          <w:p w:rsidR="00404264" w:rsidRDefault="00404264" w:rsidP="006103F1">
            <w:pPr>
              <w:rPr>
                <w:rFonts w:eastAsia="OfficinaSansBoldITC"/>
                <w:szCs w:val="20"/>
                <w:lang w:val="ru-RU" w:eastAsia="en-US"/>
              </w:rPr>
            </w:pPr>
            <w:r w:rsidRPr="00404264">
              <w:rPr>
                <w:rFonts w:eastAsia="OfficinaSansBoldITC"/>
                <w:szCs w:val="20"/>
                <w:lang w:val="ru-RU" w:eastAsia="en-US"/>
              </w:rPr>
              <w:t>164.3.3. Модуль № 3 «Безопасность на транспорт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4. Модуль № 4 «Безопасность в общественных местах»</w:t>
            </w:r>
          </w:p>
          <w:p w:rsidR="00404264" w:rsidRDefault="00404264" w:rsidP="006103F1">
            <w:pPr>
              <w:rPr>
                <w:rFonts w:eastAsia="OfficinaSansBoldITC"/>
                <w:szCs w:val="20"/>
                <w:lang w:val="ru-RU" w:eastAsia="en-US"/>
              </w:rPr>
            </w:pPr>
            <w:r w:rsidRPr="00404264">
              <w:rPr>
                <w:rFonts w:eastAsia="OfficinaSansBoldITC"/>
                <w:szCs w:val="20"/>
                <w:lang w:val="ru-RU" w:eastAsia="en-US"/>
              </w:rPr>
              <w:t>164.3.5. Модуль № 5 «Безопасность в природной сред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6. Модуль № 6 «Здоровье и как его сохранить. Основы медицинских знаний»</w:t>
            </w:r>
          </w:p>
          <w:p w:rsidR="00404264" w:rsidRDefault="00404264" w:rsidP="006103F1">
            <w:pPr>
              <w:rPr>
                <w:rFonts w:eastAsia="OfficinaSansBoldITC"/>
                <w:szCs w:val="20"/>
                <w:lang w:val="ru-RU" w:eastAsia="en-US"/>
              </w:rPr>
            </w:pPr>
            <w:r w:rsidRPr="00404264">
              <w:rPr>
                <w:rFonts w:eastAsia="OfficinaSansBoldITC"/>
                <w:szCs w:val="20"/>
                <w:lang w:val="ru-RU" w:eastAsia="en-US"/>
              </w:rPr>
              <w:t>164.3.7. Модуль № 7 «Безопасность в социум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8. Модуль № 8 «Безопасность в информационном пространств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9. Модуль № 9 «Основы противодействия экстремизму и терроризму»</w:t>
            </w:r>
          </w:p>
          <w:p w:rsidR="00404264" w:rsidRPr="006103F1" w:rsidRDefault="00404264" w:rsidP="006103F1">
            <w:pPr>
              <w:rPr>
                <w:rFonts w:eastAsia="OfficinaSansBoldITC"/>
                <w:szCs w:val="20"/>
                <w:lang w:val="ru-RU" w:eastAsia="en-US"/>
              </w:rPr>
            </w:pPr>
            <w:r w:rsidRPr="00404264">
              <w:rPr>
                <w:rFonts w:eastAsia="OfficinaSansBoldITC"/>
                <w:szCs w:val="20"/>
                <w:lang w:val="ru-RU" w:eastAsia="en-US"/>
              </w:rPr>
              <w:t>164.3.10. Модуль № 10 «Взаимодействие личности, общества и государства в обеспечении безопасности жизни и здоровья населения»</w:t>
            </w: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6103F1" w:rsidRDefault="006103F1" w:rsidP="009B20D2">
      <w:pPr>
        <w:tabs>
          <w:tab w:val="left" w:pos="2730"/>
        </w:tabs>
        <w:spacing w:line="276" w:lineRule="auto"/>
        <w:ind w:right="6" w:firstLine="567"/>
        <w:rPr>
          <w:color w:val="FF0000"/>
          <w:sz w:val="24"/>
          <w:szCs w:val="24"/>
        </w:rPr>
      </w:pPr>
    </w:p>
    <w:p w:rsidR="009B20D2" w:rsidRDefault="009B20D2" w:rsidP="00AF2DF3">
      <w:pPr>
        <w:tabs>
          <w:tab w:val="left" w:pos="2730"/>
        </w:tabs>
        <w:spacing w:line="276" w:lineRule="auto"/>
        <w:ind w:right="6" w:firstLine="0"/>
        <w:jc w:val="center"/>
        <w:rPr>
          <w:color w:val="FF0000"/>
          <w:sz w:val="24"/>
          <w:szCs w:val="24"/>
        </w:rPr>
      </w:pPr>
    </w:p>
    <w:p w:rsidR="006C0FB3" w:rsidRPr="00C22E85" w:rsidRDefault="006C0FB3" w:rsidP="007C4065">
      <w:pPr>
        <w:spacing w:line="276" w:lineRule="auto"/>
        <w:ind w:right="6" w:firstLine="567"/>
        <w:rPr>
          <w:color w:val="FF0000"/>
          <w:sz w:val="24"/>
          <w:szCs w:val="24"/>
        </w:rPr>
      </w:pPr>
    </w:p>
    <w:p w:rsidR="00AF2DF3" w:rsidRPr="00AF2DF3" w:rsidRDefault="00FB252B" w:rsidP="00AF2DF3">
      <w:pPr>
        <w:pStyle w:val="2"/>
        <w:numPr>
          <w:ilvl w:val="1"/>
          <w:numId w:val="145"/>
        </w:numPr>
        <w:spacing w:line="276" w:lineRule="auto"/>
        <w:ind w:left="0" w:firstLine="0"/>
        <w:jc w:val="center"/>
        <w:rPr>
          <w:rFonts w:ascii="Times New Roman" w:hAnsi="Times New Roman" w:cs="Times New Roman"/>
          <w:b/>
          <w:color w:val="auto"/>
          <w:sz w:val="24"/>
        </w:rPr>
      </w:pPr>
      <w:bookmarkStart w:id="181" w:name="_Toc133230102"/>
      <w:r w:rsidRPr="00AF2DF3">
        <w:rPr>
          <w:rFonts w:ascii="Times New Roman" w:hAnsi="Times New Roman" w:cs="Times New Roman"/>
          <w:b/>
          <w:color w:val="auto"/>
          <w:sz w:val="24"/>
        </w:rPr>
        <w:t xml:space="preserve">Программа формирования универсальных учебных действий </w:t>
      </w:r>
    </w:p>
    <w:p w:rsidR="008011CC" w:rsidRPr="00AF2DF3" w:rsidRDefault="00FB252B" w:rsidP="00AF2DF3">
      <w:pPr>
        <w:pStyle w:val="2"/>
        <w:spacing w:line="276" w:lineRule="auto"/>
        <w:ind w:firstLine="0"/>
        <w:jc w:val="center"/>
        <w:rPr>
          <w:rFonts w:ascii="Times New Roman" w:hAnsi="Times New Roman" w:cs="Times New Roman"/>
          <w:b/>
          <w:color w:val="auto"/>
          <w:sz w:val="24"/>
        </w:rPr>
      </w:pPr>
      <w:r w:rsidRPr="00AF2DF3">
        <w:rPr>
          <w:rFonts w:ascii="Times New Roman" w:hAnsi="Times New Roman" w:cs="Times New Roman"/>
          <w:b/>
          <w:color w:val="auto"/>
          <w:sz w:val="24"/>
        </w:rPr>
        <w:t>у обучающихся</w:t>
      </w:r>
      <w:bookmarkEnd w:id="181"/>
      <w:r w:rsidR="00AF2DF3" w:rsidRPr="00AF2DF3">
        <w:rPr>
          <w:rFonts w:ascii="Times New Roman" w:hAnsi="Times New Roman" w:cs="Times New Roman"/>
          <w:b/>
          <w:color w:val="auto"/>
          <w:sz w:val="24"/>
        </w:rPr>
        <w:t xml:space="preserve"> на уровне основного общего образования</w:t>
      </w:r>
    </w:p>
    <w:p w:rsidR="00AF2DF3" w:rsidRDefault="00AF2DF3" w:rsidP="00FB252B">
      <w:pPr>
        <w:pStyle w:val="2"/>
        <w:ind w:firstLine="709"/>
        <w:jc w:val="center"/>
        <w:rPr>
          <w:rFonts w:ascii="Times New Roman" w:hAnsi="Times New Roman" w:cs="Times New Roman"/>
          <w:b/>
          <w:color w:val="auto"/>
          <w:sz w:val="24"/>
          <w:szCs w:val="24"/>
        </w:rPr>
      </w:pPr>
      <w:bookmarkStart w:id="182" w:name="_Toc133230103"/>
    </w:p>
    <w:p w:rsidR="007309D6" w:rsidRPr="00B73B23" w:rsidRDefault="007309D6" w:rsidP="00FB252B">
      <w:pPr>
        <w:pStyle w:val="2"/>
        <w:ind w:firstLine="709"/>
        <w:jc w:val="center"/>
        <w:rPr>
          <w:rFonts w:ascii="Times New Roman" w:hAnsi="Times New Roman" w:cs="Times New Roman"/>
          <w:sz w:val="24"/>
          <w:szCs w:val="24"/>
        </w:rPr>
      </w:pPr>
      <w:r w:rsidRPr="00FB252B">
        <w:rPr>
          <w:rFonts w:ascii="Times New Roman" w:hAnsi="Times New Roman" w:cs="Times New Roman"/>
          <w:b/>
          <w:color w:val="auto"/>
          <w:sz w:val="24"/>
          <w:szCs w:val="24"/>
        </w:rPr>
        <w:t>Пояснительная записка</w:t>
      </w:r>
      <w:bookmarkEnd w:id="182"/>
    </w:p>
    <w:p w:rsidR="008011CC" w:rsidRDefault="00853E44" w:rsidP="00AF2DF3">
      <w:pPr>
        <w:spacing w:line="240" w:lineRule="auto"/>
        <w:ind w:right="6" w:firstLine="709"/>
        <w:rPr>
          <w:bCs/>
          <w:sz w:val="24"/>
          <w:szCs w:val="24"/>
        </w:rPr>
      </w:pPr>
      <w:r>
        <w:rPr>
          <w:bCs/>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00054AE1">
        <w:rPr>
          <w:bCs/>
          <w:sz w:val="24"/>
          <w:szCs w:val="24"/>
        </w:rPr>
        <w:t xml:space="preserve">обучающийся при освоении программы основного общего образования должен овладеть универсальными учебными действиями. </w:t>
      </w:r>
    </w:p>
    <w:p w:rsidR="00054AE1" w:rsidRDefault="00054AE1" w:rsidP="00AF2DF3">
      <w:pPr>
        <w:spacing w:line="240" w:lineRule="auto"/>
        <w:ind w:right="6" w:firstLine="709"/>
        <w:rPr>
          <w:bCs/>
          <w:sz w:val="24"/>
          <w:szCs w:val="24"/>
        </w:rPr>
      </w:pPr>
      <w:r>
        <w:rPr>
          <w:bCs/>
          <w:sz w:val="24"/>
          <w:szCs w:val="24"/>
        </w:rPr>
        <w:t>Универсальные учебные действия представляют собой три группы:</w:t>
      </w:r>
    </w:p>
    <w:p w:rsidR="00054AE1" w:rsidRP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познавательные</w:t>
      </w:r>
      <w:r w:rsidR="00054AE1" w:rsidRPr="00054AE1">
        <w:rPr>
          <w:bCs/>
          <w:sz w:val="24"/>
          <w:szCs w:val="24"/>
        </w:rPr>
        <w:t xml:space="preserve"> действия</w:t>
      </w:r>
      <w:r>
        <w:rPr>
          <w:bCs/>
          <w:sz w:val="24"/>
          <w:szCs w:val="24"/>
        </w:rPr>
        <w:t>.</w:t>
      </w:r>
      <w:r w:rsidRPr="00500560">
        <w:rPr>
          <w:rFonts w:cs="Times New Roman"/>
          <w:sz w:val="24"/>
          <w:szCs w:val="24"/>
          <w:shd w:val="clear" w:color="auto" w:fill="FFFFFF"/>
        </w:rPr>
        <w:t>Овладение системой универсальных учебных познавательных действий обеспечивает сформированность когнитивных навыков у обучающихся.</w:t>
      </w:r>
    </w:p>
    <w:p w:rsidR="00054AE1" w:rsidRPr="00500560" w:rsidRDefault="00500560" w:rsidP="00AF2DF3">
      <w:pPr>
        <w:pStyle w:val="ac"/>
        <w:numPr>
          <w:ilvl w:val="0"/>
          <w:numId w:val="9"/>
        </w:numPr>
        <w:spacing w:line="240" w:lineRule="auto"/>
        <w:ind w:left="0" w:right="6" w:firstLine="709"/>
        <w:rPr>
          <w:rFonts w:cs="Times New Roman"/>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коммуникативные</w:t>
      </w:r>
      <w:r w:rsidR="00054AE1" w:rsidRPr="00054AE1">
        <w:rPr>
          <w:bCs/>
          <w:sz w:val="24"/>
          <w:szCs w:val="24"/>
        </w:rPr>
        <w:t xml:space="preserve"> действия</w:t>
      </w:r>
      <w:r>
        <w:rPr>
          <w:bCs/>
          <w:sz w:val="24"/>
          <w:szCs w:val="24"/>
        </w:rPr>
        <w:t xml:space="preserve">. </w:t>
      </w:r>
      <w:r w:rsidRPr="00500560">
        <w:rPr>
          <w:rFonts w:cs="Times New Roman"/>
          <w:sz w:val="24"/>
          <w:szCs w:val="24"/>
          <w:shd w:val="clear" w:color="auto" w:fill="FFFFFF"/>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регулятивные</w:t>
      </w:r>
      <w:r w:rsidR="00054AE1" w:rsidRPr="00054AE1">
        <w:rPr>
          <w:bCs/>
          <w:sz w:val="24"/>
          <w:szCs w:val="24"/>
        </w:rPr>
        <w:t xml:space="preserve"> действия</w:t>
      </w:r>
      <w:r w:rsidR="00054AE1">
        <w:rPr>
          <w:bCs/>
          <w:sz w:val="24"/>
          <w:szCs w:val="24"/>
        </w:rPr>
        <w:t xml:space="preserve">. </w:t>
      </w:r>
      <w:r w:rsidRPr="00500560">
        <w:rPr>
          <w:rFonts w:cs="Times New Roman"/>
          <w:bCs/>
          <w:sz w:val="24"/>
          <w:szCs w:val="24"/>
        </w:rPr>
        <w:t>О</w:t>
      </w:r>
      <w:r w:rsidRPr="00500560">
        <w:rPr>
          <w:rFonts w:cs="Times New Roman"/>
          <w:sz w:val="24"/>
          <w:szCs w:val="24"/>
          <w:shd w:val="clear" w:color="auto" w:fill="FFFFFF"/>
        </w:rPr>
        <w:t>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500560" w:rsidRDefault="00500560" w:rsidP="00AF2DF3">
      <w:pPr>
        <w:spacing w:line="240" w:lineRule="auto"/>
        <w:ind w:firstLine="709"/>
        <w:rPr>
          <w:sz w:val="24"/>
          <w:szCs w:val="24"/>
        </w:rPr>
      </w:pPr>
      <w:r w:rsidRPr="00500560">
        <w:rPr>
          <w:sz w:val="24"/>
          <w:szCs w:val="24"/>
        </w:rPr>
        <w:t>Универсальные учебные действия позволяют решать круг задач в различных предметных областях и являю</w:t>
      </w:r>
      <w:r>
        <w:rPr>
          <w:sz w:val="24"/>
          <w:szCs w:val="24"/>
        </w:rPr>
        <w:t>тся</w:t>
      </w:r>
      <w:r w:rsidRPr="00500560">
        <w:rPr>
          <w:sz w:val="24"/>
          <w:szCs w:val="24"/>
        </w:rPr>
        <w:t xml:space="preserve"> результатами освоения обучающимися основной образовательной программы основного общего образования.</w:t>
      </w:r>
    </w:p>
    <w:p w:rsidR="00125D51" w:rsidRDefault="00F014DA" w:rsidP="00AF2DF3">
      <w:pPr>
        <w:spacing w:line="240" w:lineRule="auto"/>
        <w:ind w:firstLine="709"/>
        <w:rPr>
          <w:sz w:val="24"/>
          <w:szCs w:val="24"/>
        </w:rPr>
      </w:pPr>
      <w:r w:rsidRPr="00125D51">
        <w:rPr>
          <w:sz w:val="24"/>
          <w:szCs w:val="24"/>
        </w:rPr>
        <w:t xml:space="preserve">Основной </w:t>
      </w:r>
      <w:r w:rsidRPr="00125D51">
        <w:rPr>
          <w:b/>
          <w:bCs/>
          <w:sz w:val="24"/>
          <w:szCs w:val="24"/>
        </w:rPr>
        <w:t>целью</w:t>
      </w:r>
      <w:r w:rsidRPr="00125D51">
        <w:rPr>
          <w:sz w:val="24"/>
          <w:szCs w:val="24"/>
        </w:rPr>
        <w:t xml:space="preserve"> программы формирования УУД у обучающихся </w:t>
      </w:r>
      <w:r w:rsidR="00125D51" w:rsidRPr="00125D51">
        <w:rPr>
          <w:sz w:val="24"/>
          <w:szCs w:val="24"/>
        </w:rPr>
        <w:t>является создание системы для формирования способности обучающихся на практике использовать универсальные учебные действия, составляющие умение овладевать учебными знаково-символическими средствами</w:t>
      </w:r>
      <w:r w:rsidR="007309D6">
        <w:rPr>
          <w:sz w:val="24"/>
          <w:szCs w:val="24"/>
        </w:rPr>
        <w:t xml:space="preserve">. </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обеспечивае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развитие способности к саморазвитию и самосовершенствованию;</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внутренней позиции личности, регулятивных, познавательных, коммуникативных универсальных учебных действий у обучающихся;</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опыта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сеть Интернет), формирование культуры пользования ИКТ;</w:t>
      </w:r>
    </w:p>
    <w:p w:rsidR="007309D6" w:rsidRPr="007309D6" w:rsidRDefault="007309D6" w:rsidP="00AF2DF3">
      <w:pPr>
        <w:pStyle w:val="ae"/>
        <w:numPr>
          <w:ilvl w:val="0"/>
          <w:numId w:val="10"/>
        </w:numPr>
        <w:ind w:left="0" w:firstLine="709"/>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знаний и навыков в области финансовой грамотности и устойчивого развития общества.</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содержи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взаимосвязи универсальных учебных действий с содержанием учебных предметов;</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p>
    <w:p w:rsidR="00B9277B" w:rsidRDefault="007309D6" w:rsidP="00AF2DF3">
      <w:pPr>
        <w:pStyle w:val="2"/>
        <w:spacing w:line="240" w:lineRule="auto"/>
        <w:ind w:firstLine="709"/>
        <w:jc w:val="center"/>
        <w:rPr>
          <w:rFonts w:ascii="Times New Roman" w:hAnsi="Times New Roman" w:cs="Times New Roman"/>
          <w:b/>
          <w:color w:val="auto"/>
          <w:sz w:val="24"/>
          <w:szCs w:val="24"/>
        </w:rPr>
      </w:pPr>
      <w:bookmarkStart w:id="183" w:name="_Toc133230104"/>
      <w:r w:rsidRPr="00FB252B">
        <w:rPr>
          <w:rFonts w:ascii="Times New Roman" w:hAnsi="Times New Roman" w:cs="Times New Roman"/>
          <w:b/>
          <w:color w:val="auto"/>
          <w:sz w:val="24"/>
          <w:szCs w:val="24"/>
        </w:rPr>
        <w:t xml:space="preserve">Описание взаимосвязи универсальных учебных действий </w:t>
      </w:r>
      <w:r w:rsidR="00B9277B" w:rsidRPr="00FB252B">
        <w:rPr>
          <w:rFonts w:ascii="Times New Roman" w:hAnsi="Times New Roman" w:cs="Times New Roman"/>
          <w:b/>
          <w:color w:val="auto"/>
          <w:sz w:val="24"/>
          <w:szCs w:val="24"/>
        </w:rPr>
        <w:t>с содержанием учебных предметов</w:t>
      </w:r>
      <w:bookmarkEnd w:id="183"/>
    </w:p>
    <w:p w:rsidR="00AF2DF3" w:rsidRPr="00AF2DF3" w:rsidRDefault="00AF2DF3" w:rsidP="00AF2DF3"/>
    <w:p w:rsidR="00B9277B" w:rsidRDefault="00B9277B" w:rsidP="00AF2DF3">
      <w:pPr>
        <w:spacing w:line="240" w:lineRule="auto"/>
        <w:ind w:firstLine="709"/>
        <w:rPr>
          <w:sz w:val="24"/>
          <w:szCs w:val="24"/>
        </w:rPr>
      </w:pPr>
      <w:r w:rsidRPr="00B9277B">
        <w:rPr>
          <w:sz w:val="24"/>
          <w:szCs w:val="24"/>
        </w:rPr>
        <w:t xml:space="preserve">Разработанные по всем учебным предметам рабочие программыотражают определенные во ФГОС ООО универсальные учебные действия: </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в соотнесении с предметными результатами по основным разделам и темам учебного содержания</w:t>
      </w:r>
      <w:r>
        <w:rPr>
          <w:sz w:val="24"/>
          <w:szCs w:val="24"/>
        </w:rPr>
        <w:t>.</w:t>
      </w:r>
    </w:p>
    <w:p w:rsidR="00007AE4" w:rsidRPr="00007AE4" w:rsidRDefault="00007AE4" w:rsidP="00AF2DF3">
      <w:pPr>
        <w:pStyle w:val="af4"/>
        <w:ind w:firstLine="709"/>
        <w:jc w:val="both"/>
        <w:rPr>
          <w:rFonts w:ascii="Times New Roman" w:hAnsi="Times New Roman" w:cs="Times New Roman"/>
          <w:b w:val="0"/>
          <w:bCs/>
          <w:sz w:val="24"/>
          <w:szCs w:val="24"/>
        </w:rPr>
      </w:pPr>
      <w:bookmarkStart w:id="184" w:name="bookmark1889"/>
      <w:r w:rsidRPr="00007AE4">
        <w:rPr>
          <w:rFonts w:ascii="Times New Roman" w:hAnsi="Times New Roman" w:cs="Times New Roman"/>
          <w:b w:val="0"/>
          <w:bCs/>
          <w:sz w:val="24"/>
          <w:szCs w:val="24"/>
        </w:rPr>
        <w:t>Представленные ниже взаимосвязи УУД с содержанием учебных предметов представлены по предметным областям, данные взаимосвязи служат основой при разработке рабочих программ по</w:t>
      </w:r>
      <w:r>
        <w:rPr>
          <w:rFonts w:ascii="Times New Roman" w:hAnsi="Times New Roman" w:cs="Times New Roman"/>
          <w:b w:val="0"/>
          <w:bCs/>
          <w:sz w:val="24"/>
          <w:szCs w:val="24"/>
        </w:rPr>
        <w:t xml:space="preserve"> отдельным</w:t>
      </w:r>
      <w:r w:rsidRPr="00007AE4">
        <w:rPr>
          <w:rFonts w:ascii="Times New Roman" w:hAnsi="Times New Roman" w:cs="Times New Roman"/>
          <w:b w:val="0"/>
          <w:bCs/>
          <w:sz w:val="24"/>
          <w:szCs w:val="24"/>
        </w:rPr>
        <w:t xml:space="preserve"> предметам</w:t>
      </w:r>
      <w:r>
        <w:rPr>
          <w:rFonts w:ascii="Times New Roman" w:hAnsi="Times New Roman" w:cs="Times New Roman"/>
          <w:b w:val="0"/>
          <w:bCs/>
          <w:sz w:val="24"/>
          <w:szCs w:val="24"/>
        </w:rPr>
        <w:t>, курсам (в том числе внеурочной деятельности), модулям.</w:t>
      </w:r>
    </w:p>
    <w:p w:rsidR="00AF2DF3" w:rsidRDefault="00AF2DF3" w:rsidP="001F4A01">
      <w:pPr>
        <w:pStyle w:val="af4"/>
        <w:spacing w:line="276" w:lineRule="auto"/>
        <w:ind w:firstLine="567"/>
        <w:jc w:val="center"/>
        <w:rPr>
          <w:rFonts w:ascii="Times New Roman" w:hAnsi="Times New Roman" w:cs="Times New Roman"/>
          <w:sz w:val="24"/>
          <w:szCs w:val="24"/>
        </w:rPr>
      </w:pPr>
    </w:p>
    <w:p w:rsidR="00B9277B" w:rsidRPr="001F4A01" w:rsidRDefault="00B9277B"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РУССКИЙ ЯЗЫК И ЛИТЕРАТУРА</w:t>
      </w:r>
      <w:bookmarkEnd w:id="184"/>
    </w:p>
    <w:p w:rsidR="00B9277B" w:rsidRPr="001F4A01" w:rsidRDefault="00B9277B" w:rsidP="001A08EB">
      <w:pPr>
        <w:pStyle w:val="15"/>
        <w:ind w:firstLine="567"/>
        <w:rPr>
          <w:rFonts w:ascii="Times New Roman" w:hAnsi="Times New Roman" w:cs="Times New Roman"/>
          <w:sz w:val="24"/>
          <w:szCs w:val="24"/>
        </w:rPr>
      </w:pPr>
      <w:bookmarkStart w:id="185" w:name="bookmark1891"/>
      <w:r w:rsidRPr="001F4A01">
        <w:rPr>
          <w:rFonts w:ascii="Times New Roman" w:hAnsi="Times New Roman" w:cs="Times New Roman"/>
          <w:sz w:val="24"/>
          <w:szCs w:val="24"/>
        </w:rPr>
        <w:t>Формирование универсальных учебных познавательных действий</w:t>
      </w:r>
      <w:bookmarkEnd w:id="185"/>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w:t>
      </w:r>
      <w:r w:rsidR="00A637A6">
        <w:rPr>
          <w:color w:val="auto"/>
          <w:sz w:val="24"/>
          <w:szCs w:val="24"/>
        </w:rPr>
        <w:t>-</w:t>
      </w:r>
      <w:r w:rsidRPr="001F4A01">
        <w:rPr>
          <w:color w:val="auto"/>
          <w:sz w:val="24"/>
          <w:szCs w:val="24"/>
        </w:rPr>
        <w:t>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B9277B" w:rsidRPr="001F4A01" w:rsidRDefault="00B9277B" w:rsidP="001A08EB">
      <w:pPr>
        <w:pStyle w:val="14"/>
        <w:numPr>
          <w:ilvl w:val="0"/>
          <w:numId w:val="12"/>
        </w:numPr>
        <w:spacing w:after="60" w:line="240" w:lineRule="auto"/>
        <w:ind w:left="0" w:firstLine="567"/>
        <w:jc w:val="both"/>
        <w:rPr>
          <w:color w:val="auto"/>
          <w:sz w:val="24"/>
          <w:szCs w:val="24"/>
        </w:rPr>
      </w:pPr>
      <w:r w:rsidRPr="001F4A01">
        <w:rPr>
          <w:color w:val="auto"/>
          <w:sz w:val="24"/>
          <w:szCs w:val="24"/>
        </w:rPr>
        <w:t>Самостоятельно выбирать способ решения учебной задачи при работе с разными единицами языка, разными типам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текстов, сравнивая варианты решения и выбирая оптимальный вариант с учётом самостоятельно выделенных критерие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дефицит литературной и другой информации, данных, необходимых для решения поставленной учебной задач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Овладеть инструментами оценки достоверности полученных выводов и обобщен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Управлять собственными эмоциями, корректно выражать их в процессе речевого общения.</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B9277B" w:rsidRPr="001F4A01"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B9277B"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DF43BF" w:rsidRDefault="00DF43BF" w:rsidP="001A08EB">
      <w:pPr>
        <w:pStyle w:val="14"/>
        <w:spacing w:line="240" w:lineRule="auto"/>
        <w:jc w:val="both"/>
        <w:rPr>
          <w:color w:val="auto"/>
          <w:sz w:val="24"/>
          <w:szCs w:val="24"/>
        </w:rPr>
      </w:pPr>
    </w:p>
    <w:p w:rsidR="00DF43BF" w:rsidRPr="00FB252B" w:rsidRDefault="00DF43BF" w:rsidP="001A08EB">
      <w:pPr>
        <w:pStyle w:val="14"/>
        <w:spacing w:line="240" w:lineRule="auto"/>
        <w:jc w:val="center"/>
        <w:rPr>
          <w:b/>
          <w:bCs/>
          <w:color w:val="auto"/>
          <w:sz w:val="24"/>
          <w:szCs w:val="24"/>
        </w:rPr>
      </w:pPr>
      <w:r w:rsidRPr="00FB252B">
        <w:rPr>
          <w:b/>
          <w:bCs/>
          <w:color w:val="auto"/>
          <w:sz w:val="24"/>
          <w:szCs w:val="24"/>
        </w:rPr>
        <w:t>РОДНОЙ ЯЗЫК</w:t>
      </w:r>
      <w:r w:rsidR="00007AE4" w:rsidRPr="00FB252B">
        <w:rPr>
          <w:b/>
          <w:bCs/>
          <w:color w:val="auto"/>
          <w:sz w:val="24"/>
          <w:szCs w:val="24"/>
        </w:rPr>
        <w:t xml:space="preserve"> И РОДНАЯ ЛИТЕРАТУРА</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познавательными действиями.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логические действия: </w:t>
      </w:r>
    </w:p>
    <w:p w:rsidR="00DF43BF" w:rsidRPr="00DF43BF" w:rsidRDefault="00DF43BF" w:rsidP="001A08EB">
      <w:pPr>
        <w:pStyle w:val="ac"/>
        <w:numPr>
          <w:ilvl w:val="0"/>
          <w:numId w:val="35"/>
        </w:numPr>
        <w:spacing w:line="240" w:lineRule="auto"/>
        <w:rPr>
          <w:sz w:val="24"/>
          <w:szCs w:val="24"/>
        </w:rPr>
      </w:pPr>
      <w:r w:rsidRPr="00DF43BF">
        <w:rPr>
          <w:sz w:val="24"/>
          <w:szCs w:val="24"/>
        </w:rPr>
        <w:t xml:space="preserve">выявлять и характеризовать существенные признаки языковых единиц, языковых явлений и процессов; </w:t>
      </w:r>
    </w:p>
    <w:p w:rsidR="00DF43BF" w:rsidRPr="00DF43BF" w:rsidRDefault="00DF43BF" w:rsidP="001A08EB">
      <w:pPr>
        <w:pStyle w:val="ac"/>
        <w:numPr>
          <w:ilvl w:val="0"/>
          <w:numId w:val="35"/>
        </w:numPr>
        <w:spacing w:line="240" w:lineRule="auto"/>
        <w:rPr>
          <w:sz w:val="24"/>
          <w:szCs w:val="24"/>
        </w:rPr>
      </w:pPr>
      <w:r w:rsidRPr="00DF43BF">
        <w:rPr>
          <w:sz w:val="24"/>
          <w:szCs w:val="24"/>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w:t>
      </w:r>
    </w:p>
    <w:p w:rsidR="00DF43BF" w:rsidRDefault="00DF43BF" w:rsidP="001A08EB">
      <w:pPr>
        <w:pStyle w:val="ac"/>
        <w:numPr>
          <w:ilvl w:val="0"/>
          <w:numId w:val="35"/>
        </w:numPr>
        <w:spacing w:line="240" w:lineRule="auto"/>
        <w:rPr>
          <w:sz w:val="24"/>
          <w:szCs w:val="24"/>
        </w:rPr>
      </w:pPr>
      <w:r w:rsidRPr="00DF43BF">
        <w:rPr>
          <w:sz w:val="24"/>
          <w:szCs w:val="24"/>
        </w:rPr>
        <w:t xml:space="preserve">классифицировать языковые единицы по существенному признаку; </w:t>
      </w:r>
    </w:p>
    <w:p w:rsidR="00DF43BF" w:rsidRDefault="00DF43BF" w:rsidP="001A08EB">
      <w:pPr>
        <w:pStyle w:val="ac"/>
        <w:numPr>
          <w:ilvl w:val="0"/>
          <w:numId w:val="35"/>
        </w:numPr>
        <w:spacing w:line="240" w:lineRule="auto"/>
        <w:rPr>
          <w:sz w:val="24"/>
          <w:szCs w:val="24"/>
        </w:rPr>
      </w:pPr>
      <w:r w:rsidRPr="00DF43BF">
        <w:rPr>
          <w:sz w:val="24"/>
          <w:szCs w:val="24"/>
        </w:rPr>
        <w:t xml:space="preserve">выявлять закономерности и противоречия в рассматриваемых фактах, данных и наблюдениях; </w:t>
      </w:r>
    </w:p>
    <w:p w:rsidR="00DF43BF" w:rsidRDefault="00DF43BF" w:rsidP="001A08EB">
      <w:pPr>
        <w:pStyle w:val="ac"/>
        <w:numPr>
          <w:ilvl w:val="0"/>
          <w:numId w:val="35"/>
        </w:numPr>
        <w:spacing w:line="240" w:lineRule="auto"/>
        <w:rPr>
          <w:sz w:val="24"/>
          <w:szCs w:val="24"/>
        </w:rPr>
      </w:pPr>
      <w:r w:rsidRPr="00DF43BF">
        <w:rPr>
          <w:sz w:val="24"/>
          <w:szCs w:val="24"/>
        </w:rPr>
        <w:t xml:space="preserve">предлагать критерии для выявления закономерностей и противоречий; </w:t>
      </w:r>
    </w:p>
    <w:p w:rsidR="00DF43BF" w:rsidRDefault="00DF43BF" w:rsidP="001A08EB">
      <w:pPr>
        <w:pStyle w:val="ac"/>
        <w:numPr>
          <w:ilvl w:val="0"/>
          <w:numId w:val="35"/>
        </w:numPr>
        <w:spacing w:line="240" w:lineRule="auto"/>
        <w:rPr>
          <w:sz w:val="24"/>
          <w:szCs w:val="24"/>
        </w:rPr>
      </w:pPr>
      <w:r w:rsidRPr="00DF43BF">
        <w:rPr>
          <w:sz w:val="24"/>
          <w:szCs w:val="24"/>
        </w:rPr>
        <w:t xml:space="preserve">выявлять дефицит информации, необходимой для решения поставленной учебной задачи; </w:t>
      </w:r>
    </w:p>
    <w:p w:rsidR="00DF43BF" w:rsidRDefault="00DF43BF" w:rsidP="001A08EB">
      <w:pPr>
        <w:pStyle w:val="ac"/>
        <w:numPr>
          <w:ilvl w:val="0"/>
          <w:numId w:val="35"/>
        </w:numPr>
        <w:spacing w:line="240" w:lineRule="auto"/>
        <w:rPr>
          <w:sz w:val="24"/>
          <w:szCs w:val="24"/>
        </w:rPr>
      </w:pPr>
      <w:r w:rsidRPr="00DF43BF">
        <w:rPr>
          <w:sz w:val="24"/>
          <w:szCs w:val="24"/>
        </w:rPr>
        <w:t>выявлять причинно-следственные связи при изучении языковых процессов;</w:t>
      </w:r>
    </w:p>
    <w:p w:rsidR="00DF43BF" w:rsidRDefault="00DF43BF" w:rsidP="001A08EB">
      <w:pPr>
        <w:pStyle w:val="ac"/>
        <w:numPr>
          <w:ilvl w:val="0"/>
          <w:numId w:val="35"/>
        </w:numPr>
        <w:spacing w:line="240" w:lineRule="auto"/>
        <w:rPr>
          <w:sz w:val="24"/>
          <w:szCs w:val="24"/>
        </w:rPr>
      </w:pPr>
      <w:r w:rsidRPr="00DF43BF">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исследовательские действия: </w:t>
      </w:r>
    </w:p>
    <w:p w:rsidR="00DF43BF" w:rsidRDefault="00DF43BF" w:rsidP="001A08EB">
      <w:pPr>
        <w:pStyle w:val="ac"/>
        <w:numPr>
          <w:ilvl w:val="0"/>
          <w:numId w:val="36"/>
        </w:numPr>
        <w:spacing w:line="240" w:lineRule="auto"/>
        <w:rPr>
          <w:sz w:val="24"/>
          <w:szCs w:val="24"/>
        </w:rPr>
      </w:pPr>
      <w:r w:rsidRPr="00DF43BF">
        <w:rPr>
          <w:sz w:val="24"/>
          <w:szCs w:val="24"/>
        </w:rPr>
        <w:t xml:space="preserve">использовать вопросы как исследовательский инструмент познания в языковом образовании; </w:t>
      </w:r>
    </w:p>
    <w:p w:rsidR="00DF43BF" w:rsidRDefault="00DF43BF" w:rsidP="001A08EB">
      <w:pPr>
        <w:pStyle w:val="ac"/>
        <w:numPr>
          <w:ilvl w:val="0"/>
          <w:numId w:val="36"/>
        </w:numPr>
        <w:spacing w:line="240" w:lineRule="auto"/>
        <w:rPr>
          <w:sz w:val="24"/>
          <w:szCs w:val="24"/>
        </w:rPr>
      </w:pPr>
      <w:r w:rsidRPr="00DF43BF">
        <w:rPr>
          <w:sz w:val="24"/>
          <w:szCs w:val="24"/>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rsidR="00DF43BF" w:rsidRDefault="00DF43BF" w:rsidP="001A08EB">
      <w:pPr>
        <w:pStyle w:val="ac"/>
        <w:numPr>
          <w:ilvl w:val="0"/>
          <w:numId w:val="36"/>
        </w:numPr>
        <w:spacing w:line="240" w:lineRule="auto"/>
        <w:rPr>
          <w:sz w:val="24"/>
          <w:szCs w:val="24"/>
        </w:rPr>
      </w:pPr>
      <w:r w:rsidRPr="00DF43BF">
        <w:rPr>
          <w:sz w:val="24"/>
          <w:szCs w:val="24"/>
        </w:rPr>
        <w:t xml:space="preserve">формировать гипотезу об истинности собственных суждений и суждений других, аргументировать свою позицию, мнение; </w:t>
      </w:r>
    </w:p>
    <w:p w:rsidR="00DF43BF" w:rsidRPr="00DF43BF" w:rsidRDefault="00DF43BF" w:rsidP="001A08EB">
      <w:pPr>
        <w:pStyle w:val="ac"/>
        <w:numPr>
          <w:ilvl w:val="0"/>
          <w:numId w:val="36"/>
        </w:numPr>
        <w:spacing w:line="240" w:lineRule="auto"/>
        <w:rPr>
          <w:sz w:val="24"/>
          <w:szCs w:val="24"/>
        </w:rPr>
      </w:pPr>
      <w:r w:rsidRPr="00DF43BF">
        <w:rPr>
          <w:sz w:val="24"/>
          <w:szCs w:val="24"/>
        </w:rPr>
        <w:t xml:space="preserve">составлять алгоритм действий и использовать его для решения учебных задач; </w:t>
      </w:r>
    </w:p>
    <w:p w:rsidR="00DF43BF" w:rsidRDefault="00DF43BF" w:rsidP="001A08EB">
      <w:pPr>
        <w:pStyle w:val="ac"/>
        <w:numPr>
          <w:ilvl w:val="0"/>
          <w:numId w:val="35"/>
        </w:numPr>
        <w:spacing w:line="240" w:lineRule="auto"/>
        <w:rPr>
          <w:sz w:val="24"/>
          <w:szCs w:val="24"/>
        </w:rPr>
      </w:pPr>
      <w:r w:rsidRPr="00DF43BF">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DF43BF" w:rsidRDefault="00DF43BF" w:rsidP="001A08EB">
      <w:pPr>
        <w:pStyle w:val="ac"/>
        <w:numPr>
          <w:ilvl w:val="0"/>
          <w:numId w:val="35"/>
        </w:numPr>
        <w:spacing w:line="240" w:lineRule="auto"/>
        <w:rPr>
          <w:sz w:val="24"/>
          <w:szCs w:val="24"/>
        </w:rPr>
      </w:pPr>
      <w:r w:rsidRPr="00DF43BF">
        <w:rPr>
          <w:sz w:val="24"/>
          <w:szCs w:val="24"/>
        </w:rPr>
        <w:t xml:space="preserve">оценивать на применимость и достоверность информацию, полученную в ходе лингвистического исследования (эксперимента); </w:t>
      </w:r>
    </w:p>
    <w:p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rsidR="00DF43BF" w:rsidRDefault="00DF43BF" w:rsidP="001A08EB">
      <w:pPr>
        <w:pStyle w:val="ac"/>
        <w:numPr>
          <w:ilvl w:val="0"/>
          <w:numId w:val="35"/>
        </w:numPr>
        <w:spacing w:line="240" w:lineRule="auto"/>
        <w:rPr>
          <w:sz w:val="24"/>
          <w:szCs w:val="24"/>
        </w:rPr>
      </w:pPr>
      <w:r w:rsidRPr="00DF43BF">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Работа с информацией: </w:t>
      </w:r>
    </w:p>
    <w:p w:rsidR="00DF43BF" w:rsidRDefault="00DF43BF" w:rsidP="001A08EB">
      <w:pPr>
        <w:pStyle w:val="ac"/>
        <w:numPr>
          <w:ilvl w:val="0"/>
          <w:numId w:val="37"/>
        </w:numPr>
        <w:spacing w:line="240" w:lineRule="auto"/>
        <w:rPr>
          <w:sz w:val="24"/>
          <w:szCs w:val="24"/>
        </w:rPr>
      </w:pPr>
      <w:r w:rsidRPr="00DF43BF">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DF43BF" w:rsidRDefault="00DF43BF" w:rsidP="001A08EB">
      <w:pPr>
        <w:pStyle w:val="ac"/>
        <w:numPr>
          <w:ilvl w:val="0"/>
          <w:numId w:val="37"/>
        </w:numPr>
        <w:spacing w:line="240" w:lineRule="auto"/>
        <w:rPr>
          <w:sz w:val="24"/>
          <w:szCs w:val="24"/>
        </w:rPr>
      </w:pPr>
      <w:r w:rsidRPr="00DF43BF">
        <w:rPr>
          <w:sz w:val="24"/>
          <w:szCs w:val="24"/>
        </w:rPr>
        <w:t xml:space="preserve">выбирать, анализировать, интерпретировать, обобщать и систематизировать информацию, представленную в текстах, таблицах, схемах; </w:t>
      </w:r>
    </w:p>
    <w:p w:rsidR="00DF43BF" w:rsidRDefault="00DF43BF" w:rsidP="001A08EB">
      <w:pPr>
        <w:pStyle w:val="ac"/>
        <w:numPr>
          <w:ilvl w:val="0"/>
          <w:numId w:val="37"/>
        </w:numPr>
        <w:spacing w:line="240" w:lineRule="auto"/>
        <w:rPr>
          <w:sz w:val="24"/>
          <w:szCs w:val="24"/>
        </w:rPr>
      </w:pPr>
      <w:r w:rsidRPr="00DF43BF">
        <w:rPr>
          <w:sz w:val="24"/>
          <w:szCs w:val="24"/>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использовать смысловое чтение для извлечения, обобщения и систематизации информации из одного или нескольких источников с учётом поставленных целей; </w:t>
      </w:r>
    </w:p>
    <w:p w:rsidR="00DF43BF" w:rsidRDefault="00DF43BF" w:rsidP="001A08EB">
      <w:pPr>
        <w:pStyle w:val="ac"/>
        <w:numPr>
          <w:ilvl w:val="0"/>
          <w:numId w:val="37"/>
        </w:numPr>
        <w:spacing w:line="240" w:lineRule="auto"/>
        <w:rPr>
          <w:sz w:val="24"/>
          <w:szCs w:val="24"/>
        </w:rPr>
      </w:pPr>
      <w:r w:rsidRPr="00DF43BF">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DF43BF" w:rsidRDefault="00DF43BF" w:rsidP="001A08EB">
      <w:pPr>
        <w:pStyle w:val="ac"/>
        <w:numPr>
          <w:ilvl w:val="0"/>
          <w:numId w:val="37"/>
        </w:numPr>
        <w:spacing w:line="240" w:lineRule="auto"/>
        <w:rPr>
          <w:sz w:val="24"/>
          <w:szCs w:val="24"/>
        </w:rPr>
      </w:pPr>
      <w:r w:rsidRPr="00DF43BF">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 </w:t>
      </w:r>
    </w:p>
    <w:p w:rsidR="00007AE4" w:rsidRDefault="00DF43BF" w:rsidP="001A08EB">
      <w:pPr>
        <w:pStyle w:val="ac"/>
        <w:numPr>
          <w:ilvl w:val="0"/>
          <w:numId w:val="37"/>
        </w:numPr>
        <w:spacing w:line="240" w:lineRule="auto"/>
        <w:rPr>
          <w:sz w:val="24"/>
          <w:szCs w:val="24"/>
        </w:rPr>
      </w:pPr>
      <w:r w:rsidRPr="00DF43BF">
        <w:rPr>
          <w:sz w:val="24"/>
          <w:szCs w:val="24"/>
        </w:rPr>
        <w:t xml:space="preserve">оценивать надёжность информации по критериям, предложенным учителем или сформулированным самостоятельно; </w:t>
      </w:r>
    </w:p>
    <w:p w:rsidR="00DF43BF" w:rsidRDefault="00DF43BF" w:rsidP="001A08EB">
      <w:pPr>
        <w:pStyle w:val="ac"/>
        <w:numPr>
          <w:ilvl w:val="0"/>
          <w:numId w:val="37"/>
        </w:numPr>
        <w:spacing w:line="240" w:lineRule="auto"/>
        <w:rPr>
          <w:sz w:val="24"/>
          <w:szCs w:val="24"/>
        </w:rPr>
      </w:pPr>
      <w:r w:rsidRPr="00DF43BF">
        <w:rPr>
          <w:sz w:val="24"/>
          <w:szCs w:val="24"/>
        </w:rPr>
        <w:t xml:space="preserve">эффективно запоминать и систематизировать информацию.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коммуникативными действиями. </w:t>
      </w:r>
    </w:p>
    <w:p w:rsidR="00DF43BF" w:rsidRDefault="00DF43BF" w:rsidP="001A08EB">
      <w:pPr>
        <w:spacing w:line="240" w:lineRule="auto"/>
        <w:ind w:firstLine="567"/>
        <w:rPr>
          <w:sz w:val="24"/>
          <w:szCs w:val="24"/>
        </w:rPr>
      </w:pPr>
      <w:r w:rsidRPr="00DF43BF">
        <w:rPr>
          <w:b/>
          <w:bCs/>
          <w:i/>
          <w:iCs/>
          <w:sz w:val="24"/>
          <w:szCs w:val="24"/>
        </w:rPr>
        <w:t>Общение</w:t>
      </w:r>
      <w:r w:rsidRPr="00DF43BF">
        <w:rPr>
          <w:sz w:val="24"/>
          <w:szCs w:val="24"/>
        </w:rPr>
        <w:t xml:space="preserve">: </w:t>
      </w:r>
    </w:p>
    <w:p w:rsidR="00DF43BF" w:rsidRDefault="00DF43BF" w:rsidP="001A08EB">
      <w:pPr>
        <w:pStyle w:val="ac"/>
        <w:numPr>
          <w:ilvl w:val="0"/>
          <w:numId w:val="38"/>
        </w:numPr>
        <w:spacing w:line="240" w:lineRule="auto"/>
        <w:rPr>
          <w:sz w:val="24"/>
          <w:szCs w:val="24"/>
        </w:rPr>
      </w:pPr>
      <w:r w:rsidRPr="00DF43BF">
        <w:rPr>
          <w:sz w:val="24"/>
          <w:szCs w:val="24"/>
        </w:rPr>
        <w:t xml:space="preserve">воспринимать и формулировать суждения, выражать эмоции в соответствии с условиями и целями общения; </w:t>
      </w:r>
    </w:p>
    <w:p w:rsidR="00DF43BF" w:rsidRDefault="00DF43BF" w:rsidP="001A08EB">
      <w:pPr>
        <w:pStyle w:val="ac"/>
        <w:numPr>
          <w:ilvl w:val="0"/>
          <w:numId w:val="38"/>
        </w:numPr>
        <w:spacing w:line="240" w:lineRule="auto"/>
        <w:rPr>
          <w:sz w:val="24"/>
          <w:szCs w:val="24"/>
        </w:rPr>
      </w:pPr>
      <w:r w:rsidRPr="00DF43BF">
        <w:rPr>
          <w:sz w:val="24"/>
          <w:szCs w:val="24"/>
        </w:rPr>
        <w:t xml:space="preserve">выражать себя (свою точку зрения) в диалогах и дискуссиях, в устной монологической речи и в письменных текстах; распознавать невербальные средства общения, понимать значение социальных знаков; </w:t>
      </w:r>
    </w:p>
    <w:p w:rsidR="00DF43BF" w:rsidRDefault="00DF43BF" w:rsidP="001A08EB">
      <w:pPr>
        <w:pStyle w:val="ac"/>
        <w:numPr>
          <w:ilvl w:val="0"/>
          <w:numId w:val="38"/>
        </w:numPr>
        <w:spacing w:line="240" w:lineRule="auto"/>
        <w:rPr>
          <w:sz w:val="24"/>
          <w:szCs w:val="24"/>
        </w:rPr>
      </w:pPr>
      <w:r w:rsidRPr="00DF43BF">
        <w:rPr>
          <w:sz w:val="24"/>
          <w:szCs w:val="24"/>
        </w:rPr>
        <w:t xml:space="preserve">знать и распознавать предпосылки конфликтных ситуаций и смягчать конфликты, вести переговоры; </w:t>
      </w:r>
    </w:p>
    <w:p w:rsidR="00DF43BF" w:rsidRDefault="00DF43BF" w:rsidP="001A08EB">
      <w:pPr>
        <w:pStyle w:val="ac"/>
        <w:numPr>
          <w:ilvl w:val="0"/>
          <w:numId w:val="38"/>
        </w:numPr>
        <w:spacing w:line="240" w:lineRule="auto"/>
        <w:rPr>
          <w:sz w:val="24"/>
          <w:szCs w:val="24"/>
        </w:rPr>
      </w:pPr>
      <w:r w:rsidRPr="00DF43BF">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rsidR="00DF43BF" w:rsidRDefault="00DF43BF" w:rsidP="001A08EB">
      <w:pPr>
        <w:pStyle w:val="ac"/>
        <w:numPr>
          <w:ilvl w:val="0"/>
          <w:numId w:val="38"/>
        </w:numPr>
        <w:spacing w:line="240" w:lineRule="auto"/>
        <w:rPr>
          <w:sz w:val="24"/>
          <w:szCs w:val="24"/>
        </w:rPr>
      </w:pPr>
      <w:r w:rsidRPr="00DF43BF">
        <w:rPr>
          <w:sz w:val="24"/>
          <w:szCs w:val="24"/>
        </w:rPr>
        <w:t xml:space="preserve">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DF43BF" w:rsidRDefault="00DF43BF" w:rsidP="001A08EB">
      <w:pPr>
        <w:pStyle w:val="ac"/>
        <w:numPr>
          <w:ilvl w:val="0"/>
          <w:numId w:val="38"/>
        </w:numPr>
        <w:spacing w:line="240" w:lineRule="auto"/>
        <w:rPr>
          <w:sz w:val="24"/>
          <w:szCs w:val="24"/>
        </w:rPr>
      </w:pPr>
      <w:r w:rsidRPr="00DF43BF">
        <w:rPr>
          <w:sz w:val="24"/>
          <w:szCs w:val="24"/>
        </w:rPr>
        <w:t xml:space="preserve">сопоставлять свои суждения с суждениями других участников диалога, обнаруживать различие и сходство позиций; </w:t>
      </w:r>
    </w:p>
    <w:p w:rsidR="00007AE4" w:rsidRDefault="00DF43BF" w:rsidP="001A08EB">
      <w:pPr>
        <w:pStyle w:val="ac"/>
        <w:numPr>
          <w:ilvl w:val="0"/>
          <w:numId w:val="38"/>
        </w:numPr>
        <w:spacing w:line="240" w:lineRule="auto"/>
        <w:rPr>
          <w:sz w:val="24"/>
          <w:szCs w:val="24"/>
        </w:rPr>
      </w:pPr>
      <w:r w:rsidRPr="00DF43BF">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 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007AE4" w:rsidRPr="00007AE4" w:rsidRDefault="00DF43BF" w:rsidP="001A08EB">
      <w:pPr>
        <w:spacing w:line="240" w:lineRule="auto"/>
        <w:ind w:firstLine="426"/>
        <w:rPr>
          <w:b/>
          <w:bCs/>
          <w:i/>
          <w:iCs/>
          <w:sz w:val="24"/>
          <w:szCs w:val="24"/>
        </w:rPr>
      </w:pPr>
      <w:r w:rsidRPr="00007AE4">
        <w:rPr>
          <w:b/>
          <w:bCs/>
          <w:i/>
          <w:iCs/>
          <w:sz w:val="24"/>
          <w:szCs w:val="24"/>
        </w:rPr>
        <w:t xml:space="preserve">Совместная деятельность: </w:t>
      </w:r>
    </w:p>
    <w:p w:rsidR="00007AE4" w:rsidRDefault="00DF43BF" w:rsidP="001A08EB">
      <w:pPr>
        <w:pStyle w:val="ac"/>
        <w:numPr>
          <w:ilvl w:val="0"/>
          <w:numId w:val="39"/>
        </w:numPr>
        <w:spacing w:line="240" w:lineRule="auto"/>
        <w:rPr>
          <w:sz w:val="24"/>
          <w:szCs w:val="24"/>
        </w:rPr>
      </w:pPr>
      <w:r w:rsidRPr="00007AE4">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007AE4" w:rsidRDefault="00DF43BF" w:rsidP="001A08EB">
      <w:pPr>
        <w:pStyle w:val="ac"/>
        <w:numPr>
          <w:ilvl w:val="0"/>
          <w:numId w:val="39"/>
        </w:numPr>
        <w:spacing w:line="240" w:lineRule="auto"/>
        <w:rPr>
          <w:sz w:val="24"/>
          <w:szCs w:val="24"/>
        </w:rPr>
      </w:pPr>
      <w:r w:rsidRPr="00007AE4">
        <w:rPr>
          <w:sz w:val="24"/>
          <w:szCs w:val="24"/>
        </w:rPr>
        <w:t xml:space="preserve">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w:t>
      </w:r>
    </w:p>
    <w:p w:rsidR="00007AE4" w:rsidRDefault="00DF43BF" w:rsidP="001A08EB">
      <w:pPr>
        <w:pStyle w:val="ac"/>
        <w:numPr>
          <w:ilvl w:val="0"/>
          <w:numId w:val="39"/>
        </w:numPr>
        <w:spacing w:line="240" w:lineRule="auto"/>
        <w:rPr>
          <w:sz w:val="24"/>
          <w:szCs w:val="24"/>
        </w:rPr>
      </w:pPr>
      <w:r w:rsidRPr="00007AE4">
        <w:rPr>
          <w:sz w:val="24"/>
          <w:szCs w:val="24"/>
        </w:rPr>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 </w:t>
      </w:r>
    </w:p>
    <w:p w:rsidR="00007AE4" w:rsidRDefault="00DF43BF" w:rsidP="001A08EB">
      <w:pPr>
        <w:pStyle w:val="ac"/>
        <w:numPr>
          <w:ilvl w:val="0"/>
          <w:numId w:val="39"/>
        </w:numPr>
        <w:spacing w:line="240" w:lineRule="auto"/>
        <w:rPr>
          <w:sz w:val="24"/>
          <w:szCs w:val="24"/>
        </w:rPr>
      </w:pPr>
      <w:r w:rsidRPr="00007AE4">
        <w:rPr>
          <w:sz w:val="24"/>
          <w:szCs w:val="24"/>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 </w:t>
      </w:r>
    </w:p>
    <w:p w:rsidR="00007AE4" w:rsidRDefault="00DF43BF" w:rsidP="001A08EB">
      <w:pPr>
        <w:pStyle w:val="ac"/>
        <w:numPr>
          <w:ilvl w:val="0"/>
          <w:numId w:val="39"/>
        </w:numPr>
        <w:spacing w:line="240" w:lineRule="auto"/>
        <w:rPr>
          <w:sz w:val="24"/>
          <w:szCs w:val="24"/>
        </w:rPr>
      </w:pPr>
      <w:r w:rsidRPr="00007AE4">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rsidR="00007AE4" w:rsidRPr="00007AE4" w:rsidRDefault="00DF43BF" w:rsidP="001A08EB">
      <w:pPr>
        <w:spacing w:line="240" w:lineRule="auto"/>
        <w:ind w:firstLine="567"/>
        <w:rPr>
          <w:b/>
          <w:bCs/>
          <w:i/>
          <w:iCs/>
          <w:sz w:val="24"/>
          <w:szCs w:val="24"/>
        </w:rPr>
      </w:pPr>
      <w:r w:rsidRPr="00007AE4">
        <w:rPr>
          <w:b/>
          <w:bCs/>
          <w:i/>
          <w:iCs/>
          <w:sz w:val="24"/>
          <w:szCs w:val="24"/>
        </w:rPr>
        <w:t>Овладение универсальными учебными регулятивными действиями.</w:t>
      </w:r>
    </w:p>
    <w:p w:rsidR="00007AE4" w:rsidRPr="00007AE4" w:rsidRDefault="00DF43BF" w:rsidP="001A08EB">
      <w:pPr>
        <w:spacing w:line="240" w:lineRule="auto"/>
        <w:ind w:firstLine="567"/>
        <w:rPr>
          <w:b/>
          <w:bCs/>
          <w:i/>
          <w:iCs/>
          <w:sz w:val="24"/>
          <w:szCs w:val="24"/>
        </w:rPr>
      </w:pPr>
      <w:r w:rsidRPr="00007AE4">
        <w:rPr>
          <w:b/>
          <w:bCs/>
          <w:i/>
          <w:iCs/>
          <w:sz w:val="24"/>
          <w:szCs w:val="24"/>
        </w:rPr>
        <w:t xml:space="preserve">Самоорганизация: </w:t>
      </w:r>
    </w:p>
    <w:p w:rsidR="00007AE4" w:rsidRDefault="00DF43BF" w:rsidP="001A08EB">
      <w:pPr>
        <w:pStyle w:val="ac"/>
        <w:numPr>
          <w:ilvl w:val="0"/>
          <w:numId w:val="40"/>
        </w:numPr>
        <w:spacing w:line="240" w:lineRule="auto"/>
        <w:rPr>
          <w:sz w:val="24"/>
          <w:szCs w:val="24"/>
        </w:rPr>
      </w:pPr>
      <w:r w:rsidRPr="00007AE4">
        <w:rPr>
          <w:sz w:val="24"/>
          <w:szCs w:val="24"/>
        </w:rPr>
        <w:t xml:space="preserve">выявлять проблемы для решения в учебных и жизненных ситуациях; </w:t>
      </w:r>
    </w:p>
    <w:p w:rsidR="00007AE4" w:rsidRDefault="00DF43BF" w:rsidP="001A08EB">
      <w:pPr>
        <w:pStyle w:val="ac"/>
        <w:numPr>
          <w:ilvl w:val="0"/>
          <w:numId w:val="40"/>
        </w:numPr>
        <w:spacing w:line="240" w:lineRule="auto"/>
        <w:rPr>
          <w:sz w:val="24"/>
          <w:szCs w:val="24"/>
        </w:rPr>
      </w:pPr>
      <w:r w:rsidRPr="00007AE4">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план действий, вносить необходимые коррективы в ходе его реализации; </w:t>
      </w:r>
    </w:p>
    <w:p w:rsidR="00007AE4" w:rsidRDefault="00DF43BF" w:rsidP="001A08EB">
      <w:pPr>
        <w:pStyle w:val="ac"/>
        <w:numPr>
          <w:ilvl w:val="0"/>
          <w:numId w:val="40"/>
        </w:numPr>
        <w:spacing w:line="240" w:lineRule="auto"/>
        <w:rPr>
          <w:sz w:val="24"/>
          <w:szCs w:val="24"/>
        </w:rPr>
      </w:pPr>
      <w:r w:rsidRPr="00007AE4">
        <w:rPr>
          <w:sz w:val="24"/>
          <w:szCs w:val="24"/>
        </w:rPr>
        <w:t>делать выбор и брать ответственность за решение</w:t>
      </w:r>
      <w:r w:rsidR="00007AE4">
        <w:rPr>
          <w:sz w:val="24"/>
          <w:szCs w:val="24"/>
        </w:rPr>
        <w:t>.</w:t>
      </w:r>
    </w:p>
    <w:p w:rsidR="00007AE4" w:rsidRPr="00007AE4" w:rsidRDefault="00DF43BF" w:rsidP="001A08EB">
      <w:pPr>
        <w:spacing w:line="240" w:lineRule="auto"/>
        <w:ind w:firstLine="567"/>
        <w:rPr>
          <w:b/>
          <w:bCs/>
          <w:sz w:val="24"/>
          <w:szCs w:val="24"/>
        </w:rPr>
      </w:pPr>
      <w:r w:rsidRPr="00007AE4">
        <w:rPr>
          <w:b/>
          <w:bCs/>
          <w:sz w:val="24"/>
          <w:szCs w:val="24"/>
        </w:rPr>
        <w:t xml:space="preserve">Самоконтроль: </w:t>
      </w:r>
    </w:p>
    <w:p w:rsidR="00007AE4" w:rsidRPr="00007AE4" w:rsidRDefault="00DF43BF" w:rsidP="001A08EB">
      <w:pPr>
        <w:pStyle w:val="ac"/>
        <w:numPr>
          <w:ilvl w:val="0"/>
          <w:numId w:val="41"/>
        </w:numPr>
        <w:spacing w:line="240" w:lineRule="auto"/>
        <w:rPr>
          <w:sz w:val="24"/>
          <w:szCs w:val="24"/>
        </w:rPr>
      </w:pPr>
      <w:r w:rsidRPr="00007AE4">
        <w:rPr>
          <w:sz w:val="24"/>
          <w:szCs w:val="24"/>
        </w:rPr>
        <w:t>владеть разными способами самоконтроля (в том числе речевого), самомотивации и рефлексии; давать адекватную оценку учебной ситуации и предлагать план её изменения;</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объяснять причины достижения (недостижения) результата деятельности;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rsidR="00007AE4" w:rsidRPr="00007AE4" w:rsidRDefault="00DF43BF" w:rsidP="001A08EB">
      <w:pPr>
        <w:spacing w:line="240" w:lineRule="auto"/>
        <w:ind w:firstLine="567"/>
        <w:rPr>
          <w:b/>
          <w:bCs/>
          <w:sz w:val="24"/>
          <w:szCs w:val="24"/>
        </w:rPr>
      </w:pPr>
      <w:r w:rsidRPr="00007AE4">
        <w:rPr>
          <w:b/>
          <w:bCs/>
          <w:sz w:val="24"/>
          <w:szCs w:val="24"/>
        </w:rPr>
        <w:t xml:space="preserve">Эмоциональный интеллект: </w:t>
      </w:r>
    </w:p>
    <w:p w:rsidR="00007AE4" w:rsidRPr="00007AE4" w:rsidRDefault="00DF43BF" w:rsidP="001A08EB">
      <w:pPr>
        <w:pStyle w:val="ac"/>
        <w:numPr>
          <w:ilvl w:val="0"/>
          <w:numId w:val="41"/>
        </w:numPr>
        <w:spacing w:line="240" w:lineRule="auto"/>
        <w:rPr>
          <w:sz w:val="24"/>
          <w:szCs w:val="24"/>
        </w:rPr>
      </w:pPr>
      <w:r w:rsidRPr="00007AE4">
        <w:rPr>
          <w:sz w:val="24"/>
          <w:szCs w:val="24"/>
        </w:rPr>
        <w:t>развивать способность управлять собственными эмоциями и эмоциями других;</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выявлять и анализировать причины эмоций;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мотивы и намерения другого человека, анализируя речевую ситуацию;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регулировать способ выражения собственных эмоций. </w:t>
      </w:r>
    </w:p>
    <w:p w:rsidR="00007AE4" w:rsidRPr="00007AE4" w:rsidRDefault="00DF43BF" w:rsidP="001A08EB">
      <w:pPr>
        <w:spacing w:line="240" w:lineRule="auto"/>
        <w:ind w:firstLine="567"/>
        <w:rPr>
          <w:b/>
          <w:bCs/>
          <w:sz w:val="24"/>
          <w:szCs w:val="24"/>
        </w:rPr>
      </w:pPr>
      <w:r w:rsidRPr="00007AE4">
        <w:rPr>
          <w:b/>
          <w:bCs/>
          <w:sz w:val="24"/>
          <w:szCs w:val="24"/>
        </w:rPr>
        <w:t xml:space="preserve">Принятие себя и других: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осознанно относиться к другому человеку и его мнению;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знавать своё и чужое право на ошибку;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нимать себя и других не осуждая;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оявлять открытость; </w:t>
      </w:r>
    </w:p>
    <w:p w:rsidR="00DF43BF" w:rsidRPr="00007AE4" w:rsidRDefault="00DF43BF" w:rsidP="001A08EB">
      <w:pPr>
        <w:pStyle w:val="ac"/>
        <w:numPr>
          <w:ilvl w:val="0"/>
          <w:numId w:val="41"/>
        </w:numPr>
        <w:spacing w:line="240" w:lineRule="auto"/>
        <w:rPr>
          <w:sz w:val="24"/>
          <w:szCs w:val="24"/>
        </w:rPr>
      </w:pPr>
      <w:r w:rsidRPr="00007AE4">
        <w:rPr>
          <w:sz w:val="24"/>
          <w:szCs w:val="24"/>
        </w:rPr>
        <w:t>осознавать невозможность контролировать всё вокруг.</w:t>
      </w:r>
    </w:p>
    <w:p w:rsidR="00DF43BF" w:rsidRPr="00DF43BF" w:rsidRDefault="00DF43BF" w:rsidP="001A08EB">
      <w:pPr>
        <w:pStyle w:val="14"/>
        <w:spacing w:line="240" w:lineRule="auto"/>
        <w:jc w:val="center"/>
        <w:rPr>
          <w:b/>
          <w:bCs/>
          <w:color w:val="auto"/>
          <w:sz w:val="24"/>
          <w:szCs w:val="24"/>
        </w:rPr>
      </w:pPr>
    </w:p>
    <w:p w:rsidR="00B9277B" w:rsidRPr="001F4A01" w:rsidRDefault="00B9277B" w:rsidP="001A08EB">
      <w:pPr>
        <w:pStyle w:val="af4"/>
        <w:ind w:left="567"/>
        <w:jc w:val="center"/>
        <w:rPr>
          <w:rFonts w:ascii="Times New Roman" w:hAnsi="Times New Roman" w:cs="Times New Roman"/>
          <w:sz w:val="24"/>
          <w:szCs w:val="24"/>
        </w:rPr>
      </w:pPr>
      <w:r w:rsidRPr="001F4A01">
        <w:rPr>
          <w:rFonts w:ascii="Times New Roman" w:hAnsi="Times New Roman" w:cs="Times New Roman"/>
          <w:sz w:val="24"/>
          <w:szCs w:val="24"/>
        </w:rPr>
        <w:t>ИНОСТРАНН</w:t>
      </w:r>
      <w:r w:rsidR="002D00C9">
        <w:rPr>
          <w:rFonts w:ascii="Times New Roman" w:hAnsi="Times New Roman" w:cs="Times New Roman"/>
          <w:sz w:val="24"/>
          <w:szCs w:val="24"/>
        </w:rPr>
        <w:t>ЫЕ</w:t>
      </w:r>
      <w:r w:rsidRPr="001F4A01">
        <w:rPr>
          <w:rFonts w:ascii="Times New Roman" w:hAnsi="Times New Roman" w:cs="Times New Roman"/>
          <w:sz w:val="24"/>
          <w:szCs w:val="24"/>
        </w:rPr>
        <w:t xml:space="preserve"> ЯЗЫК</w:t>
      </w:r>
      <w:r w:rsidR="002D00C9">
        <w:rPr>
          <w:rFonts w:ascii="Times New Roman" w:hAnsi="Times New Roman" w:cs="Times New Roman"/>
          <w:sz w:val="24"/>
          <w:szCs w:val="24"/>
        </w:rPr>
        <w:t>И</w:t>
      </w:r>
      <w:bookmarkStart w:id="186" w:name="bookmark1895"/>
    </w:p>
    <w:p w:rsidR="00B9277B" w:rsidRPr="001F4A01" w:rsidRDefault="00B9277B" w:rsidP="001A08EB">
      <w:pPr>
        <w:pStyle w:val="15"/>
        <w:ind w:left="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bookmarkEnd w:id="186"/>
    </w:p>
    <w:p w:rsidR="00B9277B" w:rsidRPr="001F4A01" w:rsidRDefault="00B9277B" w:rsidP="001A08EB">
      <w:pPr>
        <w:pStyle w:val="14"/>
        <w:spacing w:line="240" w:lineRule="auto"/>
        <w:ind w:left="567" w:firstLine="0"/>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являть признаки и свойства языковых единиц и языковых явлений иностранного языка; применять изученные правила, алгоритм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Анализировать, устанавливать аналогии, между способами выражения мысли средствами родного и иностранного язык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языковые единицы и языковые явления иностранного языка, разные типы высказывания.</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членами предложения, структурными единицами диалога и др.).</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Использовать информацию, извлеченную из несплошных текстов (таблицы, диаграммы), в собственных устных и письменных высказываниях.</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Распознавать свойства и признаки языковых единиц и языковых явлений (например, с помощью словообразовательных элемент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языковые единицы разного уровня (звуки, буквы, слова, речевые клише, грамматические явления, тексты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Пользоваться классификациями (по типу чтения, по типу высказывания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нешние формальные элементы текста (подзаголовки, иллюстрации, сноски) для понимания его содержания.</w:t>
      </w:r>
    </w:p>
    <w:p w:rsidR="001F4A01"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Фиксировать информацию доступными средствами (в виде</w:t>
      </w:r>
      <w:r w:rsidR="001F4A01" w:rsidRPr="001F4A01">
        <w:rPr>
          <w:color w:val="auto"/>
          <w:sz w:val="24"/>
          <w:szCs w:val="24"/>
        </w:rPr>
        <w:t xml:space="preserve"> ключевых слов, плана).</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Оценивать достоверность информации, полученной из иноязычных источников.</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Находить аргументы, подтверждающие или опровергающие одну и ту же идею, в различных информационных источниках;</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выдвигать предположения (например, о значении слова в контексте) и аргументировать ег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Анализировать и восстанавливать текст с опущенными в учебных целях фрагментам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Удерживать цель деятельности; 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1F4A01" w:rsidRPr="001F4A01" w:rsidRDefault="001F4A01" w:rsidP="001A08EB">
      <w:pPr>
        <w:pStyle w:val="14"/>
        <w:numPr>
          <w:ilvl w:val="0"/>
          <w:numId w:val="20"/>
        </w:numPr>
        <w:spacing w:after="160" w:line="240" w:lineRule="auto"/>
        <w:ind w:left="0" w:firstLine="567"/>
        <w:jc w:val="both"/>
        <w:rPr>
          <w:color w:val="auto"/>
          <w:sz w:val="24"/>
          <w:szCs w:val="24"/>
        </w:rPr>
      </w:pPr>
      <w:r w:rsidRPr="001F4A01">
        <w:rPr>
          <w:color w:val="auto"/>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rsidR="001F4A01" w:rsidRPr="001F4A01" w:rsidRDefault="001F4A01" w:rsidP="001A08EB">
      <w:pPr>
        <w:pStyle w:val="af4"/>
        <w:ind w:firstLine="567"/>
        <w:jc w:val="center"/>
        <w:rPr>
          <w:rFonts w:ascii="Times New Roman" w:hAnsi="Times New Roman" w:cs="Times New Roman"/>
          <w:sz w:val="24"/>
          <w:szCs w:val="24"/>
        </w:rPr>
      </w:pPr>
      <w:bookmarkStart w:id="187" w:name="bookmark1897"/>
      <w:r w:rsidRPr="001F4A01">
        <w:rPr>
          <w:rFonts w:ascii="Times New Roman" w:hAnsi="Times New Roman" w:cs="Times New Roman"/>
          <w:sz w:val="24"/>
          <w:szCs w:val="24"/>
        </w:rPr>
        <w:t>МАТЕМАТИКА И ИНФОРМАТИКА</w:t>
      </w:r>
      <w:bookmarkEnd w:id="187"/>
    </w:p>
    <w:p w:rsidR="001F4A01" w:rsidRPr="001F4A01" w:rsidRDefault="001F4A01" w:rsidP="001A08EB">
      <w:pPr>
        <w:pStyle w:val="15"/>
        <w:ind w:firstLine="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являть качества, свойства, характеристики математических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свойства и признаки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числа, величины, выражения, формулы, графики, геометрические фигуры и т. п.</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связи и отношения, проводить аналогии, распознавать зависимости между объектам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Анализировать изменения и находить закономерност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 xml:space="preserve">Использовать логические связки «и», «или», </w:t>
      </w:r>
      <w:r w:rsidRPr="001F4A01">
        <w:rPr>
          <w:i/>
          <w:iCs/>
          <w:color w:val="auto"/>
          <w:sz w:val="24"/>
          <w:szCs w:val="24"/>
        </w:rPr>
        <w:t>«</w:t>
      </w:r>
      <w:r w:rsidRPr="001F4A01">
        <w:rPr>
          <w:color w:val="auto"/>
          <w:sz w:val="24"/>
          <w:szCs w:val="24"/>
        </w:rPr>
        <w:t>если ..., то ...».</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Обобщать и конкретизировать; строить заключения от общего к частному и от частного к общему.</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Использовать кванторы «все», «всякий», «любой», «некоторый», «существует»; приводить пример и контрпример.</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распознавать верные и неверные утверждения.</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ражать отношения, зависимости, правила, закономерности с помощью формул.</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использовать символьные и графические модел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оспроизводить и строить логические цепочки утверждений, прямые и от противного.</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противоречия в рассуждениях.</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оздавать, применять и преобразовывать знаки и символы, модели и схемы для решения учебных и познавательных задач.</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казывать, обосновывать, аргументировать свои суждения, выводы, закономерности и результаты.</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писывать выводы, результаты опытов, экспериментов, исследований, используя математический язык и символику.</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Оценивать надежность информации по критериям, предложенным учителем или сформулированным самостоятельно. </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Использовать таблицы и схемы для структурированного представления информации, графические способы представления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ереводить вербальную информацию в графическую форму и наоборот.</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являть недостаточность и избыточность информации, данных, необходимых для решения учебной или практической задач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Распознавать неверную информацию, данные, утверждения; устанавливать противоречия в фактах,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Находить ошибки в неверных утверждениях и исправлять и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надежность информации по критериям, предложенным учителем или сформулированным самостоятельн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ринимать цель совместной информационной деятельности по сбору, обработке, передаче, формализации информаци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Удерживать цель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1F4A01" w:rsidRPr="001F4A01" w:rsidRDefault="001F4A01" w:rsidP="001A08EB">
      <w:pPr>
        <w:pStyle w:val="14"/>
        <w:numPr>
          <w:ilvl w:val="0"/>
          <w:numId w:val="24"/>
        </w:numPr>
        <w:spacing w:after="160" w:line="240" w:lineRule="auto"/>
        <w:ind w:left="240" w:hanging="240"/>
        <w:jc w:val="both"/>
        <w:rPr>
          <w:color w:val="auto"/>
          <w:sz w:val="24"/>
          <w:szCs w:val="24"/>
        </w:rPr>
      </w:pPr>
      <w:r w:rsidRPr="001F4A01">
        <w:rPr>
          <w:color w:val="auto"/>
          <w:sz w:val="24"/>
          <w:szCs w:val="24"/>
        </w:rPr>
        <w:t>Анализировать и оценивать собственную работу: меру собственной самостоятельности, затруднения, дефициты, ошибки и пр.</w:t>
      </w:r>
    </w:p>
    <w:p w:rsidR="001F4A01" w:rsidRPr="001F4A01" w:rsidRDefault="001F4A01" w:rsidP="001A08EB">
      <w:pPr>
        <w:pStyle w:val="af4"/>
        <w:ind w:firstLine="567"/>
        <w:jc w:val="center"/>
        <w:rPr>
          <w:rFonts w:ascii="Times New Roman" w:hAnsi="Times New Roman" w:cs="Times New Roman"/>
          <w:sz w:val="24"/>
          <w:szCs w:val="24"/>
        </w:rPr>
      </w:pPr>
      <w:bookmarkStart w:id="188" w:name="bookmark1905"/>
      <w:r w:rsidRPr="001F4A01">
        <w:rPr>
          <w:rFonts w:ascii="Times New Roman" w:hAnsi="Times New Roman" w:cs="Times New Roman"/>
          <w:sz w:val="24"/>
          <w:szCs w:val="24"/>
        </w:rPr>
        <w:t>ОБЩЕСТВЕННО-НАУЧНЫЕ ПРЕДМЕТЫ</w:t>
      </w:r>
      <w:bookmarkEnd w:id="188"/>
    </w:p>
    <w:p w:rsidR="001F4A01" w:rsidRPr="001F4A01" w:rsidRDefault="001F4A01" w:rsidP="001A08EB">
      <w:pPr>
        <w:pStyle w:val="15"/>
        <w:ind w:firstLine="567"/>
        <w:rPr>
          <w:rFonts w:ascii="Times New Roman" w:hAnsi="Times New Roman" w:cs="Times New Roman"/>
          <w:sz w:val="24"/>
          <w:szCs w:val="24"/>
        </w:rPr>
      </w:pPr>
      <w:bookmarkStart w:id="189" w:name="bookmark1907"/>
      <w:r w:rsidRPr="001F4A01">
        <w:rPr>
          <w:rFonts w:ascii="Times New Roman" w:hAnsi="Times New Roman" w:cs="Times New Roman"/>
          <w:sz w:val="24"/>
          <w:szCs w:val="24"/>
        </w:rPr>
        <w:t>Формирование универсальных учебных познавательных действий</w:t>
      </w:r>
      <w:bookmarkEnd w:id="189"/>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истематизировать, классифицировать и обобщать исторические факт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оставлять синхронистические и систематические таблиц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и характеризовать существенные признаки исторических явлений,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причины и следствия исторических событий и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оотносить результаты своего исследования с уже имеющимися данными, оценивать их значимость.</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пределять конструктивные модели поведения в конфликтной ситуации, находить конструктивное разрешение конфликт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Преобразовывать статистическую и визуальную информацию о достижениях России в текст.</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носить коррективы в моделируемую экономическую деятельность на основе изменившихся ситу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Использовать полученные знания для публичного представления результатов своей деятельности в сфере духовной культуры.</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ыступать с сообщениями в соответствии с особенностями аудитории и регламентом.</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и объяснять взаимосвязи между правами человека и гражданина и обязанностями граждан.</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бъяснять причины смены дня и ночи и времен год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формы рельефа суши по высоте и по внешнему облику.</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острова по происхождению.</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амостоятельно составлять план решения учебной географической задач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по самостоятельно составленному плану небольшое исследование роли традиций в обществ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пределять информацию, недостающую для решения той или иной задач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Представлять информацию в виде кратких выводов и обобщени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пределять характер отношений между людьми в различных исторических и современных ситуациях, событиях.</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скрывать значение совместной деятельности, сотрудничества людей в разных сферах в различные исторические эпох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нимать участие в обсуждении открытых (в том числе дискуссионных) вопросов истории, высказывая и аргументируя свои суждения.</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презентацию выполненной самостоятельной работы по истории, проявляя способность к диалогу с аудиторие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ценивать собственные поступки и поведение других людей с точки зрения их соответствия правовым и нравственным нормам.</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Анализировать причины социальных и межличностных конфликтов, моделировать варианты выхода из конфликтной ситуац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Выражать свою точку зрения, участвовать в дискусс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зделять сферу ответственност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1F4A01" w:rsidRPr="001F4A01" w:rsidRDefault="001F4A01" w:rsidP="001A08EB">
      <w:pPr>
        <w:pStyle w:val="14"/>
        <w:numPr>
          <w:ilvl w:val="0"/>
          <w:numId w:val="34"/>
        </w:numPr>
        <w:spacing w:after="140" w:line="240" w:lineRule="auto"/>
        <w:ind w:firstLine="567"/>
        <w:jc w:val="both"/>
        <w:rPr>
          <w:color w:val="auto"/>
          <w:sz w:val="24"/>
          <w:szCs w:val="24"/>
        </w:rPr>
      </w:pPr>
      <w:r w:rsidRPr="001F4A01">
        <w:rPr>
          <w:color w:val="auto"/>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2D00C9" w:rsidRPr="001F4A01" w:rsidRDefault="002D00C9" w:rsidP="001A08EB">
      <w:pPr>
        <w:pStyle w:val="af4"/>
        <w:ind w:firstLine="567"/>
        <w:jc w:val="center"/>
        <w:rPr>
          <w:rFonts w:ascii="Times New Roman" w:hAnsi="Times New Roman" w:cs="Times New Roman"/>
          <w:sz w:val="24"/>
          <w:szCs w:val="24"/>
        </w:rPr>
      </w:pPr>
      <w:bookmarkStart w:id="190" w:name="bookmark1901"/>
      <w:r w:rsidRPr="001F4A01">
        <w:rPr>
          <w:rFonts w:ascii="Times New Roman" w:hAnsi="Times New Roman" w:cs="Times New Roman"/>
          <w:sz w:val="24"/>
          <w:szCs w:val="24"/>
        </w:rPr>
        <w:t>ЕСТЕСТВЕННО-НАУЧНЫЕ ПРЕДМЕТЫ</w:t>
      </w:r>
      <w:bookmarkEnd w:id="190"/>
    </w:p>
    <w:p w:rsidR="002D00C9" w:rsidRPr="001F4A01" w:rsidRDefault="002D00C9" w:rsidP="001A08EB">
      <w:pPr>
        <w:pStyle w:val="15"/>
        <w:ind w:firstLine="567"/>
        <w:rPr>
          <w:rFonts w:ascii="Times New Roman" w:hAnsi="Times New Roman" w:cs="Times New Roman"/>
          <w:sz w:val="24"/>
          <w:szCs w:val="24"/>
        </w:rPr>
      </w:pPr>
      <w:bookmarkStart w:id="191" w:name="bookmark1903"/>
      <w:r w:rsidRPr="001F4A01">
        <w:rPr>
          <w:rFonts w:ascii="Times New Roman" w:hAnsi="Times New Roman" w:cs="Times New Roman"/>
          <w:sz w:val="24"/>
          <w:szCs w:val="24"/>
        </w:rPr>
        <w:t>Формирование универсальных учебных познавательных действий</w:t>
      </w:r>
      <w:bookmarkEnd w:id="191"/>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Выдвигать гипотезы, объясняющие простые явления, например:</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останавливается движущееся по горизонтальной поверхности тело;</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в жаркую погоду в светлой одежде прохладнее, чем в темно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Прогнозировать свойства веществ на основе общих химических свойств изученных классов/групп веществ, к которым они относятся.</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явления теплообмена при смешивании холодной и горячей воды.</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процесса испарения различных жидкосте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оригинальный текст, посвященный использованию звука (или ультразвука) в технике (эхолокация, ультразвук в медицине и др.).</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Выполнять задания по тексту (смысловое чтение).</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Выражать свою точку зрения на решение естественно-научной задачи в устных и письменных текстах.</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Публично представлять результаты выполненного естественно- научного исследования или проекта, физического или химического опыта, биологического наблюдения.</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ценивать свой вклад в решение естественно-научной проблемы по критериям, самостоятельно сформулированным участниками команды.</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явление проблем в жизненных и учебных ситуациях, требующих для решения проявлений естественно-научной грамотн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ценка соответствия результата решения естественно-научной проблемы поставленным целям и условиям.</w:t>
      </w:r>
    </w:p>
    <w:p w:rsidR="002D00C9" w:rsidRPr="001F4A01" w:rsidRDefault="002D00C9" w:rsidP="001A08EB">
      <w:pPr>
        <w:pStyle w:val="14"/>
        <w:numPr>
          <w:ilvl w:val="0"/>
          <w:numId w:val="29"/>
        </w:numPr>
        <w:spacing w:after="160" w:line="240" w:lineRule="auto"/>
        <w:ind w:left="240" w:hanging="240"/>
        <w:jc w:val="both"/>
        <w:rPr>
          <w:color w:val="auto"/>
          <w:sz w:val="24"/>
          <w:szCs w:val="24"/>
        </w:rPr>
      </w:pPr>
      <w:r w:rsidRPr="001F4A01">
        <w:rPr>
          <w:color w:val="auto"/>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B9277B" w:rsidRPr="00B9277B" w:rsidRDefault="00B9277B" w:rsidP="001A08EB">
      <w:pPr>
        <w:pStyle w:val="14"/>
        <w:spacing w:line="240" w:lineRule="auto"/>
        <w:ind w:left="720" w:firstLine="0"/>
        <w:jc w:val="both"/>
        <w:rPr>
          <w:color w:val="auto"/>
        </w:rPr>
      </w:pPr>
    </w:p>
    <w:p w:rsidR="002D00C9"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ОСНОВЫ ДУХОВНО-НРАВСТВЕННОЙ КУЛЬТУРЫ НАРОДОВ РОССИИ</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Познаватель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Познаватель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смысловое чте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развитие мотивации к овладению культурой активного использования словарей и других поисковых систем.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Коммуника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Коммуникатив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формирование и развитие компетентности в области использования информационно-коммуникационных технологий (ИКТ-компетентность).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Регуля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Регулятивные универсальные учебные действия включают: </w:t>
      </w:r>
    </w:p>
    <w:p w:rsidR="003C5903" w:rsidRPr="003C5903" w:rsidRDefault="003C5903" w:rsidP="001A08EB">
      <w:pPr>
        <w:pStyle w:val="ac"/>
        <w:numPr>
          <w:ilvl w:val="0"/>
          <w:numId w:val="43"/>
        </w:numPr>
        <w:spacing w:line="240" w:lineRule="auto"/>
        <w:rPr>
          <w:sz w:val="24"/>
          <w:szCs w:val="24"/>
        </w:rPr>
      </w:pPr>
      <w:r w:rsidRPr="003C590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оценивать правильность выполнения учебной задачи, собственные возможности её решения (оценка); </w:t>
      </w:r>
    </w:p>
    <w:p w:rsidR="003C5903" w:rsidRPr="003C5903" w:rsidRDefault="003C5903" w:rsidP="001A08EB">
      <w:pPr>
        <w:pStyle w:val="ac"/>
        <w:numPr>
          <w:ilvl w:val="0"/>
          <w:numId w:val="43"/>
        </w:numPr>
        <w:spacing w:line="240" w:lineRule="auto"/>
        <w:rPr>
          <w:sz w:val="24"/>
          <w:szCs w:val="24"/>
        </w:rPr>
      </w:pPr>
      <w:r w:rsidRPr="003C590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ИСКУССТВО</w:t>
      </w:r>
    </w:p>
    <w:p w:rsidR="00DB6673" w:rsidRPr="004D4859" w:rsidRDefault="00DB6673" w:rsidP="001A08EB">
      <w:pPr>
        <w:spacing w:line="240" w:lineRule="auto"/>
        <w:ind w:firstLine="567"/>
        <w:rPr>
          <w:b/>
          <w:bCs/>
          <w:sz w:val="24"/>
          <w:szCs w:val="24"/>
        </w:rPr>
      </w:pPr>
      <w:r w:rsidRPr="004D4859">
        <w:rPr>
          <w:b/>
          <w:bCs/>
          <w:sz w:val="24"/>
          <w:szCs w:val="24"/>
        </w:rPr>
        <w:t>«Изобразительное искусство»:</w:t>
      </w:r>
    </w:p>
    <w:p w:rsidR="00DB6673"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познавательными действиям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Формирование пространственных представлений и сенсорных способносте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равнивать предметные и пространственные объекты по заданным основаниям;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характеризовать форму предмета,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выявлять положение предметной формы в пространстве;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обобщать форму составной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нализировать структуру предмета, конструкции, пространства, зрительного образа;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труктурировать предметно-пространственные явления;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опоставлять пропорциональное соотношение частей внутри целого и предметов между собо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бстрагировать образ реальности в построении плоской или пространственной ком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Базовые логические и исследовательские действия: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выявлять и характеризовать существенные признаки явлений художественной культуры;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опоставлять, анализировать, сравнивать и оценивать с позиций эстетических категорий явления искусства и действительности;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классифицировать произведения искусства по видам и, соответственно, по назначению в жизни людей;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тавить и использовать вопросы как исследовательский инструмент познания;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вести исследовательскую работу по сбору информационного материала по установленной или выбранной теме;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амостоятельно формулировать выводы и обобщения по результатам наблюдения или исследования, аргументированно защищать свои 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Работа с информацией: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различные методы, в том числе электронные технологии, для поиска и отбора информации на основе образовательных задач и заданных критериев;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электронные образовательные ресурсы;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уметь работать с электронными учебными пособиями и учебниками; </w:t>
      </w:r>
    </w:p>
    <w:p w:rsidR="004D4859" w:rsidRPr="004D4859" w:rsidRDefault="00DB6673" w:rsidP="001A08EB">
      <w:pPr>
        <w:pStyle w:val="ac"/>
        <w:numPr>
          <w:ilvl w:val="0"/>
          <w:numId w:val="46"/>
        </w:numPr>
        <w:spacing w:line="240" w:lineRule="auto"/>
        <w:rPr>
          <w:sz w:val="24"/>
          <w:szCs w:val="24"/>
        </w:rPr>
      </w:pPr>
      <w:r w:rsidRPr="004D4859">
        <w:rPr>
          <w:sz w:val="24"/>
          <w:szCs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 </w:t>
      </w:r>
    </w:p>
    <w:p w:rsidR="003C5903" w:rsidRPr="004D4859" w:rsidRDefault="00DB6673" w:rsidP="001A08EB">
      <w:pPr>
        <w:pStyle w:val="ac"/>
        <w:numPr>
          <w:ilvl w:val="0"/>
          <w:numId w:val="46"/>
        </w:numPr>
        <w:spacing w:line="240" w:lineRule="auto"/>
        <w:rPr>
          <w:sz w:val="24"/>
          <w:szCs w:val="24"/>
        </w:rPr>
      </w:pPr>
      <w:r w:rsidRPr="004D4859">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коммуникативными действия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онимать искусство в качестве особого языка общения  — межличностного (автор — зритель), между поколениями, между народа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 6 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ублично представлять и объяснять результаты своего творческого, художественного или исследовательского опыта; </w:t>
      </w:r>
    </w:p>
    <w:p w:rsidR="00DB6673" w:rsidRPr="004D4859" w:rsidRDefault="00DB6673" w:rsidP="001A08EB">
      <w:pPr>
        <w:pStyle w:val="ac"/>
        <w:numPr>
          <w:ilvl w:val="0"/>
          <w:numId w:val="47"/>
        </w:numPr>
        <w:spacing w:line="240" w:lineRule="auto"/>
        <w:rPr>
          <w:sz w:val="24"/>
          <w:szCs w:val="24"/>
        </w:rPr>
      </w:pPr>
      <w:r w:rsidRPr="004D4859">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регулятивными действиями </w:t>
      </w:r>
    </w:p>
    <w:p w:rsidR="004D4859" w:rsidRPr="004D4859" w:rsidRDefault="00DB6673" w:rsidP="001A08EB">
      <w:pPr>
        <w:spacing w:line="240" w:lineRule="auto"/>
        <w:ind w:firstLine="567"/>
        <w:rPr>
          <w:b/>
          <w:bCs/>
          <w:sz w:val="24"/>
          <w:szCs w:val="24"/>
        </w:rPr>
      </w:pPr>
      <w:r w:rsidRPr="004D4859">
        <w:rPr>
          <w:b/>
          <w:bCs/>
          <w:sz w:val="24"/>
          <w:szCs w:val="24"/>
        </w:rPr>
        <w:t xml:space="preserve">Самоорганизация: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 </w:t>
      </w:r>
    </w:p>
    <w:p w:rsidR="004D4859" w:rsidRPr="004D4859" w:rsidRDefault="00DB6673" w:rsidP="001A08EB">
      <w:pPr>
        <w:spacing w:line="240" w:lineRule="auto"/>
        <w:ind w:firstLine="567"/>
        <w:rPr>
          <w:b/>
          <w:bCs/>
          <w:sz w:val="24"/>
          <w:szCs w:val="24"/>
        </w:rPr>
      </w:pPr>
      <w:r w:rsidRPr="004D4859">
        <w:rPr>
          <w:b/>
          <w:bCs/>
          <w:sz w:val="24"/>
          <w:szCs w:val="24"/>
        </w:rPr>
        <w:t xml:space="preserve">Самоконтроль: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владеть основами самоконтроля, рефлексии, самооценки на основе соответствующих целям критериев. </w:t>
      </w:r>
    </w:p>
    <w:p w:rsidR="004D4859" w:rsidRPr="004D4859" w:rsidRDefault="00DB6673" w:rsidP="001A08EB">
      <w:pPr>
        <w:spacing w:line="240" w:lineRule="auto"/>
        <w:ind w:firstLine="567"/>
        <w:rPr>
          <w:b/>
          <w:bCs/>
          <w:sz w:val="24"/>
          <w:szCs w:val="24"/>
        </w:rPr>
      </w:pPr>
      <w:r w:rsidRPr="004D4859">
        <w:rPr>
          <w:b/>
          <w:bCs/>
          <w:sz w:val="24"/>
          <w:szCs w:val="24"/>
        </w:rPr>
        <w:t xml:space="preserve">Эмоциональный интеллект: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пособность управлять собственными эмоциями, стремиться к пониманию эмоций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уметь рефлексировать эмоции как основание для художественного восприятия искусства и собственной художественной деятельности;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вои эмпатические способности, способность сопереживать, понимать намерения и переживания свои и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признавать своё и чужое право на ошибку; </w:t>
      </w:r>
    </w:p>
    <w:p w:rsidR="00DB6673" w:rsidRPr="004D4859" w:rsidRDefault="00DB6673" w:rsidP="001A08EB">
      <w:pPr>
        <w:pStyle w:val="ac"/>
        <w:numPr>
          <w:ilvl w:val="0"/>
          <w:numId w:val="50"/>
        </w:numPr>
        <w:spacing w:line="240" w:lineRule="auto"/>
        <w:rPr>
          <w:sz w:val="24"/>
          <w:szCs w:val="24"/>
        </w:rPr>
      </w:pPr>
      <w:r w:rsidRPr="004D4859">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DB6673" w:rsidRPr="00DB6673" w:rsidRDefault="00DB6673" w:rsidP="001A08EB">
      <w:pPr>
        <w:spacing w:line="240" w:lineRule="auto"/>
        <w:ind w:firstLine="567"/>
        <w:rPr>
          <w:sz w:val="24"/>
          <w:szCs w:val="24"/>
        </w:rPr>
      </w:pPr>
    </w:p>
    <w:p w:rsidR="00DB6673" w:rsidRPr="00DB6673" w:rsidRDefault="00DB6673" w:rsidP="001A08EB">
      <w:pPr>
        <w:spacing w:line="240" w:lineRule="auto"/>
        <w:ind w:firstLine="567"/>
        <w:rPr>
          <w:sz w:val="24"/>
          <w:szCs w:val="24"/>
        </w:rPr>
      </w:pPr>
      <w:r w:rsidRPr="00DB6673">
        <w:rPr>
          <w:sz w:val="24"/>
          <w:szCs w:val="24"/>
        </w:rPr>
        <w:t xml:space="preserve"> «Музыка»:</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познаватель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логические действ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rsidR="00F94EA4" w:rsidRDefault="00DB6673" w:rsidP="001A08EB">
      <w:pPr>
        <w:pStyle w:val="ac"/>
        <w:numPr>
          <w:ilvl w:val="0"/>
          <w:numId w:val="51"/>
        </w:numPr>
        <w:spacing w:line="240" w:lineRule="auto"/>
        <w:rPr>
          <w:sz w:val="24"/>
          <w:szCs w:val="24"/>
        </w:rPr>
      </w:pPr>
      <w:r w:rsidRPr="00F94EA4">
        <w:rPr>
          <w:sz w:val="24"/>
          <w:szCs w:val="24"/>
        </w:rPr>
        <w:t xml:space="preserve">сопоставлять, сравнивать на основании существенных признаков произведения, жанры и стили музыкального и других видов искусства;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обнаруживать взаимные влияния отдельных видов, жанров и стилей музыки друг на друга, формулировать гипотезы о взаимосвязях;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rsidR="00F94EA4" w:rsidRDefault="00DB6673" w:rsidP="001A08EB">
      <w:pPr>
        <w:pStyle w:val="ac"/>
        <w:numPr>
          <w:ilvl w:val="0"/>
          <w:numId w:val="51"/>
        </w:numPr>
        <w:spacing w:line="240" w:lineRule="auto"/>
        <w:rPr>
          <w:sz w:val="24"/>
          <w:szCs w:val="24"/>
        </w:rPr>
      </w:pPr>
      <w:r w:rsidRPr="00F94EA4">
        <w:rPr>
          <w:sz w:val="24"/>
          <w:szCs w:val="24"/>
        </w:rPr>
        <w:t xml:space="preserve">выявлять и характеризовать существенные признаки конкретного музыкального звучан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самостоятельно обобщать и формулировать выводы по результатам проведённого слухового наблюдения-исследования.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исследовательские действия: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ледовать внутренним слухом за развитием музыкального процесса, «наблюдать» звучание музык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использовать вопросы как исследовательский инструмент познания; </w:t>
      </w:r>
    </w:p>
    <w:p w:rsidR="004D4859" w:rsidRPr="00F94EA4" w:rsidRDefault="00DB6673" w:rsidP="001A08EB">
      <w:pPr>
        <w:pStyle w:val="ac"/>
        <w:numPr>
          <w:ilvl w:val="0"/>
          <w:numId w:val="52"/>
        </w:numPr>
        <w:spacing w:line="240" w:lineRule="auto"/>
        <w:rPr>
          <w:sz w:val="24"/>
          <w:szCs w:val="24"/>
        </w:rPr>
      </w:pPr>
      <w:r w:rsidRPr="00F94EA4">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оставлять алгоритм действий и использовать его для решения учебных, в том числе исполнительских и творческих задач;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 </w:t>
      </w:r>
    </w:p>
    <w:p w:rsidR="00DB6673" w:rsidRPr="00F94EA4" w:rsidRDefault="00DB6673" w:rsidP="001A08EB">
      <w:pPr>
        <w:pStyle w:val="ac"/>
        <w:numPr>
          <w:ilvl w:val="0"/>
          <w:numId w:val="52"/>
        </w:numPr>
        <w:spacing w:line="240" w:lineRule="auto"/>
        <w:rPr>
          <w:sz w:val="24"/>
          <w:szCs w:val="24"/>
        </w:rPr>
      </w:pPr>
      <w:r w:rsidRPr="00F94EA4">
        <w:rPr>
          <w:sz w:val="24"/>
          <w:szCs w:val="24"/>
        </w:rPr>
        <w:t>самостоятельно формулировать обобщения и выводы по результатам проведённого наблюдения, слухового исследования.</w:t>
      </w:r>
    </w:p>
    <w:p w:rsidR="004D4859" w:rsidRPr="00F94EA4" w:rsidRDefault="00DB6673" w:rsidP="001A08EB">
      <w:pPr>
        <w:spacing w:line="240" w:lineRule="auto"/>
        <w:ind w:firstLine="567"/>
        <w:rPr>
          <w:b/>
          <w:bCs/>
          <w:sz w:val="24"/>
          <w:szCs w:val="24"/>
        </w:rPr>
      </w:pPr>
      <w:r w:rsidRPr="00F94EA4">
        <w:rPr>
          <w:b/>
          <w:bCs/>
          <w:sz w:val="24"/>
          <w:szCs w:val="24"/>
        </w:rPr>
        <w:t xml:space="preserve">Работа с информаци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rsidR="004D4859" w:rsidRPr="00F94EA4" w:rsidRDefault="00DB6673" w:rsidP="001A08EB">
      <w:pPr>
        <w:pStyle w:val="ac"/>
        <w:numPr>
          <w:ilvl w:val="0"/>
          <w:numId w:val="52"/>
        </w:numPr>
        <w:spacing w:line="240" w:lineRule="auto"/>
        <w:rPr>
          <w:sz w:val="24"/>
          <w:szCs w:val="24"/>
        </w:rPr>
      </w:pPr>
      <w:r w:rsidRPr="00F94EA4">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D4859" w:rsidRPr="00F94EA4" w:rsidRDefault="00DB6673" w:rsidP="001A08EB">
      <w:pPr>
        <w:pStyle w:val="ac"/>
        <w:numPr>
          <w:ilvl w:val="0"/>
          <w:numId w:val="52"/>
        </w:numPr>
        <w:spacing w:line="240" w:lineRule="auto"/>
        <w:rPr>
          <w:sz w:val="24"/>
          <w:szCs w:val="24"/>
        </w:rPr>
      </w:pPr>
      <w:r w:rsidRPr="00F94EA4">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ценивать надёжность информации по критериям, предложенным учителем или сформулированным самостоятельно;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различать тексты информационного и художественного содержания, трансформировать, интерпретировать их в соответствии с учебной задач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w:t>
      </w:r>
    </w:p>
    <w:p w:rsidR="004D4859" w:rsidRDefault="00DB6673" w:rsidP="001A08EB">
      <w:pPr>
        <w:spacing w:line="240" w:lineRule="auto"/>
        <w:ind w:firstLine="567"/>
        <w:rPr>
          <w:sz w:val="24"/>
          <w:szCs w:val="24"/>
        </w:rPr>
      </w:pPr>
      <w:r w:rsidRPr="00DB6673">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 </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коммуника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Невербальная коммуникация: </w:t>
      </w:r>
    </w:p>
    <w:p w:rsidR="004D4859" w:rsidRPr="00F94EA4" w:rsidRDefault="00DB6673" w:rsidP="001A08EB">
      <w:pPr>
        <w:pStyle w:val="ac"/>
        <w:numPr>
          <w:ilvl w:val="0"/>
          <w:numId w:val="52"/>
        </w:numPr>
        <w:spacing w:line="240" w:lineRule="auto"/>
        <w:rPr>
          <w:sz w:val="24"/>
          <w:szCs w:val="24"/>
        </w:rPr>
      </w:pPr>
      <w:r w:rsidRPr="00F94EA4">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сознанно пользоваться интонационной выразительностью в обыденной речи, понимать культурные нормы и значение интонации в повседневном общени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эффективно использовать интонационно-выразительные возможности в ситуации публичного выступления;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 </w:t>
      </w:r>
    </w:p>
    <w:p w:rsidR="004D4859" w:rsidRPr="00F94EA4" w:rsidRDefault="00DB6673" w:rsidP="001A08EB">
      <w:pPr>
        <w:spacing w:line="240" w:lineRule="auto"/>
        <w:ind w:firstLine="567"/>
        <w:rPr>
          <w:b/>
          <w:bCs/>
          <w:sz w:val="24"/>
          <w:szCs w:val="24"/>
        </w:rPr>
      </w:pPr>
      <w:r w:rsidRPr="00F94EA4">
        <w:rPr>
          <w:b/>
          <w:bCs/>
          <w:sz w:val="24"/>
          <w:szCs w:val="24"/>
        </w:rPr>
        <w:t xml:space="preserve">Вербальное общение: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оспринимать и формулировать суждения, выражать эмоции в соответствии с условиями и целями общ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ыражать своё мнение, в том числе впечатления от общения с музыкальным искусством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ести диалог, дискуссию, задавать вопросы по существу обсуждаемой темы, поддерживать благожелательный тон диалога; публично представлять результаты учебной и творческой деятельности. </w:t>
      </w:r>
    </w:p>
    <w:p w:rsidR="004D4859" w:rsidRPr="00F94EA4" w:rsidRDefault="00DB6673" w:rsidP="001A08EB">
      <w:pPr>
        <w:spacing w:line="240" w:lineRule="auto"/>
        <w:ind w:firstLine="567"/>
        <w:rPr>
          <w:b/>
          <w:bCs/>
          <w:sz w:val="24"/>
          <w:szCs w:val="24"/>
        </w:rPr>
      </w:pPr>
      <w:r w:rsidRPr="00F94EA4">
        <w:rPr>
          <w:b/>
          <w:bCs/>
          <w:sz w:val="24"/>
          <w:szCs w:val="24"/>
        </w:rPr>
        <w:t xml:space="preserve">Совместная деятельность (сотрудничество):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Развивать навыки эстетически опосредованного сотрудничества, соучастия, сопереживания в процессе исполнения и восприятия музыки;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ценность такого социальнопсихологического опыта, экстраполировать его на другие сферы взаимодействия;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уметь обобщать мнения нескольких людей, проявлять готовность руководить, выполнять поручения, подчиняться; </w:t>
      </w:r>
    </w:p>
    <w:p w:rsidR="00DB6673" w:rsidRPr="00F94EA4" w:rsidRDefault="00DB6673" w:rsidP="001A08EB">
      <w:pPr>
        <w:pStyle w:val="ac"/>
        <w:numPr>
          <w:ilvl w:val="0"/>
          <w:numId w:val="54"/>
        </w:numPr>
        <w:spacing w:line="240" w:lineRule="auto"/>
        <w:rPr>
          <w:sz w:val="24"/>
          <w:szCs w:val="24"/>
        </w:rPr>
      </w:pPr>
      <w:r w:rsidRPr="00F94EA4">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регуля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Самоорганизация: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планировать достижение целей через решение ряда последовательных задач частного характера;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план действий, вносить необходимые коррективы в ходе его реализации; </w:t>
      </w:r>
    </w:p>
    <w:p w:rsidR="004D4859" w:rsidRPr="00F94EA4" w:rsidRDefault="00DB6673" w:rsidP="001A08EB">
      <w:pPr>
        <w:pStyle w:val="ac"/>
        <w:numPr>
          <w:ilvl w:val="0"/>
          <w:numId w:val="55"/>
        </w:numPr>
        <w:spacing w:line="240" w:lineRule="auto"/>
        <w:rPr>
          <w:sz w:val="24"/>
          <w:szCs w:val="24"/>
        </w:rPr>
      </w:pPr>
      <w:r w:rsidRPr="00F94EA4">
        <w:rPr>
          <w:sz w:val="24"/>
          <w:szCs w:val="24"/>
        </w:rPr>
        <w:t>выявлять наиболее важные проблемы для решения в учебных и жизненных ситуациях;</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делать выбор и брать за него ответственность на себя. </w:t>
      </w:r>
    </w:p>
    <w:p w:rsidR="004D4859" w:rsidRPr="00F94EA4" w:rsidRDefault="00DB6673" w:rsidP="001A08EB">
      <w:pPr>
        <w:spacing w:line="240" w:lineRule="auto"/>
        <w:ind w:firstLine="567"/>
        <w:rPr>
          <w:b/>
          <w:bCs/>
          <w:sz w:val="24"/>
          <w:szCs w:val="24"/>
        </w:rPr>
      </w:pPr>
      <w:r w:rsidRPr="00F94EA4">
        <w:rPr>
          <w:b/>
          <w:bCs/>
          <w:sz w:val="24"/>
          <w:szCs w:val="24"/>
        </w:rPr>
        <w:t xml:space="preserve">Самоконтроль (рефлексия):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владеть способами самоконтроля, самомотивации и рефлексии; </w:t>
      </w:r>
    </w:p>
    <w:p w:rsidR="004D4859" w:rsidRPr="00F94EA4" w:rsidRDefault="00DB6673" w:rsidP="001A08EB">
      <w:pPr>
        <w:pStyle w:val="ac"/>
        <w:numPr>
          <w:ilvl w:val="0"/>
          <w:numId w:val="56"/>
        </w:numPr>
        <w:spacing w:line="240" w:lineRule="auto"/>
        <w:rPr>
          <w:sz w:val="24"/>
          <w:szCs w:val="24"/>
        </w:rPr>
      </w:pPr>
      <w:r w:rsidRPr="00F94EA4">
        <w:rPr>
          <w:sz w:val="24"/>
          <w:szCs w:val="24"/>
        </w:rPr>
        <w:t>давать адекватную оценку учебной ситуации и предлагать план её изменения;</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объяснять причины достижения (недостижения) результатов деятельности;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онимать причины неудач и уметь предупреждать их, давать оценку приобретённому опыту;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 </w:t>
      </w:r>
    </w:p>
    <w:p w:rsidR="00F94EA4" w:rsidRPr="00F94EA4" w:rsidRDefault="00DB6673" w:rsidP="001A08EB">
      <w:pPr>
        <w:spacing w:line="240" w:lineRule="auto"/>
        <w:ind w:firstLine="567"/>
        <w:rPr>
          <w:b/>
          <w:bCs/>
          <w:sz w:val="24"/>
          <w:szCs w:val="24"/>
        </w:rPr>
      </w:pPr>
      <w:r w:rsidRPr="00F94EA4">
        <w:rPr>
          <w:b/>
          <w:bCs/>
          <w:sz w:val="24"/>
          <w:szCs w:val="24"/>
        </w:rPr>
        <w:t xml:space="preserve">Эмоциональный интеллект: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rsidR="00DB6673" w:rsidRPr="00F94EA4" w:rsidRDefault="00DB6673" w:rsidP="001A08EB">
      <w:pPr>
        <w:pStyle w:val="ac"/>
        <w:numPr>
          <w:ilvl w:val="0"/>
          <w:numId w:val="56"/>
        </w:numPr>
        <w:spacing w:line="240" w:lineRule="auto"/>
        <w:rPr>
          <w:sz w:val="24"/>
          <w:szCs w:val="24"/>
        </w:rPr>
      </w:pPr>
      <w:r w:rsidRPr="00F94EA4">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выявлять и анализировать причины эмоций;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понимать мотивы и намерения другого человека, анализируя коммуникативно-интонационную ситуацию; регулировать способ выражения собственных эмоций. </w:t>
      </w:r>
    </w:p>
    <w:p w:rsidR="00F94EA4" w:rsidRPr="00F94EA4" w:rsidRDefault="00DB6673" w:rsidP="001A08EB">
      <w:pPr>
        <w:spacing w:line="240" w:lineRule="auto"/>
        <w:ind w:firstLine="567"/>
        <w:rPr>
          <w:b/>
          <w:bCs/>
          <w:sz w:val="24"/>
          <w:szCs w:val="24"/>
        </w:rPr>
      </w:pPr>
      <w:r w:rsidRPr="00F94EA4">
        <w:rPr>
          <w:b/>
          <w:bCs/>
          <w:sz w:val="24"/>
          <w:szCs w:val="24"/>
        </w:rPr>
        <w:t xml:space="preserve">Принятие себя и других: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уважительно и осознанно относиться к другому человеку и его мнению, эстетическим предпочтениям и вкусам; признавать своё и чужое право на ошибку, при обнаружении ошибки фокусироваться не на ней самой, а на способе улучшения результатов деятельности; принимать себя и других, не осуждая; проявлять открытость;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осознавать невозможность контролировать всё вокруг. </w:t>
      </w:r>
    </w:p>
    <w:p w:rsidR="00DB6673" w:rsidRPr="00DB6673" w:rsidRDefault="00DB6673" w:rsidP="001A08EB">
      <w:pPr>
        <w:spacing w:line="240" w:lineRule="auto"/>
        <w:ind w:firstLine="567"/>
        <w:rPr>
          <w:sz w:val="24"/>
          <w:szCs w:val="24"/>
        </w:rPr>
      </w:pPr>
      <w:r w:rsidRPr="00DB6673">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rsidR="00DB6673" w:rsidRDefault="00DB6673" w:rsidP="001A08EB">
      <w:pPr>
        <w:pStyle w:val="af4"/>
        <w:rPr>
          <w:rFonts w:ascii="Times New Roman" w:hAnsi="Times New Roman" w:cs="Times New Roman"/>
          <w:sz w:val="24"/>
          <w:szCs w:val="24"/>
        </w:rPr>
      </w:pPr>
    </w:p>
    <w:p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ТЕХНОЛОГИЯ</w:t>
      </w:r>
    </w:p>
    <w:p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познавательными действиями </w:t>
      </w:r>
    </w:p>
    <w:p w:rsidR="0058088C" w:rsidRPr="0058088C" w:rsidRDefault="00F94EA4" w:rsidP="001A08EB">
      <w:pPr>
        <w:spacing w:line="240" w:lineRule="auto"/>
        <w:ind w:firstLine="567"/>
        <w:rPr>
          <w:b/>
          <w:bCs/>
          <w:sz w:val="24"/>
          <w:szCs w:val="24"/>
        </w:rPr>
      </w:pPr>
      <w:r w:rsidRPr="0058088C">
        <w:rPr>
          <w:b/>
          <w:bCs/>
          <w:sz w:val="24"/>
          <w:szCs w:val="24"/>
        </w:rPr>
        <w:t xml:space="preserve">Базовые логические действ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и характеризовать существенные признаки природных и рукотворных объектов;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устанавливать существенный признак классификации, основание для обобщения и сравнен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закономерности и противоречия в рассматриваемых фактах, данных и наблюдениях, относящихся к внешнему миру;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причинно-следственные связи при изучении природных явлений и процессов, а также процессов, происходящих в техносфере;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самостоятельно выбирать способ решения поставленной задачи, используя для этого необходимые материалы, инструменты и технологии. </w:t>
      </w:r>
    </w:p>
    <w:p w:rsidR="00F94EA4" w:rsidRPr="0058088C" w:rsidRDefault="00F94EA4" w:rsidP="001A08EB">
      <w:pPr>
        <w:spacing w:line="240" w:lineRule="auto"/>
        <w:ind w:firstLine="567"/>
        <w:rPr>
          <w:b/>
          <w:bCs/>
          <w:sz w:val="24"/>
          <w:szCs w:val="24"/>
        </w:rPr>
      </w:pPr>
      <w:r w:rsidRPr="0058088C">
        <w:rPr>
          <w:b/>
          <w:bCs/>
          <w:sz w:val="24"/>
          <w:szCs w:val="24"/>
        </w:rPr>
        <w:t xml:space="preserve">Базовые исследовательские действ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использовать вопросы как исследовательский инструмент познан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формировать запросы к информационной системе с целью получения необходим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ценивать полноту, достоверность и актуальность полученн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пытным путём изучать свойства различных материал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строить и оценивать модели объектов, явлений и процесс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создавать, применять и преобразовывать знаки и символы, модели и схемы для решения учебных и познавательных задач;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оценивать правильность выполнения учебной задачи, собственные возможности её решен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прогнозировать поведение технической системы, в том числе с учётом синергетических эффектов. </w:t>
      </w:r>
    </w:p>
    <w:p w:rsidR="00F94EA4" w:rsidRPr="0058088C" w:rsidRDefault="00F94EA4" w:rsidP="001A08EB">
      <w:pPr>
        <w:spacing w:line="240" w:lineRule="auto"/>
        <w:ind w:firstLine="567"/>
        <w:rPr>
          <w:b/>
          <w:bCs/>
          <w:sz w:val="24"/>
          <w:szCs w:val="24"/>
        </w:rPr>
      </w:pPr>
      <w:r w:rsidRPr="0058088C">
        <w:rPr>
          <w:b/>
          <w:bCs/>
          <w:sz w:val="24"/>
          <w:szCs w:val="24"/>
        </w:rPr>
        <w:t xml:space="preserve">Работа с информацией: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ыбирать форму представления информации в зависимости от поставленной задач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Понимать различие между данными, информацией и знания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начальными навыками работы с «большими данны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технологией трансформации данных в информацию, информации в знания. </w:t>
      </w:r>
    </w:p>
    <w:p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учебными регулятивными действиями </w:t>
      </w:r>
    </w:p>
    <w:p w:rsidR="00925631" w:rsidRPr="0058088C" w:rsidRDefault="00F94EA4" w:rsidP="001A08EB">
      <w:pPr>
        <w:spacing w:line="240" w:lineRule="auto"/>
        <w:ind w:firstLine="567"/>
        <w:rPr>
          <w:b/>
          <w:bCs/>
          <w:sz w:val="24"/>
          <w:szCs w:val="24"/>
        </w:rPr>
      </w:pPr>
      <w:r w:rsidRPr="0058088C">
        <w:rPr>
          <w:b/>
          <w:bCs/>
          <w:sz w:val="24"/>
          <w:szCs w:val="24"/>
        </w:rPr>
        <w:t xml:space="preserve">Самоорганизация: </w:t>
      </w:r>
    </w:p>
    <w:p w:rsidR="00925631" w:rsidRPr="0058088C" w:rsidRDefault="00F94EA4" w:rsidP="001A08EB">
      <w:pPr>
        <w:pStyle w:val="ac"/>
        <w:numPr>
          <w:ilvl w:val="0"/>
          <w:numId w:val="58"/>
        </w:numPr>
        <w:spacing w:line="240" w:lineRule="auto"/>
        <w:rPr>
          <w:sz w:val="24"/>
          <w:szCs w:val="24"/>
        </w:rPr>
      </w:pPr>
      <w:r w:rsidRPr="0058088C">
        <w:rPr>
          <w:sz w:val="24"/>
          <w:szCs w:val="24"/>
        </w:rPr>
        <w:t xml:space="preserve">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925631" w:rsidRPr="0058088C" w:rsidRDefault="00F94EA4" w:rsidP="001A08EB">
      <w:pPr>
        <w:pStyle w:val="ac"/>
        <w:numPr>
          <w:ilvl w:val="0"/>
          <w:numId w:val="58"/>
        </w:numPr>
        <w:spacing w:line="240" w:lineRule="auto"/>
        <w:rPr>
          <w:sz w:val="24"/>
          <w:szCs w:val="24"/>
        </w:rPr>
      </w:pPr>
      <w:r w:rsidRPr="0058088C">
        <w:rPr>
          <w:sz w:val="24"/>
          <w:szCs w:val="24"/>
        </w:rPr>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925631" w:rsidRPr="0058088C" w:rsidRDefault="00F94EA4" w:rsidP="001A08EB">
      <w:pPr>
        <w:pStyle w:val="ac"/>
        <w:numPr>
          <w:ilvl w:val="0"/>
          <w:numId w:val="58"/>
        </w:numPr>
        <w:spacing w:line="240" w:lineRule="auto"/>
        <w:rPr>
          <w:sz w:val="24"/>
          <w:szCs w:val="24"/>
        </w:rPr>
      </w:pPr>
      <w:r w:rsidRPr="0058088C">
        <w:rPr>
          <w:sz w:val="24"/>
          <w:szCs w:val="24"/>
        </w:rPr>
        <w:t xml:space="preserve">делать выбор и брать ответственность за решение. </w:t>
      </w:r>
    </w:p>
    <w:p w:rsidR="00925631" w:rsidRPr="0058088C" w:rsidRDefault="00F94EA4" w:rsidP="001A08EB">
      <w:pPr>
        <w:spacing w:line="240" w:lineRule="auto"/>
        <w:ind w:firstLine="567"/>
        <w:rPr>
          <w:b/>
          <w:bCs/>
          <w:sz w:val="24"/>
          <w:szCs w:val="24"/>
        </w:rPr>
      </w:pPr>
      <w:r w:rsidRPr="0058088C">
        <w:rPr>
          <w:b/>
          <w:bCs/>
          <w:sz w:val="24"/>
          <w:szCs w:val="24"/>
        </w:rPr>
        <w:t xml:space="preserve">Самоконтроль (рефлекс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давать адекватную оценку ситуации и предлагать план её изменен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бъяснять причины достижения (недостижения) результатов преобразователь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носить необходимые коррективы в деятельность по решению задачи или по осуществлению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ценивать соответствие результата цели и условиям и при необходимости корректировать цель и процесс её достижения. </w:t>
      </w:r>
    </w:p>
    <w:p w:rsidR="00925631" w:rsidRPr="0058088C" w:rsidRDefault="00F94EA4" w:rsidP="001A08EB">
      <w:pPr>
        <w:spacing w:line="240" w:lineRule="auto"/>
        <w:ind w:firstLine="567"/>
        <w:rPr>
          <w:b/>
          <w:bCs/>
          <w:sz w:val="24"/>
          <w:szCs w:val="24"/>
        </w:rPr>
      </w:pPr>
      <w:r w:rsidRPr="0058088C">
        <w:rPr>
          <w:b/>
          <w:bCs/>
          <w:sz w:val="24"/>
          <w:szCs w:val="24"/>
        </w:rPr>
        <w:t xml:space="preserve">Принятие себя и других: </w:t>
      </w:r>
    </w:p>
    <w:p w:rsidR="003C5903" w:rsidRPr="0058088C" w:rsidRDefault="00F94EA4" w:rsidP="001A08EB">
      <w:pPr>
        <w:pStyle w:val="ac"/>
        <w:numPr>
          <w:ilvl w:val="0"/>
          <w:numId w:val="59"/>
        </w:numPr>
        <w:spacing w:line="240" w:lineRule="auto"/>
        <w:rPr>
          <w:sz w:val="24"/>
          <w:szCs w:val="24"/>
        </w:rPr>
      </w:pPr>
      <w:r w:rsidRPr="0058088C">
        <w:rPr>
          <w:sz w:val="24"/>
          <w:szCs w:val="24"/>
        </w:rPr>
        <w:t>признавать своё право на ошибку при решении задач или при реализации проекта, такое же право другого на подобные ошибки.</w:t>
      </w:r>
    </w:p>
    <w:p w:rsidR="00925631"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коммуникативными действиями. </w:t>
      </w:r>
    </w:p>
    <w:p w:rsidR="00925631" w:rsidRDefault="00F94EA4" w:rsidP="001A08EB">
      <w:pPr>
        <w:spacing w:line="240" w:lineRule="auto"/>
        <w:ind w:firstLine="567"/>
        <w:rPr>
          <w:sz w:val="24"/>
          <w:szCs w:val="24"/>
        </w:rPr>
      </w:pPr>
      <w:r w:rsidRPr="0058088C">
        <w:rPr>
          <w:b/>
          <w:bCs/>
          <w:sz w:val="24"/>
          <w:szCs w:val="24"/>
        </w:rPr>
        <w:t>Общение:</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суждения учебного материала, планирования и осуществления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в рамках публичного представления результатов проектной деятельности;</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совместного решения задачи с использованием облачных сервисов;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щения с представителями других культур, в частности в социальных сетях. </w:t>
      </w:r>
    </w:p>
    <w:p w:rsidR="00925631" w:rsidRPr="0058088C" w:rsidRDefault="00F94EA4" w:rsidP="001A08EB">
      <w:pPr>
        <w:spacing w:line="240" w:lineRule="auto"/>
        <w:ind w:firstLine="567"/>
        <w:rPr>
          <w:b/>
          <w:bCs/>
          <w:sz w:val="24"/>
          <w:szCs w:val="24"/>
        </w:rPr>
      </w:pPr>
      <w:r w:rsidRPr="0058088C">
        <w:rPr>
          <w:b/>
          <w:bCs/>
          <w:sz w:val="24"/>
          <w:szCs w:val="24"/>
        </w:rPr>
        <w:t xml:space="preserve">Совместная деятельность: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и использовать преимущества командной работы при реализации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необходимость выработки знаково-символических средств как необходимого условия успешной проек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уметь адекватно интерпретировать высказывания собеседника  — участника совмес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ладеть навыками отстаивания своей точки зрения, используя при этом законы логики; </w:t>
      </w:r>
    </w:p>
    <w:p w:rsidR="00F94EA4" w:rsidRPr="0058088C" w:rsidRDefault="00F94EA4" w:rsidP="001A08EB">
      <w:pPr>
        <w:pStyle w:val="ac"/>
        <w:numPr>
          <w:ilvl w:val="0"/>
          <w:numId w:val="59"/>
        </w:numPr>
        <w:spacing w:line="240" w:lineRule="auto"/>
        <w:rPr>
          <w:sz w:val="24"/>
          <w:szCs w:val="24"/>
        </w:rPr>
      </w:pPr>
      <w:r w:rsidRPr="0058088C">
        <w:rPr>
          <w:sz w:val="24"/>
          <w:szCs w:val="24"/>
        </w:rPr>
        <w:t>уметь распознавать некорректную аргументацию.</w:t>
      </w:r>
    </w:p>
    <w:p w:rsidR="0058088C" w:rsidRDefault="0058088C" w:rsidP="001A08EB">
      <w:pPr>
        <w:pStyle w:val="af4"/>
        <w:ind w:firstLine="567"/>
        <w:jc w:val="center"/>
        <w:rPr>
          <w:rFonts w:ascii="Times New Roman" w:hAnsi="Times New Roman" w:cs="Times New Roman"/>
          <w:sz w:val="24"/>
          <w:szCs w:val="24"/>
        </w:rPr>
      </w:pPr>
    </w:p>
    <w:p w:rsidR="003C5903" w:rsidRPr="001F4A01"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ФИЗИЧЕСКАЯ КУЛЬТУРА И ОСНОВЫ БЕЗОПАСНОСТИ ЖИЗНЕДЕЯТЕЛЬНОСТИ</w:t>
      </w:r>
    </w:p>
    <w:p w:rsidR="0058088C" w:rsidRDefault="0058088C" w:rsidP="001A08EB">
      <w:pPr>
        <w:spacing w:line="240" w:lineRule="auto"/>
        <w:ind w:right="6" w:firstLine="567"/>
      </w:pPr>
    </w:p>
    <w:p w:rsidR="0058088C" w:rsidRPr="00555A3E" w:rsidRDefault="0058088C" w:rsidP="001A08EB">
      <w:pPr>
        <w:spacing w:line="240" w:lineRule="auto"/>
        <w:ind w:right="6" w:firstLine="567"/>
        <w:rPr>
          <w:b/>
          <w:bCs/>
          <w:sz w:val="24"/>
          <w:szCs w:val="24"/>
        </w:rPr>
      </w:pPr>
      <w:r w:rsidRPr="00555A3E">
        <w:rPr>
          <w:b/>
          <w:bCs/>
          <w:sz w:val="24"/>
          <w:szCs w:val="24"/>
        </w:rPr>
        <w:t>«Физическая культура»</w:t>
      </w:r>
    </w:p>
    <w:p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познавательные действия: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054AE1" w:rsidRPr="00555A3E" w:rsidRDefault="0058088C" w:rsidP="001A08EB">
      <w:pPr>
        <w:pStyle w:val="ac"/>
        <w:numPr>
          <w:ilvl w:val="0"/>
          <w:numId w:val="60"/>
        </w:numPr>
        <w:spacing w:line="240" w:lineRule="auto"/>
        <w:ind w:right="6"/>
        <w:rPr>
          <w:sz w:val="24"/>
          <w:szCs w:val="24"/>
        </w:rPr>
      </w:pPr>
      <w:r w:rsidRPr="00555A3E">
        <w:rPr>
          <w:sz w:val="24"/>
          <w:szCs w:val="24"/>
        </w:rPr>
        <w:t>устанавливать причинно-следственную связь между планированием режима дня и изменениями показателей работоспособности;</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коммуникативные действ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ценивать эффективность обучения посредством сравнения с эталонным образцом;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AF14D5" w:rsidRPr="00555A3E" w:rsidRDefault="0058088C" w:rsidP="001A08EB">
      <w:pPr>
        <w:spacing w:line="240" w:lineRule="auto"/>
        <w:ind w:right="6" w:firstLine="567"/>
        <w:rPr>
          <w:b/>
          <w:bCs/>
          <w:sz w:val="24"/>
          <w:szCs w:val="24"/>
        </w:rPr>
      </w:pPr>
      <w:r w:rsidRPr="00555A3E">
        <w:rPr>
          <w:b/>
          <w:bCs/>
          <w:sz w:val="24"/>
          <w:szCs w:val="24"/>
        </w:rPr>
        <w:t xml:space="preserve">Универсальные учебные регулятивные действ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58088C" w:rsidRPr="00555A3E" w:rsidRDefault="0058088C" w:rsidP="001A08EB">
      <w:pPr>
        <w:pStyle w:val="ac"/>
        <w:numPr>
          <w:ilvl w:val="0"/>
          <w:numId w:val="61"/>
        </w:numPr>
        <w:spacing w:line="240" w:lineRule="auto"/>
        <w:ind w:right="6"/>
        <w:rPr>
          <w:sz w:val="24"/>
          <w:szCs w:val="24"/>
        </w:rPr>
      </w:pPr>
      <w:r w:rsidRPr="00555A3E">
        <w:rPr>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rsidR="00AF14D5" w:rsidRDefault="00AF14D5" w:rsidP="001A08EB">
      <w:pPr>
        <w:spacing w:line="240" w:lineRule="auto"/>
        <w:ind w:right="6" w:firstLine="567"/>
        <w:rPr>
          <w:bCs/>
          <w:sz w:val="24"/>
          <w:szCs w:val="24"/>
        </w:rPr>
      </w:pPr>
    </w:p>
    <w:p w:rsidR="0058088C" w:rsidRPr="00555A3E" w:rsidRDefault="00AF14D5" w:rsidP="001A08EB">
      <w:pPr>
        <w:spacing w:line="240" w:lineRule="auto"/>
        <w:ind w:right="6" w:firstLine="567"/>
        <w:rPr>
          <w:b/>
          <w:bCs/>
          <w:sz w:val="24"/>
          <w:szCs w:val="24"/>
        </w:rPr>
      </w:pPr>
      <w:r w:rsidRPr="00555A3E">
        <w:rPr>
          <w:b/>
          <w:bCs/>
          <w:sz w:val="24"/>
          <w:szCs w:val="24"/>
        </w:rPr>
        <w:t>«Основы безопасности жизнедеятельности»</w:t>
      </w:r>
    </w:p>
    <w:p w:rsidR="00AF14D5" w:rsidRPr="00555A3E" w:rsidRDefault="00AF14D5" w:rsidP="001A08EB">
      <w:pPr>
        <w:spacing w:line="240" w:lineRule="auto"/>
        <w:ind w:firstLine="567"/>
        <w:rPr>
          <w:b/>
          <w:bCs/>
          <w:sz w:val="24"/>
          <w:szCs w:val="24"/>
        </w:rPr>
      </w:pPr>
      <w:r w:rsidRPr="00555A3E">
        <w:rPr>
          <w:b/>
          <w:bCs/>
          <w:sz w:val="24"/>
          <w:szCs w:val="24"/>
        </w:rPr>
        <w:t xml:space="preserve">Овладение универсальными познавательными действиями. </w:t>
      </w:r>
    </w:p>
    <w:p w:rsidR="00AF14D5" w:rsidRPr="00555A3E" w:rsidRDefault="00AF14D5" w:rsidP="001A08EB">
      <w:pPr>
        <w:spacing w:line="240" w:lineRule="auto"/>
        <w:ind w:firstLine="567"/>
        <w:rPr>
          <w:b/>
          <w:bCs/>
          <w:sz w:val="24"/>
          <w:szCs w:val="24"/>
        </w:rPr>
      </w:pPr>
      <w:r w:rsidRPr="00555A3E">
        <w:rPr>
          <w:b/>
          <w:bCs/>
          <w:sz w:val="24"/>
          <w:szCs w:val="24"/>
        </w:rPr>
        <w:t xml:space="preserve">Базовые логические действия: </w:t>
      </w:r>
    </w:p>
    <w:p w:rsidR="00AF14D5" w:rsidRPr="00555A3E" w:rsidRDefault="00AF14D5" w:rsidP="001A08EB">
      <w:pPr>
        <w:pStyle w:val="ac"/>
        <w:numPr>
          <w:ilvl w:val="0"/>
          <w:numId w:val="62"/>
        </w:numPr>
        <w:spacing w:line="240" w:lineRule="auto"/>
        <w:rPr>
          <w:sz w:val="24"/>
          <w:szCs w:val="24"/>
        </w:rPr>
      </w:pPr>
      <w:r w:rsidRPr="00555A3E">
        <w:rPr>
          <w:sz w:val="24"/>
          <w:szCs w:val="24"/>
        </w:rPr>
        <w:t>выявлять и характеризовать существенные признаки объектов (явлений);</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устанавливать существенный признак классификации, основания для обобщения и сравнения, критерии проводимого анализа; </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 </w:t>
      </w:r>
    </w:p>
    <w:p w:rsidR="00AF14D5" w:rsidRPr="00555A3E" w:rsidRDefault="00AF14D5" w:rsidP="001A08EB">
      <w:pPr>
        <w:pStyle w:val="ac"/>
        <w:numPr>
          <w:ilvl w:val="0"/>
          <w:numId w:val="62"/>
        </w:numPr>
        <w:spacing w:line="240" w:lineRule="auto"/>
        <w:rPr>
          <w:sz w:val="24"/>
          <w:szCs w:val="24"/>
        </w:rPr>
      </w:pPr>
      <w:r w:rsidRPr="00555A3E">
        <w:rPr>
          <w:sz w:val="24"/>
          <w:szCs w:val="24"/>
        </w:rPr>
        <w:t>выявлять дефициты информации, данных, необходимых для решения поставленной задачи;</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выявлять причинно-следственные связи при изучении явлений и процессов; </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rsidR="00AF14D5" w:rsidRPr="00555A3E" w:rsidRDefault="00AF14D5" w:rsidP="001A08EB">
      <w:pPr>
        <w:spacing w:line="240" w:lineRule="auto"/>
        <w:ind w:firstLine="567"/>
        <w:rPr>
          <w:b/>
          <w:bCs/>
          <w:sz w:val="24"/>
          <w:szCs w:val="24"/>
        </w:rPr>
      </w:pPr>
      <w:r w:rsidRPr="00555A3E">
        <w:rPr>
          <w:b/>
          <w:bCs/>
          <w:sz w:val="24"/>
          <w:szCs w:val="24"/>
        </w:rPr>
        <w:t xml:space="preserve">Базовые исследовательские действия: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водить (принимать участие) небольшое самостоятельное исследование заданного объекта (явления), устанавливать причинно-следственные связи;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Работа с информацией: 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выбирать, анализировать, систематизировать и интерпретировать информацию различных видов и форм представления;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оценивать надёжность информации по критериям, предложенным педагогическим работником или сформулированным самостоятельно;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эффективно запоминать и систематизировать информацию. </w:t>
      </w:r>
    </w:p>
    <w:p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w:t>
      </w:r>
    </w:p>
    <w:p w:rsidR="00AF14D5" w:rsidRPr="00555A3E" w:rsidRDefault="00AF14D5" w:rsidP="001A08EB">
      <w:pPr>
        <w:spacing w:line="240" w:lineRule="auto"/>
        <w:ind w:firstLine="567"/>
        <w:rPr>
          <w:b/>
          <w:bCs/>
          <w:sz w:val="24"/>
          <w:szCs w:val="24"/>
        </w:rPr>
      </w:pPr>
      <w:r w:rsidRPr="00555A3E">
        <w:rPr>
          <w:b/>
          <w:bCs/>
          <w:sz w:val="24"/>
          <w:szCs w:val="24"/>
        </w:rPr>
        <w:t>Овладение универсальными коммуникативными действиями.</w:t>
      </w:r>
    </w:p>
    <w:p w:rsidR="00AF14D5" w:rsidRPr="00555A3E" w:rsidRDefault="00AF14D5" w:rsidP="001A08EB">
      <w:pPr>
        <w:spacing w:line="240" w:lineRule="auto"/>
        <w:ind w:firstLine="567"/>
        <w:rPr>
          <w:b/>
          <w:bCs/>
          <w:sz w:val="24"/>
          <w:szCs w:val="24"/>
        </w:rPr>
      </w:pPr>
      <w:r w:rsidRPr="00555A3E">
        <w:rPr>
          <w:b/>
          <w:bCs/>
          <w:sz w:val="24"/>
          <w:szCs w:val="24"/>
        </w:rPr>
        <w:t xml:space="preserve">Общение: </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 </w:t>
      </w:r>
    </w:p>
    <w:p w:rsidR="00AF14D5" w:rsidRPr="00555A3E" w:rsidRDefault="00AF14D5" w:rsidP="001A08EB">
      <w:pPr>
        <w:pStyle w:val="ac"/>
        <w:numPr>
          <w:ilvl w:val="0"/>
          <w:numId w:val="64"/>
        </w:numPr>
        <w:spacing w:line="240" w:lineRule="auto"/>
        <w:rPr>
          <w:sz w:val="24"/>
          <w:szCs w:val="24"/>
        </w:rPr>
      </w:pPr>
      <w:r w:rsidRPr="00555A3E">
        <w:rPr>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сопоставлять свои суждения с суждениями других участников диалога, обнаруживать различие и сходство позиций; </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 </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 </w:t>
      </w:r>
    </w:p>
    <w:p w:rsidR="00AF14D5" w:rsidRPr="00555A3E" w:rsidRDefault="00AF14D5" w:rsidP="001A08EB">
      <w:pPr>
        <w:spacing w:line="240" w:lineRule="auto"/>
        <w:ind w:firstLine="567"/>
        <w:rPr>
          <w:b/>
          <w:bCs/>
          <w:sz w:val="24"/>
          <w:szCs w:val="24"/>
        </w:rPr>
      </w:pPr>
      <w:r w:rsidRPr="00555A3E">
        <w:rPr>
          <w:b/>
          <w:bCs/>
          <w:sz w:val="24"/>
          <w:szCs w:val="24"/>
        </w:rPr>
        <w:t>Совместная деятельность (сотрудничество):</w:t>
      </w:r>
    </w:p>
    <w:p w:rsidR="00AF14D5" w:rsidRPr="00555A3E" w:rsidRDefault="00AF14D5" w:rsidP="001A08EB">
      <w:pPr>
        <w:pStyle w:val="ac"/>
        <w:numPr>
          <w:ilvl w:val="0"/>
          <w:numId w:val="65"/>
        </w:numPr>
        <w:spacing w:line="240" w:lineRule="auto"/>
        <w:rPr>
          <w:sz w:val="24"/>
          <w:szCs w:val="24"/>
        </w:rPr>
      </w:pPr>
      <w:r w:rsidRPr="00555A3E">
        <w:rPr>
          <w:sz w:val="24"/>
          <w:szCs w:val="24"/>
        </w:rPr>
        <w:t xml:space="preserve">понимать и использовать преимущества командной и индивидуальной работы при решении конкретной учебной задачи; </w:t>
      </w:r>
    </w:p>
    <w:p w:rsidR="00AF14D5" w:rsidRPr="00555A3E" w:rsidRDefault="00AF14D5" w:rsidP="001A08EB">
      <w:pPr>
        <w:pStyle w:val="ac"/>
        <w:numPr>
          <w:ilvl w:val="0"/>
          <w:numId w:val="65"/>
        </w:numPr>
        <w:spacing w:line="240" w:lineRule="auto"/>
        <w:rPr>
          <w:sz w:val="24"/>
          <w:szCs w:val="24"/>
        </w:rPr>
      </w:pPr>
      <w:r w:rsidRPr="00555A3E">
        <w:rPr>
          <w:sz w:val="24"/>
          <w:szCs w:val="24"/>
        </w:rPr>
        <w:t xml:space="preserve">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 </w:t>
      </w:r>
    </w:p>
    <w:p w:rsidR="00AF14D5" w:rsidRPr="00555A3E" w:rsidRDefault="00AF14D5" w:rsidP="001A08EB">
      <w:pPr>
        <w:pStyle w:val="ac"/>
        <w:numPr>
          <w:ilvl w:val="0"/>
          <w:numId w:val="65"/>
        </w:numPr>
        <w:spacing w:line="240" w:lineRule="auto"/>
        <w:rPr>
          <w:sz w:val="24"/>
          <w:szCs w:val="24"/>
        </w:rPr>
      </w:pPr>
      <w:r w:rsidRPr="00555A3E">
        <w:rPr>
          <w:sz w:val="24"/>
          <w:szCs w:val="24"/>
        </w:rPr>
        <w:t xml:space="preserve">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 </w:t>
      </w:r>
    </w:p>
    <w:p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коммуникативных действий обеспечивает сформированность социальных навыков и эмоционального интеллекта обучающихся. </w:t>
      </w:r>
    </w:p>
    <w:p w:rsidR="00AF14D5" w:rsidRPr="00555A3E" w:rsidRDefault="00AF14D5" w:rsidP="001A08EB">
      <w:pPr>
        <w:spacing w:line="240" w:lineRule="auto"/>
        <w:ind w:firstLine="567"/>
        <w:rPr>
          <w:b/>
          <w:bCs/>
          <w:sz w:val="24"/>
          <w:szCs w:val="24"/>
        </w:rPr>
      </w:pPr>
      <w:r w:rsidRPr="00555A3E">
        <w:rPr>
          <w:b/>
          <w:bCs/>
          <w:sz w:val="24"/>
          <w:szCs w:val="24"/>
        </w:rPr>
        <w:t>Овладение универсальными учебными регулятивными действиями.</w:t>
      </w:r>
    </w:p>
    <w:p w:rsidR="00210DA4" w:rsidRPr="00555A3E" w:rsidRDefault="00AF14D5" w:rsidP="001A08EB">
      <w:pPr>
        <w:spacing w:line="240" w:lineRule="auto"/>
        <w:ind w:firstLine="567"/>
        <w:rPr>
          <w:b/>
          <w:bCs/>
          <w:sz w:val="24"/>
          <w:szCs w:val="24"/>
        </w:rPr>
      </w:pPr>
      <w:r w:rsidRPr="00555A3E">
        <w:rPr>
          <w:b/>
          <w:bCs/>
          <w:sz w:val="24"/>
          <w:szCs w:val="24"/>
        </w:rPr>
        <w:t xml:space="preserve">Самоорганизация: </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выявлять проблемные вопросы, требующие решения в жизненных и учебных ситуациях; 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 </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 </w:t>
      </w:r>
    </w:p>
    <w:p w:rsidR="00210DA4" w:rsidRPr="00555A3E" w:rsidRDefault="00AF14D5" w:rsidP="001A08EB">
      <w:pPr>
        <w:spacing w:line="240" w:lineRule="auto"/>
        <w:ind w:firstLine="567"/>
        <w:rPr>
          <w:b/>
          <w:bCs/>
          <w:sz w:val="24"/>
          <w:szCs w:val="24"/>
        </w:rPr>
      </w:pPr>
      <w:r w:rsidRPr="00555A3E">
        <w:rPr>
          <w:b/>
          <w:bCs/>
          <w:sz w:val="24"/>
          <w:szCs w:val="24"/>
        </w:rPr>
        <w:t xml:space="preserve">Самоконтроль (рефлексия): </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давать адекватную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 </w:t>
      </w:r>
    </w:p>
    <w:p w:rsidR="00210DA4" w:rsidRPr="00555A3E" w:rsidRDefault="00AF14D5" w:rsidP="001A08EB">
      <w:pPr>
        <w:pStyle w:val="ac"/>
        <w:numPr>
          <w:ilvl w:val="0"/>
          <w:numId w:val="65"/>
        </w:numPr>
        <w:spacing w:line="240" w:lineRule="auto"/>
        <w:rPr>
          <w:sz w:val="24"/>
          <w:szCs w:val="24"/>
        </w:rPr>
      </w:pPr>
      <w:r w:rsidRPr="00555A3E">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оценивать соответствие результата цели и условиям. </w:t>
      </w:r>
    </w:p>
    <w:p w:rsidR="00210DA4" w:rsidRPr="00555A3E" w:rsidRDefault="00AF14D5" w:rsidP="001A08EB">
      <w:pPr>
        <w:spacing w:line="240" w:lineRule="auto"/>
        <w:ind w:firstLine="567"/>
        <w:rPr>
          <w:b/>
          <w:bCs/>
          <w:sz w:val="24"/>
          <w:szCs w:val="24"/>
        </w:rPr>
      </w:pPr>
      <w:r w:rsidRPr="00555A3E">
        <w:rPr>
          <w:b/>
          <w:bCs/>
          <w:sz w:val="24"/>
          <w:szCs w:val="24"/>
        </w:rPr>
        <w:t xml:space="preserve">Эмоциональный интеллект: </w:t>
      </w:r>
    </w:p>
    <w:p w:rsidR="00210DA4" w:rsidRPr="00555A3E" w:rsidRDefault="00AF14D5" w:rsidP="001A08EB">
      <w:pPr>
        <w:pStyle w:val="ac"/>
        <w:numPr>
          <w:ilvl w:val="0"/>
          <w:numId w:val="66"/>
        </w:numPr>
        <w:spacing w:line="240" w:lineRule="auto"/>
        <w:rPr>
          <w:sz w:val="24"/>
          <w:szCs w:val="24"/>
        </w:rPr>
      </w:pPr>
      <w:r w:rsidRPr="00555A3E">
        <w:rPr>
          <w:sz w:val="24"/>
          <w:szCs w:val="24"/>
        </w:rPr>
        <w:t xml:space="preserve">управлять собственными эмоциями и не поддаваться эмоциям других, выявлять и анализировать их причины; </w:t>
      </w:r>
    </w:p>
    <w:p w:rsidR="00210DA4" w:rsidRPr="00555A3E" w:rsidRDefault="00AF14D5" w:rsidP="001A08EB">
      <w:pPr>
        <w:pStyle w:val="ac"/>
        <w:numPr>
          <w:ilvl w:val="0"/>
          <w:numId w:val="66"/>
        </w:numPr>
        <w:spacing w:line="240" w:lineRule="auto"/>
        <w:rPr>
          <w:sz w:val="24"/>
          <w:szCs w:val="24"/>
        </w:rPr>
      </w:pPr>
      <w:r w:rsidRPr="00555A3E">
        <w:rPr>
          <w:sz w:val="24"/>
          <w:szCs w:val="24"/>
        </w:rPr>
        <w:t xml:space="preserve">ставить себя на место другого человека, понимать мотивы и намерения другого, регулировать способ выражения эмоций. </w:t>
      </w:r>
    </w:p>
    <w:p w:rsidR="00210DA4" w:rsidRDefault="00AF14D5" w:rsidP="001A08EB">
      <w:pPr>
        <w:spacing w:line="240" w:lineRule="auto"/>
        <w:ind w:firstLine="567"/>
        <w:rPr>
          <w:sz w:val="24"/>
          <w:szCs w:val="24"/>
        </w:rPr>
      </w:pPr>
      <w:r w:rsidRPr="00AF14D5">
        <w:rPr>
          <w:sz w:val="24"/>
          <w:szCs w:val="24"/>
        </w:rPr>
        <w:t xml:space="preserve">Принятие себя и других: осознанно относиться к другому человеку, его мнению, признавать право на ошибку свою и чужую; быть открытым себе и другим, осознавать невозможность контроля всего вокруг. </w:t>
      </w:r>
    </w:p>
    <w:p w:rsidR="00AF14D5" w:rsidRDefault="00AF14D5" w:rsidP="001A08EB">
      <w:pPr>
        <w:spacing w:line="240" w:lineRule="auto"/>
        <w:ind w:firstLine="567"/>
        <w:rPr>
          <w:sz w:val="24"/>
          <w:szCs w:val="24"/>
        </w:rPr>
      </w:pPr>
      <w:r w:rsidRPr="00AF14D5">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B61606" w:rsidRDefault="002C0C86" w:rsidP="001A08EB">
      <w:pPr>
        <w:spacing w:line="240" w:lineRule="auto"/>
        <w:ind w:firstLine="567"/>
        <w:jc w:val="center"/>
        <w:rPr>
          <w:b/>
          <w:bCs/>
          <w:sz w:val="24"/>
          <w:szCs w:val="24"/>
        </w:rPr>
      </w:pPr>
      <w:r w:rsidRPr="00B61606">
        <w:rPr>
          <w:b/>
          <w:bCs/>
          <w:sz w:val="24"/>
          <w:szCs w:val="24"/>
        </w:rPr>
        <w:t>Курсы внеурочной деятельности</w:t>
      </w:r>
    </w:p>
    <w:p w:rsidR="003D595B" w:rsidRDefault="003D595B" w:rsidP="001A08EB">
      <w:pPr>
        <w:spacing w:line="240" w:lineRule="auto"/>
        <w:ind w:firstLine="567"/>
        <w:jc w:val="center"/>
        <w:rPr>
          <w:b/>
          <w:bCs/>
          <w:sz w:val="24"/>
          <w:szCs w:val="24"/>
        </w:rPr>
      </w:pPr>
    </w:p>
    <w:p w:rsidR="00B61606" w:rsidRPr="00B61606" w:rsidRDefault="00B61606" w:rsidP="001A08EB">
      <w:pPr>
        <w:spacing w:line="240" w:lineRule="auto"/>
        <w:ind w:firstLine="567"/>
        <w:rPr>
          <w:sz w:val="24"/>
          <w:szCs w:val="24"/>
        </w:rPr>
      </w:pPr>
      <w:r w:rsidRPr="00B61606">
        <w:rPr>
          <w:sz w:val="24"/>
          <w:szCs w:val="24"/>
        </w:rPr>
        <w:t>Рабочие программы курсов внеурочной деятельности содержат конкретизированные требования к формированию УУД на основе общих требований, отраженных в стандартах</w:t>
      </w:r>
      <w:r w:rsidR="003D595B">
        <w:rPr>
          <w:sz w:val="24"/>
          <w:szCs w:val="24"/>
        </w:rPr>
        <w:t xml:space="preserve"> и являются приложением к данной ООП</w:t>
      </w:r>
      <w:r w:rsidRPr="00B61606">
        <w:rPr>
          <w:sz w:val="24"/>
          <w:szCs w:val="24"/>
        </w:rPr>
        <w:t>.</w:t>
      </w:r>
      <w:r w:rsidR="003D595B">
        <w:rPr>
          <w:sz w:val="24"/>
          <w:szCs w:val="24"/>
        </w:rPr>
        <w:t xml:space="preserve"> Рабочие программы по курсам «Разговоры о важном», «Профориентация» и «Функциональная грамотность: учимся для жизни» являются приложением к программе.</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познаватель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базовые логические действия:</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и характеризовать существенные признаки объектов (явлений);</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 учетом предложенной задачи выявлять закономерности и противоречия в рассматриваемых фактах, данных и наблюдениях;</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предлагать критерии для выявления закономерностей и противоречий;</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дефициты информации, данных, необходимых для решения поставленной задачи;</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причинно-следственные связи при изучении явлений и процессов;</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базовые исследовательские действия:</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использовать вопросы как исследовательский инструмент познания;</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оценивать на применимость и достоверность информации, полученной в ходе исследования (эксперимента);</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3) работа с информацией:</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эффективно запоминать и систематизировать информацию.</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коммуника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общение:</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оспринимать и формулировать суждения, выражать эмоции в соответствии с целями и условиями общения;</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ыражать себя (свою точку зрения) в устных и письменных текстах;</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ублично представлять результаты выполненного опыта (эксперимента, исследования, проекта);</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овместная деятельность:</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уметь обобщать мнения нескольких людей, проявлять готовность руководить, выполнять поручения, подчиняться;</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регуля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самоорганизация:</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выявлять проблемы для решения в жизненных и учебных ситуациях;</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делать выбор и брать ответственность за решение;</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амоконтроль:</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ладеть способами самоконтроля, самомотивации и рефлексии;</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давать адекватную оценку ситуации и предлагать план ее изменения;</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ценивать соответствие результата цели и условиям;</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3) эмоциональный интеллект:</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азличать, называть и управлять собственными эмоциями и эмоциями других;</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выявлять и анализировать причины эмоций;</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ставить себя на место другого человека, понимать мотивы и намерения другого;</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егулировать способ выражения эмоций;</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4) принятие себя и других:</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сознанно относиться к другому человеку, его мнению;</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знавать свое право на ошибку и такое же право другого;</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нимать себя и других, не осуждая;</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ткрытость себе и другим;</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сознавать невозможность контролировать все вокруг.</w:t>
      </w:r>
    </w:p>
    <w:p w:rsidR="00B61606" w:rsidRDefault="00B61606" w:rsidP="001A08EB">
      <w:pPr>
        <w:spacing w:line="240" w:lineRule="auto"/>
        <w:ind w:firstLine="567"/>
        <w:jc w:val="center"/>
        <w:rPr>
          <w:b/>
          <w:bCs/>
          <w:sz w:val="24"/>
          <w:szCs w:val="24"/>
        </w:rPr>
      </w:pPr>
    </w:p>
    <w:p w:rsidR="00FB2376" w:rsidRPr="003D595B" w:rsidRDefault="00FB2376" w:rsidP="001A08EB">
      <w:pPr>
        <w:pStyle w:val="2"/>
        <w:spacing w:line="240" w:lineRule="auto"/>
        <w:jc w:val="center"/>
        <w:rPr>
          <w:rFonts w:ascii="Times New Roman" w:hAnsi="Times New Roman" w:cs="Times New Roman"/>
          <w:b/>
          <w:color w:val="auto"/>
          <w:sz w:val="24"/>
          <w:szCs w:val="24"/>
        </w:rPr>
      </w:pPr>
      <w:bookmarkStart w:id="192" w:name="_Toc133230105"/>
      <w:r w:rsidRPr="003D595B">
        <w:rPr>
          <w:rFonts w:ascii="Times New Roman" w:hAnsi="Times New Roman" w:cs="Times New Roman"/>
          <w:b/>
          <w:color w:val="auto"/>
          <w:sz w:val="24"/>
          <w:szCs w:val="24"/>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bookmarkEnd w:id="192"/>
    </w:p>
    <w:p w:rsidR="00FB2376" w:rsidRDefault="00FB2376" w:rsidP="001A08EB">
      <w:pPr>
        <w:spacing w:line="240" w:lineRule="auto"/>
        <w:ind w:firstLine="0"/>
        <w:rPr>
          <w:b/>
          <w:bCs/>
          <w:sz w:val="24"/>
          <w:szCs w:val="24"/>
        </w:rPr>
      </w:pPr>
    </w:p>
    <w:p w:rsidR="00AC5EC0" w:rsidRDefault="00AC5EC0" w:rsidP="001A08EB">
      <w:pPr>
        <w:pStyle w:val="14"/>
        <w:spacing w:line="240" w:lineRule="auto"/>
        <w:ind w:firstLine="567"/>
        <w:jc w:val="both"/>
        <w:rPr>
          <w:color w:val="auto"/>
          <w:sz w:val="24"/>
          <w:szCs w:val="24"/>
        </w:rPr>
      </w:pPr>
      <w:r>
        <w:rPr>
          <w:color w:val="auto"/>
          <w:sz w:val="24"/>
          <w:szCs w:val="24"/>
        </w:rPr>
        <w:t xml:space="preserve">На базе образовательной организации в обязательном порядке организована учебно-исследовательская и проектная деятельность. </w:t>
      </w:r>
    </w:p>
    <w:p w:rsidR="00954F29" w:rsidRPr="00FB2376" w:rsidRDefault="00954F29" w:rsidP="001A08EB">
      <w:pPr>
        <w:pStyle w:val="14"/>
        <w:spacing w:line="240" w:lineRule="auto"/>
        <w:ind w:firstLine="567"/>
        <w:jc w:val="both"/>
        <w:rPr>
          <w:color w:val="auto"/>
          <w:sz w:val="24"/>
          <w:szCs w:val="24"/>
        </w:rPr>
      </w:pPr>
      <w:r>
        <w:rPr>
          <w:color w:val="auto"/>
          <w:sz w:val="24"/>
          <w:szCs w:val="24"/>
        </w:rPr>
        <w:t xml:space="preserve">Базовые навыки учебно-исследовательской и проектной деятельности закладываются в начальной школе, при переходе обучающихся в основную школу педагогическим коллективом в рамках урочной и внеурочной деятельности реализуется </w:t>
      </w:r>
      <w:r w:rsidR="00FB2376" w:rsidRPr="00FB2376">
        <w:rPr>
          <w:color w:val="auto"/>
          <w:sz w:val="24"/>
          <w:szCs w:val="24"/>
        </w:rPr>
        <w:t>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обучающихся 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FB2376" w:rsidRP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07629D">
        <w:rPr>
          <w:color w:val="auto"/>
          <w:sz w:val="24"/>
          <w:szCs w:val="24"/>
        </w:rPr>
        <w:t xml:space="preserve">в </w:t>
      </w:r>
      <w:r w:rsidR="003D595B">
        <w:rPr>
          <w:color w:val="auto"/>
          <w:sz w:val="24"/>
          <w:szCs w:val="24"/>
        </w:rPr>
        <w:t>школы</w:t>
      </w:r>
      <w:r w:rsidR="00FB2376" w:rsidRPr="00FB2376">
        <w:rPr>
          <w:color w:val="auto"/>
          <w:sz w:val="24"/>
          <w:szCs w:val="24"/>
        </w:rPr>
        <w:t>осуществля</w:t>
      </w:r>
      <w:r w:rsidR="0007629D">
        <w:rPr>
          <w:color w:val="auto"/>
          <w:sz w:val="24"/>
          <w:szCs w:val="24"/>
        </w:rPr>
        <w:t>ется</w:t>
      </w:r>
      <w:r w:rsidR="00FB2376" w:rsidRPr="00FB2376">
        <w:rPr>
          <w:color w:val="auto"/>
          <w:sz w:val="24"/>
          <w:szCs w:val="24"/>
        </w:rPr>
        <w:t xml:space="preserve"> обучающимися индивидуально и коллективно (в составе малых групп, класса).</w:t>
      </w:r>
    </w:p>
    <w:p w:rsidR="00FB2376" w:rsidRDefault="00FB2376" w:rsidP="001A08EB">
      <w:pPr>
        <w:pStyle w:val="14"/>
        <w:spacing w:line="240" w:lineRule="auto"/>
        <w:ind w:firstLine="567"/>
        <w:jc w:val="both"/>
        <w:rPr>
          <w:color w:val="auto"/>
          <w:sz w:val="24"/>
          <w:szCs w:val="24"/>
        </w:rPr>
      </w:pPr>
      <w:r w:rsidRPr="00FB2376">
        <w:rPr>
          <w:color w:val="auto"/>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07629D" w:rsidRPr="00AF6E76" w:rsidRDefault="0007629D" w:rsidP="001A08EB">
      <w:pPr>
        <w:pStyle w:val="14"/>
        <w:spacing w:line="240" w:lineRule="auto"/>
        <w:ind w:firstLine="567"/>
        <w:jc w:val="both"/>
        <w:rPr>
          <w:color w:val="FF0000"/>
          <w:sz w:val="24"/>
          <w:szCs w:val="24"/>
        </w:rPr>
      </w:pPr>
      <w:r>
        <w:rPr>
          <w:color w:val="auto"/>
          <w:sz w:val="24"/>
          <w:szCs w:val="24"/>
        </w:rPr>
        <w:t xml:space="preserve">Для формирования </w:t>
      </w:r>
      <w:r w:rsidRPr="00FB2376">
        <w:rPr>
          <w:color w:val="auto"/>
          <w:sz w:val="24"/>
          <w:szCs w:val="24"/>
        </w:rPr>
        <w:t>опыта применения УУД в жизненных ситуациях, навыков учебного сотрудничества и социального взаимодействия со сверстниками,взрослыми</w:t>
      </w:r>
      <w:r w:rsidR="00500F07">
        <w:rPr>
          <w:color w:val="auto"/>
          <w:sz w:val="24"/>
          <w:szCs w:val="24"/>
        </w:rPr>
        <w:t xml:space="preserve"> каждый обучающий образовательной организации в течение учебного года осуществляет защиту своей работы на внутренних конференциях школьного уровня. Работы, получившие </w:t>
      </w:r>
      <w:r w:rsidR="006D0CBC">
        <w:rPr>
          <w:color w:val="auto"/>
          <w:sz w:val="24"/>
          <w:szCs w:val="24"/>
        </w:rPr>
        <w:t>высокую оценку экспертов,</w:t>
      </w:r>
      <w:r w:rsidR="00500F07">
        <w:rPr>
          <w:color w:val="auto"/>
          <w:sz w:val="24"/>
          <w:szCs w:val="24"/>
        </w:rPr>
        <w:t xml:space="preserve"> рекомендуются к защите на конференциях муниципального, регионального и </w:t>
      </w:r>
      <w:r w:rsidR="00500F07" w:rsidRPr="00500F07">
        <w:rPr>
          <w:color w:val="auto"/>
          <w:sz w:val="24"/>
          <w:szCs w:val="24"/>
        </w:rPr>
        <w:t>федерального уровн</w:t>
      </w:r>
      <w:r w:rsidR="006D0CBC">
        <w:rPr>
          <w:color w:val="auto"/>
          <w:sz w:val="24"/>
          <w:szCs w:val="24"/>
        </w:rPr>
        <w:t>ей</w:t>
      </w:r>
      <w:r w:rsidR="00500F07" w:rsidRPr="00500F07">
        <w:rPr>
          <w:color w:val="auto"/>
          <w:sz w:val="24"/>
          <w:szCs w:val="24"/>
        </w:rPr>
        <w:t xml:space="preserve">. </w:t>
      </w:r>
    </w:p>
    <w:p w:rsidR="00FB2376" w:rsidRDefault="00FB2376" w:rsidP="001A08EB">
      <w:pPr>
        <w:pStyle w:val="14"/>
        <w:spacing w:line="240" w:lineRule="auto"/>
        <w:ind w:firstLine="567"/>
        <w:jc w:val="both"/>
        <w:rPr>
          <w:color w:val="auto"/>
          <w:sz w:val="24"/>
          <w:szCs w:val="24"/>
        </w:rPr>
      </w:pPr>
      <w:r w:rsidRPr="00FB2376">
        <w:rPr>
          <w:color w:val="auto"/>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реализ</w:t>
      </w:r>
      <w:r w:rsidR="006D0CBC">
        <w:rPr>
          <w:color w:val="auto"/>
          <w:sz w:val="24"/>
          <w:szCs w:val="24"/>
        </w:rPr>
        <w:t>уется</w:t>
      </w:r>
      <w:r w:rsidRPr="00FB2376">
        <w:rPr>
          <w:color w:val="auto"/>
          <w:sz w:val="24"/>
          <w:szCs w:val="24"/>
        </w:rPr>
        <w:t xml:space="preserve"> в дистанционном </w:t>
      </w:r>
      <w:r w:rsidRPr="006D0CBC">
        <w:rPr>
          <w:color w:val="auto"/>
          <w:sz w:val="24"/>
          <w:szCs w:val="24"/>
        </w:rPr>
        <w:t>формате</w:t>
      </w:r>
      <w:r w:rsidR="003D595B">
        <w:rPr>
          <w:color w:val="auto"/>
          <w:sz w:val="24"/>
          <w:szCs w:val="24"/>
        </w:rPr>
        <w:t>.</w:t>
      </w:r>
    </w:p>
    <w:p w:rsidR="003D595B" w:rsidRPr="00FB2376" w:rsidRDefault="003D595B" w:rsidP="001A08EB">
      <w:pPr>
        <w:pStyle w:val="14"/>
        <w:spacing w:line="240" w:lineRule="auto"/>
        <w:ind w:firstLine="567"/>
        <w:jc w:val="both"/>
        <w:rPr>
          <w:color w:val="auto"/>
          <w:sz w:val="24"/>
          <w:szCs w:val="24"/>
        </w:rPr>
      </w:pPr>
    </w:p>
    <w:p w:rsidR="003529EC" w:rsidRDefault="003529EC" w:rsidP="001A08EB">
      <w:pPr>
        <w:pStyle w:val="14"/>
        <w:spacing w:line="240" w:lineRule="auto"/>
        <w:ind w:firstLine="567"/>
        <w:jc w:val="center"/>
        <w:rPr>
          <w:b/>
          <w:bCs/>
          <w:i/>
          <w:iCs/>
          <w:color w:val="auto"/>
          <w:sz w:val="24"/>
          <w:szCs w:val="24"/>
        </w:rPr>
      </w:pPr>
    </w:p>
    <w:p w:rsidR="00FB2376" w:rsidRPr="003D595B" w:rsidRDefault="00FB2376" w:rsidP="001A08EB">
      <w:pPr>
        <w:pStyle w:val="14"/>
        <w:spacing w:line="240" w:lineRule="auto"/>
        <w:ind w:firstLine="567"/>
        <w:jc w:val="center"/>
        <w:rPr>
          <w:color w:val="auto"/>
          <w:sz w:val="24"/>
          <w:szCs w:val="24"/>
        </w:rPr>
      </w:pPr>
      <w:r w:rsidRPr="003D595B">
        <w:rPr>
          <w:b/>
          <w:bCs/>
          <w:iCs/>
          <w:color w:val="auto"/>
          <w:sz w:val="24"/>
          <w:szCs w:val="24"/>
        </w:rPr>
        <w:t>Особенности организации учебно-исследовательской</w:t>
      </w:r>
      <w:r w:rsidR="003529EC" w:rsidRPr="003D595B">
        <w:rPr>
          <w:b/>
          <w:bCs/>
          <w:iCs/>
          <w:color w:val="auto"/>
          <w:sz w:val="24"/>
          <w:szCs w:val="24"/>
        </w:rPr>
        <w:t xml:space="preserve"> и проектной</w:t>
      </w:r>
      <w:r w:rsidRPr="003D595B">
        <w:rPr>
          <w:b/>
          <w:bCs/>
          <w:iCs/>
          <w:color w:val="auto"/>
          <w:sz w:val="24"/>
          <w:szCs w:val="24"/>
        </w:rPr>
        <w:t xml:space="preserve"> деятельности в рамках урочной деятельности</w:t>
      </w:r>
    </w:p>
    <w:p w:rsidR="00FB2376" w:rsidRDefault="003529EC" w:rsidP="001A08EB">
      <w:pPr>
        <w:pStyle w:val="14"/>
        <w:spacing w:line="240" w:lineRule="auto"/>
        <w:ind w:firstLine="567"/>
        <w:jc w:val="both"/>
        <w:rPr>
          <w:color w:val="auto"/>
          <w:sz w:val="24"/>
          <w:szCs w:val="24"/>
        </w:rPr>
      </w:pPr>
      <w:r>
        <w:rPr>
          <w:color w:val="auto"/>
          <w:sz w:val="24"/>
          <w:szCs w:val="24"/>
        </w:rPr>
        <w:t xml:space="preserve">В рамках урочной деятельности организация </w:t>
      </w:r>
      <w:r w:rsidR="00AC5EC0">
        <w:rPr>
          <w:color w:val="auto"/>
          <w:sz w:val="24"/>
          <w:szCs w:val="24"/>
        </w:rPr>
        <w:t>учебно-исследовательской</w:t>
      </w:r>
      <w:r>
        <w:rPr>
          <w:color w:val="auto"/>
          <w:sz w:val="24"/>
          <w:szCs w:val="24"/>
        </w:rPr>
        <w:t xml:space="preserve"> и проектной</w:t>
      </w:r>
      <w:r w:rsidR="00AC5EC0">
        <w:rPr>
          <w:color w:val="auto"/>
          <w:sz w:val="24"/>
          <w:szCs w:val="24"/>
        </w:rPr>
        <w:t xml:space="preserve"> деятельности </w:t>
      </w:r>
      <w:r w:rsidR="00FB2376" w:rsidRPr="00FB2376">
        <w:rPr>
          <w:color w:val="auto"/>
          <w:sz w:val="24"/>
          <w:szCs w:val="24"/>
        </w:rPr>
        <w:t>обучающихся</w:t>
      </w:r>
      <w:r>
        <w:rPr>
          <w:color w:val="auto"/>
          <w:sz w:val="24"/>
          <w:szCs w:val="24"/>
        </w:rPr>
        <w:t xml:space="preserve"> осуществляется в формах мини-проектов и исследований, время на выполнение таких работ не превышает 90 минут (парный урок либо урок+ домашнее задание). </w:t>
      </w:r>
    </w:p>
    <w:p w:rsidR="00FB2376" w:rsidRPr="00FB2376" w:rsidRDefault="003529EC" w:rsidP="001A08EB">
      <w:pPr>
        <w:pStyle w:val="14"/>
        <w:spacing w:line="240" w:lineRule="auto"/>
        <w:ind w:firstLine="567"/>
        <w:jc w:val="both"/>
        <w:rPr>
          <w:color w:val="auto"/>
          <w:sz w:val="24"/>
          <w:szCs w:val="24"/>
        </w:rPr>
      </w:pPr>
      <w:r>
        <w:rPr>
          <w:color w:val="auto"/>
          <w:sz w:val="24"/>
          <w:szCs w:val="24"/>
        </w:rPr>
        <w:t>В содержании урока учитель планирует п</w:t>
      </w:r>
      <w:r w:rsidR="00FB2376" w:rsidRPr="00FB2376">
        <w:rPr>
          <w:color w:val="auto"/>
          <w:sz w:val="24"/>
          <w:szCs w:val="24"/>
        </w:rPr>
        <w:t>редметные учебные исследования</w:t>
      </w:r>
      <w:r>
        <w:rPr>
          <w:color w:val="auto"/>
          <w:sz w:val="24"/>
          <w:szCs w:val="24"/>
        </w:rPr>
        <w:t xml:space="preserve">, возможны </w:t>
      </w:r>
      <w:r w:rsidR="00FB2376" w:rsidRPr="00FB2376">
        <w:rPr>
          <w:color w:val="auto"/>
          <w:sz w:val="24"/>
          <w:szCs w:val="24"/>
        </w:rPr>
        <w:t>междисциплинарные учебные исследования</w:t>
      </w:r>
      <w:r w:rsidR="00541245">
        <w:rPr>
          <w:color w:val="auto"/>
          <w:sz w:val="24"/>
          <w:szCs w:val="24"/>
        </w:rPr>
        <w:t xml:space="preserve"> в рамках предметной области. </w:t>
      </w:r>
    </w:p>
    <w:p w:rsidR="00FB2376" w:rsidRPr="00FB2376" w:rsidRDefault="00DB63BA" w:rsidP="001A08EB">
      <w:pPr>
        <w:pStyle w:val="14"/>
        <w:spacing w:line="240" w:lineRule="auto"/>
        <w:ind w:firstLine="567"/>
        <w:jc w:val="both"/>
        <w:rPr>
          <w:color w:val="auto"/>
          <w:sz w:val="24"/>
          <w:szCs w:val="24"/>
        </w:rPr>
      </w:pPr>
      <w:r>
        <w:rPr>
          <w:color w:val="auto"/>
          <w:sz w:val="24"/>
          <w:szCs w:val="24"/>
        </w:rPr>
        <w:t>Учебно-исследовательская</w:t>
      </w:r>
      <w:r w:rsidR="00541245">
        <w:rPr>
          <w:color w:val="auto"/>
          <w:sz w:val="24"/>
          <w:szCs w:val="24"/>
        </w:rPr>
        <w:t xml:space="preserve"> и проектная</w:t>
      </w:r>
      <w:r>
        <w:rPr>
          <w:color w:val="auto"/>
          <w:sz w:val="24"/>
          <w:szCs w:val="24"/>
        </w:rPr>
        <w:t xml:space="preserve"> деятельность</w:t>
      </w:r>
      <w:r w:rsidR="00FB2376" w:rsidRPr="00FB2376">
        <w:rPr>
          <w:color w:val="auto"/>
          <w:sz w:val="24"/>
          <w:szCs w:val="24"/>
        </w:rPr>
        <w:t xml:space="preserve"> в рамках уро</w:t>
      </w:r>
      <w:r w:rsidR="00541245">
        <w:rPr>
          <w:color w:val="auto"/>
          <w:sz w:val="24"/>
          <w:szCs w:val="24"/>
        </w:rPr>
        <w:t xml:space="preserve">ка </w:t>
      </w:r>
      <w:r w:rsidR="00FB2376" w:rsidRPr="00FB2376">
        <w:rPr>
          <w:color w:val="auto"/>
          <w:sz w:val="24"/>
          <w:szCs w:val="24"/>
        </w:rPr>
        <w:t>выполняется обучающимсяпод руководством учителя по выбранной теме</w:t>
      </w:r>
      <w:r w:rsidR="00541245">
        <w:rPr>
          <w:color w:val="auto"/>
          <w:sz w:val="24"/>
          <w:szCs w:val="24"/>
        </w:rPr>
        <w:t xml:space="preserve"> индивидуально и/или в группах, парах. Работа в данном направлении на уроке является обучающим элементом и готовит к выполнению задач, требующих более высокой затраты времени.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Формы организации</w:t>
      </w:r>
      <w:r w:rsidRPr="00FB2376">
        <w:rPr>
          <w:color w:val="auto"/>
          <w:sz w:val="24"/>
          <w:szCs w:val="24"/>
        </w:rPr>
        <w:t>:</w:t>
      </w:r>
    </w:p>
    <w:p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урок-исследование;</w:t>
      </w:r>
    </w:p>
    <w:p w:rsidR="00FB2376" w:rsidRP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 с использованием интерактивной беседы в исследовательском ключе;</w:t>
      </w:r>
    </w:p>
    <w:p w:rsid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541245" w:rsidRPr="00FB2376" w:rsidRDefault="00541245" w:rsidP="001A08EB">
      <w:pPr>
        <w:pStyle w:val="14"/>
        <w:numPr>
          <w:ilvl w:val="0"/>
          <w:numId w:val="76"/>
        </w:numPr>
        <w:spacing w:line="240" w:lineRule="auto"/>
        <w:ind w:left="0" w:firstLine="567"/>
        <w:jc w:val="both"/>
        <w:rPr>
          <w:color w:val="auto"/>
          <w:sz w:val="24"/>
          <w:szCs w:val="24"/>
        </w:rPr>
      </w:pPr>
      <w:r>
        <w:rPr>
          <w:color w:val="auto"/>
          <w:sz w:val="24"/>
          <w:szCs w:val="24"/>
        </w:rPr>
        <w:t>лабораторная работа;</w:t>
      </w:r>
    </w:p>
    <w:p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урок-консультация;</w:t>
      </w:r>
    </w:p>
    <w:p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мини-исследование в рамках домашнего задания</w:t>
      </w:r>
      <w:r w:rsidR="00541245">
        <w:rPr>
          <w:color w:val="auto"/>
          <w:sz w:val="24"/>
          <w:szCs w:val="24"/>
        </w:rPr>
        <w:t xml:space="preserve"> и другие формы по выбору учителя. </w:t>
      </w:r>
    </w:p>
    <w:p w:rsidR="001A08EB" w:rsidRDefault="001A08EB" w:rsidP="001A08EB">
      <w:pPr>
        <w:pStyle w:val="14"/>
        <w:spacing w:line="240" w:lineRule="auto"/>
        <w:ind w:firstLine="567"/>
        <w:jc w:val="both"/>
        <w:rPr>
          <w:b/>
          <w:bCs/>
          <w:color w:val="auto"/>
          <w:sz w:val="24"/>
          <w:szCs w:val="24"/>
        </w:rPr>
      </w:pPr>
    </w:p>
    <w:p w:rsidR="00FB2376" w:rsidRPr="00FB2376" w:rsidRDefault="00541245" w:rsidP="001A08EB">
      <w:pPr>
        <w:pStyle w:val="14"/>
        <w:spacing w:line="240" w:lineRule="auto"/>
        <w:ind w:firstLine="567"/>
        <w:jc w:val="both"/>
        <w:rPr>
          <w:color w:val="auto"/>
          <w:sz w:val="24"/>
          <w:szCs w:val="24"/>
        </w:rPr>
      </w:pPr>
      <w:r>
        <w:rPr>
          <w:b/>
          <w:bCs/>
          <w:color w:val="auto"/>
          <w:sz w:val="24"/>
          <w:szCs w:val="24"/>
        </w:rPr>
        <w:t>Ф</w:t>
      </w:r>
      <w:r w:rsidR="00FB2376" w:rsidRPr="00DB63BA">
        <w:rPr>
          <w:b/>
          <w:bCs/>
          <w:color w:val="auto"/>
          <w:sz w:val="24"/>
          <w:szCs w:val="24"/>
        </w:rPr>
        <w:t>орм</w:t>
      </w:r>
      <w:r>
        <w:rPr>
          <w:b/>
          <w:bCs/>
          <w:color w:val="auto"/>
          <w:sz w:val="24"/>
          <w:szCs w:val="24"/>
        </w:rPr>
        <w:t>ы</w:t>
      </w:r>
      <w:r w:rsidR="00FB2376" w:rsidRPr="00DB63BA">
        <w:rPr>
          <w:b/>
          <w:bCs/>
          <w:color w:val="auto"/>
          <w:sz w:val="24"/>
          <w:szCs w:val="24"/>
        </w:rPr>
        <w:t xml:space="preserve"> представления итогов учебн</w:t>
      </w:r>
      <w:r>
        <w:rPr>
          <w:b/>
          <w:bCs/>
          <w:color w:val="auto"/>
          <w:sz w:val="24"/>
          <w:szCs w:val="24"/>
        </w:rPr>
        <w:t>о-</w:t>
      </w:r>
      <w:r w:rsidR="00FB2376" w:rsidRPr="00DB63BA">
        <w:rPr>
          <w:b/>
          <w:bCs/>
          <w:color w:val="auto"/>
          <w:sz w:val="24"/>
          <w:szCs w:val="24"/>
        </w:rPr>
        <w:t>исследов</w:t>
      </w:r>
      <w:r>
        <w:rPr>
          <w:b/>
          <w:bCs/>
          <w:color w:val="auto"/>
          <w:sz w:val="24"/>
          <w:szCs w:val="24"/>
        </w:rPr>
        <w:t>ательской и проектной деятельности</w:t>
      </w:r>
      <w:r w:rsidR="00FB2376" w:rsidRPr="00FB2376">
        <w:rPr>
          <w:color w:val="auto"/>
          <w:sz w:val="24"/>
          <w:szCs w:val="24"/>
        </w:rPr>
        <w:t>:</w:t>
      </w:r>
    </w:p>
    <w:p w:rsidR="00FB2376" w:rsidRDefault="00FB2376" w:rsidP="001A08EB">
      <w:pPr>
        <w:pStyle w:val="14"/>
        <w:numPr>
          <w:ilvl w:val="0"/>
          <w:numId w:val="77"/>
        </w:numPr>
        <w:spacing w:line="240" w:lineRule="auto"/>
        <w:ind w:left="0" w:firstLine="567"/>
        <w:jc w:val="both"/>
        <w:rPr>
          <w:color w:val="auto"/>
          <w:sz w:val="24"/>
          <w:szCs w:val="24"/>
        </w:rPr>
      </w:pPr>
      <w:r w:rsidRPr="00FB2376">
        <w:rPr>
          <w:color w:val="auto"/>
          <w:sz w:val="24"/>
          <w:szCs w:val="24"/>
        </w:rPr>
        <w:t>доклад, реферат;</w:t>
      </w:r>
    </w:p>
    <w:p w:rsidR="00FB2376" w:rsidRDefault="00541245" w:rsidP="001A08EB">
      <w:pPr>
        <w:pStyle w:val="14"/>
        <w:numPr>
          <w:ilvl w:val="0"/>
          <w:numId w:val="77"/>
        </w:numPr>
        <w:spacing w:line="240" w:lineRule="auto"/>
        <w:ind w:left="0" w:firstLine="567"/>
        <w:jc w:val="both"/>
        <w:rPr>
          <w:color w:val="auto"/>
          <w:sz w:val="24"/>
          <w:szCs w:val="24"/>
        </w:rPr>
      </w:pPr>
      <w:r w:rsidRPr="00541245">
        <w:rPr>
          <w:color w:val="auto"/>
          <w:sz w:val="24"/>
          <w:szCs w:val="24"/>
        </w:rPr>
        <w:t xml:space="preserve">эссе, статья, </w:t>
      </w:r>
      <w:r w:rsidR="00FB2376" w:rsidRPr="00541245">
        <w:rPr>
          <w:color w:val="auto"/>
          <w:sz w:val="24"/>
          <w:szCs w:val="24"/>
        </w:rPr>
        <w:t>обзоры, отчет</w:t>
      </w:r>
      <w:r>
        <w:rPr>
          <w:color w:val="auto"/>
          <w:sz w:val="24"/>
          <w:szCs w:val="24"/>
        </w:rPr>
        <w:t>;</w:t>
      </w:r>
    </w:p>
    <w:p w:rsidR="00541245"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ворческая работа;</w:t>
      </w:r>
    </w:p>
    <w:p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эскиз, 3Д эскиз;</w:t>
      </w:r>
    </w:p>
    <w:p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мини-книжка, словарь, учебное пособие, раздаточный материал;</w:t>
      </w:r>
    </w:p>
    <w:p w:rsidR="00891D5E" w:rsidRP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еле, видео, интернет-ресурсы и любая другая форма, соответствующая тематике работы.</w:t>
      </w:r>
    </w:p>
    <w:p w:rsidR="001A08EB" w:rsidRDefault="001A08EB" w:rsidP="001A08EB">
      <w:pPr>
        <w:pStyle w:val="14"/>
        <w:spacing w:line="240" w:lineRule="auto"/>
        <w:ind w:firstLine="567"/>
        <w:jc w:val="center"/>
        <w:rPr>
          <w:b/>
          <w:bCs/>
          <w:i/>
          <w:iCs/>
          <w:color w:val="auto"/>
          <w:sz w:val="24"/>
          <w:szCs w:val="24"/>
        </w:rPr>
      </w:pPr>
    </w:p>
    <w:p w:rsidR="00FB2376" w:rsidRPr="00FB2376" w:rsidRDefault="00FB2376" w:rsidP="001A08EB">
      <w:pPr>
        <w:pStyle w:val="14"/>
        <w:spacing w:line="240" w:lineRule="auto"/>
        <w:ind w:firstLine="567"/>
        <w:jc w:val="center"/>
        <w:rPr>
          <w:color w:val="auto"/>
          <w:sz w:val="24"/>
          <w:szCs w:val="24"/>
        </w:rPr>
      </w:pPr>
      <w:r w:rsidRPr="00FB2376">
        <w:rPr>
          <w:b/>
          <w:bCs/>
          <w:i/>
          <w:iCs/>
          <w:color w:val="auto"/>
          <w:sz w:val="24"/>
          <w:szCs w:val="24"/>
        </w:rPr>
        <w:t>Особенности организации учебной исследовательской деятельности в рамках внеурочной деятельности</w:t>
      </w:r>
    </w:p>
    <w:p w:rsidR="00891D5E" w:rsidRDefault="00891D5E" w:rsidP="001A08EB">
      <w:pPr>
        <w:pStyle w:val="14"/>
        <w:spacing w:line="240" w:lineRule="auto"/>
        <w:ind w:firstLine="567"/>
        <w:jc w:val="both"/>
        <w:rPr>
          <w:color w:val="auto"/>
          <w:sz w:val="24"/>
          <w:szCs w:val="24"/>
        </w:rPr>
      </w:pPr>
      <w:r>
        <w:rPr>
          <w:color w:val="auto"/>
          <w:sz w:val="24"/>
          <w:szCs w:val="24"/>
        </w:rPr>
        <w:t xml:space="preserve">Основная работа учебно-исследовательской и проектной деятельности реализуется в рамках внеурочной деятельности. </w:t>
      </w:r>
    </w:p>
    <w:p w:rsidR="00891D5E" w:rsidRDefault="00891D5E" w:rsidP="001A08EB">
      <w:pPr>
        <w:pStyle w:val="14"/>
        <w:spacing w:line="240" w:lineRule="auto"/>
        <w:ind w:firstLine="567"/>
        <w:jc w:val="both"/>
        <w:rPr>
          <w:color w:val="auto"/>
          <w:sz w:val="24"/>
          <w:szCs w:val="24"/>
        </w:rPr>
      </w:pPr>
      <w:r>
        <w:rPr>
          <w:color w:val="auto"/>
          <w:sz w:val="24"/>
          <w:szCs w:val="24"/>
        </w:rPr>
        <w:t>В образовательной организации существует два направления:</w:t>
      </w:r>
    </w:p>
    <w:p w:rsidR="00891D5E" w:rsidRDefault="00891D5E" w:rsidP="001A08EB">
      <w:pPr>
        <w:pStyle w:val="14"/>
        <w:numPr>
          <w:ilvl w:val="0"/>
          <w:numId w:val="79"/>
        </w:numPr>
        <w:spacing w:line="240" w:lineRule="auto"/>
        <w:jc w:val="both"/>
        <w:rPr>
          <w:color w:val="auto"/>
          <w:sz w:val="24"/>
          <w:szCs w:val="24"/>
        </w:rPr>
      </w:pPr>
      <w:r>
        <w:rPr>
          <w:color w:val="auto"/>
          <w:sz w:val="24"/>
          <w:szCs w:val="24"/>
        </w:rPr>
        <w:t>Технологическое,</w:t>
      </w:r>
    </w:p>
    <w:p w:rsidR="00891D5E" w:rsidRDefault="00891D5E" w:rsidP="001A08EB">
      <w:pPr>
        <w:pStyle w:val="14"/>
        <w:numPr>
          <w:ilvl w:val="0"/>
          <w:numId w:val="79"/>
        </w:numPr>
        <w:spacing w:line="240" w:lineRule="auto"/>
        <w:jc w:val="both"/>
        <w:rPr>
          <w:color w:val="auto"/>
          <w:sz w:val="24"/>
          <w:szCs w:val="24"/>
        </w:rPr>
      </w:pPr>
      <w:r>
        <w:rPr>
          <w:color w:val="auto"/>
          <w:sz w:val="24"/>
          <w:szCs w:val="24"/>
        </w:rPr>
        <w:t>Гуманитарное.</w:t>
      </w:r>
    </w:p>
    <w:p w:rsidR="00E67507" w:rsidRDefault="00891D5E" w:rsidP="001A08EB">
      <w:pPr>
        <w:pStyle w:val="14"/>
        <w:spacing w:line="240" w:lineRule="auto"/>
        <w:ind w:firstLine="567"/>
        <w:jc w:val="both"/>
        <w:rPr>
          <w:color w:val="auto"/>
          <w:sz w:val="24"/>
          <w:szCs w:val="24"/>
        </w:rPr>
      </w:pPr>
      <w:r>
        <w:rPr>
          <w:color w:val="auto"/>
          <w:sz w:val="24"/>
          <w:szCs w:val="24"/>
        </w:rPr>
        <w:t>В начале учебного года обучающийся выбирает тему исследовательской или проектной работы, руководителя из числа учителей-предметников</w:t>
      </w:r>
      <w:r w:rsidR="00E67507">
        <w:rPr>
          <w:color w:val="auto"/>
          <w:sz w:val="24"/>
          <w:szCs w:val="24"/>
        </w:rPr>
        <w:t xml:space="preserve">, классных руководителей, педагогов дополнительного образования, других педагогических сотрудников, преподавателей вузов, родителей (руководитель может не являться сотрудников образовательной организации, в таком случае необходимо согласие администрации ОО). </w:t>
      </w:r>
    </w:p>
    <w:p w:rsidR="00891D5E" w:rsidRDefault="00E67507" w:rsidP="001A08EB">
      <w:pPr>
        <w:pStyle w:val="14"/>
        <w:spacing w:line="240" w:lineRule="auto"/>
        <w:ind w:firstLine="567"/>
        <w:jc w:val="both"/>
        <w:rPr>
          <w:color w:val="auto"/>
          <w:sz w:val="24"/>
          <w:szCs w:val="24"/>
        </w:rPr>
      </w:pPr>
      <w:r>
        <w:rPr>
          <w:color w:val="auto"/>
          <w:sz w:val="24"/>
          <w:szCs w:val="24"/>
        </w:rPr>
        <w:t xml:space="preserve">При выполнении работы высокой сложности возможна работа над исследованием/проектом в течение нескольких учебных лет.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 xml:space="preserve">Основными формами организации </w:t>
      </w:r>
      <w:r w:rsidR="00E67507">
        <w:rPr>
          <w:b/>
          <w:bCs/>
          <w:color w:val="auto"/>
          <w:sz w:val="24"/>
          <w:szCs w:val="24"/>
        </w:rPr>
        <w:t>работы</w:t>
      </w:r>
      <w:r w:rsidRPr="00DB63BA">
        <w:rPr>
          <w:b/>
          <w:bCs/>
          <w:color w:val="auto"/>
          <w:sz w:val="24"/>
          <w:szCs w:val="24"/>
        </w:rPr>
        <w:t xml:space="preserve"> во внеурочное время являются</w:t>
      </w:r>
      <w:r w:rsidRPr="00FB2376">
        <w:rPr>
          <w:color w:val="auto"/>
          <w:sz w:val="24"/>
          <w:szCs w:val="24"/>
        </w:rPr>
        <w:t>:</w:t>
      </w:r>
    </w:p>
    <w:p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конференция, семинар, дискуссия, диспут;</w:t>
      </w:r>
    </w:p>
    <w:p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брифинг, интервью, телемост;</w:t>
      </w:r>
    </w:p>
    <w:p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исследовательская практика, образовательные экспедиции, походы, поездки, экскурсии;</w:t>
      </w:r>
    </w:p>
    <w:p w:rsidR="00E67507"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научно-исследовательское общество учащихся</w:t>
      </w:r>
      <w:r w:rsidR="00E67507">
        <w:rPr>
          <w:color w:val="auto"/>
          <w:sz w:val="24"/>
          <w:szCs w:val="24"/>
        </w:rPr>
        <w:t>,</w:t>
      </w:r>
    </w:p>
    <w:p w:rsidR="00E67507"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проектный клуб,</w:t>
      </w:r>
    </w:p>
    <w:p w:rsidR="00FB2376"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клуб по интересам и т.д.</w:t>
      </w:r>
    </w:p>
    <w:p w:rsidR="00423476" w:rsidRPr="00423476" w:rsidRDefault="00423476" w:rsidP="00A55C5F">
      <w:pPr>
        <w:spacing w:line="240" w:lineRule="auto"/>
        <w:ind w:firstLine="0"/>
        <w:rPr>
          <w:b/>
          <w:sz w:val="24"/>
          <w:szCs w:val="24"/>
        </w:rPr>
      </w:pPr>
    </w:p>
    <w:p w:rsidR="00423476" w:rsidRPr="00423476" w:rsidRDefault="00423476" w:rsidP="001A08EB">
      <w:pPr>
        <w:pStyle w:val="ac"/>
        <w:numPr>
          <w:ilvl w:val="1"/>
          <w:numId w:val="145"/>
        </w:numPr>
        <w:tabs>
          <w:tab w:val="left" w:pos="3045"/>
        </w:tabs>
        <w:spacing w:line="240" w:lineRule="auto"/>
        <w:ind w:left="426"/>
        <w:jc w:val="center"/>
        <w:rPr>
          <w:b/>
          <w:sz w:val="24"/>
          <w:szCs w:val="24"/>
        </w:rPr>
      </w:pPr>
      <w:r w:rsidRPr="00423476">
        <w:rPr>
          <w:b/>
          <w:sz w:val="24"/>
          <w:szCs w:val="24"/>
        </w:rPr>
        <w:t>Рабочая программа воспитания</w:t>
      </w:r>
    </w:p>
    <w:p w:rsidR="00423476" w:rsidRDefault="00423476" w:rsidP="00423476">
      <w:pPr>
        <w:spacing w:line="240" w:lineRule="auto"/>
        <w:ind w:firstLine="567"/>
        <w:rPr>
          <w:sz w:val="24"/>
          <w:szCs w:val="24"/>
        </w:rPr>
      </w:pPr>
    </w:p>
    <w:p w:rsidR="00015C73" w:rsidRDefault="00015C73" w:rsidP="00015C73">
      <w:pPr>
        <w:spacing w:line="240" w:lineRule="auto"/>
        <w:ind w:firstLine="567"/>
        <w:jc w:val="center"/>
        <w:rPr>
          <w:b/>
          <w:sz w:val="24"/>
          <w:szCs w:val="24"/>
        </w:rPr>
      </w:pPr>
      <w:r w:rsidRPr="00015C73">
        <w:rPr>
          <w:b/>
          <w:sz w:val="24"/>
          <w:szCs w:val="24"/>
        </w:rPr>
        <w:t>Пояснительная записка</w:t>
      </w:r>
    </w:p>
    <w:p w:rsidR="00015C73" w:rsidRPr="00015C73" w:rsidRDefault="00015C73" w:rsidP="00015C73">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015C73" w:rsidRPr="00015C73" w:rsidRDefault="00015C73" w:rsidP="001A08EB">
      <w:pPr>
        <w:spacing w:line="240" w:lineRule="auto"/>
        <w:ind w:firstLine="567"/>
        <w:rPr>
          <w:sz w:val="24"/>
          <w:szCs w:val="24"/>
        </w:rPr>
      </w:pPr>
      <w:r w:rsidRPr="00015C73">
        <w:rPr>
          <w:sz w:val="24"/>
          <w:szCs w:val="24"/>
        </w:rPr>
        <w:t>Программа воспитания:</w:t>
      </w:r>
    </w:p>
    <w:p w:rsidR="00015C73" w:rsidRPr="00015C73" w:rsidRDefault="00015C73" w:rsidP="001A08EB">
      <w:pPr>
        <w:spacing w:line="240" w:lineRule="auto"/>
        <w:ind w:firstLine="567"/>
        <w:rPr>
          <w:sz w:val="24"/>
          <w:szCs w:val="24"/>
        </w:rPr>
      </w:pPr>
      <w:r w:rsidRPr="00015C73">
        <w:rPr>
          <w:sz w:val="24"/>
          <w:szCs w:val="24"/>
        </w:rPr>
        <w:t>предназначена для планирования и организации системной воспитательной деятельности в образовательной организации;</w:t>
      </w:r>
    </w:p>
    <w:p w:rsidR="00015C73" w:rsidRPr="00015C73" w:rsidRDefault="00015C73" w:rsidP="001A08EB">
      <w:pPr>
        <w:spacing w:line="240" w:lineRule="auto"/>
        <w:ind w:firstLine="567"/>
        <w:rPr>
          <w:sz w:val="24"/>
          <w:szCs w:val="24"/>
        </w:rPr>
      </w:pPr>
      <w:r w:rsidRPr="00015C73">
        <w:rPr>
          <w:sz w:val="24"/>
          <w:szCs w:val="24"/>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rsidR="00015C73" w:rsidRPr="00015C73" w:rsidRDefault="00015C73" w:rsidP="001A08EB">
      <w:pPr>
        <w:spacing w:line="240" w:lineRule="auto"/>
        <w:ind w:firstLine="567"/>
        <w:rPr>
          <w:sz w:val="24"/>
          <w:szCs w:val="24"/>
        </w:rPr>
      </w:pPr>
      <w:r w:rsidRPr="00015C73">
        <w:rPr>
          <w:sz w:val="24"/>
          <w:szCs w:val="24"/>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015C73" w:rsidRPr="00015C73" w:rsidRDefault="00015C73" w:rsidP="001A08EB">
      <w:pPr>
        <w:spacing w:line="240" w:lineRule="auto"/>
        <w:ind w:firstLine="567"/>
        <w:rPr>
          <w:sz w:val="24"/>
          <w:szCs w:val="24"/>
        </w:rPr>
      </w:pPr>
      <w:r w:rsidRPr="00015C73">
        <w:rPr>
          <w:sz w:val="24"/>
          <w:szCs w:val="24"/>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rsidR="00015C73" w:rsidRPr="00015C73" w:rsidRDefault="00015C73" w:rsidP="001A08EB">
      <w:pPr>
        <w:spacing w:line="240" w:lineRule="auto"/>
        <w:ind w:firstLine="567"/>
        <w:rPr>
          <w:sz w:val="24"/>
          <w:szCs w:val="24"/>
        </w:rPr>
      </w:pPr>
      <w:r w:rsidRPr="00015C73">
        <w:rPr>
          <w:sz w:val="24"/>
          <w:szCs w:val="24"/>
        </w:rPr>
        <w:t>предусматривает историческое просвещение, формирование российской культурной и гражданской идентичности обучающихся.</w:t>
      </w:r>
    </w:p>
    <w:p w:rsidR="00015C73" w:rsidRPr="00015C73" w:rsidRDefault="00015C73" w:rsidP="001A08EB">
      <w:pPr>
        <w:spacing w:line="240" w:lineRule="auto"/>
        <w:ind w:firstLine="567"/>
        <w:rPr>
          <w:sz w:val="24"/>
          <w:szCs w:val="24"/>
        </w:rPr>
      </w:pPr>
      <w:r w:rsidRPr="00015C73">
        <w:rPr>
          <w:sz w:val="24"/>
          <w:szCs w:val="24"/>
        </w:rPr>
        <w:t>Программа воспитания включает три раздела: целевой, содержательный, организационный.</w:t>
      </w:r>
    </w:p>
    <w:p w:rsidR="00015C73" w:rsidRPr="00015C73" w:rsidRDefault="00015C73" w:rsidP="001A08EB">
      <w:pPr>
        <w:spacing w:line="240" w:lineRule="auto"/>
        <w:ind w:firstLine="567"/>
        <w:rPr>
          <w:sz w:val="24"/>
          <w:szCs w:val="24"/>
        </w:rPr>
      </w:pPr>
      <w:r w:rsidRPr="00015C73">
        <w:rPr>
          <w:sz w:val="24"/>
          <w:szCs w:val="24"/>
        </w:rPr>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p>
    <w:p w:rsidR="001A08EB" w:rsidRDefault="001A08EB" w:rsidP="001A08EB">
      <w:pPr>
        <w:spacing w:line="240" w:lineRule="auto"/>
        <w:ind w:firstLine="567"/>
        <w:jc w:val="center"/>
        <w:rPr>
          <w:b/>
          <w:sz w:val="24"/>
          <w:szCs w:val="24"/>
        </w:rPr>
      </w:pPr>
    </w:p>
    <w:p w:rsidR="00015C73" w:rsidRDefault="001A08EB" w:rsidP="001A08EB">
      <w:pPr>
        <w:spacing w:line="240" w:lineRule="auto"/>
        <w:ind w:firstLine="567"/>
        <w:jc w:val="center"/>
        <w:rPr>
          <w:b/>
          <w:sz w:val="24"/>
          <w:szCs w:val="24"/>
        </w:rPr>
      </w:pPr>
      <w:r>
        <w:rPr>
          <w:b/>
          <w:sz w:val="24"/>
          <w:szCs w:val="24"/>
        </w:rPr>
        <w:t>Целевой раздел</w:t>
      </w:r>
    </w:p>
    <w:p w:rsidR="001A08EB" w:rsidRPr="0010021A" w:rsidRDefault="001A08EB" w:rsidP="001A08EB">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 xml:space="preserve">Содержание воспитания обучающихся в </w:t>
      </w:r>
      <w:r w:rsidR="0010021A">
        <w:rPr>
          <w:sz w:val="24"/>
          <w:szCs w:val="24"/>
        </w:rPr>
        <w:t>школе</w:t>
      </w:r>
      <w:r w:rsidRPr="00015C73">
        <w:rPr>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015C73" w:rsidRPr="00015C73" w:rsidRDefault="00015C73" w:rsidP="001A08EB">
      <w:pPr>
        <w:spacing w:line="240" w:lineRule="auto"/>
        <w:ind w:firstLine="567"/>
        <w:rPr>
          <w:b/>
          <w:sz w:val="24"/>
          <w:szCs w:val="24"/>
        </w:rPr>
      </w:pPr>
      <w:r w:rsidRPr="00015C73">
        <w:rPr>
          <w:sz w:val="24"/>
          <w:szCs w:val="24"/>
        </w:rPr>
        <w:t xml:space="preserve">Воспитательная деятельность в </w:t>
      </w:r>
      <w:r w:rsidR="0010021A">
        <w:rPr>
          <w:sz w:val="24"/>
          <w:szCs w:val="24"/>
        </w:rPr>
        <w:t>школе</w:t>
      </w:r>
      <w:r w:rsidRPr="00015C73">
        <w:rPr>
          <w:sz w:val="24"/>
          <w:szCs w:val="24"/>
        </w:rPr>
        <w:t xml:space="preserve">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10021A" w:rsidRDefault="0010021A" w:rsidP="001A08EB">
      <w:pPr>
        <w:spacing w:line="240" w:lineRule="auto"/>
        <w:ind w:firstLine="567"/>
        <w:jc w:val="center"/>
        <w:rPr>
          <w:b/>
          <w:sz w:val="24"/>
          <w:szCs w:val="24"/>
        </w:rPr>
      </w:pPr>
    </w:p>
    <w:p w:rsidR="00015C73" w:rsidRDefault="00015C73" w:rsidP="001A08EB">
      <w:pPr>
        <w:spacing w:line="240" w:lineRule="auto"/>
        <w:ind w:firstLine="567"/>
        <w:jc w:val="center"/>
        <w:rPr>
          <w:b/>
          <w:sz w:val="24"/>
          <w:szCs w:val="24"/>
        </w:rPr>
      </w:pPr>
      <w:r w:rsidRPr="0010021A">
        <w:rPr>
          <w:b/>
          <w:sz w:val="24"/>
          <w:szCs w:val="24"/>
        </w:rPr>
        <w:t xml:space="preserve">Цель </w:t>
      </w:r>
      <w:r w:rsidR="0010021A">
        <w:rPr>
          <w:b/>
          <w:sz w:val="24"/>
          <w:szCs w:val="24"/>
        </w:rPr>
        <w:t>и задачи воспитания обучающихся</w:t>
      </w:r>
    </w:p>
    <w:p w:rsidR="0010021A" w:rsidRPr="0010021A" w:rsidRDefault="0010021A" w:rsidP="001A08EB">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Ц</w:t>
      </w:r>
      <w:r w:rsidRPr="00015C73">
        <w:rPr>
          <w:bCs/>
          <w:sz w:val="24"/>
          <w:szCs w:val="24"/>
        </w:rPr>
        <w:t xml:space="preserve">ель воспитания </w:t>
      </w:r>
      <w:r w:rsidRPr="00015C73">
        <w:rPr>
          <w:sz w:val="24"/>
          <w:szCs w:val="24"/>
        </w:rPr>
        <w:t xml:space="preserve">обучающихся в образовательной организации: </w:t>
      </w:r>
    </w:p>
    <w:p w:rsidR="00015C73" w:rsidRPr="00015C73" w:rsidRDefault="00015C73" w:rsidP="001A08EB">
      <w:pPr>
        <w:spacing w:line="240" w:lineRule="auto"/>
        <w:ind w:firstLine="567"/>
        <w:rPr>
          <w:sz w:val="24"/>
          <w:szCs w:val="24"/>
        </w:rPr>
      </w:pPr>
      <w:r w:rsidRPr="00015C73">
        <w:rPr>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015C73" w:rsidRPr="00015C73" w:rsidRDefault="00015C73" w:rsidP="00015C73">
      <w:pPr>
        <w:spacing w:line="240" w:lineRule="auto"/>
        <w:ind w:firstLine="567"/>
        <w:rPr>
          <w:sz w:val="24"/>
          <w:szCs w:val="24"/>
        </w:rPr>
      </w:pPr>
      <w:r w:rsidRPr="00015C73">
        <w:rPr>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015C73" w:rsidRPr="00015C73" w:rsidRDefault="00015C73" w:rsidP="00015C73">
      <w:pPr>
        <w:spacing w:line="240" w:lineRule="auto"/>
        <w:ind w:firstLine="567"/>
        <w:rPr>
          <w:sz w:val="24"/>
          <w:szCs w:val="24"/>
        </w:rPr>
      </w:pPr>
      <w:r w:rsidRPr="00015C73">
        <w:rPr>
          <w:sz w:val="24"/>
          <w:szCs w:val="24"/>
        </w:rPr>
        <w:t> </w:t>
      </w:r>
      <w:r w:rsidRPr="00015C73">
        <w:rPr>
          <w:bCs/>
          <w:sz w:val="24"/>
          <w:szCs w:val="24"/>
        </w:rPr>
        <w:t xml:space="preserve">Задачи воспитания </w:t>
      </w:r>
      <w:r w:rsidRPr="00015C73">
        <w:rPr>
          <w:sz w:val="24"/>
          <w:szCs w:val="24"/>
        </w:rPr>
        <w:t>обучающихся в образовательной организации:</w:t>
      </w:r>
    </w:p>
    <w:p w:rsidR="00015C73" w:rsidRPr="00015C73" w:rsidRDefault="00015C73" w:rsidP="00015C73">
      <w:pPr>
        <w:spacing w:line="240" w:lineRule="auto"/>
        <w:ind w:firstLine="567"/>
        <w:rPr>
          <w:sz w:val="24"/>
          <w:szCs w:val="24"/>
        </w:rPr>
      </w:pPr>
      <w:r w:rsidRPr="00015C73">
        <w:rPr>
          <w:sz w:val="24"/>
          <w:szCs w:val="24"/>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015C73" w:rsidRPr="00015C73" w:rsidRDefault="00015C73" w:rsidP="00015C73">
      <w:pPr>
        <w:spacing w:line="240" w:lineRule="auto"/>
        <w:ind w:firstLine="567"/>
        <w:rPr>
          <w:sz w:val="24"/>
          <w:szCs w:val="24"/>
        </w:rPr>
      </w:pPr>
      <w:r w:rsidRPr="00015C73">
        <w:rPr>
          <w:sz w:val="24"/>
          <w:szCs w:val="24"/>
        </w:rPr>
        <w:t xml:space="preserve">формирование и развитие личностных отношений к этим нормам, ценностям, традициям (их освоение, принятие); </w:t>
      </w:r>
    </w:p>
    <w:p w:rsidR="00015C73" w:rsidRPr="00015C73" w:rsidRDefault="00015C73" w:rsidP="00015C73">
      <w:pPr>
        <w:spacing w:line="240" w:lineRule="auto"/>
        <w:ind w:firstLine="567"/>
        <w:rPr>
          <w:sz w:val="24"/>
          <w:szCs w:val="24"/>
        </w:rPr>
      </w:pPr>
      <w:r w:rsidRPr="00015C73">
        <w:rPr>
          <w:sz w:val="24"/>
          <w:szCs w:val="24"/>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015C73" w:rsidRPr="00015C73" w:rsidRDefault="00015C73" w:rsidP="00015C73">
      <w:pPr>
        <w:spacing w:line="240" w:lineRule="auto"/>
        <w:ind w:firstLine="567"/>
        <w:rPr>
          <w:sz w:val="24"/>
          <w:szCs w:val="24"/>
        </w:rPr>
      </w:pPr>
      <w:r w:rsidRPr="00015C73">
        <w:rPr>
          <w:sz w:val="24"/>
          <w:szCs w:val="24"/>
        </w:rPr>
        <w:t xml:space="preserve">достижение личностных результатов освоения общеобразовательных программ в соответствии с ФГОС ООО. </w:t>
      </w:r>
    </w:p>
    <w:p w:rsidR="00015C73" w:rsidRPr="00015C73" w:rsidRDefault="00015C73" w:rsidP="00015C73">
      <w:pPr>
        <w:spacing w:line="240" w:lineRule="auto"/>
        <w:ind w:firstLine="567"/>
        <w:rPr>
          <w:sz w:val="24"/>
          <w:szCs w:val="24"/>
        </w:rPr>
      </w:pPr>
      <w:r w:rsidRPr="00015C73">
        <w:rPr>
          <w:sz w:val="24"/>
          <w:szCs w:val="24"/>
        </w:rPr>
        <w:t> Личностные результаты освоения обучающимися образовательных программ включают:</w:t>
      </w:r>
    </w:p>
    <w:p w:rsidR="00015C73" w:rsidRPr="00015C73" w:rsidRDefault="00015C73" w:rsidP="00015C73">
      <w:pPr>
        <w:spacing w:line="240" w:lineRule="auto"/>
        <w:ind w:firstLine="567"/>
        <w:rPr>
          <w:sz w:val="24"/>
          <w:szCs w:val="24"/>
        </w:rPr>
      </w:pPr>
      <w:r w:rsidRPr="00015C73">
        <w:rPr>
          <w:sz w:val="24"/>
          <w:szCs w:val="24"/>
        </w:rPr>
        <w:t xml:space="preserve">осознание российской гражданской идентичности; </w:t>
      </w:r>
    </w:p>
    <w:p w:rsidR="00015C73" w:rsidRPr="00015C73" w:rsidRDefault="00015C73" w:rsidP="00015C73">
      <w:pPr>
        <w:spacing w:line="240" w:lineRule="auto"/>
        <w:ind w:firstLine="567"/>
        <w:rPr>
          <w:sz w:val="24"/>
          <w:szCs w:val="24"/>
        </w:rPr>
      </w:pPr>
      <w:r w:rsidRPr="00015C73">
        <w:rPr>
          <w:sz w:val="24"/>
          <w:szCs w:val="24"/>
        </w:rPr>
        <w:t>сформированность ценностей самостоятельности и инициативы;</w:t>
      </w:r>
    </w:p>
    <w:p w:rsidR="00015C73" w:rsidRPr="00015C73" w:rsidRDefault="00015C73" w:rsidP="00015C73">
      <w:pPr>
        <w:spacing w:line="240" w:lineRule="auto"/>
        <w:ind w:firstLine="567"/>
        <w:rPr>
          <w:sz w:val="24"/>
          <w:szCs w:val="24"/>
        </w:rPr>
      </w:pPr>
      <w:r w:rsidRPr="00015C73">
        <w:rPr>
          <w:sz w:val="24"/>
          <w:szCs w:val="24"/>
        </w:rPr>
        <w:t>готовность обучающихся к саморазвитию, самостоятельности и личностному самоопределению;</w:t>
      </w:r>
    </w:p>
    <w:p w:rsidR="00015C73" w:rsidRPr="00015C73" w:rsidRDefault="00015C73" w:rsidP="00015C73">
      <w:pPr>
        <w:spacing w:line="240" w:lineRule="auto"/>
        <w:ind w:firstLine="567"/>
        <w:rPr>
          <w:sz w:val="24"/>
          <w:szCs w:val="24"/>
        </w:rPr>
      </w:pPr>
      <w:r w:rsidRPr="00015C73">
        <w:rPr>
          <w:sz w:val="24"/>
          <w:szCs w:val="24"/>
        </w:rPr>
        <w:t>наличие мотивации к целенаправленной социально значимой деятельности;</w:t>
      </w:r>
    </w:p>
    <w:p w:rsidR="00015C73" w:rsidRPr="00015C73" w:rsidRDefault="00015C73" w:rsidP="00015C73">
      <w:pPr>
        <w:spacing w:line="240" w:lineRule="auto"/>
        <w:ind w:firstLine="567"/>
        <w:rPr>
          <w:sz w:val="24"/>
          <w:szCs w:val="24"/>
        </w:rPr>
      </w:pPr>
      <w:r w:rsidRPr="00015C73">
        <w:rPr>
          <w:sz w:val="24"/>
          <w:szCs w:val="24"/>
        </w:rPr>
        <w:t>сформированность внутренней позиции личности как особого ценностного отношения к себе, окружающим людям и жизни в целом.</w:t>
      </w:r>
    </w:p>
    <w:p w:rsidR="00015C73" w:rsidRPr="00015C73" w:rsidRDefault="00015C73" w:rsidP="00015C73">
      <w:pPr>
        <w:spacing w:line="240" w:lineRule="auto"/>
        <w:ind w:firstLine="567"/>
        <w:rPr>
          <w:b/>
          <w:sz w:val="24"/>
          <w:szCs w:val="24"/>
        </w:rPr>
      </w:pPr>
      <w:r w:rsidRPr="00015C73">
        <w:rPr>
          <w:sz w:val="24"/>
          <w:szCs w:val="24"/>
        </w:rPr>
        <w:t>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015C73" w:rsidRPr="0010021A" w:rsidRDefault="00015C73" w:rsidP="00015C73">
      <w:pPr>
        <w:spacing w:line="240" w:lineRule="auto"/>
        <w:ind w:firstLine="567"/>
        <w:rPr>
          <w:b/>
          <w:sz w:val="24"/>
          <w:szCs w:val="24"/>
        </w:rPr>
      </w:pPr>
      <w:r w:rsidRPr="0010021A">
        <w:rPr>
          <w:b/>
          <w:sz w:val="24"/>
          <w:szCs w:val="24"/>
        </w:rPr>
        <w:t> Направления воспитания.</w:t>
      </w:r>
    </w:p>
    <w:p w:rsidR="00015C73" w:rsidRPr="00015C73" w:rsidRDefault="00015C73" w:rsidP="00015C73">
      <w:pPr>
        <w:spacing w:line="240" w:lineRule="auto"/>
        <w:ind w:firstLine="567"/>
        <w:rPr>
          <w:sz w:val="24"/>
          <w:szCs w:val="24"/>
        </w:rPr>
      </w:pPr>
      <w:r w:rsidRPr="00015C73">
        <w:rPr>
          <w:sz w:val="24"/>
          <w:szCs w:val="24"/>
        </w:rPr>
        <w:t xml:space="preserve">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015C73" w:rsidRPr="00015C73" w:rsidRDefault="00015C73" w:rsidP="00015C73">
      <w:pPr>
        <w:spacing w:line="240" w:lineRule="auto"/>
        <w:ind w:firstLine="567"/>
        <w:rPr>
          <w:sz w:val="24"/>
          <w:szCs w:val="24"/>
        </w:rPr>
      </w:pPr>
      <w:r w:rsidRPr="0010021A">
        <w:rPr>
          <w:b/>
          <w:bCs/>
          <w:sz w:val="24"/>
          <w:szCs w:val="24"/>
        </w:rPr>
        <w:t>гражданского воспитания</w:t>
      </w:r>
      <w:r w:rsidRPr="00015C73">
        <w:rPr>
          <w:bCs/>
          <w:sz w:val="24"/>
          <w:szCs w:val="24"/>
        </w:rPr>
        <w:t xml:space="preserve">, способствующего </w:t>
      </w:r>
      <w:r w:rsidRPr="00015C73">
        <w:rPr>
          <w:sz w:val="24"/>
          <w:szCs w:val="24"/>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015C73" w:rsidRPr="00015C73" w:rsidRDefault="00015C73" w:rsidP="00015C73">
      <w:pPr>
        <w:spacing w:line="240" w:lineRule="auto"/>
        <w:ind w:firstLine="567"/>
        <w:rPr>
          <w:sz w:val="24"/>
          <w:szCs w:val="24"/>
        </w:rPr>
      </w:pPr>
      <w:r w:rsidRPr="0010021A">
        <w:rPr>
          <w:b/>
          <w:sz w:val="24"/>
          <w:szCs w:val="24"/>
        </w:rPr>
        <w:t>п</w:t>
      </w:r>
      <w:r w:rsidRPr="0010021A">
        <w:rPr>
          <w:b/>
          <w:bCs/>
          <w:sz w:val="24"/>
          <w:szCs w:val="24"/>
        </w:rPr>
        <w:t>атриотического воспитания</w:t>
      </w:r>
      <w:r w:rsidRPr="00015C73">
        <w:rPr>
          <w:bCs/>
          <w:sz w:val="24"/>
          <w:szCs w:val="24"/>
        </w:rPr>
        <w:t xml:space="preserve">, основанного на </w:t>
      </w:r>
      <w:r w:rsidRPr="00015C73">
        <w:rPr>
          <w:sz w:val="24"/>
          <w:szCs w:val="24"/>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015C73" w:rsidRPr="00015C73" w:rsidRDefault="00015C73" w:rsidP="00015C73">
      <w:pPr>
        <w:spacing w:line="240" w:lineRule="auto"/>
        <w:ind w:firstLine="567"/>
        <w:rPr>
          <w:sz w:val="24"/>
          <w:szCs w:val="24"/>
        </w:rPr>
      </w:pPr>
      <w:r w:rsidRPr="0010021A">
        <w:rPr>
          <w:b/>
          <w:sz w:val="24"/>
          <w:szCs w:val="24"/>
        </w:rPr>
        <w:t>д</w:t>
      </w:r>
      <w:r w:rsidRPr="0010021A">
        <w:rPr>
          <w:b/>
          <w:bCs/>
          <w:sz w:val="24"/>
          <w:szCs w:val="24"/>
        </w:rPr>
        <w:t>уховно-нравственного</w:t>
      </w:r>
      <w:r w:rsidRPr="00015C73">
        <w:rPr>
          <w:bCs/>
          <w:sz w:val="24"/>
          <w:szCs w:val="24"/>
        </w:rPr>
        <w:t xml:space="preserve"> воспитания </w:t>
      </w:r>
      <w:r w:rsidRPr="00015C73">
        <w:rPr>
          <w:sz w:val="24"/>
          <w:szCs w:val="24"/>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стетического воспитания</w:t>
      </w:r>
      <w:r w:rsidRPr="00015C73">
        <w:rPr>
          <w:bCs/>
          <w:sz w:val="24"/>
          <w:szCs w:val="24"/>
        </w:rPr>
        <w:t xml:space="preserve">, способствующего </w:t>
      </w:r>
      <w:r w:rsidRPr="00015C73">
        <w:rPr>
          <w:sz w:val="24"/>
          <w:szCs w:val="24"/>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015C73" w:rsidRPr="00015C73" w:rsidRDefault="00015C73" w:rsidP="00015C73">
      <w:pPr>
        <w:spacing w:line="240" w:lineRule="auto"/>
        <w:ind w:firstLine="567"/>
        <w:rPr>
          <w:sz w:val="24"/>
          <w:szCs w:val="24"/>
        </w:rPr>
      </w:pPr>
      <w:r w:rsidRPr="0010021A">
        <w:rPr>
          <w:b/>
          <w:sz w:val="24"/>
          <w:szCs w:val="24"/>
        </w:rPr>
        <w:t>ф</w:t>
      </w:r>
      <w:r w:rsidRPr="0010021A">
        <w:rPr>
          <w:b/>
          <w:bCs/>
          <w:sz w:val="24"/>
          <w:szCs w:val="24"/>
        </w:rPr>
        <w:t>изического воспитания</w:t>
      </w:r>
      <w:r w:rsidRPr="00015C73">
        <w:rPr>
          <w:sz w:val="24"/>
          <w:szCs w:val="24"/>
        </w:rPr>
        <w:t xml:space="preserve">, ориентированного на </w:t>
      </w:r>
      <w:r w:rsidRPr="00015C73">
        <w:rPr>
          <w:bCs/>
          <w:sz w:val="24"/>
          <w:szCs w:val="24"/>
        </w:rPr>
        <w:t xml:space="preserve">формирование культуры здорового образа жизни и эмоционального благополучия </w:t>
      </w:r>
      <w:r w:rsidRPr="00015C73">
        <w:rPr>
          <w:sz w:val="24"/>
          <w:szCs w:val="24"/>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015C73" w:rsidRPr="00015C73" w:rsidRDefault="00015C73" w:rsidP="00015C73">
      <w:pPr>
        <w:spacing w:line="240" w:lineRule="auto"/>
        <w:ind w:firstLine="567"/>
        <w:rPr>
          <w:sz w:val="24"/>
          <w:szCs w:val="24"/>
        </w:rPr>
      </w:pPr>
      <w:r w:rsidRPr="0010021A">
        <w:rPr>
          <w:b/>
          <w:sz w:val="24"/>
          <w:szCs w:val="24"/>
        </w:rPr>
        <w:t>т</w:t>
      </w:r>
      <w:r w:rsidRPr="0010021A">
        <w:rPr>
          <w:b/>
          <w:bCs/>
          <w:sz w:val="24"/>
          <w:szCs w:val="24"/>
        </w:rPr>
        <w:t>рудового воспитания</w:t>
      </w:r>
      <w:r w:rsidRPr="00015C73">
        <w:rPr>
          <w:bCs/>
          <w:sz w:val="24"/>
          <w:szCs w:val="24"/>
        </w:rPr>
        <w:t xml:space="preserve">, основанного на </w:t>
      </w:r>
      <w:r w:rsidRPr="00015C73">
        <w:rPr>
          <w:sz w:val="24"/>
          <w:szCs w:val="24"/>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кологического воспитания</w:t>
      </w:r>
      <w:r w:rsidRPr="00015C73">
        <w:rPr>
          <w:bCs/>
          <w:sz w:val="24"/>
          <w:szCs w:val="24"/>
        </w:rPr>
        <w:t xml:space="preserve">, способствующего </w:t>
      </w:r>
      <w:r w:rsidRPr="00015C73">
        <w:rPr>
          <w:sz w:val="24"/>
          <w:szCs w:val="24"/>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015C73" w:rsidRPr="00015C73" w:rsidRDefault="00015C73" w:rsidP="00015C73">
      <w:pPr>
        <w:spacing w:line="240" w:lineRule="auto"/>
        <w:ind w:firstLine="567"/>
        <w:rPr>
          <w:sz w:val="24"/>
          <w:szCs w:val="24"/>
        </w:rPr>
      </w:pPr>
      <w:r w:rsidRPr="0010021A">
        <w:rPr>
          <w:b/>
          <w:sz w:val="24"/>
          <w:szCs w:val="24"/>
        </w:rPr>
        <w:t>ц</w:t>
      </w:r>
      <w:r w:rsidRPr="0010021A">
        <w:rPr>
          <w:b/>
          <w:bCs/>
          <w:sz w:val="24"/>
          <w:szCs w:val="24"/>
        </w:rPr>
        <w:t>енности научного познания</w:t>
      </w:r>
      <w:r w:rsidRPr="00015C73">
        <w:rPr>
          <w:bCs/>
          <w:sz w:val="24"/>
          <w:szCs w:val="24"/>
        </w:rPr>
        <w:t xml:space="preserve">, ориентированного на </w:t>
      </w:r>
      <w:r w:rsidRPr="00015C73">
        <w:rPr>
          <w:sz w:val="24"/>
          <w:szCs w:val="24"/>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10021A" w:rsidRDefault="0010021A" w:rsidP="0010021A">
      <w:pPr>
        <w:spacing w:line="240" w:lineRule="auto"/>
        <w:ind w:firstLine="567"/>
        <w:jc w:val="center"/>
        <w:rPr>
          <w:b/>
          <w:sz w:val="24"/>
          <w:szCs w:val="24"/>
        </w:rPr>
      </w:pPr>
    </w:p>
    <w:p w:rsidR="00015C73" w:rsidRDefault="00015C73" w:rsidP="0010021A">
      <w:pPr>
        <w:spacing w:line="240" w:lineRule="auto"/>
        <w:ind w:firstLine="567"/>
        <w:jc w:val="center"/>
        <w:rPr>
          <w:b/>
          <w:sz w:val="24"/>
          <w:szCs w:val="24"/>
        </w:rPr>
      </w:pPr>
      <w:r w:rsidRPr="0010021A">
        <w:rPr>
          <w:b/>
          <w:sz w:val="24"/>
          <w:szCs w:val="24"/>
        </w:rPr>
        <w:t>Целевые о</w:t>
      </w:r>
      <w:r w:rsidR="0010021A">
        <w:rPr>
          <w:b/>
          <w:sz w:val="24"/>
          <w:szCs w:val="24"/>
        </w:rPr>
        <w:t>риентиры результатов воспитания</w:t>
      </w:r>
    </w:p>
    <w:p w:rsidR="0010021A" w:rsidRPr="0010021A" w:rsidRDefault="0010021A" w:rsidP="0010021A">
      <w:pPr>
        <w:spacing w:line="240" w:lineRule="auto"/>
        <w:ind w:firstLine="567"/>
        <w:jc w:val="center"/>
        <w:rPr>
          <w:b/>
          <w:sz w:val="24"/>
          <w:szCs w:val="24"/>
        </w:rPr>
      </w:pPr>
    </w:p>
    <w:p w:rsidR="0010021A" w:rsidRDefault="0010021A" w:rsidP="00015C73">
      <w:pPr>
        <w:spacing w:line="240" w:lineRule="auto"/>
        <w:ind w:firstLine="567"/>
        <w:rPr>
          <w:sz w:val="24"/>
          <w:szCs w:val="24"/>
        </w:rPr>
      </w:pPr>
    </w:p>
    <w:p w:rsidR="00015C73" w:rsidRPr="00015C73" w:rsidRDefault="00015C73" w:rsidP="00015C73">
      <w:pPr>
        <w:spacing w:line="240" w:lineRule="auto"/>
        <w:ind w:firstLine="567"/>
        <w:rPr>
          <w:sz w:val="24"/>
          <w:szCs w:val="24"/>
        </w:rPr>
      </w:pPr>
      <w:r w:rsidRPr="00015C73">
        <w:rPr>
          <w:sz w:val="24"/>
          <w:szCs w:val="24"/>
        </w:rPr>
        <w:t>Требования к личностным результатам освоения обучающимися ООП ООО установлены ФГОС ООО.</w:t>
      </w:r>
    </w:p>
    <w:p w:rsidR="0010021A" w:rsidRDefault="00015C73" w:rsidP="0010021A">
      <w:pPr>
        <w:spacing w:line="240" w:lineRule="auto"/>
        <w:ind w:firstLine="567"/>
        <w:rPr>
          <w:sz w:val="24"/>
          <w:szCs w:val="24"/>
        </w:rPr>
      </w:pPr>
      <w:r w:rsidRPr="00015C73">
        <w:rPr>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015C73" w:rsidRPr="00015C73" w:rsidRDefault="00015C73" w:rsidP="00015C73">
      <w:pPr>
        <w:spacing w:line="240" w:lineRule="auto"/>
        <w:ind w:firstLine="567"/>
        <w:rPr>
          <w:sz w:val="24"/>
          <w:szCs w:val="24"/>
        </w:rPr>
      </w:pPr>
      <w:r w:rsidRPr="00015C73">
        <w:rPr>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015C73" w:rsidRPr="0010021A" w:rsidRDefault="00015C73" w:rsidP="00015C73">
      <w:pPr>
        <w:spacing w:line="240" w:lineRule="auto"/>
        <w:ind w:firstLine="567"/>
        <w:rPr>
          <w:b/>
          <w:sz w:val="24"/>
          <w:szCs w:val="24"/>
        </w:rPr>
      </w:pPr>
      <w:r w:rsidRPr="0010021A">
        <w:rPr>
          <w:b/>
          <w:bCs/>
          <w:sz w:val="24"/>
          <w:szCs w:val="24"/>
        </w:rPr>
        <w:t>Целевые ориентиры результатов воспитания на уровне основного общего образования.</w:t>
      </w:r>
    </w:p>
    <w:p w:rsidR="00015C73" w:rsidRPr="0010021A" w:rsidRDefault="00015C73" w:rsidP="00015C73">
      <w:pPr>
        <w:spacing w:line="240" w:lineRule="auto"/>
        <w:ind w:firstLine="567"/>
        <w:rPr>
          <w:b/>
          <w:sz w:val="24"/>
          <w:szCs w:val="24"/>
        </w:rPr>
      </w:pPr>
      <w:r w:rsidRPr="0010021A">
        <w:rPr>
          <w:b/>
          <w:bCs/>
          <w:sz w:val="24"/>
          <w:szCs w:val="24"/>
        </w:rPr>
        <w:t>Гражданское воспитание:</w:t>
      </w:r>
    </w:p>
    <w:p w:rsidR="00015C73" w:rsidRPr="00015C73" w:rsidRDefault="00015C73" w:rsidP="00015C73">
      <w:pPr>
        <w:spacing w:line="240" w:lineRule="auto"/>
        <w:ind w:firstLine="567"/>
        <w:rPr>
          <w:sz w:val="24"/>
          <w:szCs w:val="24"/>
        </w:rPr>
      </w:pPr>
      <w:r w:rsidRPr="00015C73">
        <w:rPr>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015C73" w:rsidRPr="00015C73" w:rsidRDefault="00015C73" w:rsidP="00015C73">
      <w:pPr>
        <w:spacing w:line="240" w:lineRule="auto"/>
        <w:ind w:firstLine="567"/>
        <w:rPr>
          <w:sz w:val="24"/>
          <w:szCs w:val="24"/>
        </w:rPr>
      </w:pPr>
      <w:r w:rsidRPr="00015C73">
        <w:rPr>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015C73" w:rsidRPr="00015C73" w:rsidRDefault="00015C73" w:rsidP="00015C73">
      <w:pPr>
        <w:spacing w:line="240" w:lineRule="auto"/>
        <w:ind w:firstLine="567"/>
        <w:rPr>
          <w:sz w:val="24"/>
          <w:szCs w:val="24"/>
        </w:rPr>
      </w:pPr>
      <w:r w:rsidRPr="00015C73">
        <w:rPr>
          <w:sz w:val="24"/>
          <w:szCs w:val="24"/>
        </w:rPr>
        <w:t>проявляющий уважение к государственным символам России, праздникам;</w:t>
      </w:r>
    </w:p>
    <w:p w:rsidR="00015C73" w:rsidRPr="00015C73" w:rsidRDefault="00015C73" w:rsidP="00015C73">
      <w:pPr>
        <w:spacing w:line="240" w:lineRule="auto"/>
        <w:ind w:firstLine="567"/>
        <w:rPr>
          <w:sz w:val="24"/>
          <w:szCs w:val="24"/>
        </w:rPr>
      </w:pPr>
      <w:r w:rsidRPr="00015C73">
        <w:rPr>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015C73" w:rsidRPr="00015C73" w:rsidRDefault="00015C73" w:rsidP="00015C73">
      <w:pPr>
        <w:spacing w:line="240" w:lineRule="auto"/>
        <w:ind w:firstLine="567"/>
        <w:rPr>
          <w:sz w:val="24"/>
          <w:szCs w:val="24"/>
        </w:rPr>
      </w:pPr>
      <w:r w:rsidRPr="00015C73">
        <w:rPr>
          <w:sz w:val="24"/>
          <w:szCs w:val="24"/>
        </w:rPr>
        <w:t>выражающий неприятие любой дискриминации граждан, проявлений экстремизма, терроризма, коррупции в обществе;</w:t>
      </w:r>
    </w:p>
    <w:p w:rsidR="00015C73" w:rsidRPr="00015C73" w:rsidRDefault="00015C73" w:rsidP="00015C73">
      <w:pPr>
        <w:spacing w:line="240" w:lineRule="auto"/>
        <w:ind w:firstLine="567"/>
        <w:rPr>
          <w:sz w:val="24"/>
          <w:szCs w:val="24"/>
        </w:rPr>
      </w:pPr>
      <w:r w:rsidRPr="00015C73">
        <w:rPr>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rsidR="001A08EB" w:rsidRDefault="001A08EB" w:rsidP="00015C73">
      <w:pPr>
        <w:spacing w:line="240" w:lineRule="auto"/>
        <w:ind w:firstLine="567"/>
        <w:rPr>
          <w:b/>
          <w:sz w:val="24"/>
          <w:szCs w:val="24"/>
        </w:rPr>
      </w:pPr>
    </w:p>
    <w:p w:rsidR="001A08EB" w:rsidRDefault="001A08EB" w:rsidP="00015C73">
      <w:pPr>
        <w:spacing w:line="240" w:lineRule="auto"/>
        <w:ind w:firstLine="567"/>
        <w:rPr>
          <w:b/>
          <w:sz w:val="24"/>
          <w:szCs w:val="24"/>
        </w:rPr>
      </w:pPr>
    </w:p>
    <w:p w:rsidR="00015C73" w:rsidRPr="0010021A" w:rsidRDefault="00015C73" w:rsidP="00015C73">
      <w:pPr>
        <w:spacing w:line="240" w:lineRule="auto"/>
        <w:ind w:firstLine="567"/>
        <w:rPr>
          <w:b/>
          <w:sz w:val="24"/>
          <w:szCs w:val="24"/>
        </w:rPr>
      </w:pPr>
      <w:r w:rsidRPr="0010021A">
        <w:rPr>
          <w:b/>
          <w:sz w:val="24"/>
          <w:szCs w:val="24"/>
        </w:rPr>
        <w:t>Патриотическое воспитание:</w:t>
      </w:r>
    </w:p>
    <w:p w:rsidR="00015C73" w:rsidRPr="00015C73" w:rsidRDefault="00015C73" w:rsidP="00015C73">
      <w:pPr>
        <w:spacing w:line="240" w:lineRule="auto"/>
        <w:ind w:firstLine="567"/>
        <w:rPr>
          <w:sz w:val="24"/>
          <w:szCs w:val="24"/>
        </w:rPr>
      </w:pPr>
      <w:bookmarkStart w:id="193" w:name="_Hlk126441483"/>
      <w:r w:rsidRPr="00015C73">
        <w:rPr>
          <w:sz w:val="24"/>
          <w:szCs w:val="24"/>
        </w:rPr>
        <w:t>сознающий свою национальную, этническую принадлежность, любящий свой народ, его традиции, культуру;</w:t>
      </w:r>
    </w:p>
    <w:p w:rsidR="00015C73" w:rsidRPr="00015C73" w:rsidRDefault="00015C73" w:rsidP="00015C73">
      <w:pPr>
        <w:spacing w:line="240" w:lineRule="auto"/>
        <w:ind w:firstLine="567"/>
        <w:rPr>
          <w:sz w:val="24"/>
          <w:szCs w:val="24"/>
        </w:rPr>
      </w:pPr>
      <w:r w:rsidRPr="00015C73">
        <w:rPr>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015C73" w:rsidRPr="00015C73" w:rsidRDefault="00015C73" w:rsidP="00015C73">
      <w:pPr>
        <w:spacing w:line="240" w:lineRule="auto"/>
        <w:ind w:firstLine="567"/>
        <w:rPr>
          <w:sz w:val="24"/>
          <w:szCs w:val="24"/>
        </w:rPr>
      </w:pPr>
      <w:r w:rsidRPr="00015C73">
        <w:rPr>
          <w:sz w:val="24"/>
          <w:szCs w:val="24"/>
        </w:rPr>
        <w:t xml:space="preserve">проявляющий интерес к познанию родного языка, истории и культуры своего края, своего народа, других народов России; </w:t>
      </w:r>
    </w:p>
    <w:p w:rsidR="00015C73" w:rsidRPr="00015C73" w:rsidRDefault="00015C73" w:rsidP="00015C73">
      <w:pPr>
        <w:spacing w:line="240" w:lineRule="auto"/>
        <w:ind w:firstLine="567"/>
        <w:rPr>
          <w:sz w:val="24"/>
          <w:szCs w:val="24"/>
        </w:rPr>
      </w:pPr>
      <w:r w:rsidRPr="00015C73">
        <w:rPr>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015C73" w:rsidRPr="0010021A" w:rsidRDefault="00015C73" w:rsidP="00015C73">
      <w:pPr>
        <w:spacing w:line="240" w:lineRule="auto"/>
        <w:ind w:firstLine="567"/>
        <w:rPr>
          <w:b/>
          <w:sz w:val="24"/>
          <w:szCs w:val="24"/>
        </w:rPr>
      </w:pPr>
      <w:r w:rsidRPr="00015C73">
        <w:rPr>
          <w:sz w:val="24"/>
          <w:szCs w:val="24"/>
        </w:rPr>
        <w:t xml:space="preserve">принимающий участие в мероприятиях </w:t>
      </w:r>
      <w:r w:rsidRPr="0010021A">
        <w:rPr>
          <w:sz w:val="24"/>
          <w:szCs w:val="24"/>
        </w:rPr>
        <w:t>патриотической направленности</w:t>
      </w:r>
      <w:r w:rsidRPr="0010021A">
        <w:rPr>
          <w:b/>
          <w:sz w:val="24"/>
          <w:szCs w:val="24"/>
        </w:rPr>
        <w:t>.</w:t>
      </w:r>
    </w:p>
    <w:bookmarkEnd w:id="193"/>
    <w:p w:rsidR="00015C73" w:rsidRPr="00015C73" w:rsidRDefault="00015C73" w:rsidP="00015C73">
      <w:pPr>
        <w:spacing w:line="240" w:lineRule="auto"/>
        <w:ind w:firstLine="567"/>
        <w:rPr>
          <w:sz w:val="24"/>
          <w:szCs w:val="24"/>
        </w:rPr>
      </w:pPr>
      <w:r w:rsidRPr="0010021A">
        <w:rPr>
          <w:b/>
          <w:bCs/>
          <w:sz w:val="24"/>
          <w:szCs w:val="24"/>
        </w:rPr>
        <w:t>Духовно-нравственн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194" w:name="_Hlk126441867"/>
      <w:r w:rsidRPr="00015C73">
        <w:rPr>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015C73" w:rsidRPr="00015C73" w:rsidRDefault="00015C73" w:rsidP="00015C73">
      <w:pPr>
        <w:spacing w:line="240" w:lineRule="auto"/>
        <w:ind w:firstLine="567"/>
        <w:rPr>
          <w:sz w:val="24"/>
          <w:szCs w:val="24"/>
        </w:rPr>
      </w:pPr>
      <w:bookmarkStart w:id="195" w:name="_Hlk126441946"/>
      <w:bookmarkEnd w:id="194"/>
      <w:r w:rsidRPr="00015C73">
        <w:rPr>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015C73" w:rsidRPr="00015C73" w:rsidRDefault="00015C73" w:rsidP="00015C73">
      <w:pPr>
        <w:spacing w:line="240" w:lineRule="auto"/>
        <w:ind w:firstLine="567"/>
        <w:rPr>
          <w:sz w:val="24"/>
          <w:szCs w:val="24"/>
        </w:rPr>
      </w:pPr>
      <w:bookmarkStart w:id="196" w:name="_Hlk126442040"/>
      <w:bookmarkEnd w:id="195"/>
      <w:r w:rsidRPr="00015C73">
        <w:rPr>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015C73" w:rsidRPr="00015C73" w:rsidRDefault="00015C73" w:rsidP="00015C73">
      <w:pPr>
        <w:spacing w:line="240" w:lineRule="auto"/>
        <w:ind w:firstLine="567"/>
        <w:rPr>
          <w:sz w:val="24"/>
          <w:szCs w:val="24"/>
        </w:rPr>
      </w:pPr>
      <w:bookmarkStart w:id="197" w:name="_Hlk126442070"/>
      <w:bookmarkEnd w:id="196"/>
      <w:r w:rsidRPr="00015C73">
        <w:rPr>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015C73" w:rsidRPr="00015C73" w:rsidRDefault="00015C73" w:rsidP="00015C73">
      <w:pPr>
        <w:spacing w:line="240" w:lineRule="auto"/>
        <w:ind w:firstLine="567"/>
        <w:rPr>
          <w:sz w:val="24"/>
          <w:szCs w:val="24"/>
        </w:rPr>
      </w:pPr>
      <w:bookmarkStart w:id="198" w:name="_Hlk126442124"/>
      <w:bookmarkEnd w:id="197"/>
      <w:r w:rsidRPr="00015C73">
        <w:rPr>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015C73" w:rsidRPr="00015C73" w:rsidRDefault="00015C73" w:rsidP="00015C73">
      <w:pPr>
        <w:spacing w:line="240" w:lineRule="auto"/>
        <w:ind w:firstLine="567"/>
        <w:rPr>
          <w:sz w:val="24"/>
          <w:szCs w:val="24"/>
        </w:rPr>
      </w:pPr>
      <w:r w:rsidRPr="00015C73">
        <w:rPr>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198"/>
    <w:p w:rsidR="00015C73" w:rsidRPr="00015C73" w:rsidRDefault="00015C73" w:rsidP="00015C73">
      <w:pPr>
        <w:spacing w:line="240" w:lineRule="auto"/>
        <w:ind w:firstLine="567"/>
        <w:rPr>
          <w:sz w:val="24"/>
          <w:szCs w:val="24"/>
        </w:rPr>
      </w:pPr>
      <w:r w:rsidRPr="0010021A">
        <w:rPr>
          <w:b/>
          <w:bCs/>
          <w:sz w:val="24"/>
          <w:szCs w:val="24"/>
        </w:rPr>
        <w:t>Эстетическ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199" w:name="_Hlk126442283"/>
      <w:r w:rsidRPr="00015C73">
        <w:rPr>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rsidR="00015C73" w:rsidRPr="00015C73" w:rsidRDefault="00015C73" w:rsidP="00015C73">
      <w:pPr>
        <w:spacing w:line="240" w:lineRule="auto"/>
        <w:ind w:firstLine="567"/>
        <w:rPr>
          <w:sz w:val="24"/>
          <w:szCs w:val="24"/>
        </w:rPr>
      </w:pPr>
      <w:r w:rsidRPr="00015C73">
        <w:rPr>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015C73" w:rsidRPr="00015C73" w:rsidRDefault="00015C73" w:rsidP="00015C73">
      <w:pPr>
        <w:spacing w:line="240" w:lineRule="auto"/>
        <w:ind w:firstLine="567"/>
        <w:rPr>
          <w:sz w:val="24"/>
          <w:szCs w:val="24"/>
        </w:rPr>
      </w:pPr>
      <w:r w:rsidRPr="00015C73">
        <w:rPr>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015C73" w:rsidRPr="00015C73" w:rsidRDefault="00015C73" w:rsidP="00015C73">
      <w:pPr>
        <w:spacing w:line="240" w:lineRule="auto"/>
        <w:ind w:firstLine="567"/>
        <w:rPr>
          <w:sz w:val="24"/>
          <w:szCs w:val="24"/>
        </w:rPr>
      </w:pPr>
      <w:r w:rsidRPr="00015C73">
        <w:rPr>
          <w:sz w:val="24"/>
          <w:szCs w:val="24"/>
        </w:rPr>
        <w:t>ориентированный на самовыражение в разных видах искусства, в художественном творчестве.</w:t>
      </w:r>
    </w:p>
    <w:bookmarkEnd w:id="199"/>
    <w:p w:rsidR="00015C73" w:rsidRPr="00015C73" w:rsidRDefault="00015C73" w:rsidP="00015C73">
      <w:pPr>
        <w:spacing w:line="240" w:lineRule="auto"/>
        <w:ind w:firstLine="567"/>
        <w:rPr>
          <w:sz w:val="24"/>
          <w:szCs w:val="24"/>
        </w:rPr>
      </w:pPr>
      <w:r w:rsidRPr="0010021A">
        <w:rPr>
          <w:b/>
          <w:bCs/>
          <w:sz w:val="24"/>
          <w:szCs w:val="24"/>
        </w:rPr>
        <w:t>Физическое воспитание</w:t>
      </w:r>
      <w:r w:rsidRPr="00015C73">
        <w:rPr>
          <w:bCs/>
          <w:sz w:val="24"/>
          <w:szCs w:val="24"/>
        </w:rPr>
        <w:t>, формирование культуры здоровья и эмоционального благополучия:</w:t>
      </w:r>
    </w:p>
    <w:p w:rsidR="00015C73" w:rsidRPr="00015C73" w:rsidRDefault="00015C73" w:rsidP="00015C73">
      <w:pPr>
        <w:spacing w:line="240" w:lineRule="auto"/>
        <w:ind w:firstLine="567"/>
        <w:rPr>
          <w:sz w:val="24"/>
          <w:szCs w:val="24"/>
        </w:rPr>
      </w:pPr>
      <w:bookmarkStart w:id="200" w:name="_Hlk126442442"/>
      <w:r w:rsidRPr="00015C73">
        <w:rPr>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015C73" w:rsidRPr="00015C73" w:rsidRDefault="00015C73" w:rsidP="00015C73">
      <w:pPr>
        <w:spacing w:line="240" w:lineRule="auto"/>
        <w:ind w:firstLine="567"/>
        <w:rPr>
          <w:sz w:val="24"/>
          <w:szCs w:val="24"/>
        </w:rPr>
      </w:pPr>
      <w:r w:rsidRPr="00015C73">
        <w:rPr>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015C73" w:rsidRPr="00015C73" w:rsidRDefault="00015C73" w:rsidP="00015C73">
      <w:pPr>
        <w:spacing w:line="240" w:lineRule="auto"/>
        <w:ind w:firstLine="567"/>
        <w:rPr>
          <w:sz w:val="24"/>
          <w:szCs w:val="24"/>
        </w:rPr>
      </w:pPr>
      <w:r w:rsidRPr="00015C73">
        <w:rPr>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015C73" w:rsidRPr="00015C73" w:rsidRDefault="00015C73" w:rsidP="00015C73">
      <w:pPr>
        <w:spacing w:line="240" w:lineRule="auto"/>
        <w:ind w:firstLine="567"/>
        <w:rPr>
          <w:sz w:val="24"/>
          <w:szCs w:val="24"/>
        </w:rPr>
      </w:pPr>
      <w:r w:rsidRPr="00015C73">
        <w:rPr>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015C73" w:rsidRPr="00015C73" w:rsidRDefault="00015C73" w:rsidP="00015C73">
      <w:pPr>
        <w:spacing w:line="240" w:lineRule="auto"/>
        <w:ind w:firstLine="567"/>
        <w:rPr>
          <w:sz w:val="24"/>
          <w:szCs w:val="24"/>
        </w:rPr>
      </w:pPr>
      <w:bookmarkStart w:id="201" w:name="_Hlk126442479"/>
      <w:bookmarkEnd w:id="200"/>
      <w:r w:rsidRPr="00015C73">
        <w:rPr>
          <w:sz w:val="24"/>
          <w:szCs w:val="24"/>
        </w:rPr>
        <w:t>способный адаптироваться к меняющимся социальным, информационным и природным условиям, стрессовым ситуациям.</w:t>
      </w:r>
    </w:p>
    <w:bookmarkEnd w:id="201"/>
    <w:p w:rsidR="00015C73" w:rsidRPr="0010021A" w:rsidRDefault="00015C73" w:rsidP="00015C73">
      <w:pPr>
        <w:spacing w:line="240" w:lineRule="auto"/>
        <w:ind w:firstLine="567"/>
        <w:rPr>
          <w:b/>
          <w:sz w:val="24"/>
          <w:szCs w:val="24"/>
        </w:rPr>
      </w:pPr>
      <w:r w:rsidRPr="0010021A">
        <w:rPr>
          <w:b/>
          <w:bCs/>
          <w:sz w:val="24"/>
          <w:szCs w:val="24"/>
        </w:rPr>
        <w:t>Трудовое воспитание:</w:t>
      </w:r>
    </w:p>
    <w:p w:rsidR="00015C73" w:rsidRPr="00015C73" w:rsidRDefault="00015C73" w:rsidP="00015C73">
      <w:pPr>
        <w:spacing w:line="240" w:lineRule="auto"/>
        <w:ind w:firstLine="567"/>
        <w:rPr>
          <w:sz w:val="24"/>
          <w:szCs w:val="24"/>
        </w:rPr>
      </w:pPr>
      <w:bookmarkStart w:id="202" w:name="_Hlk126442623"/>
      <w:r w:rsidRPr="00015C73">
        <w:rPr>
          <w:sz w:val="24"/>
          <w:szCs w:val="24"/>
        </w:rPr>
        <w:t>уважающий труд, результаты своего труда, труда других людей;</w:t>
      </w:r>
    </w:p>
    <w:p w:rsidR="00015C73" w:rsidRPr="00015C73" w:rsidRDefault="00015C73" w:rsidP="00015C73">
      <w:pPr>
        <w:spacing w:line="240" w:lineRule="auto"/>
        <w:ind w:firstLine="567"/>
        <w:rPr>
          <w:sz w:val="24"/>
          <w:szCs w:val="24"/>
        </w:rPr>
      </w:pPr>
      <w:r w:rsidRPr="00015C73">
        <w:rPr>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015C73" w:rsidRPr="00015C73" w:rsidRDefault="00015C73" w:rsidP="00015C73">
      <w:pPr>
        <w:spacing w:line="240" w:lineRule="auto"/>
        <w:ind w:firstLine="567"/>
        <w:rPr>
          <w:sz w:val="24"/>
          <w:szCs w:val="24"/>
        </w:rPr>
      </w:pPr>
      <w:r w:rsidRPr="00015C73">
        <w:rPr>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015C73" w:rsidRPr="00015C73" w:rsidRDefault="00015C73" w:rsidP="00015C73">
      <w:pPr>
        <w:spacing w:line="240" w:lineRule="auto"/>
        <w:ind w:firstLine="567"/>
        <w:rPr>
          <w:sz w:val="24"/>
          <w:szCs w:val="24"/>
        </w:rPr>
      </w:pPr>
      <w:r w:rsidRPr="00015C73">
        <w:rPr>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015C73" w:rsidRPr="00015C73" w:rsidRDefault="00015C73" w:rsidP="00015C73">
      <w:pPr>
        <w:spacing w:line="240" w:lineRule="auto"/>
        <w:ind w:firstLine="567"/>
        <w:rPr>
          <w:sz w:val="24"/>
          <w:szCs w:val="24"/>
        </w:rPr>
      </w:pPr>
      <w:r w:rsidRPr="00015C73">
        <w:rPr>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202"/>
    <w:p w:rsidR="00015C73" w:rsidRPr="0010021A" w:rsidRDefault="00015C73" w:rsidP="00015C73">
      <w:pPr>
        <w:spacing w:line="240" w:lineRule="auto"/>
        <w:ind w:firstLine="567"/>
        <w:rPr>
          <w:b/>
          <w:bCs/>
          <w:sz w:val="24"/>
          <w:szCs w:val="24"/>
        </w:rPr>
      </w:pPr>
      <w:r w:rsidRPr="0010021A">
        <w:rPr>
          <w:b/>
          <w:bCs/>
          <w:sz w:val="24"/>
          <w:szCs w:val="24"/>
        </w:rPr>
        <w:t>Экологическое воспитание:</w:t>
      </w:r>
    </w:p>
    <w:p w:rsidR="00015C73" w:rsidRPr="00015C73" w:rsidRDefault="00015C73" w:rsidP="00015C73">
      <w:pPr>
        <w:spacing w:line="240" w:lineRule="auto"/>
        <w:ind w:firstLine="567"/>
        <w:rPr>
          <w:sz w:val="24"/>
          <w:szCs w:val="24"/>
        </w:rPr>
      </w:pPr>
      <w:bookmarkStart w:id="203" w:name="_Hlk126442730"/>
      <w:r w:rsidRPr="00015C73">
        <w:rPr>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rsidR="00015C73" w:rsidRPr="00015C73" w:rsidRDefault="00015C73" w:rsidP="00015C73">
      <w:pPr>
        <w:spacing w:line="240" w:lineRule="auto"/>
        <w:ind w:firstLine="567"/>
        <w:rPr>
          <w:sz w:val="24"/>
          <w:szCs w:val="24"/>
        </w:rPr>
      </w:pPr>
      <w:r w:rsidRPr="00015C73">
        <w:rPr>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rsidR="00015C73" w:rsidRPr="00015C73" w:rsidRDefault="00015C73" w:rsidP="00015C73">
      <w:pPr>
        <w:spacing w:line="240" w:lineRule="auto"/>
        <w:ind w:firstLine="567"/>
        <w:rPr>
          <w:sz w:val="24"/>
          <w:szCs w:val="24"/>
        </w:rPr>
      </w:pPr>
      <w:r w:rsidRPr="00015C73">
        <w:rPr>
          <w:sz w:val="24"/>
          <w:szCs w:val="24"/>
        </w:rPr>
        <w:t>выражающий активное неприятие действий, приносящих вред природе;</w:t>
      </w:r>
    </w:p>
    <w:p w:rsidR="00015C73" w:rsidRPr="00015C73" w:rsidRDefault="00015C73" w:rsidP="00015C73">
      <w:pPr>
        <w:spacing w:line="240" w:lineRule="auto"/>
        <w:ind w:firstLine="567"/>
        <w:rPr>
          <w:sz w:val="24"/>
          <w:szCs w:val="24"/>
        </w:rPr>
      </w:pPr>
      <w:r w:rsidRPr="00015C73">
        <w:rPr>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015C73" w:rsidRPr="00015C73" w:rsidRDefault="00015C73" w:rsidP="00015C73">
      <w:pPr>
        <w:spacing w:line="240" w:lineRule="auto"/>
        <w:ind w:firstLine="567"/>
        <w:rPr>
          <w:sz w:val="24"/>
          <w:szCs w:val="24"/>
        </w:rPr>
      </w:pPr>
      <w:r w:rsidRPr="00015C73">
        <w:rPr>
          <w:sz w:val="24"/>
          <w:szCs w:val="24"/>
        </w:rPr>
        <w:t>участвующий в практической деятельности экологической, природоохранной направленности.</w:t>
      </w:r>
    </w:p>
    <w:bookmarkEnd w:id="203"/>
    <w:p w:rsidR="00015C73" w:rsidRPr="0010021A" w:rsidRDefault="00015C73" w:rsidP="00015C73">
      <w:pPr>
        <w:spacing w:line="240" w:lineRule="auto"/>
        <w:ind w:firstLine="567"/>
        <w:rPr>
          <w:b/>
          <w:sz w:val="24"/>
          <w:szCs w:val="24"/>
        </w:rPr>
      </w:pPr>
      <w:r w:rsidRPr="0010021A">
        <w:rPr>
          <w:b/>
          <w:bCs/>
          <w:sz w:val="24"/>
          <w:szCs w:val="24"/>
        </w:rPr>
        <w:t>Ценности научного познания:</w:t>
      </w:r>
    </w:p>
    <w:p w:rsidR="00015C73" w:rsidRPr="00015C73" w:rsidRDefault="00015C73" w:rsidP="00015C73">
      <w:pPr>
        <w:spacing w:line="240" w:lineRule="auto"/>
        <w:ind w:firstLine="567"/>
        <w:rPr>
          <w:sz w:val="24"/>
          <w:szCs w:val="24"/>
        </w:rPr>
      </w:pPr>
      <w:bookmarkStart w:id="204" w:name="_Hlk126443003"/>
      <w:r w:rsidRPr="00015C73">
        <w:rPr>
          <w:sz w:val="24"/>
          <w:szCs w:val="24"/>
        </w:rPr>
        <w:t>выражающий познавательные интересы в разных предметных областях с учётом индивидуальных интересов, способностей, достижений;</w:t>
      </w:r>
    </w:p>
    <w:p w:rsidR="00015C73" w:rsidRPr="00015C73" w:rsidRDefault="00015C73" w:rsidP="00015C73">
      <w:pPr>
        <w:spacing w:line="240" w:lineRule="auto"/>
        <w:ind w:firstLine="567"/>
        <w:rPr>
          <w:sz w:val="24"/>
          <w:szCs w:val="24"/>
        </w:rPr>
      </w:pPr>
      <w:r w:rsidRPr="00015C73">
        <w:rPr>
          <w:sz w:val="24"/>
          <w:szCs w:val="24"/>
        </w:rPr>
        <w:t>ориентированный в деятельности на научные знания о природе и обществе, взаимосвязях человека с природной и социальной средой;</w:t>
      </w:r>
    </w:p>
    <w:p w:rsidR="00015C73" w:rsidRPr="00015C73" w:rsidRDefault="00015C73" w:rsidP="00015C73">
      <w:pPr>
        <w:spacing w:line="240" w:lineRule="auto"/>
        <w:ind w:firstLine="567"/>
        <w:rPr>
          <w:sz w:val="24"/>
          <w:szCs w:val="24"/>
        </w:rPr>
      </w:pPr>
      <w:r w:rsidRPr="00015C73">
        <w:rPr>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015C73" w:rsidRPr="00015C73" w:rsidRDefault="00015C73" w:rsidP="00015C73">
      <w:pPr>
        <w:spacing w:line="240" w:lineRule="auto"/>
        <w:ind w:firstLine="567"/>
        <w:rPr>
          <w:sz w:val="24"/>
          <w:szCs w:val="24"/>
        </w:rPr>
      </w:pPr>
      <w:r w:rsidRPr="00015C73">
        <w:rPr>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04"/>
    <w:p w:rsidR="0010021A" w:rsidRDefault="0010021A" w:rsidP="001A08EB">
      <w:pPr>
        <w:spacing w:line="240" w:lineRule="auto"/>
        <w:ind w:firstLine="0"/>
        <w:rPr>
          <w:sz w:val="24"/>
          <w:szCs w:val="24"/>
        </w:rPr>
      </w:pPr>
    </w:p>
    <w:p w:rsidR="00015C73" w:rsidRDefault="0010021A" w:rsidP="0010021A">
      <w:pPr>
        <w:spacing w:line="240" w:lineRule="auto"/>
        <w:ind w:firstLine="567"/>
        <w:jc w:val="center"/>
        <w:rPr>
          <w:b/>
          <w:sz w:val="24"/>
          <w:szCs w:val="24"/>
        </w:rPr>
      </w:pPr>
      <w:r>
        <w:rPr>
          <w:b/>
          <w:sz w:val="24"/>
          <w:szCs w:val="24"/>
        </w:rPr>
        <w:t>Содержательный раздел</w:t>
      </w:r>
    </w:p>
    <w:p w:rsidR="0010021A" w:rsidRPr="0010021A" w:rsidRDefault="0010021A" w:rsidP="0010021A">
      <w:pPr>
        <w:spacing w:line="240" w:lineRule="auto"/>
        <w:ind w:firstLine="567"/>
        <w:jc w:val="center"/>
        <w:rPr>
          <w:b/>
          <w:sz w:val="24"/>
          <w:szCs w:val="24"/>
        </w:rPr>
      </w:pPr>
    </w:p>
    <w:p w:rsidR="0010021A" w:rsidRDefault="0010021A" w:rsidP="00015C73">
      <w:pPr>
        <w:spacing w:line="240" w:lineRule="auto"/>
        <w:ind w:firstLine="567"/>
        <w:rPr>
          <w:sz w:val="24"/>
          <w:szCs w:val="24"/>
        </w:rPr>
      </w:pPr>
    </w:p>
    <w:p w:rsidR="00015C73" w:rsidRPr="00015C73" w:rsidRDefault="00015C73" w:rsidP="00015C73">
      <w:pPr>
        <w:spacing w:line="240" w:lineRule="auto"/>
        <w:ind w:firstLine="567"/>
        <w:rPr>
          <w:sz w:val="24"/>
          <w:szCs w:val="24"/>
        </w:rPr>
      </w:pPr>
      <w:r w:rsidRPr="00015C73">
        <w:rPr>
          <w:sz w:val="24"/>
          <w:szCs w:val="24"/>
        </w:rPr>
        <w:t>Ук</w:t>
      </w:r>
      <w:r w:rsidR="0010021A">
        <w:rPr>
          <w:sz w:val="24"/>
          <w:szCs w:val="24"/>
        </w:rPr>
        <w:t xml:space="preserve">лад </w:t>
      </w:r>
      <w:r w:rsidR="003D595B">
        <w:rPr>
          <w:sz w:val="24"/>
          <w:szCs w:val="24"/>
        </w:rPr>
        <w:t>школы</w:t>
      </w:r>
      <w:r w:rsidR="0010021A">
        <w:rPr>
          <w:sz w:val="24"/>
          <w:szCs w:val="24"/>
        </w:rPr>
        <w:t>:</w:t>
      </w:r>
    </w:p>
    <w:p w:rsidR="00015C73" w:rsidRPr="00015C73" w:rsidRDefault="00015C73" w:rsidP="005E26DA">
      <w:pPr>
        <w:spacing w:line="240" w:lineRule="auto"/>
        <w:ind w:firstLine="567"/>
        <w:rPr>
          <w:sz w:val="24"/>
          <w:szCs w:val="24"/>
        </w:rPr>
      </w:pPr>
      <w:r w:rsidRPr="00015C73">
        <w:rPr>
          <w:sz w:val="24"/>
          <w:szCs w:val="24"/>
        </w:rPr>
        <w:t xml:space="preserve">Уклад задаёт порядок жизни образовательной организации и аккумулирует ключевые </w:t>
      </w:r>
      <w:r w:rsidRPr="00901CDC">
        <w:rPr>
          <w:sz w:val="24"/>
          <w:szCs w:val="24"/>
        </w:rPr>
        <w:t>характеристики, определяющие особе</w:t>
      </w:r>
      <w:r w:rsidR="005E26DA">
        <w:rPr>
          <w:sz w:val="24"/>
          <w:szCs w:val="24"/>
        </w:rPr>
        <w:t>нности воспитательного процесса</w:t>
      </w:r>
      <w:r w:rsidRPr="00901CDC">
        <w:rPr>
          <w:sz w:val="24"/>
          <w:szCs w:val="24"/>
        </w:rPr>
        <w:t xml:space="preserve"> в </w:t>
      </w:r>
      <w:r w:rsidR="003D595B" w:rsidRPr="00901CDC">
        <w:rPr>
          <w:sz w:val="24"/>
          <w:szCs w:val="24"/>
        </w:rPr>
        <w:t>школе</w:t>
      </w:r>
      <w:r w:rsidRPr="00015C73">
        <w:rPr>
          <w:sz w:val="24"/>
          <w:szCs w:val="24"/>
        </w:rPr>
        <w:t>, составляющие основу воспитательной системы;</w:t>
      </w:r>
    </w:p>
    <w:p w:rsidR="00015C73" w:rsidRPr="00015C73" w:rsidRDefault="00015C73" w:rsidP="00015C73">
      <w:pPr>
        <w:spacing w:line="240" w:lineRule="auto"/>
        <w:ind w:firstLine="567"/>
        <w:rPr>
          <w:sz w:val="24"/>
          <w:szCs w:val="24"/>
        </w:rPr>
      </w:pPr>
      <w:r w:rsidRPr="00015C73">
        <w:rPr>
          <w:sz w:val="24"/>
          <w:szCs w:val="24"/>
        </w:rPr>
        <w:t>традиции и ритуалы, символика, особые нормы этикета в образовательной организации;</w:t>
      </w:r>
    </w:p>
    <w:p w:rsidR="00015C73" w:rsidRPr="00015C73" w:rsidRDefault="00015C73" w:rsidP="00015C73">
      <w:pPr>
        <w:spacing w:line="240" w:lineRule="auto"/>
        <w:ind w:firstLine="567"/>
        <w:rPr>
          <w:sz w:val="24"/>
          <w:szCs w:val="24"/>
        </w:rPr>
      </w:pPr>
      <w:r w:rsidRPr="00015C73">
        <w:rPr>
          <w:sz w:val="24"/>
          <w:szCs w:val="24"/>
        </w:rPr>
        <w:t>социальные партнёры образовательной организации, их роль, возможности в развитии, совершенствовании условий воспитания, воспитательной деятельности;</w:t>
      </w:r>
    </w:p>
    <w:p w:rsidR="00901CDC" w:rsidRDefault="00015C73" w:rsidP="00015C73">
      <w:pPr>
        <w:spacing w:line="240" w:lineRule="auto"/>
        <w:ind w:firstLine="567"/>
        <w:rPr>
          <w:sz w:val="24"/>
          <w:szCs w:val="24"/>
        </w:rPr>
      </w:pPr>
      <w:r w:rsidRPr="00015C73">
        <w:rPr>
          <w:sz w:val="24"/>
          <w:szCs w:val="24"/>
        </w:rPr>
        <w:t>значимые для во</w:t>
      </w:r>
    </w:p>
    <w:p w:rsidR="00015C73" w:rsidRPr="00015C73" w:rsidRDefault="00015C73" w:rsidP="00015C73">
      <w:pPr>
        <w:spacing w:line="240" w:lineRule="auto"/>
        <w:ind w:firstLine="567"/>
        <w:rPr>
          <w:sz w:val="24"/>
          <w:szCs w:val="24"/>
        </w:rPr>
      </w:pPr>
      <w:r w:rsidRPr="00015C73">
        <w:rPr>
          <w:sz w:val="24"/>
          <w:szCs w:val="24"/>
        </w:rPr>
        <w:t>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rsidR="00015C73" w:rsidRPr="00015C73" w:rsidRDefault="00015C73" w:rsidP="00015C73">
      <w:pPr>
        <w:spacing w:line="240" w:lineRule="auto"/>
        <w:ind w:firstLine="567"/>
        <w:rPr>
          <w:sz w:val="24"/>
          <w:szCs w:val="24"/>
        </w:rPr>
      </w:pPr>
      <w:r w:rsidRPr="00015C73">
        <w:rPr>
          <w:sz w:val="24"/>
          <w:szCs w:val="24"/>
        </w:rPr>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rsidR="00015C73" w:rsidRPr="00015C73" w:rsidRDefault="00015C73" w:rsidP="00015C73">
      <w:pPr>
        <w:spacing w:line="240" w:lineRule="auto"/>
        <w:ind w:firstLine="567"/>
        <w:rPr>
          <w:sz w:val="24"/>
          <w:szCs w:val="24"/>
        </w:rPr>
      </w:pPr>
      <w:r w:rsidRPr="00015C73">
        <w:rPr>
          <w:sz w:val="24"/>
          <w:szCs w:val="24"/>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rsidR="00015C73" w:rsidRPr="00015C73" w:rsidRDefault="00015C73" w:rsidP="00015C73">
      <w:pPr>
        <w:spacing w:line="240" w:lineRule="auto"/>
        <w:ind w:firstLine="567"/>
        <w:rPr>
          <w:sz w:val="24"/>
          <w:szCs w:val="24"/>
        </w:rPr>
      </w:pPr>
      <w:r w:rsidRPr="00015C73">
        <w:rPr>
          <w:sz w:val="24"/>
          <w:szCs w:val="24"/>
        </w:rPr>
        <w:t>Дополнительные характеристики (могут учитываться в описании):</w:t>
      </w:r>
    </w:p>
    <w:p w:rsidR="00015C73" w:rsidRPr="00015C73" w:rsidRDefault="00015C73" w:rsidP="00015C73">
      <w:pPr>
        <w:spacing w:line="240" w:lineRule="auto"/>
        <w:ind w:firstLine="567"/>
        <w:rPr>
          <w:sz w:val="24"/>
          <w:szCs w:val="24"/>
        </w:rPr>
      </w:pPr>
      <w:r w:rsidRPr="00015C73">
        <w:rPr>
          <w:sz w:val="24"/>
          <w:szCs w:val="24"/>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rsidR="00015C73" w:rsidRPr="00015C73" w:rsidRDefault="00015C73" w:rsidP="00015C73">
      <w:pPr>
        <w:spacing w:line="240" w:lineRule="auto"/>
        <w:ind w:firstLine="567"/>
        <w:rPr>
          <w:sz w:val="24"/>
          <w:szCs w:val="24"/>
        </w:rPr>
      </w:pPr>
      <w:r w:rsidRPr="00015C73">
        <w:rPr>
          <w:sz w:val="24"/>
          <w:szCs w:val="24"/>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rsidR="00015C73" w:rsidRPr="00015C73" w:rsidRDefault="00015C73" w:rsidP="00015C73">
      <w:pPr>
        <w:spacing w:line="240" w:lineRule="auto"/>
        <w:ind w:firstLine="567"/>
        <w:rPr>
          <w:sz w:val="24"/>
          <w:szCs w:val="24"/>
        </w:rPr>
      </w:pPr>
      <w:r w:rsidRPr="00015C73">
        <w:rPr>
          <w:sz w:val="24"/>
          <w:szCs w:val="24"/>
        </w:rPr>
        <w:t>организационно-правовая форма образовательной организации, наличие разных уровней общего образования, направленность образовательных программ, в том числе наличие образовательных программ с углублённым изучением учебных предметов;</w:t>
      </w:r>
    </w:p>
    <w:p w:rsidR="00015C73" w:rsidRPr="00015C73" w:rsidRDefault="00015C73" w:rsidP="00015C73">
      <w:pPr>
        <w:spacing w:line="240" w:lineRule="auto"/>
        <w:ind w:firstLine="567"/>
        <w:rPr>
          <w:sz w:val="24"/>
          <w:szCs w:val="24"/>
        </w:rPr>
      </w:pPr>
      <w:r w:rsidRPr="00015C73">
        <w:rPr>
          <w:sz w:val="24"/>
          <w:szCs w:val="24"/>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rsidR="00015C73" w:rsidRPr="00015C73" w:rsidRDefault="00015C73" w:rsidP="00015C73">
      <w:pPr>
        <w:spacing w:line="240" w:lineRule="auto"/>
        <w:ind w:firstLine="567"/>
        <w:rPr>
          <w:sz w:val="24"/>
          <w:szCs w:val="24"/>
        </w:rPr>
      </w:pPr>
      <w:r w:rsidRPr="00015C73">
        <w:rPr>
          <w:sz w:val="24"/>
          <w:szCs w:val="24"/>
        </w:rPr>
        <w:t>Виды, формы и содержание воспитательной деятельности.</w:t>
      </w:r>
    </w:p>
    <w:p w:rsidR="00015C73" w:rsidRPr="00015C73" w:rsidRDefault="00015C73" w:rsidP="00015C73">
      <w:pPr>
        <w:spacing w:line="240" w:lineRule="auto"/>
        <w:ind w:firstLine="567"/>
        <w:rPr>
          <w:sz w:val="24"/>
          <w:szCs w:val="24"/>
        </w:rPr>
      </w:pPr>
      <w:r w:rsidRPr="00015C73">
        <w:rPr>
          <w:sz w:val="24"/>
          <w:szCs w:val="24"/>
        </w:rPr>
        <w:t xml:space="preserve">Виды, формы и содержание воспитательной деятельности в этом разделе планируются, представляются по модулям. </w:t>
      </w:r>
    </w:p>
    <w:p w:rsidR="00015C73" w:rsidRPr="00015C73" w:rsidRDefault="00015C73" w:rsidP="00015C73">
      <w:pPr>
        <w:spacing w:line="240" w:lineRule="auto"/>
        <w:ind w:firstLine="567"/>
        <w:rPr>
          <w:sz w:val="24"/>
          <w:szCs w:val="24"/>
        </w:rPr>
      </w:pPr>
      <w:r w:rsidRPr="00015C73">
        <w:rPr>
          <w:sz w:val="24"/>
          <w:szCs w:val="24"/>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015C73" w:rsidRPr="00015C73" w:rsidRDefault="00015C73" w:rsidP="00015C73">
      <w:pPr>
        <w:spacing w:line="240" w:lineRule="auto"/>
        <w:ind w:firstLine="567"/>
        <w:rPr>
          <w:sz w:val="24"/>
          <w:szCs w:val="24"/>
        </w:rPr>
      </w:pPr>
      <w:r w:rsidRPr="00015C73">
        <w:rPr>
          <w:sz w:val="24"/>
          <w:szCs w:val="24"/>
        </w:rPr>
        <w:t>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х образовательной организацией.</w:t>
      </w:r>
    </w:p>
    <w:p w:rsidR="00015C73" w:rsidRPr="00015C73" w:rsidRDefault="00015C73" w:rsidP="00015C73">
      <w:pPr>
        <w:spacing w:line="240" w:lineRule="auto"/>
        <w:ind w:firstLine="567"/>
        <w:rPr>
          <w:sz w:val="24"/>
          <w:szCs w:val="24"/>
        </w:rPr>
      </w:pPr>
      <w:r w:rsidRPr="00015C73">
        <w:rPr>
          <w:sz w:val="24"/>
          <w:szCs w:val="24"/>
        </w:rPr>
        <w:t>. Последовательность описания модулей является ориентировочной, 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rsidR="001A08EB" w:rsidRPr="001A08EB" w:rsidRDefault="001A08EB" w:rsidP="00015C73">
      <w:pPr>
        <w:spacing w:line="240" w:lineRule="auto"/>
        <w:ind w:firstLine="567"/>
        <w:rPr>
          <w:b/>
          <w:sz w:val="24"/>
          <w:szCs w:val="24"/>
        </w:rPr>
      </w:pPr>
    </w:p>
    <w:p w:rsidR="001A08EB" w:rsidRPr="001A08EB" w:rsidRDefault="001A08EB" w:rsidP="001A08EB">
      <w:pPr>
        <w:pStyle w:val="ae"/>
        <w:ind w:firstLine="709"/>
        <w:jc w:val="both"/>
        <w:rPr>
          <w:rFonts w:ascii="Times New Roman" w:eastAsia="Times New Roman" w:hAnsi="Times New Roman" w:cs="Times New Roman"/>
          <w:b/>
          <w:sz w:val="24"/>
          <w:szCs w:val="24"/>
          <w:lang w:eastAsia="ru-RU"/>
        </w:rPr>
      </w:pPr>
      <w:r w:rsidRPr="001A08EB">
        <w:rPr>
          <w:rFonts w:ascii="Times New Roman" w:eastAsia="Times New Roman" w:hAnsi="Times New Roman" w:cs="Times New Roman"/>
          <w:b/>
          <w:sz w:val="24"/>
          <w:szCs w:val="24"/>
          <w:lang w:eastAsia="ru-RU"/>
        </w:rPr>
        <w:t>Виды, формы и содержание воспитательной деятельности.</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иды, формы и содержание воспитательной деятельности планируются, представляются по модулям и реализуются посредством календарного плана воспитательной работы на текущий учебный год.</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 соответствии с федеральной рабочей программой воспитания структура Рабочей программы воспитания школы в обязательн</w:t>
      </w:r>
      <w:r w:rsidR="00043CA0">
        <w:rPr>
          <w:rFonts w:eastAsia="Times New Roman" w:cs="Times New Roman"/>
          <w:sz w:val="24"/>
          <w:szCs w:val="24"/>
        </w:rPr>
        <w:t>ом (инвариантном) порядке (п.166</w:t>
      </w:r>
      <w:r w:rsidRPr="001A08EB">
        <w:rPr>
          <w:rFonts w:eastAsia="Times New Roman" w:cs="Times New Roman"/>
          <w:sz w:val="24"/>
          <w:szCs w:val="24"/>
        </w:rPr>
        <w:t xml:space="preserve">.3.2.2 ФОП </w:t>
      </w:r>
      <w:r w:rsidR="00043CA0">
        <w:rPr>
          <w:rFonts w:eastAsia="Times New Roman" w:cs="Times New Roman"/>
          <w:sz w:val="24"/>
          <w:szCs w:val="24"/>
        </w:rPr>
        <w:t>О</w:t>
      </w:r>
      <w:r w:rsidRPr="001A08EB">
        <w:rPr>
          <w:rFonts w:eastAsia="Times New Roman" w:cs="Times New Roman"/>
          <w:sz w:val="24"/>
          <w:szCs w:val="24"/>
        </w:rPr>
        <w:t>ОО) включает 11 модулей:</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Классное руковод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сновные школьные дела»</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школьные мероприятия»</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рганизация предметно-пространственной среды»</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 xml:space="preserve"> «Взаимодействие с родителями (законными представителями)» </w:t>
      </w:r>
    </w:p>
    <w:p w:rsidR="001A08EB" w:rsidRPr="001A08EB" w:rsidRDefault="001A08EB" w:rsidP="001A08EB">
      <w:pPr>
        <w:spacing w:line="240" w:lineRule="auto"/>
        <w:ind w:firstLine="709"/>
        <w:jc w:val="left"/>
        <w:rPr>
          <w:rFonts w:eastAsia="SchoolBookSanPin" w:cs="Times New Roman"/>
          <w:bCs/>
          <w:sz w:val="24"/>
          <w:szCs w:val="28"/>
        </w:rPr>
      </w:pPr>
      <w:r w:rsidRPr="001A08EB">
        <w:rPr>
          <w:rFonts w:eastAsia="SchoolBookSanPin" w:cs="Times New Roman"/>
          <w:sz w:val="24"/>
          <w:szCs w:val="28"/>
        </w:rPr>
        <w:t xml:space="preserve"> «</w:t>
      </w:r>
      <w:r w:rsidRPr="001A08EB">
        <w:rPr>
          <w:rFonts w:eastAsia="SchoolBookSanPin" w:cs="Times New Roman"/>
          <w:bCs/>
          <w:sz w:val="24"/>
          <w:szCs w:val="28"/>
        </w:rPr>
        <w:t>Самоуправление»</w:t>
      </w:r>
    </w:p>
    <w:p w:rsidR="001A08EB" w:rsidRPr="001A08EB" w:rsidRDefault="001A08EB" w:rsidP="001A08EB">
      <w:pPr>
        <w:spacing w:line="240" w:lineRule="auto"/>
        <w:ind w:firstLine="709"/>
        <w:jc w:val="left"/>
        <w:rPr>
          <w:rFonts w:eastAsia="SchoolBookSanPin" w:cs="Times New Roman"/>
          <w:bCs/>
          <w:sz w:val="28"/>
          <w:szCs w:val="28"/>
        </w:rPr>
      </w:pPr>
      <w:r w:rsidRPr="001A08EB">
        <w:rPr>
          <w:rFonts w:eastAsia="SchoolBookSanPin" w:cs="Times New Roman"/>
          <w:bCs/>
          <w:sz w:val="24"/>
          <w:szCs w:val="28"/>
        </w:rPr>
        <w:t>«Профилактика и безопас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Социальное партнёр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Профориентация»</w:t>
      </w:r>
    </w:p>
    <w:p w:rsidR="001A08EB" w:rsidRPr="001A08EB" w:rsidRDefault="001A08EB" w:rsidP="001A08EB">
      <w:pPr>
        <w:spacing w:line="240" w:lineRule="auto"/>
        <w:ind w:firstLine="851"/>
        <w:rPr>
          <w:rFonts w:eastAsia="Times New Roman" w:cs="Times New Roman"/>
          <w:sz w:val="24"/>
          <w:szCs w:val="24"/>
        </w:rPr>
      </w:pPr>
      <w:r w:rsidRPr="001A08EB">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ым модулем включена программа по его реализации. </w:t>
      </w:r>
    </w:p>
    <w:p w:rsidR="00C55A97" w:rsidRDefault="001A08EB" w:rsidP="00C55A97">
      <w:pPr>
        <w:spacing w:line="240" w:lineRule="auto"/>
        <w:ind w:firstLine="709"/>
        <w:rPr>
          <w:rFonts w:eastAsia="Times New Roman" w:cs="Times New Roman"/>
          <w:sz w:val="24"/>
          <w:szCs w:val="24"/>
        </w:rPr>
      </w:pPr>
      <w:r w:rsidRPr="001A08EB">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w:t>
      </w:r>
      <w:r w:rsidR="00C55A97">
        <w:rPr>
          <w:rFonts w:eastAsia="Times New Roman" w:cs="Times New Roman"/>
          <w:sz w:val="24"/>
          <w:szCs w:val="24"/>
        </w:rPr>
        <w:t>ости школы в следующем порядк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bCs/>
          <w:color w:val="000000"/>
          <w:w w:val="0"/>
          <w:sz w:val="24"/>
          <w:szCs w:val="28"/>
        </w:rPr>
        <w:t xml:space="preserve">Модуль 1. Единая </w:t>
      </w:r>
      <w:r w:rsidRPr="00C55A97">
        <w:rPr>
          <w:rFonts w:eastAsia="Times New Roman" w:cs="Times New Roman"/>
          <w:b/>
          <w:sz w:val="24"/>
        </w:rPr>
        <w:t>концепция</w:t>
      </w:r>
      <w:r w:rsidRPr="00C55A97">
        <w:rPr>
          <w:rFonts w:eastAsia="Times New Roman" w:cs="Times New Roman"/>
          <w:b/>
          <w:bCs/>
          <w:color w:val="000000"/>
          <w:w w:val="0"/>
          <w:sz w:val="24"/>
          <w:szCs w:val="28"/>
        </w:rPr>
        <w:t xml:space="preserve"> духовно-нравственного воспитания и развития подрастающего поколения Чеченской Республик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ab/>
        <w:t>Реализация воспитательного потенциала Единой концепции духовно-нравственного воспитания и развития подрастающего поколения Чеченской Республики предусматривает:</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гражданского общества на основе духовно-нравственных ценностей, гуманизма и патриотизм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принципе стабильности и неизменности общественного строя, согласно которому существующий общественный строй необходимо оберегать;</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создание единого центра (координационно-консультативного института) по реализации мер,</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направленных на духовное возрождение обществ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у молодого поколения нравственного абсолютизма, согласно которому существуют вечные и незыблемые общечеловеческие идеалы и ценност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популяризация традиционных духовных, нравственных и культурных ценностей через литературу, живопись, музыку, театральное искусство, науку и образование;</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обычаев и традиций народов Чеченской Республики, примерах нравственных идеалов российской и мировой истори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ответственногоповедения, умения противостоять чуждым идеям и асоциальным проявлениям;</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развитие навыков здорового образа жизни, самодисциплины;</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формирование любви к Родине и гордости за свою страну;</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ценностей, заложенных в Конституции Российской Федерации, обычном праве народов Чеченской Республики и традиционных учениях духовных лидеров.</w:t>
      </w:r>
    </w:p>
    <w:p w:rsidR="00C55A97" w:rsidRPr="00C55A97" w:rsidRDefault="00C55A97" w:rsidP="00C55A97">
      <w:pPr>
        <w:tabs>
          <w:tab w:val="left" w:pos="1503"/>
        </w:tabs>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2 «Классное руководство»</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ланирование и проведение классных часов целевой воспитательной тематической направленност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в классе праздников, конкурсов, соревнований и других мероприятий.</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3 «Урочная деятельность»</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роков предусматривает:</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C55A97" w:rsidRPr="00C55A97" w:rsidRDefault="00C55A97" w:rsidP="00C55A97">
      <w:pPr>
        <w:numPr>
          <w:ilvl w:val="0"/>
          <w:numId w:val="146"/>
        </w:numPr>
        <w:spacing w:after="160"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4 «Внеурочная деятельность»</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Внеурочная деятельность в </w:t>
      </w:r>
      <w:r w:rsidR="00173583">
        <w:rPr>
          <w:rFonts w:eastAsia="Times New Roman" w:cs="Times New Roman"/>
          <w:sz w:val="24"/>
          <w:szCs w:val="24"/>
        </w:rPr>
        <w:t xml:space="preserve">МБОУ «СОШ </w:t>
      </w:r>
      <w:r w:rsidR="00496FA1">
        <w:rPr>
          <w:rFonts w:eastAsia="Times New Roman" w:cs="Times New Roman"/>
          <w:sz w:val="24"/>
          <w:szCs w:val="24"/>
        </w:rPr>
        <w:t>№ 8 г. Шали</w:t>
      </w:r>
      <w:r w:rsidR="00173583">
        <w:rPr>
          <w:rFonts w:eastAsia="Times New Roman" w:cs="Times New Roman"/>
          <w:sz w:val="24"/>
          <w:szCs w:val="24"/>
        </w:rPr>
        <w:t>»</w:t>
      </w:r>
      <w:r w:rsidRPr="00C55A97">
        <w:rPr>
          <w:rFonts w:eastAsia="Times New Roman" w:cs="Times New Roman"/>
          <w:sz w:val="24"/>
          <w:szCs w:val="24"/>
        </w:rPr>
        <w:t>выведена за рамки учебного плана и находит отражение в  образовательной программе школы через дополнительные образовательные модули, проводимые в формах, отличных от классно-урочной; классное руководство (экскурсии, прогулки, праздники, соревнования); деятельность иных педагогических работников (педагога-психолога) в соответствии с должностными обязанностями квалификационных характеристик должностей работников образования; инновационную (экспериментальную) деятельность.</w:t>
      </w:r>
    </w:p>
    <w:p w:rsidR="00C55A97" w:rsidRPr="00291228" w:rsidRDefault="00C55A97" w:rsidP="00C55A97">
      <w:pPr>
        <w:spacing w:after="160" w:line="240" w:lineRule="auto"/>
        <w:ind w:firstLine="709"/>
        <w:rPr>
          <w:rFonts w:eastAsia="Times New Roman" w:cs="Times New Roman"/>
          <w:sz w:val="24"/>
          <w:szCs w:val="24"/>
        </w:rPr>
      </w:pPr>
      <w:r w:rsidRPr="00291228">
        <w:rPr>
          <w:rFonts w:eastAsia="Times New Roman" w:cs="Times New Roman"/>
          <w:sz w:val="24"/>
          <w:szCs w:val="24"/>
        </w:rPr>
        <w:t>Внеурочная деятельность реализуется по направлениям: спортивно-оздоровительное</w:t>
      </w:r>
      <w:r w:rsidR="00291228" w:rsidRPr="00291228">
        <w:rPr>
          <w:rFonts w:eastAsia="Calibri" w:cs="Times New Roman"/>
          <w:sz w:val="24"/>
          <w:szCs w:val="24"/>
        </w:rPr>
        <w:t xml:space="preserve"> (курс</w:t>
      </w:r>
      <w:r w:rsidR="00E265E0" w:rsidRPr="00291228">
        <w:rPr>
          <w:rFonts w:eastAsia="Calibri" w:cs="Times New Roman"/>
          <w:sz w:val="24"/>
          <w:szCs w:val="24"/>
        </w:rPr>
        <w:t xml:space="preserve"> «Шахматы</w:t>
      </w:r>
      <w:r w:rsidRPr="00291228">
        <w:rPr>
          <w:rFonts w:eastAsia="Calibri" w:cs="Times New Roman"/>
          <w:sz w:val="24"/>
          <w:szCs w:val="24"/>
        </w:rPr>
        <w:t>»</w:t>
      </w:r>
      <w:r w:rsidR="00E265E0" w:rsidRPr="00291228">
        <w:rPr>
          <w:rFonts w:eastAsia="Calibri" w:cs="Times New Roman"/>
          <w:sz w:val="24"/>
          <w:szCs w:val="24"/>
        </w:rPr>
        <w:t>, «Волейбол»</w:t>
      </w:r>
      <w:r w:rsidRPr="00291228">
        <w:rPr>
          <w:rFonts w:eastAsia="Calibri" w:cs="Times New Roman"/>
          <w:sz w:val="24"/>
          <w:szCs w:val="24"/>
        </w:rPr>
        <w:t>)</w:t>
      </w:r>
      <w:r w:rsidRPr="00291228">
        <w:rPr>
          <w:rFonts w:eastAsia="Times New Roman" w:cs="Times New Roman"/>
          <w:sz w:val="24"/>
          <w:szCs w:val="24"/>
        </w:rPr>
        <w:t xml:space="preserve">, </w:t>
      </w:r>
      <w:r w:rsidR="00291228" w:rsidRPr="00291228">
        <w:rPr>
          <w:rFonts w:eastAsia="Times New Roman" w:cs="Times New Roman"/>
          <w:sz w:val="24"/>
          <w:szCs w:val="24"/>
        </w:rPr>
        <w:t>общеинтеллектуальное (курс</w:t>
      </w:r>
      <w:r w:rsidRPr="00291228">
        <w:rPr>
          <w:rFonts w:eastAsia="Times New Roman" w:cs="Times New Roman"/>
          <w:sz w:val="24"/>
          <w:szCs w:val="24"/>
        </w:rPr>
        <w:t xml:space="preserve"> «Функциональная грамотность»,духовно-нравственное (</w:t>
      </w:r>
      <w:r w:rsidR="00291228" w:rsidRPr="00291228">
        <w:rPr>
          <w:rFonts w:eastAsia="Calibri" w:cs="Times New Roman"/>
          <w:sz w:val="24"/>
          <w:szCs w:val="24"/>
        </w:rPr>
        <w:t>«Разговоры о важном»</w:t>
      </w:r>
      <w:r w:rsidRPr="00291228">
        <w:rPr>
          <w:rFonts w:eastAsia="Calibri" w:cs="Times New Roman"/>
          <w:sz w:val="24"/>
          <w:szCs w:val="24"/>
        </w:rPr>
        <w:t>)</w:t>
      </w:r>
      <w:r w:rsidR="00291228" w:rsidRPr="00291228">
        <w:rPr>
          <w:rFonts w:eastAsia="Times New Roman" w:cs="Times New Roman"/>
          <w:sz w:val="24"/>
          <w:szCs w:val="24"/>
        </w:rPr>
        <w:t>, социальное (курс</w:t>
      </w:r>
      <w:r w:rsidRPr="00291228">
        <w:rPr>
          <w:rFonts w:eastAsia="Calibri" w:cs="Times New Roman"/>
          <w:sz w:val="24"/>
          <w:szCs w:val="24"/>
        </w:rPr>
        <w:t>«</w:t>
      </w:r>
      <w:r w:rsidR="00291228" w:rsidRPr="00291228">
        <w:rPr>
          <w:rFonts w:eastAsia="Calibri" w:cs="Times New Roman"/>
          <w:sz w:val="24"/>
          <w:szCs w:val="24"/>
        </w:rPr>
        <w:t>Шаги в профессию</w:t>
      </w:r>
      <w:r w:rsidRPr="00291228">
        <w:rPr>
          <w:rFonts w:eastAsia="Calibri" w:cs="Times New Roman"/>
          <w:sz w:val="24"/>
          <w:szCs w:val="24"/>
        </w:rPr>
        <w:t xml:space="preserve">», </w:t>
      </w:r>
      <w:r w:rsidR="00080508" w:rsidRPr="00291228">
        <w:rPr>
          <w:rFonts w:eastAsia="Calibri" w:cs="Times New Roman"/>
          <w:sz w:val="24"/>
          <w:szCs w:val="24"/>
        </w:rPr>
        <w:t>Профориентационный минимум (</w:t>
      </w:r>
      <w:r w:rsidR="00291228" w:rsidRPr="00291228">
        <w:rPr>
          <w:rFonts w:eastAsia="Calibri" w:cs="Times New Roman"/>
          <w:sz w:val="24"/>
          <w:szCs w:val="24"/>
        </w:rPr>
        <w:t>курс «Россия- мои горизонты», «Россия- моя история»</w:t>
      </w:r>
      <w:r w:rsidR="00080508" w:rsidRPr="00291228">
        <w:rPr>
          <w:rFonts w:eastAsia="Calibri" w:cs="Times New Roman"/>
          <w:sz w:val="24"/>
          <w:szCs w:val="24"/>
        </w:rPr>
        <w:t>)</w:t>
      </w:r>
      <w:r w:rsidR="00291228" w:rsidRPr="00291228">
        <w:rPr>
          <w:rFonts w:eastAsia="Calibri" w:cs="Times New Roman"/>
          <w:sz w:val="24"/>
          <w:szCs w:val="24"/>
        </w:rPr>
        <w:t>.</w:t>
      </w: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5 «Основные школьные дела»</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основных школьных дел предусматривает:</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о всероссийских акциях, посвященных значимым событиям в России, мире;</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C55A97" w:rsidRPr="00C55A97" w:rsidRDefault="00C55A97" w:rsidP="00C55A97">
      <w:pPr>
        <w:numPr>
          <w:ilvl w:val="0"/>
          <w:numId w:val="148"/>
        </w:numPr>
        <w:spacing w:after="160" w:line="240" w:lineRule="auto"/>
        <w:ind w:left="0" w:firstLine="709"/>
        <w:rPr>
          <w:rFonts w:eastAsia="Times New Roman" w:cs="Times New Roman"/>
          <w:sz w:val="24"/>
          <w:szCs w:val="24"/>
        </w:rPr>
      </w:pPr>
      <w:r w:rsidRPr="00C55A97">
        <w:rPr>
          <w:rFonts w:eastAsia="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6 «Внешкольные мероприятия»</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нешкольных мероприятий предусматривает:</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общие внешкольные мероприятия, в том числе организуемые совместно с социальными партнерами образовательной организации;</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ого;</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7 «Организация предметно-пространственной среды»</w:t>
      </w:r>
    </w:p>
    <w:p w:rsidR="00C55A97" w:rsidRPr="00C55A97" w:rsidRDefault="00C55A97" w:rsidP="00C55A97">
      <w:pPr>
        <w:spacing w:line="240" w:lineRule="auto"/>
        <w:ind w:firstLine="709"/>
        <w:rPr>
          <w:rFonts w:eastAsia="Times New Roman" w:cs="Times New Roman"/>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церемоний поднятия (спуска) государственного флага Российской Федерац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спользование в воспитательном процессе "мест гражданского почитания" (в том числе, если образовательная организация 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8 «Взаимодействие с родителями (законными представителями)»</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заимодействия с родителями (законными представителями) обучающихся предусматривает:</w:t>
      </w:r>
    </w:p>
    <w:p w:rsidR="00C55A97" w:rsidRPr="00C55A97" w:rsidRDefault="00027DA8" w:rsidP="00027DA8">
      <w:pPr>
        <w:spacing w:line="240" w:lineRule="auto"/>
        <w:ind w:left="709" w:firstLine="0"/>
        <w:rPr>
          <w:rFonts w:eastAsia="Times New Roman" w:cs="Times New Roman"/>
          <w:sz w:val="24"/>
          <w:szCs w:val="24"/>
          <w:highlight w:val="yellow"/>
        </w:rPr>
      </w:pPr>
      <w:r>
        <w:rPr>
          <w:rFonts w:eastAsia="Times New Roman" w:cs="Times New Roman"/>
          <w:sz w:val="24"/>
          <w:szCs w:val="24"/>
        </w:rPr>
        <w:t xml:space="preserve">- </w:t>
      </w:r>
      <w:r w:rsidR="00C55A97" w:rsidRPr="00C55A97">
        <w:rPr>
          <w:rFonts w:eastAsia="Times New Roman" w:cs="Times New Roman"/>
          <w:sz w:val="24"/>
          <w:szCs w:val="24"/>
        </w:rPr>
        <w:t xml:space="preserve">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w:t>
      </w:r>
      <w:r w:rsidR="00C55A97" w:rsidRPr="00027DA8">
        <w:rPr>
          <w:rFonts w:eastAsia="Times New Roman" w:cs="Times New Roman"/>
          <w:sz w:val="24"/>
          <w:szCs w:val="24"/>
        </w:rPr>
        <w:t>Управляющем совете школы;</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дни, в которые родители (законные представители) могут посещать уроки и внеурочные занятия;</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9 «Самоуправление»</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ченического самоуправления в образовательной организации предусматривает:</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деятельность органов ученического самоуправления (совет обучающихся или других), избранных обучающимися;</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защиту органами ученического самоуправления законных интересов и прав обучающихся;</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C55A97" w:rsidRPr="00C55A97" w:rsidRDefault="00C55A97" w:rsidP="00C55A97">
      <w:pPr>
        <w:spacing w:line="240" w:lineRule="auto"/>
        <w:ind w:firstLine="0"/>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0 «Профилактика и безопасность»</w:t>
      </w:r>
    </w:p>
    <w:p w:rsidR="00C55A97" w:rsidRPr="00C55A97" w:rsidRDefault="00C55A97" w:rsidP="00C55A97">
      <w:pPr>
        <w:spacing w:line="240" w:lineRule="auto"/>
        <w:ind w:firstLine="709"/>
        <w:rPr>
          <w:rFonts w:eastAsia="Times New Roman" w:cs="Times New Roman"/>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правонарушений, девиаций посредством организации деятельности, альтернативной девиантному поведению,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1 «Социальное партнерство»</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социального партнерства предусматривает:</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2 «Профориентация»</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ориентационной работы образовательной организации предусматривает:</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 работе всероссийских профориентационных проектов;</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346ADA" w:rsidRPr="00CF5BC8" w:rsidRDefault="00C55A97" w:rsidP="00346ADA">
      <w:pPr>
        <w:pStyle w:val="2"/>
        <w:spacing w:line="276" w:lineRule="auto"/>
        <w:rPr>
          <w:sz w:val="24"/>
          <w:szCs w:val="24"/>
        </w:rPr>
      </w:pPr>
      <w:r w:rsidRPr="00CF5BC8">
        <w:rPr>
          <w:rFonts w:ascii="Times New Roman" w:eastAsia="Times New Roman" w:hAnsi="Times New Roman" w:cs="Times New Roman"/>
          <w:color w:val="auto"/>
          <w:sz w:val="24"/>
          <w:szCs w:val="24"/>
        </w:rPr>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r w:rsidRPr="00C55A97">
        <w:rPr>
          <w:rFonts w:eastAsia="Times New Roman" w:cs="Times New Roman"/>
          <w:sz w:val="24"/>
          <w:szCs w:val="24"/>
        </w:rPr>
        <w:t>.</w:t>
      </w:r>
      <w:r w:rsidR="00346ADA" w:rsidRPr="00CF5BC8">
        <w:rPr>
          <w:rFonts w:ascii="Times New Roman" w:hAnsi="Times New Roman" w:cs="Times New Roman"/>
          <w:b/>
          <w:color w:val="auto"/>
          <w:sz w:val="24"/>
          <w:szCs w:val="24"/>
        </w:rPr>
        <w:t>Детские общественные объединения</w:t>
      </w:r>
    </w:p>
    <w:p w:rsidR="007C5F86" w:rsidRPr="00CF5BC8" w:rsidRDefault="00346ADA" w:rsidP="007C5F86">
      <w:pPr>
        <w:tabs>
          <w:tab w:val="left" w:pos="851"/>
        </w:tabs>
        <w:ind w:firstLine="567"/>
        <w:rPr>
          <w:rFonts w:eastAsia="Calibri" w:cs="Times New Roman"/>
          <w:sz w:val="24"/>
          <w:szCs w:val="24"/>
        </w:rPr>
      </w:pPr>
      <w:r w:rsidRPr="00CF5BC8">
        <w:rPr>
          <w:rFonts w:eastAsia="Calibri" w:cs="Times New Roman"/>
          <w:sz w:val="24"/>
          <w:szCs w:val="24"/>
        </w:rPr>
        <w:t>Действующее на базе образовательной организации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w:t>
      </w:r>
    </w:p>
    <w:tbl>
      <w:tblPr>
        <w:tblStyle w:val="16"/>
        <w:tblpPr w:leftFromText="180" w:rightFromText="180" w:vertAnchor="text" w:tblpY="1"/>
        <w:tblW w:w="5000" w:type="pct"/>
        <w:tblLook w:val="04A0" w:firstRow="1" w:lastRow="0" w:firstColumn="1" w:lastColumn="0" w:noHBand="0" w:noVBand="1"/>
      </w:tblPr>
      <w:tblGrid>
        <w:gridCol w:w="3983"/>
        <w:gridCol w:w="1204"/>
        <w:gridCol w:w="2064"/>
        <w:gridCol w:w="2320"/>
      </w:tblGrid>
      <w:tr w:rsidR="007C5F86" w:rsidRPr="00CF5BC8" w:rsidTr="00875EA5">
        <w:trPr>
          <w:trHeight w:val="76"/>
        </w:trPr>
        <w:tc>
          <w:tcPr>
            <w:tcW w:w="2081" w:type="pct"/>
          </w:tcPr>
          <w:p w:rsidR="007C5F86" w:rsidRPr="00CF5BC8" w:rsidRDefault="007C5F86" w:rsidP="00875EA5">
            <w:pPr>
              <w:wordWrap w:val="0"/>
              <w:spacing w:line="276" w:lineRule="auto"/>
              <w:rPr>
                <w:sz w:val="24"/>
                <w:szCs w:val="24"/>
              </w:rPr>
            </w:pPr>
            <w:r w:rsidRPr="00CF5BC8">
              <w:rPr>
                <w:sz w:val="24"/>
                <w:szCs w:val="24"/>
              </w:rPr>
              <w:t>Отряда «ЮИД»</w:t>
            </w:r>
          </w:p>
        </w:tc>
        <w:tc>
          <w:tcPr>
            <w:tcW w:w="629" w:type="pct"/>
          </w:tcPr>
          <w:p w:rsidR="007C5F86" w:rsidRPr="00CF5BC8" w:rsidRDefault="007C5F86" w:rsidP="00875EA5">
            <w:pPr>
              <w:wordWrap w:val="0"/>
              <w:spacing w:line="276" w:lineRule="auto"/>
              <w:jc w:val="center"/>
              <w:rPr>
                <w:color w:val="000000"/>
                <w:kern w:val="24"/>
                <w:sz w:val="24"/>
                <w:szCs w:val="24"/>
              </w:rPr>
            </w:pPr>
            <w:r w:rsidRPr="00CF5BC8">
              <w:rPr>
                <w:color w:val="000000"/>
                <w:kern w:val="24"/>
                <w:sz w:val="24"/>
                <w:szCs w:val="24"/>
              </w:rPr>
              <w:t>7-9</w:t>
            </w:r>
          </w:p>
        </w:tc>
        <w:tc>
          <w:tcPr>
            <w:tcW w:w="1078" w:type="pct"/>
          </w:tcPr>
          <w:p w:rsidR="007C5F86" w:rsidRPr="00CF5BC8" w:rsidRDefault="007C5F86" w:rsidP="00875EA5">
            <w:pPr>
              <w:wordWrap w:val="0"/>
              <w:spacing w:line="276" w:lineRule="auto"/>
              <w:jc w:val="center"/>
              <w:rPr>
                <w:color w:val="000000"/>
                <w:kern w:val="24"/>
                <w:sz w:val="24"/>
                <w:szCs w:val="24"/>
              </w:rPr>
            </w:pPr>
            <w:r w:rsidRPr="00CF5BC8">
              <w:rPr>
                <w:color w:val="000000"/>
                <w:kern w:val="24"/>
                <w:sz w:val="24"/>
                <w:szCs w:val="24"/>
              </w:rPr>
              <w:t xml:space="preserve">По отдельному </w:t>
            </w:r>
          </w:p>
          <w:p w:rsidR="007C5F86" w:rsidRPr="00CF5BC8" w:rsidRDefault="007C5F86" w:rsidP="00875EA5">
            <w:pPr>
              <w:wordWrap w:val="0"/>
              <w:spacing w:line="276" w:lineRule="auto"/>
              <w:jc w:val="center"/>
              <w:rPr>
                <w:color w:val="000000"/>
                <w:kern w:val="24"/>
                <w:sz w:val="24"/>
                <w:szCs w:val="24"/>
              </w:rPr>
            </w:pPr>
            <w:r w:rsidRPr="00CF5BC8">
              <w:rPr>
                <w:color w:val="000000"/>
                <w:kern w:val="24"/>
                <w:sz w:val="24"/>
                <w:szCs w:val="24"/>
              </w:rPr>
              <w:t>плану</w:t>
            </w:r>
          </w:p>
        </w:tc>
        <w:tc>
          <w:tcPr>
            <w:tcW w:w="1212" w:type="pct"/>
          </w:tcPr>
          <w:p w:rsidR="007C5F86" w:rsidRPr="00CF5BC8" w:rsidRDefault="007C5F86" w:rsidP="00875EA5">
            <w:pPr>
              <w:spacing w:line="276" w:lineRule="auto"/>
              <w:jc w:val="left"/>
              <w:rPr>
                <w:sz w:val="24"/>
                <w:szCs w:val="24"/>
              </w:rPr>
            </w:pPr>
            <w:r w:rsidRPr="00CF5BC8">
              <w:rPr>
                <w:sz w:val="24"/>
                <w:szCs w:val="24"/>
              </w:rPr>
              <w:t xml:space="preserve">Зам. директора по ВР, учитель ОБЖ </w:t>
            </w:r>
          </w:p>
        </w:tc>
      </w:tr>
      <w:tr w:rsidR="007C5F86" w:rsidRPr="00CF5BC8" w:rsidTr="00875EA5">
        <w:trPr>
          <w:trHeight w:val="76"/>
        </w:trPr>
        <w:tc>
          <w:tcPr>
            <w:tcW w:w="2081" w:type="pct"/>
          </w:tcPr>
          <w:p w:rsidR="007C5F86" w:rsidRPr="00CF5BC8" w:rsidRDefault="007C5F86" w:rsidP="007C5F86">
            <w:pPr>
              <w:wordWrap w:val="0"/>
              <w:spacing w:line="276" w:lineRule="auto"/>
              <w:ind w:firstLine="0"/>
              <w:jc w:val="left"/>
              <w:rPr>
                <w:sz w:val="24"/>
                <w:szCs w:val="24"/>
              </w:rPr>
            </w:pPr>
            <w:r w:rsidRPr="00CF5BC8">
              <w:rPr>
                <w:color w:val="000000"/>
                <w:sz w:val="24"/>
                <w:szCs w:val="24"/>
              </w:rPr>
              <w:t>Первичное отделение РДДМ «Движение первых»</w:t>
            </w:r>
          </w:p>
        </w:tc>
        <w:tc>
          <w:tcPr>
            <w:tcW w:w="629" w:type="pct"/>
          </w:tcPr>
          <w:p w:rsidR="007C5F86" w:rsidRPr="00CF5BC8" w:rsidRDefault="007C5F86" w:rsidP="00875EA5">
            <w:pPr>
              <w:wordWrap w:val="0"/>
              <w:spacing w:line="276" w:lineRule="auto"/>
              <w:jc w:val="center"/>
              <w:rPr>
                <w:color w:val="000000"/>
                <w:kern w:val="24"/>
                <w:sz w:val="24"/>
                <w:szCs w:val="24"/>
              </w:rPr>
            </w:pPr>
            <w:r w:rsidRPr="00CF5BC8">
              <w:rPr>
                <w:color w:val="000000"/>
                <w:kern w:val="24"/>
                <w:sz w:val="24"/>
                <w:szCs w:val="24"/>
              </w:rPr>
              <w:t>7-11</w:t>
            </w:r>
          </w:p>
        </w:tc>
        <w:tc>
          <w:tcPr>
            <w:tcW w:w="1078" w:type="pct"/>
          </w:tcPr>
          <w:p w:rsidR="007C5F86" w:rsidRPr="00CF5BC8" w:rsidRDefault="007C5F86" w:rsidP="00875EA5">
            <w:pPr>
              <w:wordWrap w:val="0"/>
              <w:spacing w:line="276" w:lineRule="auto"/>
              <w:jc w:val="center"/>
              <w:rPr>
                <w:color w:val="000000"/>
                <w:kern w:val="24"/>
                <w:sz w:val="24"/>
                <w:szCs w:val="24"/>
              </w:rPr>
            </w:pPr>
            <w:r w:rsidRPr="00CF5BC8">
              <w:rPr>
                <w:color w:val="000000"/>
                <w:kern w:val="24"/>
                <w:sz w:val="24"/>
                <w:szCs w:val="24"/>
              </w:rPr>
              <w:t xml:space="preserve">По отдельному </w:t>
            </w:r>
          </w:p>
          <w:p w:rsidR="007C5F86" w:rsidRPr="00CF5BC8" w:rsidRDefault="007C5F86" w:rsidP="00875EA5">
            <w:pPr>
              <w:wordWrap w:val="0"/>
              <w:spacing w:line="276" w:lineRule="auto"/>
              <w:jc w:val="center"/>
              <w:rPr>
                <w:color w:val="000000"/>
                <w:kern w:val="24"/>
                <w:sz w:val="24"/>
                <w:szCs w:val="24"/>
              </w:rPr>
            </w:pPr>
            <w:r w:rsidRPr="00CF5BC8">
              <w:rPr>
                <w:color w:val="000000"/>
                <w:kern w:val="24"/>
                <w:sz w:val="24"/>
                <w:szCs w:val="24"/>
              </w:rPr>
              <w:t>плану</w:t>
            </w:r>
          </w:p>
        </w:tc>
        <w:tc>
          <w:tcPr>
            <w:tcW w:w="1212" w:type="pct"/>
          </w:tcPr>
          <w:p w:rsidR="007C5F86" w:rsidRPr="00CF5BC8" w:rsidRDefault="007C5F86" w:rsidP="007C5F86">
            <w:pPr>
              <w:spacing w:line="276" w:lineRule="auto"/>
              <w:jc w:val="left"/>
              <w:rPr>
                <w:sz w:val="24"/>
                <w:szCs w:val="24"/>
              </w:rPr>
            </w:pPr>
            <w:r w:rsidRPr="00CF5BC8">
              <w:rPr>
                <w:sz w:val="24"/>
                <w:szCs w:val="24"/>
              </w:rPr>
              <w:t xml:space="preserve">Зам.директора по ВР, организатор </w:t>
            </w:r>
          </w:p>
        </w:tc>
      </w:tr>
      <w:tr w:rsidR="007C5F86" w:rsidRPr="00CF5BC8" w:rsidTr="00875EA5">
        <w:trPr>
          <w:trHeight w:val="76"/>
        </w:trPr>
        <w:tc>
          <w:tcPr>
            <w:tcW w:w="2081" w:type="pct"/>
          </w:tcPr>
          <w:p w:rsidR="007C5F86" w:rsidRPr="00CF5BC8" w:rsidRDefault="007C5F86" w:rsidP="00875EA5">
            <w:pPr>
              <w:wordWrap w:val="0"/>
              <w:rPr>
                <w:color w:val="000000"/>
                <w:sz w:val="24"/>
                <w:szCs w:val="24"/>
              </w:rPr>
            </w:pPr>
            <w:r w:rsidRPr="00CF5BC8">
              <w:rPr>
                <w:color w:val="000000"/>
                <w:sz w:val="24"/>
                <w:szCs w:val="24"/>
              </w:rPr>
              <w:t>ЕДЮО «Юные Кадыровцы»</w:t>
            </w:r>
          </w:p>
        </w:tc>
        <w:tc>
          <w:tcPr>
            <w:tcW w:w="629" w:type="pct"/>
          </w:tcPr>
          <w:p w:rsidR="007C5F86" w:rsidRPr="00CF5BC8" w:rsidRDefault="007C5F86" w:rsidP="00875EA5">
            <w:pPr>
              <w:wordWrap w:val="0"/>
              <w:jc w:val="center"/>
              <w:rPr>
                <w:color w:val="000000"/>
                <w:kern w:val="24"/>
                <w:sz w:val="24"/>
                <w:szCs w:val="24"/>
              </w:rPr>
            </w:pPr>
            <w:r w:rsidRPr="00CF5BC8">
              <w:rPr>
                <w:color w:val="000000"/>
                <w:kern w:val="24"/>
                <w:sz w:val="24"/>
                <w:szCs w:val="24"/>
              </w:rPr>
              <w:t>7-11</w:t>
            </w:r>
          </w:p>
        </w:tc>
        <w:tc>
          <w:tcPr>
            <w:tcW w:w="1078" w:type="pct"/>
          </w:tcPr>
          <w:p w:rsidR="007C5F86" w:rsidRPr="00CF5BC8" w:rsidRDefault="007C5F86" w:rsidP="00875EA5">
            <w:pPr>
              <w:wordWrap w:val="0"/>
              <w:jc w:val="center"/>
              <w:rPr>
                <w:color w:val="000000"/>
                <w:kern w:val="24"/>
                <w:sz w:val="24"/>
                <w:szCs w:val="24"/>
              </w:rPr>
            </w:pPr>
            <w:r>
              <w:rPr>
                <w:color w:val="000000"/>
                <w:kern w:val="24"/>
                <w:sz w:val="24"/>
                <w:szCs w:val="24"/>
              </w:rPr>
              <w:t>По отдельному плану</w:t>
            </w:r>
          </w:p>
        </w:tc>
        <w:tc>
          <w:tcPr>
            <w:tcW w:w="1212" w:type="pct"/>
          </w:tcPr>
          <w:p w:rsidR="007C5F86" w:rsidRPr="00CF5BC8" w:rsidRDefault="007C5F86" w:rsidP="007C5F86">
            <w:pPr>
              <w:jc w:val="left"/>
              <w:rPr>
                <w:sz w:val="24"/>
                <w:szCs w:val="24"/>
              </w:rPr>
            </w:pPr>
            <w:r>
              <w:rPr>
                <w:sz w:val="24"/>
                <w:szCs w:val="24"/>
              </w:rPr>
              <w:t>Зам. директора по ВР, организатор</w:t>
            </w:r>
          </w:p>
        </w:tc>
      </w:tr>
      <w:tr w:rsidR="007C5F86" w:rsidRPr="00CF5BC8" w:rsidTr="00875EA5">
        <w:trPr>
          <w:trHeight w:val="76"/>
        </w:trPr>
        <w:tc>
          <w:tcPr>
            <w:tcW w:w="2081" w:type="pct"/>
          </w:tcPr>
          <w:p w:rsidR="007C5F86" w:rsidRPr="00CF5BC8" w:rsidRDefault="007C5F86" w:rsidP="00875EA5">
            <w:pPr>
              <w:spacing w:line="276" w:lineRule="auto"/>
              <w:rPr>
                <w:b/>
                <w:color w:val="000000"/>
                <w:sz w:val="24"/>
                <w:szCs w:val="24"/>
              </w:rPr>
            </w:pPr>
            <w:r w:rsidRPr="00CF5BC8">
              <w:rPr>
                <w:color w:val="000000"/>
                <w:sz w:val="24"/>
                <w:szCs w:val="24"/>
              </w:rPr>
              <w:t>«Юные друзья полиции»</w:t>
            </w:r>
          </w:p>
        </w:tc>
        <w:tc>
          <w:tcPr>
            <w:tcW w:w="629" w:type="pct"/>
          </w:tcPr>
          <w:p w:rsidR="007C5F86" w:rsidRPr="00CF5BC8" w:rsidRDefault="007C5F86" w:rsidP="00875EA5">
            <w:pPr>
              <w:wordWrap w:val="0"/>
              <w:spacing w:line="276" w:lineRule="auto"/>
              <w:jc w:val="center"/>
              <w:rPr>
                <w:color w:val="000000"/>
                <w:kern w:val="24"/>
                <w:sz w:val="24"/>
                <w:szCs w:val="24"/>
              </w:rPr>
            </w:pPr>
            <w:r w:rsidRPr="00CF5BC8">
              <w:rPr>
                <w:color w:val="000000"/>
                <w:kern w:val="24"/>
                <w:sz w:val="24"/>
                <w:szCs w:val="24"/>
              </w:rPr>
              <w:t>7-8</w:t>
            </w:r>
          </w:p>
        </w:tc>
        <w:tc>
          <w:tcPr>
            <w:tcW w:w="1078" w:type="pct"/>
          </w:tcPr>
          <w:p w:rsidR="007C5F86" w:rsidRPr="00CF5BC8" w:rsidRDefault="007C5F86" w:rsidP="00875EA5">
            <w:pPr>
              <w:wordWrap w:val="0"/>
              <w:spacing w:line="276" w:lineRule="auto"/>
              <w:jc w:val="center"/>
              <w:rPr>
                <w:color w:val="000000"/>
                <w:kern w:val="24"/>
                <w:sz w:val="24"/>
                <w:szCs w:val="24"/>
              </w:rPr>
            </w:pPr>
            <w:r w:rsidRPr="00CF5BC8">
              <w:rPr>
                <w:color w:val="000000"/>
                <w:kern w:val="24"/>
                <w:sz w:val="24"/>
                <w:szCs w:val="24"/>
              </w:rPr>
              <w:t xml:space="preserve">По отдельному </w:t>
            </w:r>
          </w:p>
          <w:p w:rsidR="007C5F86" w:rsidRPr="00CF5BC8" w:rsidRDefault="007C5F86" w:rsidP="00875EA5">
            <w:pPr>
              <w:wordWrap w:val="0"/>
              <w:spacing w:line="276" w:lineRule="auto"/>
              <w:jc w:val="center"/>
              <w:rPr>
                <w:color w:val="000000"/>
                <w:kern w:val="24"/>
                <w:sz w:val="24"/>
                <w:szCs w:val="24"/>
              </w:rPr>
            </w:pPr>
            <w:r w:rsidRPr="00CF5BC8">
              <w:rPr>
                <w:color w:val="000000"/>
                <w:kern w:val="24"/>
                <w:sz w:val="24"/>
                <w:szCs w:val="24"/>
              </w:rPr>
              <w:t>плану</w:t>
            </w:r>
          </w:p>
        </w:tc>
        <w:tc>
          <w:tcPr>
            <w:tcW w:w="1212" w:type="pct"/>
          </w:tcPr>
          <w:p w:rsidR="007C5F86" w:rsidRPr="00CF5BC8" w:rsidRDefault="007C5F86" w:rsidP="00875EA5">
            <w:pPr>
              <w:spacing w:line="276" w:lineRule="auto"/>
              <w:rPr>
                <w:sz w:val="24"/>
                <w:szCs w:val="24"/>
              </w:rPr>
            </w:pPr>
            <w:r w:rsidRPr="00CF5BC8">
              <w:rPr>
                <w:sz w:val="24"/>
                <w:szCs w:val="24"/>
              </w:rPr>
              <w:t xml:space="preserve">Организатор, учитель истории </w:t>
            </w:r>
          </w:p>
        </w:tc>
      </w:tr>
      <w:tr w:rsidR="007C5F86" w:rsidRPr="00CF5BC8" w:rsidTr="00875EA5">
        <w:trPr>
          <w:trHeight w:val="76"/>
        </w:trPr>
        <w:tc>
          <w:tcPr>
            <w:tcW w:w="2081" w:type="pct"/>
          </w:tcPr>
          <w:p w:rsidR="007C5F86" w:rsidRPr="00CF5BC8" w:rsidRDefault="007C5F86" w:rsidP="00875EA5">
            <w:pPr>
              <w:spacing w:line="276" w:lineRule="auto"/>
              <w:rPr>
                <w:color w:val="000000"/>
                <w:sz w:val="24"/>
                <w:szCs w:val="24"/>
              </w:rPr>
            </w:pPr>
            <w:r>
              <w:rPr>
                <w:color w:val="000000"/>
                <w:sz w:val="24"/>
                <w:szCs w:val="24"/>
              </w:rPr>
              <w:t>«Юнармия»</w:t>
            </w:r>
          </w:p>
        </w:tc>
        <w:tc>
          <w:tcPr>
            <w:tcW w:w="629" w:type="pct"/>
          </w:tcPr>
          <w:p w:rsidR="007C5F86" w:rsidRPr="00CF5BC8" w:rsidRDefault="007C5F86" w:rsidP="00875EA5">
            <w:pPr>
              <w:wordWrap w:val="0"/>
              <w:spacing w:line="276" w:lineRule="auto"/>
              <w:jc w:val="center"/>
              <w:rPr>
                <w:color w:val="000000"/>
                <w:kern w:val="24"/>
                <w:sz w:val="24"/>
                <w:szCs w:val="24"/>
              </w:rPr>
            </w:pPr>
            <w:r>
              <w:rPr>
                <w:color w:val="000000"/>
                <w:kern w:val="24"/>
                <w:sz w:val="24"/>
                <w:szCs w:val="24"/>
              </w:rPr>
              <w:t>8-10</w:t>
            </w:r>
          </w:p>
        </w:tc>
        <w:tc>
          <w:tcPr>
            <w:tcW w:w="1078" w:type="pct"/>
          </w:tcPr>
          <w:p w:rsidR="007C5F86" w:rsidRPr="00CF5BC8" w:rsidRDefault="007C5F86" w:rsidP="00875EA5">
            <w:pPr>
              <w:wordWrap w:val="0"/>
              <w:spacing w:line="276" w:lineRule="auto"/>
              <w:jc w:val="center"/>
              <w:rPr>
                <w:color w:val="000000"/>
                <w:kern w:val="24"/>
                <w:sz w:val="24"/>
                <w:szCs w:val="24"/>
              </w:rPr>
            </w:pPr>
            <w:r>
              <w:rPr>
                <w:color w:val="000000"/>
                <w:kern w:val="24"/>
                <w:sz w:val="24"/>
                <w:szCs w:val="24"/>
              </w:rPr>
              <w:t>По отдельному плану</w:t>
            </w:r>
          </w:p>
        </w:tc>
        <w:tc>
          <w:tcPr>
            <w:tcW w:w="1212" w:type="pct"/>
          </w:tcPr>
          <w:p w:rsidR="007C5F86" w:rsidRPr="00CF5BC8" w:rsidRDefault="007C5F86" w:rsidP="00875EA5">
            <w:pPr>
              <w:spacing w:line="276" w:lineRule="auto"/>
              <w:rPr>
                <w:sz w:val="24"/>
                <w:szCs w:val="24"/>
              </w:rPr>
            </w:pPr>
            <w:r>
              <w:rPr>
                <w:sz w:val="24"/>
                <w:szCs w:val="24"/>
              </w:rPr>
              <w:t>Учитель ОБЖ</w:t>
            </w:r>
          </w:p>
        </w:tc>
      </w:tr>
    </w:tbl>
    <w:p w:rsidR="00346ADA" w:rsidRPr="00CF5BC8" w:rsidRDefault="00346ADA" w:rsidP="00346ADA">
      <w:pPr>
        <w:ind w:firstLine="567"/>
        <w:rPr>
          <w:rFonts w:eastAsia="Calibri" w:cs="Times New Roman"/>
          <w:sz w:val="24"/>
          <w:szCs w:val="24"/>
        </w:rPr>
      </w:pPr>
    </w:p>
    <w:p w:rsidR="00346ADA" w:rsidRDefault="00346ADA" w:rsidP="007C5F86">
      <w:pPr>
        <w:tabs>
          <w:tab w:val="left" w:pos="851"/>
        </w:tabs>
        <w:ind w:firstLine="567"/>
        <w:rPr>
          <w:rFonts w:eastAsia="Calibri" w:cs="Times New Roman"/>
          <w:sz w:val="24"/>
          <w:szCs w:val="24"/>
        </w:rPr>
      </w:pPr>
      <w:r w:rsidRPr="00CF5BC8">
        <w:rPr>
          <w:rFonts w:eastAsia="Calibri" w:cs="Times New Roman"/>
          <w:sz w:val="24"/>
          <w:szCs w:val="24"/>
        </w:rPr>
        <w:t xml:space="preserve"> Воспитание в детском общественном объединении     осуществляется через</w:t>
      </w:r>
      <w:r w:rsidRPr="00CF5BC8">
        <w:rPr>
          <w:rFonts w:eastAsia="Calibri" w:cs="Times New Roman"/>
          <w:iCs/>
          <w:sz w:val="24"/>
          <w:szCs w:val="24"/>
        </w:rPr>
        <w:t xml:space="preserve"> следующие виды и формы деятельности.</w:t>
      </w:r>
    </w:p>
    <w:p w:rsidR="007C5F86" w:rsidRPr="007C5F86" w:rsidRDefault="007C5F86" w:rsidP="007C5F86">
      <w:pPr>
        <w:tabs>
          <w:tab w:val="left" w:pos="851"/>
        </w:tabs>
        <w:ind w:firstLine="567"/>
        <w:rPr>
          <w:rFonts w:eastAsia="Calibri" w:cs="Times New Roman"/>
          <w:sz w:val="24"/>
          <w:szCs w:val="24"/>
        </w:rPr>
      </w:pPr>
    </w:p>
    <w:p w:rsidR="00346ADA" w:rsidRPr="00CF5BC8" w:rsidRDefault="00346ADA" w:rsidP="00346ADA">
      <w:pPr>
        <w:autoSpaceDE w:val="0"/>
        <w:autoSpaceDN w:val="0"/>
        <w:adjustRightInd w:val="0"/>
        <w:rPr>
          <w:rFonts w:eastAsia="Calibri" w:cs="Times New Roman"/>
          <w:iCs/>
          <w:sz w:val="24"/>
          <w:szCs w:val="24"/>
        </w:rPr>
      </w:pPr>
      <w:r w:rsidRPr="00CF5BC8">
        <w:rPr>
          <w:rFonts w:eastAsia="Calibri" w:cs="Times New Roman"/>
          <w:iCs/>
          <w:sz w:val="24"/>
          <w:szCs w:val="24"/>
        </w:rPr>
        <w:t>Виды и формы деятельности:</w:t>
      </w:r>
    </w:p>
    <w:p w:rsidR="00346ADA" w:rsidRPr="00CF5BC8" w:rsidRDefault="00346ADA" w:rsidP="00346ADA">
      <w:pPr>
        <w:widowControl w:val="0"/>
        <w:autoSpaceDE w:val="0"/>
        <w:autoSpaceDN w:val="0"/>
        <w:ind w:right="57"/>
        <w:rPr>
          <w:rFonts w:eastAsia="Calibri" w:cs="Times New Roman"/>
          <w:sz w:val="24"/>
          <w:szCs w:val="24"/>
        </w:rPr>
      </w:pPr>
      <w:r w:rsidRPr="00CF5BC8">
        <w:rPr>
          <w:rFonts w:eastAsia="Calibri" w:cs="Times New Roman"/>
          <w:sz w:val="24"/>
          <w:szCs w:val="24"/>
          <w:lang w:eastAsia="ko-KR"/>
        </w:rPr>
        <w:t>- утверждение и последовательная реализация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7C5F86" w:rsidRPr="00CF5BC8" w:rsidRDefault="00346ADA" w:rsidP="007C5F86">
      <w:pPr>
        <w:tabs>
          <w:tab w:val="left" w:pos="142"/>
          <w:tab w:val="left" w:pos="993"/>
        </w:tabs>
        <w:ind w:right="57"/>
        <w:jc w:val="left"/>
        <w:rPr>
          <w:rFonts w:eastAsia="Calibri" w:cs="Times New Roman"/>
          <w:sz w:val="24"/>
          <w:szCs w:val="24"/>
        </w:rPr>
      </w:pPr>
      <w:r w:rsidRPr="00CF5BC8">
        <w:rPr>
          <w:rFonts w:eastAsia="Calibri" w:cs="Times New Roman"/>
          <w:sz w:val="24"/>
          <w:szCs w:val="24"/>
        </w:rPr>
        <w:t>-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посильная помощь, оказываемая школьниками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w:t>
      </w:r>
      <w:r w:rsidR="007C5F86">
        <w:rPr>
          <w:rFonts w:eastAsia="Calibri" w:cs="Times New Roman"/>
          <w:sz w:val="24"/>
          <w:szCs w:val="24"/>
        </w:rPr>
        <w:t xml:space="preserve">;                                                                                                                                                              </w:t>
      </w:r>
      <w:r w:rsidR="007C5F86" w:rsidRPr="00CF5BC8">
        <w:rPr>
          <w:rFonts w:eastAsia="Calibri" w:cs="Times New Roman"/>
          <w:sz w:val="24"/>
          <w:szCs w:val="24"/>
        </w:rPr>
        <w:t>-  сборы детского объединения «Юнармия», проводимые в каникулярное время на базе школы. Здесь, в процессе дневной смены формируется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r w:rsidR="00D5087D">
        <w:rPr>
          <w:rFonts w:eastAsia="Calibri" w:cs="Times New Roman"/>
          <w:sz w:val="24"/>
          <w:szCs w:val="24"/>
        </w:rPr>
        <w:t>;</w:t>
      </w:r>
    </w:p>
    <w:p w:rsidR="00D5087D" w:rsidRPr="00CF5BC8" w:rsidRDefault="00D5087D" w:rsidP="00D5087D">
      <w:pPr>
        <w:tabs>
          <w:tab w:val="left" w:pos="142"/>
          <w:tab w:val="left" w:pos="993"/>
        </w:tabs>
        <w:ind w:right="57"/>
        <w:jc w:val="left"/>
        <w:rPr>
          <w:rFonts w:cs="Times New Roman"/>
          <w:sz w:val="24"/>
          <w:szCs w:val="24"/>
        </w:rPr>
      </w:pPr>
      <w:r w:rsidRPr="00CF5BC8">
        <w:rPr>
          <w:rFonts w:eastAsia="Calibri" w:cs="Times New Roman"/>
          <w:sz w:val="24"/>
          <w:szCs w:val="24"/>
        </w:rPr>
        <w:t>- участие членов детского общественного объединения в акциях, деятельности на благо конкретных людей и социального окружения в целом (через разовые акц</w:t>
      </w:r>
      <w:r>
        <w:rPr>
          <w:rFonts w:eastAsia="Calibri" w:cs="Times New Roman"/>
          <w:sz w:val="24"/>
          <w:szCs w:val="24"/>
        </w:rPr>
        <w:t xml:space="preserve">ии или постоянную деятельность </w:t>
      </w:r>
      <w:r w:rsidRPr="00CF5BC8">
        <w:rPr>
          <w:rFonts w:eastAsia="Calibri" w:cs="Times New Roman"/>
          <w:sz w:val="24"/>
          <w:szCs w:val="24"/>
        </w:rPr>
        <w:t>школьников).</w:t>
      </w:r>
    </w:p>
    <w:p w:rsidR="00346ADA" w:rsidRPr="00CF5BC8" w:rsidRDefault="00346ADA" w:rsidP="00D5087D">
      <w:pPr>
        <w:ind w:firstLine="0"/>
        <w:rPr>
          <w:sz w:val="24"/>
          <w:szCs w:val="24"/>
        </w:rPr>
      </w:pPr>
    </w:p>
    <w:p w:rsidR="00346ADA" w:rsidRPr="00CF5BC8" w:rsidRDefault="00346ADA" w:rsidP="00346ADA">
      <w:pPr>
        <w:pStyle w:val="2"/>
        <w:spacing w:before="0" w:line="276" w:lineRule="auto"/>
        <w:ind w:left="-284"/>
        <w:rPr>
          <w:rFonts w:ascii="Times New Roman" w:hAnsi="Times New Roman" w:cs="Times New Roman"/>
          <w:b/>
          <w:color w:val="auto"/>
          <w:sz w:val="24"/>
          <w:szCs w:val="24"/>
        </w:rPr>
      </w:pPr>
      <w:r w:rsidRPr="00CF5BC8">
        <w:rPr>
          <w:rFonts w:ascii="Times New Roman" w:hAnsi="Times New Roman" w:cs="Times New Roman"/>
          <w:b/>
          <w:color w:val="auto"/>
          <w:sz w:val="24"/>
          <w:szCs w:val="24"/>
        </w:rPr>
        <w:t>Дополнительное образование детей</w:t>
      </w:r>
    </w:p>
    <w:p w:rsidR="00346ADA" w:rsidRPr="00CF5BC8" w:rsidRDefault="00346ADA" w:rsidP="007C5F86">
      <w:pPr>
        <w:autoSpaceDE w:val="0"/>
        <w:autoSpaceDN w:val="0"/>
        <w:adjustRightInd w:val="0"/>
        <w:ind w:left="-284" w:firstLine="567"/>
        <w:jc w:val="left"/>
        <w:rPr>
          <w:rFonts w:cs="Times New Roman"/>
          <w:color w:val="000000"/>
          <w:sz w:val="24"/>
          <w:szCs w:val="24"/>
        </w:rPr>
      </w:pPr>
      <w:r w:rsidRPr="00CF5BC8">
        <w:rPr>
          <w:rFonts w:cs="Times New Roman"/>
          <w:color w:val="000000"/>
          <w:sz w:val="24"/>
          <w:szCs w:val="24"/>
        </w:rPr>
        <w:t xml:space="preserve">Для обеспечения межведомственного взаимодействия, распространения сетевой формы реализации дополнительных </w:t>
      </w:r>
      <w:r w:rsidR="007C5F86">
        <w:rPr>
          <w:rFonts w:cs="Times New Roman"/>
          <w:color w:val="000000"/>
          <w:sz w:val="24"/>
          <w:szCs w:val="24"/>
        </w:rPr>
        <w:t xml:space="preserve">общеобразовательных программ, </w:t>
      </w:r>
      <w:r w:rsidRPr="00CF5BC8">
        <w:rPr>
          <w:rFonts w:cs="Times New Roman"/>
          <w:color w:val="000000"/>
          <w:sz w:val="24"/>
          <w:szCs w:val="24"/>
        </w:rPr>
        <w:t>качественного и развивающего досуга</w:t>
      </w:r>
      <w:r w:rsidR="00D5087D">
        <w:rPr>
          <w:rFonts w:cs="Times New Roman"/>
          <w:color w:val="000000"/>
          <w:sz w:val="24"/>
          <w:szCs w:val="24"/>
        </w:rPr>
        <w:t xml:space="preserve"> детей различного возраста, </w:t>
      </w:r>
      <w:r w:rsidRPr="00CF5BC8">
        <w:rPr>
          <w:rFonts w:cs="Times New Roman"/>
          <w:color w:val="000000"/>
          <w:sz w:val="24"/>
          <w:szCs w:val="24"/>
        </w:rPr>
        <w:t>их интересов, возможнос</w:t>
      </w:r>
      <w:r w:rsidR="00D5087D">
        <w:rPr>
          <w:rFonts w:cs="Times New Roman"/>
          <w:color w:val="000000"/>
          <w:sz w:val="24"/>
          <w:szCs w:val="24"/>
        </w:rPr>
        <w:t xml:space="preserve">тей здоровья, места проживания </w:t>
      </w:r>
      <w:r w:rsidRPr="00CF5BC8">
        <w:rPr>
          <w:rFonts w:cs="Times New Roman"/>
          <w:color w:val="000000"/>
          <w:sz w:val="24"/>
          <w:szCs w:val="24"/>
        </w:rPr>
        <w:t>программы дополнительного образования детей  разрабатываются  по следующим направленностям:  естественнонаучной,  социально-педагогической.</w:t>
      </w:r>
    </w:p>
    <w:p w:rsidR="00346ADA" w:rsidRPr="00CF5BC8" w:rsidRDefault="00346ADA" w:rsidP="00346ADA">
      <w:pPr>
        <w:autoSpaceDE w:val="0"/>
        <w:autoSpaceDN w:val="0"/>
        <w:adjustRightInd w:val="0"/>
        <w:ind w:left="-284" w:firstLine="567"/>
        <w:rPr>
          <w:rFonts w:eastAsia="Calibri" w:cs="Times New Roman"/>
          <w:b/>
          <w:iCs/>
          <w:sz w:val="24"/>
          <w:szCs w:val="24"/>
        </w:rPr>
      </w:pPr>
      <w:r w:rsidRPr="00CF5BC8">
        <w:rPr>
          <w:rFonts w:eastAsia="Calibri" w:cs="Times New Roman"/>
          <w:b/>
          <w:iCs/>
          <w:sz w:val="24"/>
          <w:szCs w:val="24"/>
        </w:rPr>
        <w:t>Виды и формы деятельности:</w:t>
      </w:r>
    </w:p>
    <w:p w:rsidR="00346ADA" w:rsidRPr="00CF5BC8" w:rsidRDefault="00346ADA" w:rsidP="00346ADA">
      <w:pPr>
        <w:pStyle w:val="ac"/>
        <w:numPr>
          <w:ilvl w:val="0"/>
          <w:numId w:val="162"/>
        </w:numPr>
        <w:autoSpaceDE w:val="0"/>
        <w:autoSpaceDN w:val="0"/>
        <w:adjustRightInd w:val="0"/>
        <w:spacing w:line="276" w:lineRule="auto"/>
        <w:ind w:left="-284" w:right="57" w:firstLine="357"/>
        <w:jc w:val="left"/>
        <w:rPr>
          <w:rFonts w:eastAsia="Calibri"/>
          <w:iCs/>
          <w:sz w:val="24"/>
          <w:szCs w:val="24"/>
        </w:rPr>
      </w:pPr>
      <w:r w:rsidRPr="00CF5BC8">
        <w:rPr>
          <w:rFonts w:eastAsia="Calibri"/>
          <w:iCs/>
          <w:sz w:val="24"/>
          <w:szCs w:val="24"/>
        </w:rPr>
        <w:t>оказание дополнительных образовательных услуг и информационно-образовательной деятельности за пределами основных образовательных программ;</w:t>
      </w:r>
    </w:p>
    <w:p w:rsidR="00346ADA" w:rsidRPr="00CF5BC8" w:rsidRDefault="00346ADA" w:rsidP="00346ADA">
      <w:pPr>
        <w:pStyle w:val="ac"/>
        <w:numPr>
          <w:ilvl w:val="0"/>
          <w:numId w:val="162"/>
        </w:numPr>
        <w:autoSpaceDE w:val="0"/>
        <w:autoSpaceDN w:val="0"/>
        <w:adjustRightInd w:val="0"/>
        <w:spacing w:line="276" w:lineRule="auto"/>
        <w:ind w:left="-284" w:right="57" w:firstLine="357"/>
        <w:jc w:val="left"/>
        <w:rPr>
          <w:color w:val="000000"/>
          <w:sz w:val="24"/>
          <w:szCs w:val="24"/>
        </w:rPr>
      </w:pPr>
      <w:r w:rsidRPr="00CF5BC8">
        <w:rPr>
          <w:color w:val="000000"/>
          <w:sz w:val="24"/>
          <w:szCs w:val="24"/>
        </w:rPr>
        <w:t>организация кружков, способствующих накоплению ребенком опыта индивидуальной и коллективной творческой деятельности по свободному выбору, что в совокупности способствует более успешной социализации;</w:t>
      </w:r>
    </w:p>
    <w:p w:rsidR="00346ADA" w:rsidRPr="00CF5BC8" w:rsidRDefault="00346ADA" w:rsidP="00346ADA">
      <w:pPr>
        <w:pStyle w:val="ac"/>
        <w:numPr>
          <w:ilvl w:val="0"/>
          <w:numId w:val="162"/>
        </w:numPr>
        <w:autoSpaceDE w:val="0"/>
        <w:autoSpaceDN w:val="0"/>
        <w:adjustRightInd w:val="0"/>
        <w:spacing w:line="276" w:lineRule="auto"/>
        <w:ind w:left="-284" w:right="57" w:firstLine="357"/>
        <w:jc w:val="left"/>
        <w:rPr>
          <w:color w:val="000000"/>
          <w:sz w:val="24"/>
          <w:szCs w:val="24"/>
        </w:rPr>
      </w:pPr>
      <w:r w:rsidRPr="00CF5BC8">
        <w:rPr>
          <w:color w:val="000000"/>
          <w:sz w:val="24"/>
          <w:szCs w:val="24"/>
        </w:rPr>
        <w:t>спортивно-оздоровительных секций</w:t>
      </w:r>
      <w:r w:rsidR="00CF5BC8" w:rsidRPr="00CF5BC8">
        <w:rPr>
          <w:color w:val="000000"/>
          <w:sz w:val="24"/>
          <w:szCs w:val="24"/>
        </w:rPr>
        <w:t>.</w:t>
      </w:r>
    </w:p>
    <w:p w:rsidR="00E812E5" w:rsidRDefault="00E812E5" w:rsidP="00C47B1B">
      <w:pPr>
        <w:spacing w:line="240" w:lineRule="auto"/>
        <w:ind w:firstLine="0"/>
        <w:rPr>
          <w:rFonts w:eastAsia="Times New Roman" w:cs="Times New Roman"/>
          <w:b/>
          <w:bCs/>
          <w:color w:val="FF0000"/>
          <w:sz w:val="24"/>
          <w:szCs w:val="24"/>
        </w:rPr>
      </w:pPr>
    </w:p>
    <w:p w:rsidR="00C55A97" w:rsidRPr="00C55A97" w:rsidRDefault="00C55A97" w:rsidP="00C47B1B">
      <w:pPr>
        <w:spacing w:line="240" w:lineRule="auto"/>
        <w:ind w:firstLine="0"/>
        <w:rPr>
          <w:rFonts w:eastAsia="Times New Roman" w:cs="Times New Roman"/>
          <w:b/>
          <w:bCs/>
          <w:color w:val="FF0000"/>
          <w:sz w:val="24"/>
          <w:szCs w:val="24"/>
        </w:rPr>
      </w:pPr>
    </w:p>
    <w:p w:rsidR="00C55A97" w:rsidRP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2.3.3. Организационный раздел</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Кадровое обеспечение</w:t>
      </w:r>
      <w:r w:rsidRPr="00C55A97">
        <w:rPr>
          <w:rFonts w:eastAsia="Times New Roman" w:cs="Times New Roman"/>
          <w:sz w:val="24"/>
          <w:szCs w:val="24"/>
        </w:rPr>
        <w:t>.</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Штатное расписание в школе зависит от количества обучающихся, для плодотворной работы над воспитанием обучающихся выделена </w:t>
      </w:r>
      <w:r w:rsidRPr="00AD76A4">
        <w:rPr>
          <w:rFonts w:eastAsia="Times New Roman" w:cs="Times New Roman"/>
          <w:sz w:val="24"/>
          <w:szCs w:val="24"/>
        </w:rPr>
        <w:t>отдельная ставка заместителя директора по воспитательной работе. В помощь заместителю директора по ВР выделена ставка педагога-организатора,</w:t>
      </w:r>
      <w:r w:rsidRPr="00C55A97">
        <w:rPr>
          <w:rFonts w:eastAsia="Times New Roman" w:cs="Times New Roman"/>
          <w:sz w:val="24"/>
          <w:szCs w:val="24"/>
        </w:rPr>
        <w:t xml:space="preserve"> который берет на себя работу с направлением детских общественных организаций и работу по организации общешкольных мероприятий. Все ставки штатного расписания данного направления распределены: должности занимают педагоги с соответствующим образованием, имеющим опыт работы, педагоги регулярно проходят курсы повышения квалификации.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 Направление воспитательной работы также невозможно без деятельности классных руководителей: каждый класс имеет отдельного педагога-куратора, который своевременно реагирует на воспитательные потребности обучающихся.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Нормативно-методическое обеспечение</w:t>
      </w:r>
      <w:r w:rsidRPr="00C55A97">
        <w:rPr>
          <w:rFonts w:eastAsia="Times New Roman" w:cs="Times New Roman"/>
          <w:sz w:val="24"/>
          <w:szCs w:val="24"/>
        </w:rPr>
        <w:t>.</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Работа заместителя директора по ВР и педагога-организатора осуществляется по должностным инструкциям. Деятельность классных руководителей закреплена дополнительным соглашением к трудовому договору. Все изменения в нормативных актах осуществляются в соответствии с законодательством Российской Федерации. </w:t>
      </w:r>
    </w:p>
    <w:p w:rsidR="00C55A97" w:rsidRPr="00C55A97" w:rsidRDefault="00C55A97" w:rsidP="00C55A97">
      <w:pPr>
        <w:spacing w:line="240" w:lineRule="auto"/>
        <w:ind w:firstLine="567"/>
        <w:rPr>
          <w:rFonts w:eastAsia="Times New Roman" w:cs="Times New Roman"/>
          <w:sz w:val="24"/>
          <w:szCs w:val="24"/>
        </w:rPr>
      </w:pPr>
      <w:r w:rsidRPr="00EE7A46">
        <w:rPr>
          <w:rFonts w:eastAsia="Times New Roman" w:cs="Times New Roman"/>
          <w:sz w:val="24"/>
          <w:szCs w:val="24"/>
        </w:rPr>
        <w:t>В школе разработаны локальные нормативные акты по осуществлению деятельности воспитательного направления: «Положение о школьном самоуправлении», «Положение о родительском комитете», «Положение о классном руководстве», «Положение о проведении общешкольных мероприятий»  и</w:t>
      </w:r>
      <w:r w:rsidRPr="00C55A97">
        <w:rPr>
          <w:rFonts w:eastAsia="Times New Roman" w:cs="Times New Roman"/>
          <w:sz w:val="24"/>
          <w:szCs w:val="24"/>
        </w:rPr>
        <w:t xml:space="preserve"> др. Разработка и утверждение локальных нормативных актов осуществляется в соответствии с законодательством Российской Федерации». </w:t>
      </w:r>
    </w:p>
    <w:p w:rsidR="00C55A97" w:rsidRPr="00C55A97" w:rsidRDefault="00C55A97" w:rsidP="00C55A97">
      <w:pPr>
        <w:spacing w:line="240" w:lineRule="auto"/>
        <w:ind w:firstLine="567"/>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Требования к условиям работы с обучающимися с особыми образовательными потребностями.</w:t>
      </w:r>
    </w:p>
    <w:p w:rsidR="00C55A97" w:rsidRPr="00C55A97" w:rsidRDefault="00C55A97" w:rsidP="00C55A97">
      <w:pPr>
        <w:spacing w:line="240" w:lineRule="auto"/>
        <w:ind w:firstLine="567"/>
        <w:rPr>
          <w:rFonts w:eastAsia="Times New Roman" w:cs="Times New Roman"/>
          <w:sz w:val="24"/>
          <w:szCs w:val="24"/>
        </w:rPr>
      </w:pPr>
      <w:r w:rsidRPr="00EE7A46">
        <w:rPr>
          <w:rFonts w:eastAsia="Times New Roman" w:cs="Times New Roman"/>
          <w:sz w:val="24"/>
          <w:szCs w:val="24"/>
        </w:rPr>
        <w:t xml:space="preserve">На момент разработки Программы в </w:t>
      </w:r>
      <w:r w:rsidR="00173583" w:rsidRPr="00EE7A46">
        <w:rPr>
          <w:rFonts w:eastAsia="Times New Roman" w:cs="Times New Roman"/>
          <w:sz w:val="24"/>
          <w:szCs w:val="24"/>
        </w:rPr>
        <w:t xml:space="preserve">МБОУ «СОШ </w:t>
      </w:r>
      <w:r w:rsidR="00496FA1" w:rsidRPr="00EE7A46">
        <w:rPr>
          <w:rFonts w:eastAsia="Times New Roman" w:cs="Times New Roman"/>
          <w:sz w:val="24"/>
          <w:szCs w:val="24"/>
        </w:rPr>
        <w:t>№ 8 г. Шали</w:t>
      </w:r>
      <w:r w:rsidR="00173583" w:rsidRPr="00EE7A46">
        <w:rPr>
          <w:rFonts w:eastAsia="Times New Roman" w:cs="Times New Roman"/>
          <w:sz w:val="24"/>
          <w:szCs w:val="24"/>
        </w:rPr>
        <w:t>»</w:t>
      </w:r>
      <w:r w:rsidRPr="00EE7A46">
        <w:rPr>
          <w:rFonts w:eastAsia="Times New Roman" w:cs="Times New Roman"/>
          <w:sz w:val="24"/>
          <w:szCs w:val="24"/>
        </w:rPr>
        <w:t xml:space="preserve"> обучающиеся с особыми образовательными потребностями не числятся</w:t>
      </w:r>
      <w:r w:rsidRPr="00C55A97">
        <w:rPr>
          <w:rFonts w:eastAsia="Times New Roman" w:cs="Times New Roman"/>
          <w:color w:val="FF0000"/>
          <w:sz w:val="24"/>
          <w:szCs w:val="24"/>
        </w:rPr>
        <w:t xml:space="preserve">. </w:t>
      </w:r>
      <w:r w:rsidRPr="00C55A97">
        <w:rPr>
          <w:rFonts w:eastAsia="Times New Roman" w:cs="Times New Roman"/>
          <w:sz w:val="24"/>
          <w:szCs w:val="24"/>
        </w:rPr>
        <w:t xml:space="preserve">При зачислении таких обучающихся в ООП СОО вносятся соответствующие изменения согласно порядку внесения изменений в образовательные программы, регламентированные локальным нормативным актом школы. </w:t>
      </w:r>
    </w:p>
    <w:p w:rsidR="00C55A97" w:rsidRPr="00C55A97" w:rsidRDefault="00C55A97" w:rsidP="00C55A97">
      <w:pPr>
        <w:spacing w:line="240" w:lineRule="auto"/>
        <w:ind w:firstLine="567"/>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Система поощрения социальной успешности и проявлений активной жизненной позиции обучающих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роявлений активной жизненной позиции и поощрения социальной успешности обучающихся строится на принципах:</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регулирования частоты награждений (недопущение избыточности в поощрениях, чрезмерно больших групп поощряемых и другое);</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Ведение портфолио</w:t>
      </w:r>
      <w:r w:rsidRPr="00C55A97">
        <w:rPr>
          <w:rFonts w:eastAsia="Times New Roman" w:cs="Times New Roman"/>
          <w:sz w:val="24"/>
          <w:szCs w:val="24"/>
        </w:rPr>
        <w:t xml:space="preserve">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Рейтинги</w:t>
      </w:r>
      <w:r w:rsidRPr="00C55A97">
        <w:rPr>
          <w:rFonts w:eastAsia="Times New Roman" w:cs="Times New Roman"/>
          <w:sz w:val="24"/>
          <w:szCs w:val="24"/>
        </w:rPr>
        <w:t xml:space="preserve">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Благотворительная поддержка</w:t>
      </w:r>
      <w:r w:rsidRPr="00C55A97">
        <w:rPr>
          <w:rFonts w:eastAsia="Times New Roman" w:cs="Times New Roman"/>
          <w:sz w:val="24"/>
          <w:szCs w:val="24"/>
        </w:rPr>
        <w:t xml:space="preserve">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Благотворительность предусматривает публичную презентацию благотворителей и их деятельност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rsidR="00C55A97" w:rsidRPr="00C55A97" w:rsidRDefault="00C55A97" w:rsidP="00C55A97">
      <w:pPr>
        <w:spacing w:line="240" w:lineRule="auto"/>
        <w:ind w:firstLine="567"/>
        <w:jc w:val="center"/>
        <w:rPr>
          <w:rFonts w:eastAsia="Times New Roman" w:cs="Times New Roman"/>
          <w:b/>
          <w:bCs/>
          <w:sz w:val="24"/>
          <w:szCs w:val="24"/>
        </w:rPr>
      </w:pPr>
    </w:p>
    <w:p w:rsid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Анализ воспитательного процесса</w:t>
      </w:r>
    </w:p>
    <w:p w:rsidR="00C55A97" w:rsidRPr="00C55A97" w:rsidRDefault="00C55A97" w:rsidP="00C55A97">
      <w:pPr>
        <w:spacing w:line="240" w:lineRule="auto"/>
        <w:ind w:firstLine="567"/>
        <w:jc w:val="center"/>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Анализ воспитательного процесса</w:t>
      </w:r>
      <w:r w:rsidRPr="00C55A97">
        <w:rPr>
          <w:rFonts w:eastAsia="Times New Roman" w:cs="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ланирование анализа воспитательного процесса включается в календарный план воспитательной работы.</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е принципы самоанализа воспитательной работы:</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взаимное уважение всех участников образовательных отношений;</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Результаты воспитания, социализации и саморазвития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педагогических работников сосредоточивается на вопросах:</w:t>
      </w:r>
    </w:p>
    <w:p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в личностном развитии обучающихся удалось решить за прошедший учебный год;</w:t>
      </w:r>
    </w:p>
    <w:p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решить не удалось и почему;</w:t>
      </w:r>
    </w:p>
    <w:p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новые проблемы, трудности появились, над чем предстоит работать педагогическому коллективу.</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b/>
          <w:bCs/>
          <w:sz w:val="24"/>
          <w:szCs w:val="24"/>
        </w:rPr>
        <w:t>Состояние совместной деятельности обучающихся и взрослых</w:t>
      </w:r>
      <w:r w:rsidRPr="00C55A97">
        <w:rPr>
          <w:rFonts w:eastAsia="Times New Roman" w:cs="Times New Roman"/>
          <w:sz w:val="24"/>
          <w:szCs w:val="24"/>
        </w:rPr>
        <w:t>.</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зультаты обсуждаются на заседании методических объединений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воспитательного потенциала урочной деятельности;</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организуемой внеурочной деятельности обучающихся;</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классных руководителей и их классов;</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проводимых общешкольных основных дел, мероприятий;</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нешкольных мероприятий;</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создания и поддержки предметно-пространственной среды;</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заимодействия с родительским сообществом;</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ученического самоуправления;</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илактике и безопасности;</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потенциала социального партнерства;</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ориентации обучающихся;</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и другое по дополнительным модулям.</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rsidR="00423476"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w:t>
      </w:r>
      <w:r>
        <w:rPr>
          <w:rFonts w:eastAsia="Times New Roman" w:cs="Times New Roman"/>
          <w:sz w:val="24"/>
          <w:szCs w:val="24"/>
        </w:rPr>
        <w:t>школе</w:t>
      </w:r>
      <w:r w:rsidRPr="00C55A97">
        <w:rPr>
          <w:rFonts w:eastAsia="Times New Roman" w:cs="Times New Roman"/>
          <w:sz w:val="24"/>
          <w:szCs w:val="24"/>
        </w:rPr>
        <w:t>.</w:t>
      </w:r>
    </w:p>
    <w:p w:rsidR="00423476" w:rsidRDefault="00423476" w:rsidP="00423476">
      <w:pPr>
        <w:spacing w:line="240" w:lineRule="auto"/>
        <w:ind w:firstLine="567"/>
        <w:rPr>
          <w:sz w:val="24"/>
          <w:szCs w:val="24"/>
        </w:rPr>
      </w:pPr>
    </w:p>
    <w:p w:rsidR="00423476" w:rsidRPr="00423476" w:rsidRDefault="00423476" w:rsidP="00423476">
      <w:pPr>
        <w:spacing w:line="240" w:lineRule="auto"/>
        <w:ind w:firstLine="567"/>
        <w:rPr>
          <w:sz w:val="24"/>
          <w:szCs w:val="24"/>
        </w:rPr>
      </w:pPr>
    </w:p>
    <w:p w:rsidR="003B7C15" w:rsidRDefault="00423476" w:rsidP="00E434B7">
      <w:pPr>
        <w:pStyle w:val="2"/>
        <w:numPr>
          <w:ilvl w:val="1"/>
          <w:numId w:val="145"/>
        </w:numPr>
        <w:spacing w:line="240" w:lineRule="auto"/>
        <w:ind w:left="0" w:firstLine="567"/>
        <w:jc w:val="center"/>
        <w:rPr>
          <w:rFonts w:ascii="Times New Roman" w:hAnsi="Times New Roman" w:cs="Times New Roman"/>
          <w:b/>
          <w:color w:val="auto"/>
          <w:sz w:val="24"/>
        </w:rPr>
      </w:pPr>
      <w:bookmarkStart w:id="205" w:name="_Toc133230107"/>
      <w:r w:rsidRPr="00C55A97">
        <w:rPr>
          <w:rFonts w:ascii="Times New Roman" w:hAnsi="Times New Roman" w:cs="Times New Roman"/>
          <w:b/>
          <w:color w:val="auto"/>
          <w:sz w:val="24"/>
        </w:rPr>
        <w:t>Программа коррекционной работы для обучающихся с трудностями в обучении и социализации</w:t>
      </w:r>
      <w:bookmarkEnd w:id="205"/>
    </w:p>
    <w:p w:rsidR="00043CA0" w:rsidRPr="00043CA0" w:rsidRDefault="00043CA0" w:rsidP="00043CA0"/>
    <w:p w:rsidR="004E09FF" w:rsidRPr="00423476" w:rsidRDefault="004E09FF" w:rsidP="00423476">
      <w:pPr>
        <w:spacing w:line="240" w:lineRule="auto"/>
        <w:ind w:firstLine="567"/>
        <w:rPr>
          <w:sz w:val="24"/>
          <w:szCs w:val="24"/>
        </w:rPr>
      </w:pPr>
      <w:r w:rsidRPr="00423476">
        <w:rPr>
          <w:b/>
          <w:bCs/>
          <w:sz w:val="24"/>
          <w:szCs w:val="24"/>
        </w:rPr>
        <w:t>Цель программы</w:t>
      </w:r>
      <w:r w:rsidRPr="00423476">
        <w:rPr>
          <w:sz w:val="24"/>
          <w:szCs w:val="24"/>
        </w:rPr>
        <w:t>: определение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rsidR="004E09FF" w:rsidRPr="00423476" w:rsidRDefault="004E09FF" w:rsidP="00423476">
      <w:pPr>
        <w:pStyle w:val="14"/>
        <w:spacing w:line="240" w:lineRule="auto"/>
        <w:ind w:firstLine="567"/>
        <w:jc w:val="both"/>
        <w:rPr>
          <w:color w:val="auto"/>
          <w:sz w:val="24"/>
          <w:szCs w:val="24"/>
        </w:rPr>
      </w:pPr>
      <w:r w:rsidRPr="00423476">
        <w:rPr>
          <w:b/>
          <w:bCs/>
          <w:color w:val="auto"/>
          <w:sz w:val="24"/>
          <w:szCs w:val="24"/>
        </w:rPr>
        <w:t>Задачи программы:</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еализация комплексного психолого-педагогического и социального сопровождения обучающихся (в соответствии с рекомендациями ППК и ПМПК);</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беспечение сетевого взаимодействия специалистов разного профиля в комплексной работе с обучающимися с трудностями в обучении и социализации;</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rsidR="004E09FF" w:rsidRPr="00423476" w:rsidRDefault="004E09FF" w:rsidP="00423476">
      <w:pPr>
        <w:spacing w:line="240" w:lineRule="auto"/>
        <w:ind w:firstLine="567"/>
        <w:rPr>
          <w:sz w:val="24"/>
          <w:szCs w:val="24"/>
        </w:rPr>
      </w:pPr>
    </w:p>
    <w:p w:rsidR="00940938" w:rsidRPr="00423476" w:rsidRDefault="006B24A4" w:rsidP="00423476">
      <w:pPr>
        <w:spacing w:line="240" w:lineRule="auto"/>
        <w:ind w:firstLine="567"/>
        <w:rPr>
          <w:sz w:val="24"/>
          <w:szCs w:val="24"/>
        </w:rPr>
      </w:pPr>
      <w:r w:rsidRPr="00423476">
        <w:rPr>
          <w:sz w:val="24"/>
          <w:szCs w:val="24"/>
        </w:rPr>
        <w:t>В образовательной организации построена работа с обучающимися по профилактике и коррекции трудностей в обучении двух направлений:</w:t>
      </w:r>
    </w:p>
    <w:p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особых образовательных потребностей,</w:t>
      </w:r>
    </w:p>
    <w:p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испытывающими трудности при изучении учебных предметов.</w:t>
      </w:r>
    </w:p>
    <w:p w:rsidR="007D17EC" w:rsidRPr="00423476" w:rsidRDefault="007D17EC" w:rsidP="00423476">
      <w:pPr>
        <w:spacing w:line="240" w:lineRule="auto"/>
        <w:ind w:firstLine="567"/>
        <w:rPr>
          <w:sz w:val="24"/>
          <w:szCs w:val="24"/>
        </w:rPr>
      </w:pPr>
      <w:r w:rsidRPr="00423476">
        <w:rPr>
          <w:sz w:val="24"/>
          <w:szCs w:val="24"/>
        </w:rPr>
        <w:t>Работа ведется по методическим рекомендациям Института стратегии развития образования Российской академии обра</w:t>
      </w:r>
      <w:r w:rsidR="00EE7560" w:rsidRPr="00423476">
        <w:rPr>
          <w:sz w:val="24"/>
          <w:szCs w:val="24"/>
        </w:rPr>
        <w:t xml:space="preserve">зования </w:t>
      </w:r>
      <w:r w:rsidRPr="00423476">
        <w:rPr>
          <w:sz w:val="24"/>
          <w:szCs w:val="24"/>
        </w:rPr>
        <w:t>Министерства Просвещения Российской Федерации</w:t>
      </w:r>
      <w:r w:rsidR="00EE7560" w:rsidRPr="00423476">
        <w:rPr>
          <w:sz w:val="24"/>
          <w:szCs w:val="24"/>
        </w:rPr>
        <w:t>.</w:t>
      </w:r>
    </w:p>
    <w:p w:rsidR="007D17EC" w:rsidRPr="00423476" w:rsidRDefault="007D17EC" w:rsidP="00423476">
      <w:pPr>
        <w:pStyle w:val="3"/>
        <w:spacing w:line="240" w:lineRule="auto"/>
        <w:jc w:val="center"/>
        <w:rPr>
          <w:color w:val="auto"/>
        </w:rPr>
      </w:pPr>
      <w:bookmarkStart w:id="206" w:name="_Toc133230108"/>
      <w:r w:rsidRPr="00423476">
        <w:rPr>
          <w:color w:val="auto"/>
        </w:rPr>
        <w:t>Работа с детьми особых образовательных потребностей</w:t>
      </w:r>
      <w:bookmarkEnd w:id="206"/>
    </w:p>
    <w:p w:rsidR="007D17EC" w:rsidRPr="00423476" w:rsidRDefault="00372C39" w:rsidP="00423476">
      <w:pPr>
        <w:spacing w:line="240" w:lineRule="auto"/>
        <w:ind w:firstLine="567"/>
        <w:rPr>
          <w:sz w:val="24"/>
          <w:szCs w:val="24"/>
        </w:rPr>
      </w:pPr>
      <w:r w:rsidRPr="00423476">
        <w:rPr>
          <w:sz w:val="24"/>
          <w:szCs w:val="24"/>
        </w:rPr>
        <w:t>Выделены четыре</w:t>
      </w:r>
      <w:r w:rsidR="00EE7560" w:rsidRPr="00423476">
        <w:rPr>
          <w:sz w:val="24"/>
          <w:szCs w:val="24"/>
        </w:rPr>
        <w:t xml:space="preserve"> групп</w:t>
      </w:r>
      <w:r w:rsidRPr="00423476">
        <w:rPr>
          <w:sz w:val="24"/>
          <w:szCs w:val="24"/>
        </w:rPr>
        <w:t>ы</w:t>
      </w:r>
      <w:r w:rsidR="00EE7560" w:rsidRPr="00423476">
        <w:rPr>
          <w:sz w:val="24"/>
          <w:szCs w:val="24"/>
        </w:rPr>
        <w:t xml:space="preserve"> детей особых образовательных отношений:</w:t>
      </w:r>
    </w:p>
    <w:p w:rsidR="00EE7560" w:rsidRPr="00423476" w:rsidRDefault="00EE7560" w:rsidP="00E434B7">
      <w:pPr>
        <w:pStyle w:val="ac"/>
        <w:numPr>
          <w:ilvl w:val="0"/>
          <w:numId w:val="81"/>
        </w:numPr>
        <w:spacing w:line="240" w:lineRule="auto"/>
        <w:rPr>
          <w:sz w:val="24"/>
          <w:szCs w:val="24"/>
        </w:rPr>
      </w:pPr>
      <w:r w:rsidRPr="00423476">
        <w:rPr>
          <w:sz w:val="24"/>
          <w:szCs w:val="24"/>
        </w:rPr>
        <w:t>Дети с ограниченными возможностями здоровья,</w:t>
      </w:r>
    </w:p>
    <w:p w:rsidR="00EE7560" w:rsidRPr="00423476" w:rsidRDefault="00EE7560" w:rsidP="00E434B7">
      <w:pPr>
        <w:pStyle w:val="ac"/>
        <w:numPr>
          <w:ilvl w:val="0"/>
          <w:numId w:val="81"/>
        </w:numPr>
        <w:spacing w:line="240" w:lineRule="auto"/>
        <w:rPr>
          <w:sz w:val="24"/>
          <w:szCs w:val="24"/>
        </w:rPr>
      </w:pPr>
      <w:r w:rsidRPr="00423476">
        <w:rPr>
          <w:sz w:val="24"/>
          <w:szCs w:val="24"/>
        </w:rPr>
        <w:t>Дети со склонностью к девиантному поведению,</w:t>
      </w:r>
    </w:p>
    <w:p w:rsidR="00EE7560" w:rsidRPr="00423476" w:rsidRDefault="00EE7560" w:rsidP="00E434B7">
      <w:pPr>
        <w:pStyle w:val="ac"/>
        <w:numPr>
          <w:ilvl w:val="0"/>
          <w:numId w:val="81"/>
        </w:numPr>
        <w:spacing w:line="240" w:lineRule="auto"/>
        <w:rPr>
          <w:sz w:val="24"/>
          <w:szCs w:val="24"/>
        </w:rPr>
      </w:pPr>
      <w:r w:rsidRPr="00423476">
        <w:rPr>
          <w:sz w:val="24"/>
          <w:szCs w:val="24"/>
        </w:rPr>
        <w:t>Дети с трудностями адаптации к обучению и к учебному коллективу,</w:t>
      </w:r>
    </w:p>
    <w:p w:rsidR="00EE7560" w:rsidRPr="00423476" w:rsidRDefault="00EE7560" w:rsidP="00E434B7">
      <w:pPr>
        <w:pStyle w:val="ac"/>
        <w:numPr>
          <w:ilvl w:val="0"/>
          <w:numId w:val="81"/>
        </w:numPr>
        <w:spacing w:line="240" w:lineRule="auto"/>
        <w:rPr>
          <w:sz w:val="24"/>
          <w:szCs w:val="24"/>
        </w:rPr>
      </w:pPr>
      <w:r w:rsidRPr="00423476">
        <w:rPr>
          <w:sz w:val="24"/>
          <w:szCs w:val="24"/>
        </w:rPr>
        <w:t>Дети мигрантов</w:t>
      </w:r>
    </w:p>
    <w:p w:rsidR="00EE7560" w:rsidRPr="00423476" w:rsidRDefault="00372C39" w:rsidP="00423476">
      <w:pPr>
        <w:spacing w:line="240" w:lineRule="auto"/>
        <w:ind w:firstLine="567"/>
        <w:rPr>
          <w:sz w:val="24"/>
          <w:szCs w:val="24"/>
        </w:rPr>
      </w:pPr>
      <w:r w:rsidRPr="00423476">
        <w:rPr>
          <w:sz w:val="24"/>
          <w:szCs w:val="24"/>
        </w:rPr>
        <w:t>В</w:t>
      </w:r>
      <w:r w:rsidR="00EE7560" w:rsidRPr="00423476">
        <w:rPr>
          <w:sz w:val="24"/>
          <w:szCs w:val="24"/>
        </w:rPr>
        <w:t xml:space="preserve"> образовательной организации ведется работа по профилактике девиантного поведения и работа по устранению и предупреждению трудностей адаптации к обучению и к учебному коллективу. </w:t>
      </w:r>
      <w:r w:rsidRPr="00423476">
        <w:rPr>
          <w:sz w:val="24"/>
          <w:szCs w:val="24"/>
        </w:rPr>
        <w:t xml:space="preserve">Обучающихся с ОВЗ и детей-мигрантов в образовательной организации нет. При появлении представителей данных групп администрацией и педагогическим коллективом программа коррекции работы дополняется. </w:t>
      </w:r>
    </w:p>
    <w:p w:rsidR="00372C39" w:rsidRPr="00423476" w:rsidRDefault="00372C39" w:rsidP="00423476">
      <w:pPr>
        <w:spacing w:line="240" w:lineRule="auto"/>
        <w:ind w:firstLine="567"/>
        <w:jc w:val="center"/>
        <w:rPr>
          <w:b/>
          <w:bCs/>
          <w:i/>
          <w:iCs/>
          <w:sz w:val="24"/>
          <w:szCs w:val="24"/>
        </w:rPr>
      </w:pPr>
      <w:r w:rsidRPr="00423476">
        <w:rPr>
          <w:b/>
          <w:bCs/>
          <w:i/>
          <w:iCs/>
          <w:sz w:val="24"/>
          <w:szCs w:val="24"/>
        </w:rPr>
        <w:t>Работа с детьми со склонностью к девиантному поведению</w:t>
      </w:r>
    </w:p>
    <w:p w:rsidR="00617318" w:rsidRPr="00423476" w:rsidRDefault="00617318" w:rsidP="00423476">
      <w:pPr>
        <w:spacing w:line="240" w:lineRule="auto"/>
        <w:ind w:firstLine="567"/>
        <w:rPr>
          <w:sz w:val="24"/>
          <w:szCs w:val="24"/>
        </w:rPr>
      </w:pPr>
      <w:r w:rsidRPr="00423476">
        <w:rPr>
          <w:sz w:val="24"/>
          <w:szCs w:val="24"/>
        </w:rPr>
        <w:t xml:space="preserve">В организации проводится регулярная работа по выявлению детей со склонностью к девиантному поведению. При выявлении такого ребенка на основании ниже представленной дорожной карты составляется своя индивидуальная программа, так как одинаковых путей решения проблемы нет. Основными ответственными лицами за деятельностью данного направления являются педагог-психолог и классный руководитель.  Классный руководитель своевременно сигнализирует о возможном появлении ребенка с указанной проблемой администрации для коррекции поведения обучающегося. </w:t>
      </w:r>
    </w:p>
    <w:tbl>
      <w:tblPr>
        <w:tblStyle w:val="a5"/>
        <w:tblW w:w="0" w:type="auto"/>
        <w:tblLook w:val="04A0" w:firstRow="1" w:lastRow="0" w:firstColumn="1" w:lastColumn="0" w:noHBand="0" w:noVBand="1"/>
      </w:tblPr>
      <w:tblGrid>
        <w:gridCol w:w="2336"/>
        <w:gridCol w:w="2336"/>
        <w:gridCol w:w="2336"/>
        <w:gridCol w:w="2337"/>
      </w:tblGrid>
      <w:tr w:rsidR="00EA0B60" w:rsidRPr="00423476" w:rsidTr="00372C39">
        <w:tc>
          <w:tcPr>
            <w:tcW w:w="2336" w:type="dxa"/>
          </w:tcPr>
          <w:p w:rsidR="00372C39" w:rsidRPr="00423476" w:rsidRDefault="00372C39" w:rsidP="00423476">
            <w:pPr>
              <w:spacing w:line="240" w:lineRule="auto"/>
              <w:ind w:firstLine="0"/>
              <w:jc w:val="center"/>
              <w:rPr>
                <w:sz w:val="22"/>
              </w:rPr>
            </w:pPr>
            <w:r w:rsidRPr="00423476">
              <w:rPr>
                <w:sz w:val="22"/>
              </w:rPr>
              <w:t>Направление деятельности</w:t>
            </w:r>
          </w:p>
        </w:tc>
        <w:tc>
          <w:tcPr>
            <w:tcW w:w="2336" w:type="dxa"/>
          </w:tcPr>
          <w:p w:rsidR="00372C39" w:rsidRPr="00423476" w:rsidRDefault="00164228" w:rsidP="00423476">
            <w:pPr>
              <w:spacing w:line="240" w:lineRule="auto"/>
              <w:ind w:firstLine="0"/>
              <w:jc w:val="center"/>
              <w:rPr>
                <w:sz w:val="22"/>
              </w:rPr>
            </w:pPr>
            <w:r w:rsidRPr="00423476">
              <w:rPr>
                <w:sz w:val="22"/>
              </w:rPr>
              <w:t>Особенности работы</w:t>
            </w:r>
          </w:p>
        </w:tc>
        <w:tc>
          <w:tcPr>
            <w:tcW w:w="2336" w:type="dxa"/>
          </w:tcPr>
          <w:p w:rsidR="00372C39" w:rsidRPr="00423476" w:rsidRDefault="00164228" w:rsidP="00423476">
            <w:pPr>
              <w:spacing w:line="240" w:lineRule="auto"/>
              <w:ind w:firstLine="0"/>
              <w:jc w:val="center"/>
              <w:rPr>
                <w:sz w:val="22"/>
              </w:rPr>
            </w:pPr>
            <w:r w:rsidRPr="00423476">
              <w:rPr>
                <w:sz w:val="22"/>
              </w:rPr>
              <w:t>Ответственный</w:t>
            </w:r>
          </w:p>
        </w:tc>
        <w:tc>
          <w:tcPr>
            <w:tcW w:w="2337" w:type="dxa"/>
          </w:tcPr>
          <w:p w:rsidR="00372C39" w:rsidRPr="00423476" w:rsidRDefault="00164228" w:rsidP="00423476">
            <w:pPr>
              <w:spacing w:line="240" w:lineRule="auto"/>
              <w:ind w:firstLine="0"/>
              <w:jc w:val="center"/>
              <w:rPr>
                <w:sz w:val="22"/>
              </w:rPr>
            </w:pPr>
            <w:r w:rsidRPr="00423476">
              <w:rPr>
                <w:sz w:val="22"/>
              </w:rPr>
              <w:t>Сроки</w:t>
            </w:r>
          </w:p>
        </w:tc>
      </w:tr>
      <w:tr w:rsidR="00EA0B60" w:rsidRPr="00423476" w:rsidTr="00815804">
        <w:tc>
          <w:tcPr>
            <w:tcW w:w="9345" w:type="dxa"/>
            <w:gridSpan w:val="4"/>
          </w:tcPr>
          <w:p w:rsidR="005D5E8D" w:rsidRPr="00423476" w:rsidRDefault="005D5E8D" w:rsidP="00423476">
            <w:pPr>
              <w:spacing w:line="240" w:lineRule="auto"/>
              <w:ind w:firstLine="0"/>
              <w:jc w:val="center"/>
              <w:rPr>
                <w:b/>
                <w:bCs/>
                <w:sz w:val="22"/>
              </w:rPr>
            </w:pPr>
            <w:r w:rsidRPr="00423476">
              <w:rPr>
                <w:b/>
                <w:bCs/>
                <w:sz w:val="22"/>
              </w:rPr>
              <w:t>Мероприятия по профилактике появления детей с девиантным поведением</w:t>
            </w:r>
          </w:p>
        </w:tc>
      </w:tr>
      <w:tr w:rsidR="00EA0B60" w:rsidRPr="00423476" w:rsidTr="00815804">
        <w:tc>
          <w:tcPr>
            <w:tcW w:w="2336" w:type="dxa"/>
          </w:tcPr>
          <w:p w:rsidR="005D5E8D" w:rsidRPr="00423476" w:rsidRDefault="005D5E8D" w:rsidP="00423476">
            <w:pPr>
              <w:spacing w:line="240" w:lineRule="auto"/>
              <w:ind w:firstLine="0"/>
              <w:rPr>
                <w:sz w:val="22"/>
              </w:rPr>
            </w:pPr>
            <w:r w:rsidRPr="00423476">
              <w:rPr>
                <w:sz w:val="22"/>
              </w:rPr>
              <w:t>Работа педагога-психолога</w:t>
            </w:r>
          </w:p>
        </w:tc>
        <w:tc>
          <w:tcPr>
            <w:tcW w:w="2336" w:type="dxa"/>
          </w:tcPr>
          <w:p w:rsidR="005D5E8D" w:rsidRPr="00423476" w:rsidRDefault="005D5E8D" w:rsidP="00423476">
            <w:pPr>
              <w:spacing w:line="240" w:lineRule="auto"/>
              <w:ind w:firstLine="0"/>
              <w:rPr>
                <w:sz w:val="22"/>
              </w:rPr>
            </w:pPr>
            <w:r w:rsidRPr="00423476">
              <w:rPr>
                <w:sz w:val="22"/>
              </w:rPr>
              <w:t>Создание системы специальных занятий по сохранению психического здоровья, развитию умений контролировать свое эмоциональное состояние и настроение, спокойно разрешать конфликты</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815804">
        <w:tc>
          <w:tcPr>
            <w:tcW w:w="2336" w:type="dxa"/>
          </w:tcPr>
          <w:p w:rsidR="005D5E8D" w:rsidRPr="00423476" w:rsidRDefault="005D5E8D" w:rsidP="00423476">
            <w:pPr>
              <w:spacing w:line="240" w:lineRule="auto"/>
              <w:ind w:firstLine="0"/>
              <w:rPr>
                <w:sz w:val="22"/>
              </w:rPr>
            </w:pPr>
            <w:r w:rsidRPr="00423476">
              <w:rPr>
                <w:sz w:val="22"/>
              </w:rPr>
              <w:t>Дополнительное образование, система воспитательной работы</w:t>
            </w:r>
          </w:p>
        </w:tc>
        <w:tc>
          <w:tcPr>
            <w:tcW w:w="2336" w:type="dxa"/>
          </w:tcPr>
          <w:p w:rsidR="005D5E8D" w:rsidRPr="00423476" w:rsidRDefault="005D5E8D" w:rsidP="00423476">
            <w:pPr>
              <w:spacing w:line="240" w:lineRule="auto"/>
              <w:ind w:firstLine="0"/>
              <w:rPr>
                <w:sz w:val="22"/>
              </w:rPr>
            </w:pPr>
            <w:r w:rsidRPr="00423476">
              <w:rPr>
                <w:sz w:val="22"/>
              </w:rPr>
              <w:t>Факультативные курсы, мероприятия интеллектуальной и творческой направленности соревновательного характера, социальные проекты</w:t>
            </w:r>
          </w:p>
        </w:tc>
        <w:tc>
          <w:tcPr>
            <w:tcW w:w="2336" w:type="dxa"/>
          </w:tcPr>
          <w:p w:rsidR="005D5E8D" w:rsidRPr="00423476" w:rsidRDefault="005D5E8D" w:rsidP="00423476">
            <w:pPr>
              <w:spacing w:line="240" w:lineRule="auto"/>
              <w:ind w:firstLine="0"/>
              <w:rPr>
                <w:sz w:val="22"/>
              </w:rPr>
            </w:pPr>
            <w:r w:rsidRPr="00423476">
              <w:rPr>
                <w:sz w:val="22"/>
              </w:rPr>
              <w:t>Администрация</w:t>
            </w:r>
          </w:p>
        </w:tc>
        <w:tc>
          <w:tcPr>
            <w:tcW w:w="233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815804">
        <w:tc>
          <w:tcPr>
            <w:tcW w:w="9345" w:type="dxa"/>
            <w:gridSpan w:val="4"/>
          </w:tcPr>
          <w:p w:rsidR="004E09FF" w:rsidRPr="00423476" w:rsidRDefault="004E09FF" w:rsidP="00423476">
            <w:pPr>
              <w:spacing w:line="240" w:lineRule="auto"/>
              <w:ind w:firstLine="0"/>
              <w:jc w:val="center"/>
              <w:rPr>
                <w:b/>
                <w:bCs/>
                <w:sz w:val="22"/>
              </w:rPr>
            </w:pPr>
            <w:r w:rsidRPr="00423476">
              <w:rPr>
                <w:b/>
                <w:bCs/>
                <w:sz w:val="22"/>
              </w:rPr>
              <w:t>Выявление детей, склонных к девиантному поведению</w:t>
            </w:r>
          </w:p>
        </w:tc>
      </w:tr>
      <w:tr w:rsidR="00EA0B60" w:rsidRPr="00423476" w:rsidTr="00372C39">
        <w:tc>
          <w:tcPr>
            <w:tcW w:w="2336" w:type="dxa"/>
          </w:tcPr>
          <w:p w:rsidR="00372C39" w:rsidRPr="00423476" w:rsidRDefault="00372C39" w:rsidP="00423476">
            <w:pPr>
              <w:spacing w:line="240" w:lineRule="auto"/>
              <w:ind w:firstLine="0"/>
              <w:rPr>
                <w:sz w:val="22"/>
              </w:rPr>
            </w:pPr>
            <w:r w:rsidRPr="00423476">
              <w:rPr>
                <w:sz w:val="22"/>
              </w:rPr>
              <w:t>Наблюдение за детским коллективом, выявление детей, склонных к девиантному поведению</w:t>
            </w:r>
          </w:p>
        </w:tc>
        <w:tc>
          <w:tcPr>
            <w:tcW w:w="2336" w:type="dxa"/>
          </w:tcPr>
          <w:p w:rsidR="00164228" w:rsidRPr="00423476" w:rsidRDefault="00164228" w:rsidP="00423476">
            <w:pPr>
              <w:spacing w:line="240" w:lineRule="auto"/>
              <w:ind w:firstLine="0"/>
              <w:rPr>
                <w:sz w:val="22"/>
              </w:rPr>
            </w:pPr>
            <w:r w:rsidRPr="00423476">
              <w:rPr>
                <w:sz w:val="22"/>
              </w:rPr>
              <w:t xml:space="preserve">Выявление </w:t>
            </w:r>
          </w:p>
          <w:p w:rsidR="00372C39" w:rsidRPr="00423476" w:rsidRDefault="00164228" w:rsidP="00423476">
            <w:pPr>
              <w:spacing w:line="240" w:lineRule="auto"/>
              <w:ind w:firstLine="0"/>
              <w:rPr>
                <w:sz w:val="22"/>
              </w:rPr>
            </w:pPr>
            <w:r w:rsidRPr="00423476">
              <w:rPr>
                <w:sz w:val="22"/>
              </w:rPr>
              <w:t>с</w:t>
            </w:r>
            <w:r w:rsidR="00372C39" w:rsidRPr="00423476">
              <w:rPr>
                <w:sz w:val="22"/>
              </w:rPr>
              <w:t>клонности поведения</w:t>
            </w:r>
            <w:r w:rsidRPr="00423476">
              <w:rPr>
                <w:sz w:val="22"/>
              </w:rPr>
              <w:t xml:space="preserve"> в соответствии с методическими рекомендациями</w:t>
            </w:r>
          </w:p>
        </w:tc>
        <w:tc>
          <w:tcPr>
            <w:tcW w:w="2336" w:type="dxa"/>
          </w:tcPr>
          <w:p w:rsidR="00372C39" w:rsidRPr="00423476" w:rsidRDefault="00164228" w:rsidP="00423476">
            <w:pPr>
              <w:spacing w:line="240" w:lineRule="auto"/>
              <w:ind w:firstLine="0"/>
              <w:rPr>
                <w:sz w:val="22"/>
              </w:rPr>
            </w:pPr>
            <w:r w:rsidRPr="00423476">
              <w:rPr>
                <w:sz w:val="22"/>
              </w:rPr>
              <w:t>Классный руководитель, учитель-предметник,</w:t>
            </w:r>
          </w:p>
          <w:p w:rsidR="00164228" w:rsidRPr="00423476" w:rsidRDefault="00164228" w:rsidP="00423476">
            <w:pPr>
              <w:spacing w:line="240" w:lineRule="auto"/>
              <w:ind w:firstLine="0"/>
              <w:rPr>
                <w:sz w:val="22"/>
              </w:rPr>
            </w:pPr>
            <w:r w:rsidRPr="00423476">
              <w:rPr>
                <w:sz w:val="22"/>
              </w:rPr>
              <w:t>узкие специалисты</w:t>
            </w:r>
          </w:p>
        </w:tc>
        <w:tc>
          <w:tcPr>
            <w:tcW w:w="2337" w:type="dxa"/>
          </w:tcPr>
          <w:p w:rsidR="00372C39" w:rsidRPr="00423476" w:rsidRDefault="00164228" w:rsidP="00423476">
            <w:pPr>
              <w:spacing w:line="240" w:lineRule="auto"/>
              <w:ind w:firstLine="0"/>
              <w:rPr>
                <w:sz w:val="22"/>
              </w:rPr>
            </w:pPr>
            <w:r w:rsidRPr="00423476">
              <w:rPr>
                <w:sz w:val="22"/>
              </w:rPr>
              <w:t>Ежедневно</w:t>
            </w:r>
          </w:p>
        </w:tc>
      </w:tr>
      <w:tr w:rsidR="00EA0B60" w:rsidRPr="00423476" w:rsidTr="00372C39">
        <w:tc>
          <w:tcPr>
            <w:tcW w:w="2336" w:type="dxa"/>
          </w:tcPr>
          <w:p w:rsidR="00372C39" w:rsidRPr="00423476" w:rsidRDefault="00164228" w:rsidP="00423476">
            <w:pPr>
              <w:spacing w:line="240" w:lineRule="auto"/>
              <w:ind w:firstLine="0"/>
              <w:rPr>
                <w:sz w:val="22"/>
              </w:rPr>
            </w:pPr>
            <w:r w:rsidRPr="00423476">
              <w:rPr>
                <w:sz w:val="22"/>
              </w:rPr>
              <w:t>Выявление причин возникновения девиантного поведения</w:t>
            </w:r>
          </w:p>
        </w:tc>
        <w:tc>
          <w:tcPr>
            <w:tcW w:w="2336" w:type="dxa"/>
          </w:tcPr>
          <w:p w:rsidR="00372C39" w:rsidRPr="00423476" w:rsidRDefault="00164228" w:rsidP="00423476">
            <w:pPr>
              <w:spacing w:line="240" w:lineRule="auto"/>
              <w:ind w:firstLine="0"/>
              <w:rPr>
                <w:sz w:val="22"/>
              </w:rPr>
            </w:pPr>
            <w:r w:rsidRPr="00423476">
              <w:rPr>
                <w:sz w:val="22"/>
              </w:rPr>
              <w:t>Проведение анкетирования, опросов учителей и родителей</w:t>
            </w:r>
          </w:p>
        </w:tc>
        <w:tc>
          <w:tcPr>
            <w:tcW w:w="2336" w:type="dxa"/>
          </w:tcPr>
          <w:p w:rsidR="00372C39" w:rsidRPr="00423476" w:rsidRDefault="00164228" w:rsidP="00423476">
            <w:pPr>
              <w:spacing w:line="240" w:lineRule="auto"/>
              <w:ind w:firstLine="0"/>
              <w:rPr>
                <w:sz w:val="22"/>
              </w:rPr>
            </w:pPr>
            <w:r w:rsidRPr="00423476">
              <w:rPr>
                <w:sz w:val="22"/>
              </w:rPr>
              <w:t>Классный руководитель, педагог-психолог</w:t>
            </w:r>
          </w:p>
        </w:tc>
        <w:tc>
          <w:tcPr>
            <w:tcW w:w="2337" w:type="dxa"/>
          </w:tcPr>
          <w:p w:rsidR="00372C39" w:rsidRPr="00423476" w:rsidRDefault="0016422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40025A" w:rsidRPr="00423476" w:rsidRDefault="0040025A" w:rsidP="00423476">
            <w:pPr>
              <w:spacing w:line="240" w:lineRule="auto"/>
              <w:ind w:firstLine="0"/>
              <w:jc w:val="center"/>
              <w:rPr>
                <w:b/>
                <w:bCs/>
                <w:sz w:val="22"/>
              </w:rPr>
            </w:pPr>
            <w:r w:rsidRPr="00423476">
              <w:rPr>
                <w:b/>
                <w:bCs/>
                <w:sz w:val="22"/>
              </w:rPr>
              <w:t>Мероприятия по корректировке поведения</w:t>
            </w:r>
          </w:p>
        </w:tc>
      </w:tr>
      <w:tr w:rsidR="00EA0B60" w:rsidRPr="00423476" w:rsidTr="00372C39">
        <w:tc>
          <w:tcPr>
            <w:tcW w:w="2336" w:type="dxa"/>
          </w:tcPr>
          <w:p w:rsidR="0040025A" w:rsidRPr="00423476" w:rsidRDefault="0040025A" w:rsidP="00423476">
            <w:pPr>
              <w:spacing w:line="240" w:lineRule="auto"/>
              <w:ind w:firstLine="0"/>
              <w:rPr>
                <w:sz w:val="22"/>
              </w:rPr>
            </w:pPr>
            <w:r w:rsidRPr="00423476">
              <w:rPr>
                <w:sz w:val="22"/>
              </w:rPr>
              <w:t>Встреча психолога с педагогами</w:t>
            </w:r>
          </w:p>
        </w:tc>
        <w:tc>
          <w:tcPr>
            <w:tcW w:w="2336" w:type="dxa"/>
          </w:tcPr>
          <w:p w:rsidR="00372C39" w:rsidRPr="00423476" w:rsidRDefault="00164228" w:rsidP="00423476">
            <w:pPr>
              <w:spacing w:line="240" w:lineRule="auto"/>
              <w:ind w:firstLine="0"/>
              <w:rPr>
                <w:sz w:val="22"/>
              </w:rPr>
            </w:pPr>
            <w:r w:rsidRPr="00423476">
              <w:rPr>
                <w:sz w:val="22"/>
              </w:rPr>
              <w:t>Работа с коллективом по осознанию собственной профессиональной ответственности за решение</w:t>
            </w:r>
            <w:r w:rsidR="0040025A" w:rsidRPr="00423476">
              <w:rPr>
                <w:sz w:val="22"/>
              </w:rPr>
              <w:t xml:space="preserve"> проблемы</w:t>
            </w:r>
            <w:r w:rsidRPr="00423476">
              <w:rPr>
                <w:sz w:val="22"/>
              </w:rPr>
              <w:t>, принятие того факта, что при общих типологических характеристиках проявления девиантного поведения у школьников нет одинаковых путей решения этой проблемы</w:t>
            </w:r>
          </w:p>
        </w:tc>
        <w:tc>
          <w:tcPr>
            <w:tcW w:w="2336" w:type="dxa"/>
          </w:tcPr>
          <w:p w:rsidR="00372C39" w:rsidRPr="00423476" w:rsidRDefault="0040025A" w:rsidP="00423476">
            <w:pPr>
              <w:spacing w:line="240" w:lineRule="auto"/>
              <w:ind w:firstLine="0"/>
              <w:rPr>
                <w:sz w:val="22"/>
              </w:rPr>
            </w:pPr>
            <w:r w:rsidRPr="00423476">
              <w:rPr>
                <w:sz w:val="22"/>
              </w:rPr>
              <w:t>Педагог-психолог</w:t>
            </w:r>
          </w:p>
        </w:tc>
        <w:tc>
          <w:tcPr>
            <w:tcW w:w="2337" w:type="dxa"/>
          </w:tcPr>
          <w:p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40025A" w:rsidRPr="00423476" w:rsidRDefault="0040025A" w:rsidP="00423476">
            <w:pPr>
              <w:spacing w:line="240" w:lineRule="auto"/>
              <w:ind w:firstLine="0"/>
              <w:rPr>
                <w:sz w:val="22"/>
              </w:rPr>
            </w:pPr>
            <w:r w:rsidRPr="00423476">
              <w:rPr>
                <w:sz w:val="22"/>
              </w:rPr>
              <w:t>Комплексное обследование ребенка</w:t>
            </w:r>
          </w:p>
        </w:tc>
        <w:tc>
          <w:tcPr>
            <w:tcW w:w="2336" w:type="dxa"/>
          </w:tcPr>
          <w:p w:rsidR="0040025A" w:rsidRPr="00423476" w:rsidRDefault="0040025A" w:rsidP="00423476">
            <w:pPr>
              <w:spacing w:line="240" w:lineRule="auto"/>
              <w:ind w:firstLine="0"/>
              <w:rPr>
                <w:sz w:val="22"/>
              </w:rPr>
            </w:pPr>
            <w:r w:rsidRPr="00423476">
              <w:rPr>
                <w:sz w:val="22"/>
              </w:rPr>
              <w:t>Обследование этих детей специалистами; выявление динамики развития присущих им особенностей и приоритетных линий поведения</w:t>
            </w:r>
          </w:p>
        </w:tc>
        <w:tc>
          <w:tcPr>
            <w:tcW w:w="2336" w:type="dxa"/>
          </w:tcPr>
          <w:p w:rsidR="0040025A" w:rsidRPr="00423476" w:rsidRDefault="0040025A" w:rsidP="00423476">
            <w:pPr>
              <w:spacing w:line="240" w:lineRule="auto"/>
              <w:ind w:firstLine="0"/>
              <w:rPr>
                <w:sz w:val="22"/>
              </w:rPr>
            </w:pPr>
            <w:r w:rsidRPr="00423476">
              <w:rPr>
                <w:sz w:val="22"/>
              </w:rPr>
              <w:t>Педагог-психолог, классный руководитель, узкие специалисты</w:t>
            </w:r>
          </w:p>
        </w:tc>
        <w:tc>
          <w:tcPr>
            <w:tcW w:w="2337" w:type="dxa"/>
          </w:tcPr>
          <w:p w:rsidR="0040025A"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372C39" w:rsidRPr="00423476" w:rsidRDefault="0040025A" w:rsidP="00423476">
            <w:pPr>
              <w:spacing w:line="240" w:lineRule="auto"/>
              <w:ind w:firstLine="0"/>
              <w:rPr>
                <w:sz w:val="22"/>
              </w:rPr>
            </w:pPr>
            <w:r w:rsidRPr="00423476">
              <w:rPr>
                <w:sz w:val="22"/>
              </w:rPr>
              <w:t>Построение индивидуальной программы коррекции девиантного поведения</w:t>
            </w:r>
          </w:p>
        </w:tc>
        <w:tc>
          <w:tcPr>
            <w:tcW w:w="2336" w:type="dxa"/>
          </w:tcPr>
          <w:p w:rsidR="00372C39" w:rsidRPr="00423476" w:rsidRDefault="0040025A" w:rsidP="00423476">
            <w:pPr>
              <w:spacing w:line="240" w:lineRule="auto"/>
              <w:ind w:firstLine="0"/>
              <w:rPr>
                <w:sz w:val="22"/>
              </w:rPr>
            </w:pPr>
            <w:r w:rsidRPr="00423476">
              <w:rPr>
                <w:sz w:val="22"/>
              </w:rPr>
              <w:t>Разработка индивидуального учебного плана (при наличии трудностей и проблем учебной деятельности), а также системы воспитательных мероприятий, направленных на коррекцию взаимоотношений со сверстниками, развитие правил совместной деятельности и общения, формирование волевых и регулятивных способностей</w:t>
            </w:r>
          </w:p>
        </w:tc>
        <w:tc>
          <w:tcPr>
            <w:tcW w:w="2336" w:type="dxa"/>
          </w:tcPr>
          <w:p w:rsidR="00372C39" w:rsidRPr="00423476" w:rsidRDefault="0040025A" w:rsidP="00423476">
            <w:pPr>
              <w:spacing w:line="240" w:lineRule="auto"/>
              <w:ind w:firstLine="0"/>
              <w:rPr>
                <w:sz w:val="22"/>
              </w:rPr>
            </w:pPr>
            <w:r w:rsidRPr="00423476">
              <w:rPr>
                <w:sz w:val="22"/>
              </w:rPr>
              <w:t>Педагог-психолог, классный руководитель</w:t>
            </w:r>
          </w:p>
        </w:tc>
        <w:tc>
          <w:tcPr>
            <w:tcW w:w="2337" w:type="dxa"/>
          </w:tcPr>
          <w:p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B276AE" w:rsidRPr="00423476" w:rsidRDefault="00B276AE" w:rsidP="00423476">
            <w:pPr>
              <w:spacing w:line="240" w:lineRule="auto"/>
              <w:ind w:firstLine="0"/>
              <w:jc w:val="center"/>
              <w:rPr>
                <w:b/>
                <w:bCs/>
                <w:sz w:val="22"/>
              </w:rPr>
            </w:pPr>
            <w:r w:rsidRPr="00423476">
              <w:rPr>
                <w:b/>
                <w:bCs/>
                <w:sz w:val="22"/>
              </w:rPr>
              <w:t>Методическое сопровождение педагогов</w:t>
            </w:r>
          </w:p>
        </w:tc>
      </w:tr>
      <w:tr w:rsidR="00EA0B60" w:rsidRPr="00423476" w:rsidTr="00372C39">
        <w:tc>
          <w:tcPr>
            <w:tcW w:w="2336" w:type="dxa"/>
          </w:tcPr>
          <w:p w:rsidR="00372C39" w:rsidRPr="00423476" w:rsidRDefault="00D741E8" w:rsidP="00423476">
            <w:pPr>
              <w:spacing w:line="240" w:lineRule="auto"/>
              <w:ind w:firstLine="0"/>
              <w:rPr>
                <w:sz w:val="22"/>
              </w:rPr>
            </w:pPr>
            <w:r w:rsidRPr="00423476">
              <w:rPr>
                <w:sz w:val="22"/>
              </w:rPr>
              <w:t>С</w:t>
            </w:r>
            <w:r w:rsidR="00B276AE" w:rsidRPr="00423476">
              <w:rPr>
                <w:sz w:val="22"/>
              </w:rPr>
              <w:t>оздание индивидуальных учебных планов, программ, учебных модулей, учитывающих специфику трудностей данной группы обучающихся</w:t>
            </w:r>
          </w:p>
        </w:tc>
        <w:tc>
          <w:tcPr>
            <w:tcW w:w="2336" w:type="dxa"/>
          </w:tcPr>
          <w:p w:rsidR="00B276AE" w:rsidRPr="00423476" w:rsidRDefault="00B276AE" w:rsidP="00423476">
            <w:pPr>
              <w:spacing w:line="240" w:lineRule="auto"/>
              <w:ind w:firstLine="0"/>
              <w:rPr>
                <w:sz w:val="22"/>
              </w:rPr>
            </w:pPr>
            <w:r w:rsidRPr="00423476">
              <w:rPr>
                <w:sz w:val="22"/>
              </w:rPr>
              <w:t>Например, учебные модули по формированию смыслового чтения, связной речи, грамотного письма; проблем изучения математики; развитию информационной культуры и др</w:t>
            </w:r>
            <w:r w:rsidR="00D741E8" w:rsidRPr="00423476">
              <w:rPr>
                <w:sz w:val="22"/>
              </w:rPr>
              <w:t>.</w:t>
            </w:r>
          </w:p>
        </w:tc>
        <w:tc>
          <w:tcPr>
            <w:tcW w:w="2336" w:type="dxa"/>
          </w:tcPr>
          <w:p w:rsidR="00372C39" w:rsidRPr="00423476" w:rsidRDefault="00D741E8" w:rsidP="00423476">
            <w:pPr>
              <w:spacing w:line="240" w:lineRule="auto"/>
              <w:ind w:firstLine="0"/>
              <w:rPr>
                <w:sz w:val="22"/>
              </w:rPr>
            </w:pPr>
            <w:r w:rsidRPr="00423476">
              <w:rPr>
                <w:sz w:val="22"/>
              </w:rPr>
              <w:t>Администрация</w:t>
            </w:r>
          </w:p>
        </w:tc>
        <w:tc>
          <w:tcPr>
            <w:tcW w:w="2337" w:type="dxa"/>
          </w:tcPr>
          <w:p w:rsidR="00372C39" w:rsidRPr="00423476" w:rsidRDefault="00D741E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 xml:space="preserve">Методика урока </w:t>
            </w:r>
          </w:p>
        </w:tc>
        <w:tc>
          <w:tcPr>
            <w:tcW w:w="2336" w:type="dxa"/>
          </w:tcPr>
          <w:p w:rsidR="005D5E8D" w:rsidRPr="00423476" w:rsidRDefault="005D5E8D" w:rsidP="00423476">
            <w:pPr>
              <w:spacing w:line="240" w:lineRule="auto"/>
              <w:ind w:firstLine="0"/>
              <w:rPr>
                <w:sz w:val="22"/>
              </w:rPr>
            </w:pPr>
            <w:r w:rsidRPr="00423476">
              <w:rPr>
                <w:sz w:val="22"/>
              </w:rPr>
              <w:t>Использование новых форм и методов организации обучения, обеспечивающих становление инициативы и самостоятельности обучающихся, имеющих склонность к девиантному поведению (опыты, исследования, игры, дискуссии, проектная деятельность)</w:t>
            </w:r>
          </w:p>
        </w:tc>
        <w:tc>
          <w:tcPr>
            <w:tcW w:w="2336" w:type="dxa"/>
          </w:tcPr>
          <w:p w:rsidR="005D5E8D" w:rsidRPr="00423476" w:rsidRDefault="005D5E8D" w:rsidP="00423476">
            <w:pPr>
              <w:spacing w:line="240" w:lineRule="auto"/>
              <w:ind w:firstLine="0"/>
              <w:rPr>
                <w:sz w:val="22"/>
              </w:rPr>
            </w:pPr>
            <w:r w:rsidRPr="00423476">
              <w:rPr>
                <w:sz w:val="22"/>
              </w:rPr>
              <w:t>Администрация</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Методика работы на уроке и вне урока</w:t>
            </w:r>
          </w:p>
        </w:tc>
        <w:tc>
          <w:tcPr>
            <w:tcW w:w="2336" w:type="dxa"/>
          </w:tcPr>
          <w:p w:rsidR="005D5E8D" w:rsidRPr="00423476" w:rsidRDefault="005D5E8D" w:rsidP="00423476">
            <w:pPr>
              <w:spacing w:line="240" w:lineRule="auto"/>
              <w:ind w:firstLine="0"/>
              <w:rPr>
                <w:sz w:val="22"/>
              </w:rPr>
            </w:pPr>
            <w:r w:rsidRPr="00423476">
              <w:rPr>
                <w:sz w:val="22"/>
              </w:rPr>
              <w:t>Организация разных видов совместной и коллективной деятельности с целью формирования произвольной деятельности и волевых черт характера, лидерских качеств особенных детей</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Методическое занятие с психологом</w:t>
            </w:r>
          </w:p>
        </w:tc>
        <w:tc>
          <w:tcPr>
            <w:tcW w:w="2336" w:type="dxa"/>
          </w:tcPr>
          <w:p w:rsidR="005D5E8D" w:rsidRPr="00423476" w:rsidRDefault="005D5E8D" w:rsidP="00423476">
            <w:pPr>
              <w:spacing w:line="240" w:lineRule="auto"/>
              <w:ind w:firstLine="0"/>
              <w:rPr>
                <w:sz w:val="22"/>
              </w:rPr>
            </w:pPr>
            <w:r w:rsidRPr="00423476">
              <w:rPr>
                <w:sz w:val="22"/>
              </w:rPr>
              <w:t>помощь психолога учительскому коллективу в создании (восстановлении) доверительных отношений с учащимися</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Работа с родителями (законными представителями)</w:t>
            </w:r>
          </w:p>
        </w:tc>
        <w:tc>
          <w:tcPr>
            <w:tcW w:w="2336" w:type="dxa"/>
          </w:tcPr>
          <w:p w:rsidR="005D5E8D" w:rsidRPr="00423476" w:rsidRDefault="005D5E8D" w:rsidP="00423476">
            <w:pPr>
              <w:spacing w:line="240" w:lineRule="auto"/>
              <w:ind w:firstLine="0"/>
              <w:rPr>
                <w:sz w:val="22"/>
              </w:rPr>
            </w:pPr>
            <w:r w:rsidRPr="00423476">
              <w:rPr>
                <w:sz w:val="22"/>
              </w:rPr>
              <w:t>Создание плана совместной деятельности по решению проблем прогулов школьных занятий, низкого уровня познавательных интересов</w:t>
            </w:r>
          </w:p>
        </w:tc>
        <w:tc>
          <w:tcPr>
            <w:tcW w:w="2336" w:type="dxa"/>
          </w:tcPr>
          <w:p w:rsidR="005D5E8D" w:rsidRPr="00423476" w:rsidRDefault="005D5E8D" w:rsidP="00423476">
            <w:pPr>
              <w:spacing w:line="240" w:lineRule="auto"/>
              <w:ind w:firstLine="0"/>
              <w:rPr>
                <w:sz w:val="22"/>
              </w:rPr>
            </w:pPr>
            <w:r w:rsidRPr="00423476">
              <w:rPr>
                <w:sz w:val="22"/>
              </w:rPr>
              <w:t>Педагог-психолог, классный руководитель</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4E09FF" w:rsidRPr="00423476" w:rsidRDefault="004E09FF" w:rsidP="00423476">
            <w:pPr>
              <w:spacing w:line="240" w:lineRule="auto"/>
              <w:ind w:firstLine="0"/>
              <w:jc w:val="center"/>
              <w:rPr>
                <w:b/>
                <w:bCs/>
                <w:sz w:val="22"/>
              </w:rPr>
            </w:pPr>
            <w:r w:rsidRPr="00423476">
              <w:rPr>
                <w:b/>
                <w:bCs/>
                <w:sz w:val="22"/>
              </w:rPr>
              <w:t>Итоги работы, коррекция программы</w:t>
            </w:r>
          </w:p>
        </w:tc>
      </w:tr>
      <w:tr w:rsidR="004E09FF" w:rsidRPr="00423476" w:rsidTr="00372C39">
        <w:tc>
          <w:tcPr>
            <w:tcW w:w="2336" w:type="dxa"/>
          </w:tcPr>
          <w:p w:rsidR="004E09FF" w:rsidRPr="00423476" w:rsidRDefault="00D10DAF" w:rsidP="00423476">
            <w:pPr>
              <w:spacing w:line="240" w:lineRule="auto"/>
              <w:ind w:firstLine="0"/>
              <w:rPr>
                <w:sz w:val="22"/>
              </w:rPr>
            </w:pPr>
            <w:r w:rsidRPr="00423476">
              <w:rPr>
                <w:sz w:val="22"/>
              </w:rPr>
              <w:t>Мониторинг поведения</w:t>
            </w:r>
          </w:p>
        </w:tc>
        <w:tc>
          <w:tcPr>
            <w:tcW w:w="2336" w:type="dxa"/>
          </w:tcPr>
          <w:p w:rsidR="004E09FF" w:rsidRPr="00423476" w:rsidRDefault="00D10DAF" w:rsidP="00423476">
            <w:pPr>
              <w:spacing w:line="240" w:lineRule="auto"/>
              <w:ind w:firstLine="0"/>
              <w:rPr>
                <w:sz w:val="22"/>
              </w:rPr>
            </w:pPr>
            <w:r w:rsidRPr="00423476">
              <w:rPr>
                <w:sz w:val="22"/>
              </w:rPr>
              <w:t xml:space="preserve">Выявление </w:t>
            </w:r>
            <w:r w:rsidR="00AF4B45" w:rsidRPr="00423476">
              <w:rPr>
                <w:sz w:val="22"/>
              </w:rPr>
              <w:t>прогресса или регресса по программе работы</w:t>
            </w:r>
          </w:p>
        </w:tc>
        <w:tc>
          <w:tcPr>
            <w:tcW w:w="2336" w:type="dxa"/>
          </w:tcPr>
          <w:p w:rsidR="004E09FF" w:rsidRPr="00423476" w:rsidRDefault="00D10DAF" w:rsidP="00423476">
            <w:pPr>
              <w:spacing w:line="240" w:lineRule="auto"/>
              <w:ind w:firstLine="0"/>
              <w:rPr>
                <w:sz w:val="22"/>
              </w:rPr>
            </w:pPr>
            <w:r w:rsidRPr="00423476">
              <w:rPr>
                <w:sz w:val="22"/>
              </w:rPr>
              <w:t>Педагог-психолог</w:t>
            </w:r>
          </w:p>
        </w:tc>
        <w:tc>
          <w:tcPr>
            <w:tcW w:w="2337" w:type="dxa"/>
          </w:tcPr>
          <w:p w:rsidR="004E09FF" w:rsidRPr="00423476" w:rsidRDefault="00AF4B45"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bl>
    <w:p w:rsidR="00372C39" w:rsidRPr="00EA0B60" w:rsidRDefault="00372C39" w:rsidP="00372C39">
      <w:pPr>
        <w:spacing w:line="276" w:lineRule="auto"/>
        <w:ind w:firstLine="567"/>
        <w:jc w:val="center"/>
        <w:rPr>
          <w:color w:val="FF0000"/>
          <w:sz w:val="24"/>
          <w:szCs w:val="24"/>
        </w:rPr>
      </w:pPr>
    </w:p>
    <w:p w:rsidR="004E09FF" w:rsidRPr="00D42F5A" w:rsidRDefault="004E09FF" w:rsidP="00D42F5A">
      <w:pPr>
        <w:spacing w:line="240" w:lineRule="auto"/>
        <w:ind w:firstLine="567"/>
        <w:jc w:val="center"/>
        <w:rPr>
          <w:b/>
          <w:bCs/>
          <w:i/>
          <w:iCs/>
          <w:sz w:val="24"/>
          <w:szCs w:val="24"/>
        </w:rPr>
      </w:pPr>
      <w:r w:rsidRPr="00D42F5A">
        <w:rPr>
          <w:b/>
          <w:bCs/>
          <w:i/>
          <w:iCs/>
          <w:sz w:val="24"/>
          <w:szCs w:val="24"/>
        </w:rPr>
        <w:t>Работа с детьми с трудностями адаптации к обучению и к учебному коллективу</w:t>
      </w:r>
    </w:p>
    <w:p w:rsidR="00AF4B45" w:rsidRPr="00D42F5A" w:rsidRDefault="00D10DAF" w:rsidP="00D42F5A">
      <w:pPr>
        <w:spacing w:line="240" w:lineRule="auto"/>
        <w:ind w:firstLine="567"/>
        <w:rPr>
          <w:sz w:val="24"/>
          <w:szCs w:val="24"/>
        </w:rPr>
      </w:pPr>
      <w:r w:rsidRPr="00D42F5A">
        <w:rPr>
          <w:sz w:val="24"/>
          <w:szCs w:val="24"/>
        </w:rPr>
        <w:t xml:space="preserve">Работа в данном направлении ведется с обучающимися 5 класса с низким уровнем учебно-познавательской деятельности. Такие обучающиеся не готовы принимать новые условия обучения после окончания 4 класса, у них выявлена несформированность УУД, отсутствуют качества субъекта образовательной деятельности – самостоятельность, инициативность, умение работать в учебном коллективе.  </w:t>
      </w:r>
    </w:p>
    <w:p w:rsidR="00AF4B45" w:rsidRPr="00D42F5A" w:rsidRDefault="00367B94" w:rsidP="00D42F5A">
      <w:pPr>
        <w:spacing w:line="240" w:lineRule="auto"/>
        <w:ind w:firstLine="567"/>
        <w:rPr>
          <w:sz w:val="24"/>
          <w:szCs w:val="24"/>
        </w:rPr>
      </w:pPr>
      <w:r w:rsidRPr="00D42F5A">
        <w:rPr>
          <w:sz w:val="24"/>
          <w:szCs w:val="24"/>
        </w:rPr>
        <w:t>А также с обучающимися 5-9 классов с трудностями адаптации к коллективу: негативное отношение к школе и учению, нарушение взаимоотношений в классном коллективе.</w:t>
      </w:r>
    </w:p>
    <w:tbl>
      <w:tblPr>
        <w:tblStyle w:val="a5"/>
        <w:tblW w:w="0" w:type="auto"/>
        <w:tblLook w:val="04A0" w:firstRow="1" w:lastRow="0" w:firstColumn="1" w:lastColumn="0" w:noHBand="0" w:noVBand="1"/>
      </w:tblPr>
      <w:tblGrid>
        <w:gridCol w:w="2336"/>
        <w:gridCol w:w="2336"/>
        <w:gridCol w:w="2336"/>
        <w:gridCol w:w="2337"/>
      </w:tblGrid>
      <w:tr w:rsidR="00EA0B60" w:rsidRPr="00D42F5A" w:rsidTr="00815804">
        <w:tc>
          <w:tcPr>
            <w:tcW w:w="2336" w:type="dxa"/>
          </w:tcPr>
          <w:p w:rsidR="00D10DAF" w:rsidRPr="00D42F5A" w:rsidRDefault="00D10DAF" w:rsidP="00D42F5A">
            <w:pPr>
              <w:spacing w:line="240" w:lineRule="auto"/>
              <w:ind w:firstLine="0"/>
              <w:jc w:val="center"/>
              <w:rPr>
                <w:sz w:val="22"/>
              </w:rPr>
            </w:pPr>
            <w:r w:rsidRPr="00D42F5A">
              <w:rPr>
                <w:sz w:val="22"/>
              </w:rPr>
              <w:t>Направление деятельности</w:t>
            </w:r>
          </w:p>
        </w:tc>
        <w:tc>
          <w:tcPr>
            <w:tcW w:w="2336" w:type="dxa"/>
          </w:tcPr>
          <w:p w:rsidR="00D10DAF" w:rsidRPr="00D42F5A" w:rsidRDefault="00D10DAF" w:rsidP="00D42F5A">
            <w:pPr>
              <w:spacing w:line="240" w:lineRule="auto"/>
              <w:ind w:firstLine="0"/>
              <w:jc w:val="center"/>
              <w:rPr>
                <w:sz w:val="22"/>
              </w:rPr>
            </w:pPr>
            <w:r w:rsidRPr="00D42F5A">
              <w:rPr>
                <w:sz w:val="22"/>
              </w:rPr>
              <w:t>Особенности работы</w:t>
            </w:r>
          </w:p>
        </w:tc>
        <w:tc>
          <w:tcPr>
            <w:tcW w:w="2336" w:type="dxa"/>
          </w:tcPr>
          <w:p w:rsidR="00D10DAF" w:rsidRPr="00D42F5A" w:rsidRDefault="00D10DAF" w:rsidP="00D42F5A">
            <w:pPr>
              <w:spacing w:line="240" w:lineRule="auto"/>
              <w:ind w:firstLine="0"/>
              <w:jc w:val="center"/>
              <w:rPr>
                <w:sz w:val="22"/>
              </w:rPr>
            </w:pPr>
            <w:r w:rsidRPr="00D42F5A">
              <w:rPr>
                <w:sz w:val="22"/>
              </w:rPr>
              <w:t>Ответственный</w:t>
            </w:r>
          </w:p>
        </w:tc>
        <w:tc>
          <w:tcPr>
            <w:tcW w:w="2337" w:type="dxa"/>
          </w:tcPr>
          <w:p w:rsidR="00D10DAF" w:rsidRPr="00D42F5A" w:rsidRDefault="00D10DAF" w:rsidP="00D42F5A">
            <w:pPr>
              <w:spacing w:line="240" w:lineRule="auto"/>
              <w:ind w:firstLine="0"/>
              <w:jc w:val="center"/>
              <w:rPr>
                <w:sz w:val="22"/>
              </w:rPr>
            </w:pPr>
            <w:r w:rsidRPr="00D42F5A">
              <w:rPr>
                <w:sz w:val="22"/>
              </w:rPr>
              <w:t>Сроки</w:t>
            </w:r>
          </w:p>
        </w:tc>
      </w:tr>
      <w:tr w:rsidR="00EA0B60" w:rsidRPr="00D42F5A" w:rsidTr="00815804">
        <w:tc>
          <w:tcPr>
            <w:tcW w:w="9345" w:type="dxa"/>
            <w:gridSpan w:val="4"/>
          </w:tcPr>
          <w:p w:rsidR="00D10DAF" w:rsidRPr="00D42F5A" w:rsidRDefault="00D10DAF" w:rsidP="00D42F5A">
            <w:pPr>
              <w:spacing w:line="240" w:lineRule="auto"/>
              <w:ind w:firstLine="0"/>
              <w:jc w:val="center"/>
              <w:rPr>
                <w:b/>
                <w:bCs/>
                <w:sz w:val="22"/>
              </w:rPr>
            </w:pPr>
            <w:r w:rsidRPr="00D42F5A">
              <w:rPr>
                <w:b/>
                <w:bCs/>
                <w:sz w:val="22"/>
              </w:rPr>
              <w:t xml:space="preserve">Мероприятия по профилактике появления </w:t>
            </w:r>
            <w:r w:rsidR="00AF4B45" w:rsidRPr="00D42F5A">
              <w:rPr>
                <w:b/>
                <w:bCs/>
                <w:sz w:val="22"/>
              </w:rPr>
              <w:t>проблем с адаптацией</w:t>
            </w:r>
          </w:p>
        </w:tc>
      </w:tr>
      <w:tr w:rsidR="00EA0B60" w:rsidRPr="00D42F5A" w:rsidTr="00815804">
        <w:tc>
          <w:tcPr>
            <w:tcW w:w="2336" w:type="dxa"/>
          </w:tcPr>
          <w:p w:rsidR="00D10DAF" w:rsidRPr="00D42F5A" w:rsidRDefault="00AF4B45" w:rsidP="00D42F5A">
            <w:pPr>
              <w:spacing w:line="240" w:lineRule="auto"/>
              <w:ind w:firstLine="0"/>
              <w:rPr>
                <w:sz w:val="22"/>
              </w:rPr>
            </w:pPr>
            <w:r w:rsidRPr="00D42F5A">
              <w:rPr>
                <w:sz w:val="22"/>
              </w:rPr>
              <w:t>Работа по преемственности</w:t>
            </w:r>
          </w:p>
        </w:tc>
        <w:tc>
          <w:tcPr>
            <w:tcW w:w="2336" w:type="dxa"/>
          </w:tcPr>
          <w:p w:rsidR="00D10DAF" w:rsidRPr="00D42F5A" w:rsidRDefault="00AF4B45" w:rsidP="00D42F5A">
            <w:pPr>
              <w:spacing w:line="240" w:lineRule="auto"/>
              <w:ind w:firstLine="0"/>
              <w:rPr>
                <w:sz w:val="22"/>
              </w:rPr>
            </w:pPr>
            <w:r w:rsidRPr="00D42F5A">
              <w:rPr>
                <w:sz w:val="22"/>
              </w:rPr>
              <w:t>Экскурсии младших школьников в основную школу, раннее знакомство детей с будущим классным руководителем, взаимопосещение уроков и пр.</w:t>
            </w:r>
          </w:p>
        </w:tc>
        <w:tc>
          <w:tcPr>
            <w:tcW w:w="2336" w:type="dxa"/>
          </w:tcPr>
          <w:p w:rsidR="00D10DAF" w:rsidRPr="00D42F5A" w:rsidRDefault="00AF4B45" w:rsidP="00D42F5A">
            <w:pPr>
              <w:spacing w:line="240" w:lineRule="auto"/>
              <w:ind w:firstLine="0"/>
              <w:rPr>
                <w:sz w:val="22"/>
              </w:rPr>
            </w:pPr>
            <w:r w:rsidRPr="00D42F5A">
              <w:rPr>
                <w:sz w:val="22"/>
              </w:rPr>
              <w:t>Администрация</w:t>
            </w:r>
          </w:p>
        </w:tc>
        <w:tc>
          <w:tcPr>
            <w:tcW w:w="2337" w:type="dxa"/>
          </w:tcPr>
          <w:p w:rsidR="00D10DAF" w:rsidRPr="00D42F5A" w:rsidRDefault="00AF4B45" w:rsidP="00D42F5A">
            <w:pPr>
              <w:spacing w:line="240" w:lineRule="auto"/>
              <w:ind w:firstLine="0"/>
              <w:rPr>
                <w:sz w:val="22"/>
              </w:rPr>
            </w:pPr>
            <w:r w:rsidRPr="00D42F5A">
              <w:rPr>
                <w:sz w:val="22"/>
              </w:rPr>
              <w:t>Второе полугодие каждого учебного года для обучающихся 4 класса</w:t>
            </w:r>
          </w:p>
        </w:tc>
      </w:tr>
      <w:tr w:rsidR="00EA0B60" w:rsidRPr="00D42F5A" w:rsidTr="00815804">
        <w:tc>
          <w:tcPr>
            <w:tcW w:w="9345" w:type="dxa"/>
            <w:gridSpan w:val="4"/>
          </w:tcPr>
          <w:p w:rsidR="00026B70" w:rsidRPr="00D42F5A" w:rsidRDefault="00026B70" w:rsidP="00D42F5A">
            <w:pPr>
              <w:spacing w:line="240" w:lineRule="auto"/>
              <w:ind w:firstLine="0"/>
              <w:jc w:val="center"/>
              <w:rPr>
                <w:b/>
                <w:bCs/>
                <w:sz w:val="22"/>
              </w:rPr>
            </w:pPr>
            <w:r w:rsidRPr="00D42F5A">
              <w:rPr>
                <w:b/>
                <w:bCs/>
                <w:sz w:val="22"/>
              </w:rPr>
              <w:t>Выявление проблем с адаптацией</w:t>
            </w:r>
          </w:p>
        </w:tc>
      </w:tr>
      <w:tr w:rsidR="00EA0B60" w:rsidRPr="00D42F5A" w:rsidTr="00815804">
        <w:tc>
          <w:tcPr>
            <w:tcW w:w="2336" w:type="dxa"/>
          </w:tcPr>
          <w:p w:rsidR="00026B70" w:rsidRPr="00D42F5A" w:rsidRDefault="00026B70" w:rsidP="00D42F5A">
            <w:pPr>
              <w:spacing w:line="240" w:lineRule="auto"/>
              <w:ind w:firstLine="0"/>
              <w:rPr>
                <w:sz w:val="22"/>
              </w:rPr>
            </w:pPr>
            <w:r w:rsidRPr="00D42F5A">
              <w:rPr>
                <w:sz w:val="22"/>
              </w:rPr>
              <w:t>Педагогическое наблюдение</w:t>
            </w:r>
          </w:p>
        </w:tc>
        <w:tc>
          <w:tcPr>
            <w:tcW w:w="2336" w:type="dxa"/>
          </w:tcPr>
          <w:p w:rsidR="00026B70" w:rsidRPr="00D42F5A" w:rsidRDefault="00026B70" w:rsidP="00D42F5A">
            <w:pPr>
              <w:spacing w:line="240" w:lineRule="auto"/>
              <w:ind w:firstLine="0"/>
              <w:rPr>
                <w:sz w:val="22"/>
              </w:rPr>
            </w:pPr>
            <w:r w:rsidRPr="00D42F5A">
              <w:rPr>
                <w:sz w:val="22"/>
              </w:rPr>
              <w:t xml:space="preserve">Причины: </w:t>
            </w:r>
          </w:p>
          <w:p w:rsidR="00026B70" w:rsidRPr="00D42F5A" w:rsidRDefault="00026B70" w:rsidP="00D42F5A">
            <w:pPr>
              <w:spacing w:line="240" w:lineRule="auto"/>
              <w:ind w:firstLine="0"/>
              <w:rPr>
                <w:sz w:val="22"/>
              </w:rPr>
            </w:pPr>
            <w:r w:rsidRPr="00D42F5A">
              <w:rPr>
                <w:sz w:val="22"/>
              </w:rPr>
              <w:t>недостаточное развитие эмоционального интеллекта обучающегося, то есть способности распознавать эмоции, намерения других людей и управлять своими чувствами и желаниями, моторная неловкость, проблемы со здоровьем</w:t>
            </w:r>
          </w:p>
        </w:tc>
        <w:tc>
          <w:tcPr>
            <w:tcW w:w="2336" w:type="dxa"/>
          </w:tcPr>
          <w:p w:rsidR="00026B70" w:rsidRPr="00D42F5A" w:rsidRDefault="00026B70" w:rsidP="00D42F5A">
            <w:pPr>
              <w:spacing w:line="240" w:lineRule="auto"/>
              <w:ind w:firstLine="0"/>
              <w:rPr>
                <w:sz w:val="22"/>
              </w:rPr>
            </w:pPr>
            <w:r w:rsidRPr="00D42F5A">
              <w:rPr>
                <w:sz w:val="22"/>
              </w:rPr>
              <w:t>Классный руководитель, педагог-психолог, учителя-предметники</w:t>
            </w:r>
          </w:p>
        </w:tc>
        <w:tc>
          <w:tcPr>
            <w:tcW w:w="2337" w:type="dxa"/>
          </w:tcPr>
          <w:p w:rsidR="00026B70" w:rsidRPr="00D42F5A" w:rsidRDefault="00026B70" w:rsidP="00D42F5A">
            <w:pPr>
              <w:spacing w:line="240" w:lineRule="auto"/>
              <w:ind w:firstLine="0"/>
              <w:rPr>
                <w:sz w:val="22"/>
              </w:rPr>
            </w:pPr>
            <w:r w:rsidRPr="00D42F5A">
              <w:rPr>
                <w:sz w:val="22"/>
              </w:rPr>
              <w:t>Ежедневно</w:t>
            </w:r>
          </w:p>
        </w:tc>
      </w:tr>
      <w:tr w:rsidR="00EA0B60" w:rsidRPr="00D42F5A" w:rsidTr="00815804">
        <w:tc>
          <w:tcPr>
            <w:tcW w:w="9345" w:type="dxa"/>
            <w:gridSpan w:val="4"/>
          </w:tcPr>
          <w:p w:rsidR="00026B70" w:rsidRPr="00D42F5A" w:rsidRDefault="00026B70" w:rsidP="00D42F5A">
            <w:pPr>
              <w:spacing w:line="240" w:lineRule="auto"/>
              <w:ind w:firstLine="0"/>
              <w:jc w:val="center"/>
              <w:rPr>
                <w:b/>
                <w:bCs/>
                <w:sz w:val="22"/>
              </w:rPr>
            </w:pPr>
            <w:r w:rsidRPr="00D42F5A">
              <w:rPr>
                <w:b/>
                <w:bCs/>
                <w:sz w:val="22"/>
              </w:rPr>
              <w:t>Мероприятия по коррекции</w:t>
            </w:r>
          </w:p>
        </w:tc>
      </w:tr>
      <w:tr w:rsidR="00EA0B60" w:rsidRPr="00D42F5A" w:rsidTr="00815804">
        <w:tc>
          <w:tcPr>
            <w:tcW w:w="2336" w:type="dxa"/>
          </w:tcPr>
          <w:p w:rsidR="00026B70" w:rsidRPr="00D42F5A" w:rsidRDefault="00746579" w:rsidP="00D42F5A">
            <w:pPr>
              <w:spacing w:line="240" w:lineRule="auto"/>
              <w:ind w:firstLine="0"/>
              <w:rPr>
                <w:sz w:val="22"/>
              </w:rPr>
            </w:pPr>
            <w:r w:rsidRPr="00D42F5A">
              <w:rPr>
                <w:sz w:val="22"/>
              </w:rPr>
              <w:t>Беседы с психологом</w:t>
            </w:r>
          </w:p>
        </w:tc>
        <w:tc>
          <w:tcPr>
            <w:tcW w:w="2336" w:type="dxa"/>
          </w:tcPr>
          <w:p w:rsidR="00026B70" w:rsidRPr="00D42F5A" w:rsidRDefault="00746579" w:rsidP="00D42F5A">
            <w:pPr>
              <w:spacing w:line="240" w:lineRule="auto"/>
              <w:ind w:firstLine="0"/>
              <w:rPr>
                <w:sz w:val="22"/>
              </w:rPr>
            </w:pPr>
            <w:r w:rsidRPr="00D42F5A">
              <w:t>П</w:t>
            </w:r>
            <w:r w:rsidR="00026B70" w:rsidRPr="00D42F5A">
              <w:t>роведении индивидуальных доброжелательных и откровенных бесед с учащимся об их успехах и трудностях, о взаимодействии со сверстниками и т.п</w:t>
            </w:r>
          </w:p>
        </w:tc>
        <w:tc>
          <w:tcPr>
            <w:tcW w:w="2336" w:type="dxa"/>
          </w:tcPr>
          <w:p w:rsidR="00026B70" w:rsidRPr="00D42F5A" w:rsidRDefault="00746579" w:rsidP="00D42F5A">
            <w:pPr>
              <w:spacing w:line="240" w:lineRule="auto"/>
              <w:ind w:firstLine="0"/>
              <w:rPr>
                <w:sz w:val="22"/>
              </w:rPr>
            </w:pPr>
            <w:r w:rsidRPr="00D42F5A">
              <w:rPr>
                <w:sz w:val="22"/>
              </w:rPr>
              <w:t>Педагог-психолог</w:t>
            </w:r>
          </w:p>
        </w:tc>
        <w:tc>
          <w:tcPr>
            <w:tcW w:w="2337" w:type="dxa"/>
          </w:tcPr>
          <w:p w:rsidR="00026B70" w:rsidRPr="00D42F5A" w:rsidRDefault="00026B70" w:rsidP="00D42F5A">
            <w:pPr>
              <w:spacing w:line="240" w:lineRule="auto"/>
              <w:ind w:firstLine="0"/>
              <w:rPr>
                <w:sz w:val="22"/>
              </w:rPr>
            </w:pPr>
            <w:r w:rsidRPr="00D42F5A">
              <w:rPr>
                <w:sz w:val="22"/>
              </w:rPr>
              <w:t>Сентябрь, обучающиеся 5 класса</w:t>
            </w:r>
          </w:p>
        </w:tc>
      </w:tr>
      <w:tr w:rsidR="00EA0B60" w:rsidRPr="00D42F5A" w:rsidTr="00815804">
        <w:tc>
          <w:tcPr>
            <w:tcW w:w="2336" w:type="dxa"/>
          </w:tcPr>
          <w:p w:rsidR="00026B70" w:rsidRPr="00D42F5A" w:rsidRDefault="00746579" w:rsidP="00D42F5A">
            <w:pPr>
              <w:spacing w:line="240" w:lineRule="auto"/>
              <w:ind w:firstLine="0"/>
              <w:rPr>
                <w:sz w:val="22"/>
              </w:rPr>
            </w:pPr>
            <w:r w:rsidRPr="00D42F5A">
              <w:rPr>
                <w:sz w:val="22"/>
              </w:rPr>
              <w:t>Коррекция методики проведения урока и внеурочной деятельности</w:t>
            </w:r>
          </w:p>
        </w:tc>
        <w:tc>
          <w:tcPr>
            <w:tcW w:w="2336" w:type="dxa"/>
          </w:tcPr>
          <w:p w:rsidR="00026B70" w:rsidRPr="00D42F5A" w:rsidRDefault="00746579" w:rsidP="00D42F5A">
            <w:pPr>
              <w:spacing w:line="240" w:lineRule="auto"/>
              <w:ind w:firstLine="0"/>
              <w:rPr>
                <w:sz w:val="22"/>
              </w:rPr>
            </w:pPr>
            <w:r w:rsidRPr="00D42F5A">
              <w:t>В</w:t>
            </w:r>
            <w:r w:rsidR="00026B70" w:rsidRPr="00D42F5A">
              <w:t>ыбор актуальных видов деятельности, которые необходимы обучающемуся для преодоления трудностей адаптации</w:t>
            </w:r>
          </w:p>
        </w:tc>
        <w:tc>
          <w:tcPr>
            <w:tcW w:w="2336" w:type="dxa"/>
          </w:tcPr>
          <w:p w:rsidR="00026B70" w:rsidRPr="00D42F5A" w:rsidRDefault="00746579" w:rsidP="00D42F5A">
            <w:pPr>
              <w:spacing w:line="240" w:lineRule="auto"/>
              <w:ind w:firstLine="0"/>
              <w:rPr>
                <w:sz w:val="22"/>
              </w:rPr>
            </w:pPr>
            <w:r w:rsidRPr="00D42F5A">
              <w:rPr>
                <w:sz w:val="22"/>
              </w:rPr>
              <w:t>Учитель-предметник</w:t>
            </w:r>
          </w:p>
        </w:tc>
        <w:tc>
          <w:tcPr>
            <w:tcW w:w="2337" w:type="dxa"/>
          </w:tcPr>
          <w:p w:rsidR="00026B70"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746579" w:rsidRPr="00D42F5A" w:rsidRDefault="00746579" w:rsidP="00D42F5A">
            <w:pPr>
              <w:spacing w:line="240" w:lineRule="auto"/>
              <w:ind w:firstLine="0"/>
              <w:rPr>
                <w:sz w:val="22"/>
              </w:rPr>
            </w:pPr>
            <w:r w:rsidRPr="00D42F5A">
              <w:rPr>
                <w:sz w:val="22"/>
              </w:rPr>
              <w:t>Индивидуальная траектория развития</w:t>
            </w:r>
          </w:p>
        </w:tc>
        <w:tc>
          <w:tcPr>
            <w:tcW w:w="2336" w:type="dxa"/>
          </w:tcPr>
          <w:p w:rsidR="00746579" w:rsidRPr="00D42F5A" w:rsidRDefault="00746579" w:rsidP="00D42F5A">
            <w:pPr>
              <w:spacing w:line="240" w:lineRule="auto"/>
              <w:ind w:firstLine="0"/>
              <w:rPr>
                <w:sz w:val="22"/>
              </w:rPr>
            </w:pPr>
            <w:r w:rsidRPr="00D42F5A">
              <w:t>Создание индивидуальных планов обучения учащихся с учетом отсутствия тех качеств, которые усугубляют признаки дезадаптации: малая самостоятельность, отсутствие инициативы, затруднения в принятии требований учителя</w:t>
            </w:r>
          </w:p>
        </w:tc>
        <w:tc>
          <w:tcPr>
            <w:tcW w:w="2336" w:type="dxa"/>
          </w:tcPr>
          <w:p w:rsidR="00746579" w:rsidRPr="00D42F5A" w:rsidRDefault="00746579" w:rsidP="00D42F5A">
            <w:pPr>
              <w:spacing w:line="240" w:lineRule="auto"/>
              <w:ind w:firstLine="0"/>
              <w:rPr>
                <w:sz w:val="22"/>
              </w:rPr>
            </w:pPr>
            <w:r w:rsidRPr="00D42F5A">
              <w:rPr>
                <w:sz w:val="22"/>
              </w:rPr>
              <w:t>Администрация, классный руководитель, учителя-предметники</w:t>
            </w:r>
          </w:p>
        </w:tc>
        <w:tc>
          <w:tcPr>
            <w:tcW w:w="2337" w:type="dxa"/>
          </w:tcPr>
          <w:p w:rsidR="00746579"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746579" w:rsidRPr="00D42F5A" w:rsidRDefault="00746579" w:rsidP="00D42F5A">
            <w:pPr>
              <w:spacing w:line="240" w:lineRule="auto"/>
              <w:ind w:firstLine="0"/>
              <w:rPr>
                <w:sz w:val="22"/>
              </w:rPr>
            </w:pPr>
            <w:r w:rsidRPr="00D42F5A">
              <w:t>Постоянная помощь и поддержка в устранении трудностей</w:t>
            </w:r>
          </w:p>
        </w:tc>
        <w:tc>
          <w:tcPr>
            <w:tcW w:w="2336" w:type="dxa"/>
          </w:tcPr>
          <w:p w:rsidR="00746579" w:rsidRPr="00D42F5A" w:rsidRDefault="00746579" w:rsidP="00D42F5A">
            <w:pPr>
              <w:spacing w:line="240" w:lineRule="auto"/>
              <w:ind w:firstLine="0"/>
              <w:rPr>
                <w:sz w:val="22"/>
              </w:rPr>
            </w:pPr>
            <w:r w:rsidRPr="00D42F5A">
              <w:t>Индивидуальная работа с обучающимся, не предполагающая упреков, постоянных замечаний и угроз снижением отметок, обеспечит комфортные условия учения и заинтересованность самого ребенка в снятии трудностей привыкания к школе.</w:t>
            </w:r>
          </w:p>
        </w:tc>
        <w:tc>
          <w:tcPr>
            <w:tcW w:w="2336" w:type="dxa"/>
          </w:tcPr>
          <w:p w:rsidR="00746579" w:rsidRPr="00D42F5A" w:rsidRDefault="00746579" w:rsidP="00D42F5A">
            <w:pPr>
              <w:spacing w:line="240" w:lineRule="auto"/>
              <w:ind w:firstLine="0"/>
              <w:rPr>
                <w:sz w:val="22"/>
              </w:rPr>
            </w:pPr>
            <w:r w:rsidRPr="00D42F5A">
              <w:rPr>
                <w:sz w:val="22"/>
              </w:rPr>
              <w:t>Педагогический коллектив</w:t>
            </w:r>
          </w:p>
        </w:tc>
        <w:tc>
          <w:tcPr>
            <w:tcW w:w="2337" w:type="dxa"/>
          </w:tcPr>
          <w:p w:rsidR="00746579" w:rsidRPr="00D42F5A" w:rsidRDefault="00746579" w:rsidP="00D42F5A">
            <w:pPr>
              <w:spacing w:line="240" w:lineRule="auto"/>
              <w:ind w:firstLine="0"/>
              <w:rPr>
                <w:sz w:val="22"/>
              </w:rPr>
            </w:pPr>
            <w:r w:rsidRPr="00D42F5A">
              <w:rPr>
                <w:sz w:val="22"/>
              </w:rPr>
              <w:t>Ежедневно</w:t>
            </w:r>
          </w:p>
        </w:tc>
      </w:tr>
      <w:tr w:rsidR="00EA0B60" w:rsidRPr="00D42F5A" w:rsidTr="00815804">
        <w:tc>
          <w:tcPr>
            <w:tcW w:w="2336" w:type="dxa"/>
          </w:tcPr>
          <w:p w:rsidR="00565329" w:rsidRPr="00D42F5A" w:rsidRDefault="00565329" w:rsidP="00D42F5A">
            <w:pPr>
              <w:spacing w:line="240" w:lineRule="auto"/>
              <w:ind w:firstLine="0"/>
              <w:rPr>
                <w:sz w:val="22"/>
              </w:rPr>
            </w:pPr>
            <w:r w:rsidRPr="00D42F5A">
              <w:t>Работа педагогов и психолога с семьей</w:t>
            </w:r>
          </w:p>
        </w:tc>
        <w:tc>
          <w:tcPr>
            <w:tcW w:w="2336" w:type="dxa"/>
          </w:tcPr>
          <w:p w:rsidR="00565329" w:rsidRPr="00D42F5A" w:rsidRDefault="00565329" w:rsidP="00D42F5A">
            <w:pPr>
              <w:spacing w:line="240" w:lineRule="auto"/>
              <w:ind w:firstLine="0"/>
            </w:pPr>
            <w:r w:rsidRPr="00D42F5A">
              <w:t>Работа с эмоциональным состоянием самих родителей: устранение тревожности.</w:t>
            </w:r>
          </w:p>
          <w:p w:rsidR="00565329" w:rsidRPr="00D42F5A" w:rsidRDefault="00565329" w:rsidP="00D42F5A">
            <w:pPr>
              <w:spacing w:line="240" w:lineRule="auto"/>
              <w:ind w:firstLine="0"/>
            </w:pPr>
            <w:r w:rsidRPr="00D42F5A">
              <w:t>Помощь родителям в проведении с детьми семейного досуга, совместных игр, чтения и бесед, в построении с ребенком доверительных отношений, проявление уверенности и оптимизма в его школьных успехах</w:t>
            </w:r>
          </w:p>
        </w:tc>
        <w:tc>
          <w:tcPr>
            <w:tcW w:w="2336" w:type="dxa"/>
          </w:tcPr>
          <w:p w:rsidR="00565329" w:rsidRPr="00D42F5A" w:rsidRDefault="00565329" w:rsidP="00D42F5A">
            <w:pPr>
              <w:spacing w:line="240" w:lineRule="auto"/>
              <w:ind w:firstLine="0"/>
              <w:rPr>
                <w:sz w:val="22"/>
              </w:rPr>
            </w:pPr>
            <w:r w:rsidRPr="00D42F5A">
              <w:rPr>
                <w:sz w:val="22"/>
              </w:rPr>
              <w:t>Педагогический коллектив</w:t>
            </w:r>
          </w:p>
        </w:tc>
        <w:tc>
          <w:tcPr>
            <w:tcW w:w="2337" w:type="dxa"/>
          </w:tcPr>
          <w:p w:rsidR="00565329" w:rsidRPr="00D42F5A" w:rsidRDefault="00565329" w:rsidP="00D42F5A">
            <w:pPr>
              <w:spacing w:line="240" w:lineRule="auto"/>
              <w:ind w:firstLine="0"/>
              <w:rPr>
                <w:sz w:val="22"/>
              </w:rPr>
            </w:pPr>
            <w:r w:rsidRPr="00D42F5A">
              <w:rPr>
                <w:sz w:val="22"/>
              </w:rPr>
              <w:t>Регулярно, по плану классного руководителя</w:t>
            </w:r>
          </w:p>
        </w:tc>
      </w:tr>
      <w:tr w:rsidR="00EA0B60" w:rsidRPr="00D42F5A" w:rsidTr="00815804">
        <w:tc>
          <w:tcPr>
            <w:tcW w:w="9345" w:type="dxa"/>
            <w:gridSpan w:val="4"/>
          </w:tcPr>
          <w:p w:rsidR="00367B94" w:rsidRPr="00D42F5A" w:rsidRDefault="00367B94" w:rsidP="00D42F5A">
            <w:pPr>
              <w:spacing w:line="240" w:lineRule="auto"/>
              <w:ind w:firstLine="0"/>
              <w:jc w:val="center"/>
              <w:rPr>
                <w:b/>
                <w:bCs/>
                <w:sz w:val="22"/>
              </w:rPr>
            </w:pPr>
            <w:r w:rsidRPr="00D42F5A">
              <w:rPr>
                <w:b/>
                <w:bCs/>
                <w:sz w:val="22"/>
              </w:rPr>
              <w:t>Мероприятия по коррекции проблем адаптации к коллективу</w:t>
            </w:r>
          </w:p>
        </w:tc>
      </w:tr>
      <w:tr w:rsidR="00EA0B60" w:rsidRPr="00D42F5A" w:rsidTr="00815804">
        <w:tc>
          <w:tcPr>
            <w:tcW w:w="2336" w:type="dxa"/>
          </w:tcPr>
          <w:p w:rsidR="00367B94" w:rsidRPr="00D42F5A" w:rsidRDefault="00DF20B0" w:rsidP="00D42F5A">
            <w:pPr>
              <w:spacing w:line="240" w:lineRule="auto"/>
              <w:ind w:firstLine="0"/>
            </w:pPr>
            <w:r w:rsidRPr="00D42F5A">
              <w:t>Работа классного руководителя</w:t>
            </w:r>
          </w:p>
        </w:tc>
        <w:tc>
          <w:tcPr>
            <w:tcW w:w="2336" w:type="dxa"/>
          </w:tcPr>
          <w:p w:rsidR="00367B94" w:rsidRPr="00D42F5A" w:rsidRDefault="00DF20B0" w:rsidP="00D42F5A">
            <w:pPr>
              <w:spacing w:line="240" w:lineRule="auto"/>
              <w:ind w:firstLine="0"/>
            </w:pPr>
            <w:r w:rsidRPr="00D42F5A">
              <w:t xml:space="preserve">Создание </w:t>
            </w:r>
            <w:r w:rsidR="00367B94" w:rsidRPr="00D42F5A">
              <w:t>услови</w:t>
            </w:r>
            <w:r w:rsidRPr="00D42F5A">
              <w:t>й</w:t>
            </w:r>
            <w:r w:rsidR="00367B94" w:rsidRPr="00D42F5A">
              <w:t xml:space="preserve"> для возникновения непосредственных эмоциональных контактов, эмоционально-положительных взаимодействий в двух системах: «учитель-ученик», «ученик-одноклассники». Важная составляющая этого требования – создание ситуации успеха. Это определяет педагогическую позицию учителя: никогда не обсуждать прилюдно недостатки ученика, но каждую его учебную победу озвучивать в присутствии класса</w:t>
            </w:r>
          </w:p>
        </w:tc>
        <w:tc>
          <w:tcPr>
            <w:tcW w:w="2336" w:type="dxa"/>
          </w:tcPr>
          <w:p w:rsidR="00367B94" w:rsidRPr="00D42F5A" w:rsidRDefault="00DF20B0" w:rsidP="00D42F5A">
            <w:pPr>
              <w:spacing w:line="240" w:lineRule="auto"/>
              <w:ind w:firstLine="0"/>
              <w:rPr>
                <w:sz w:val="22"/>
              </w:rPr>
            </w:pPr>
            <w:r w:rsidRPr="00D42F5A">
              <w:rPr>
                <w:sz w:val="22"/>
              </w:rPr>
              <w:t>Классный руководитель</w:t>
            </w:r>
          </w:p>
        </w:tc>
        <w:tc>
          <w:tcPr>
            <w:tcW w:w="2337" w:type="dxa"/>
          </w:tcPr>
          <w:p w:rsidR="00367B94"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DF20B0" w:rsidRPr="00D42F5A" w:rsidRDefault="00DF20B0" w:rsidP="00D42F5A">
            <w:pPr>
              <w:spacing w:line="240" w:lineRule="auto"/>
              <w:ind w:firstLine="0"/>
            </w:pPr>
          </w:p>
        </w:tc>
        <w:tc>
          <w:tcPr>
            <w:tcW w:w="2336" w:type="dxa"/>
          </w:tcPr>
          <w:p w:rsidR="00DF20B0" w:rsidRPr="00D42F5A" w:rsidRDefault="00DF20B0" w:rsidP="00D42F5A">
            <w:pPr>
              <w:spacing w:line="240" w:lineRule="auto"/>
              <w:ind w:firstLine="0"/>
            </w:pPr>
            <w:r w:rsidRPr="00D42F5A">
              <w:t>Организация совместной деятельности, процесс и результат которой обеспечит работу в команде как особой формы сотрудничества. Необходимо помочь ребенку, который пока не принят коллективом, обрести друга-одноклассника, объединить их интересным для обоих заданием, общей работой. Вхождение ученика в референтную группу улучшает его отношения с одноклассниками. Помочь учителю создать такие условия поможет организация парной и групповой работы, которая сначала строится на желании пары (группы) работать с этим учащимся.</w:t>
            </w:r>
          </w:p>
        </w:tc>
        <w:tc>
          <w:tcPr>
            <w:tcW w:w="2336" w:type="dxa"/>
          </w:tcPr>
          <w:p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DF20B0" w:rsidRPr="00D42F5A" w:rsidTr="00815804">
        <w:tc>
          <w:tcPr>
            <w:tcW w:w="2336" w:type="dxa"/>
          </w:tcPr>
          <w:p w:rsidR="00DF20B0" w:rsidRPr="00D42F5A" w:rsidRDefault="00DF20B0" w:rsidP="00D42F5A">
            <w:pPr>
              <w:spacing w:line="240" w:lineRule="auto"/>
              <w:ind w:firstLine="0"/>
            </w:pPr>
          </w:p>
        </w:tc>
        <w:tc>
          <w:tcPr>
            <w:tcW w:w="2336" w:type="dxa"/>
          </w:tcPr>
          <w:p w:rsidR="00DF20B0" w:rsidRPr="00D42F5A" w:rsidRDefault="00DF20B0" w:rsidP="00D42F5A">
            <w:pPr>
              <w:spacing w:line="240" w:lineRule="auto"/>
              <w:ind w:firstLine="0"/>
            </w:pPr>
            <w:r w:rsidRPr="00D42F5A">
              <w:t>Помощь в осознании каждому обучающемуся коллективный характер учебной деятельности: общность ее целей, значение вклада каждого в ее успешность, возможность проявления качеств, которые «не участвуют» в индивидуальной работе (взаимопомощь, умение договариваться, уступать). Хороший результат дает назначение (рекомендация) ученика с проблемами общения руководителем, лидером какой-то работы. При поддержке учителя начинают проявляться лидерские качества обучающегося, что повышает его авторитет у всего класса.</w:t>
            </w:r>
          </w:p>
        </w:tc>
        <w:tc>
          <w:tcPr>
            <w:tcW w:w="2336" w:type="dxa"/>
          </w:tcPr>
          <w:p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bl>
    <w:p w:rsidR="00D10DAF" w:rsidRPr="00D42F5A" w:rsidRDefault="00D10DAF" w:rsidP="00D42F5A">
      <w:pPr>
        <w:spacing w:line="240" w:lineRule="auto"/>
        <w:ind w:firstLine="567"/>
        <w:rPr>
          <w:sz w:val="24"/>
          <w:szCs w:val="24"/>
        </w:rPr>
      </w:pPr>
    </w:p>
    <w:p w:rsidR="00DF20B0" w:rsidRPr="00043CA0" w:rsidRDefault="00DF20B0" w:rsidP="00D42F5A">
      <w:pPr>
        <w:pStyle w:val="3"/>
        <w:spacing w:line="240" w:lineRule="auto"/>
        <w:jc w:val="center"/>
        <w:rPr>
          <w:rFonts w:ascii="Times New Roman" w:hAnsi="Times New Roman" w:cs="Times New Roman"/>
          <w:b/>
          <w:i/>
          <w:color w:val="auto"/>
        </w:rPr>
      </w:pPr>
      <w:bookmarkStart w:id="207" w:name="_Toc133230109"/>
      <w:r w:rsidRPr="00043CA0">
        <w:rPr>
          <w:rFonts w:ascii="Times New Roman" w:hAnsi="Times New Roman" w:cs="Times New Roman"/>
          <w:b/>
          <w:i/>
          <w:color w:val="auto"/>
        </w:rPr>
        <w:t>Работа с детьми, испытывающими трудности при изучении учебных предметов</w:t>
      </w:r>
      <w:bookmarkEnd w:id="207"/>
    </w:p>
    <w:p w:rsidR="00B50D9D" w:rsidRPr="00D42F5A" w:rsidRDefault="00B50D9D" w:rsidP="00D42F5A">
      <w:pPr>
        <w:spacing w:line="240" w:lineRule="auto"/>
      </w:pP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ажнейшей задачей </w:t>
      </w:r>
      <w:r w:rsidR="00867B8B" w:rsidRPr="00D42F5A">
        <w:rPr>
          <w:rFonts w:cs="Times New Roman"/>
          <w:sz w:val="24"/>
          <w:szCs w:val="24"/>
        </w:rPr>
        <w:t>педагогического коллектива ОО</w:t>
      </w:r>
      <w:r w:rsidRPr="00D42F5A">
        <w:rPr>
          <w:rFonts w:cs="Times New Roman"/>
          <w:sz w:val="24"/>
          <w:szCs w:val="24"/>
        </w:rPr>
        <w:t xml:space="preserve"> является рефлексивный анализ трудностей учения и своевременная корректировка своей деятельности по их устранению. </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Причинами трудности у обучающихся при изучении учебных предметов могут являться:</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изкий уровень осознанного владения базовой научной терминологией;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есформированность умения применять полученные знания при решении учебных и практических задач;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изкий уровень развития познавательных и коммуникативных универсальных учебных действий;</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едостаточный уровень развития умений контрольно-оценочной деятельности.</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 xml:space="preserve">Качественный процесс предупреждения и устранения трудностей учебной деятельности возможен, если учитель будет готов: </w:t>
      </w:r>
    </w:p>
    <w:p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конструировать дидактический процесс в соответствии с требованиями ФГОС НОО и ФГОС ООО к содержанию образования (предметным, метапредметным и личностным достижениям обучающегося) и к технологии образования, построенной на приоритете деятельностной составляющей обучения, то есть на применении полученных знаний; </w:t>
      </w:r>
    </w:p>
    <w:p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ить систематическую педагогическую помощь (внимание и поддержку) обучающимся разных групп успешности, целью которой становится индивидуально-дифференцированная работа по предупреждению трудностей и обеспечению перспективного развития каждого обучающегося в соответствии с уровнем его успешности; </w:t>
      </w:r>
    </w:p>
    <w:p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создать условия для непосредственного участия обучающегося в контрольно-оценочной деятельности с целью становления регулятивных умений самоконтроля, самооценки и прогнозирования. </w:t>
      </w:r>
    </w:p>
    <w:p w:rsidR="00B50D9D" w:rsidRPr="00D42F5A" w:rsidRDefault="00B50D9D" w:rsidP="00D42F5A">
      <w:pPr>
        <w:tabs>
          <w:tab w:val="left" w:pos="1658"/>
        </w:tabs>
        <w:spacing w:line="240" w:lineRule="auto"/>
        <w:ind w:firstLine="567"/>
        <w:rPr>
          <w:rFonts w:cs="Times New Roman"/>
          <w:sz w:val="24"/>
          <w:szCs w:val="24"/>
        </w:rPr>
      </w:pPr>
    </w:p>
    <w:p w:rsidR="00B50D9D" w:rsidRPr="00D42F5A" w:rsidRDefault="00B50D9D" w:rsidP="00D42F5A">
      <w:pPr>
        <w:tabs>
          <w:tab w:val="left" w:pos="1658"/>
        </w:tabs>
        <w:spacing w:line="240" w:lineRule="auto"/>
        <w:ind w:firstLine="567"/>
        <w:jc w:val="center"/>
        <w:rPr>
          <w:rFonts w:cs="Times New Roman"/>
          <w:b/>
          <w:bCs/>
          <w:sz w:val="24"/>
          <w:szCs w:val="24"/>
        </w:rPr>
      </w:pPr>
      <w:r w:rsidRPr="00D42F5A">
        <w:rPr>
          <w:rFonts w:cs="Times New Roman"/>
          <w:b/>
          <w:bCs/>
          <w:sz w:val="24"/>
          <w:szCs w:val="24"/>
        </w:rPr>
        <w:t>Группы обучающихся с разным уровнем успешности</w:t>
      </w:r>
      <w:r w:rsidR="00D87253" w:rsidRPr="00D42F5A">
        <w:rPr>
          <w:rFonts w:cs="Times New Roman"/>
          <w:b/>
          <w:bCs/>
          <w:sz w:val="24"/>
          <w:szCs w:val="24"/>
        </w:rPr>
        <w:t xml:space="preserve"> (система трех составляющих – предметных, метапредметных и личностных достижений)</w:t>
      </w:r>
      <w:r w:rsidRPr="00D42F5A">
        <w:rPr>
          <w:rFonts w:cs="Times New Roman"/>
          <w:b/>
          <w:bCs/>
          <w:sz w:val="24"/>
          <w:szCs w:val="24"/>
        </w:rPr>
        <w:t>:</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а) устойчиво успешные («отли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б) «хорошисты»;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 удовлетворительно успешные (неустойчиво успешные, «трое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г) устойчиво неуспешные («дв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i/>
          <w:iCs/>
          <w:sz w:val="24"/>
          <w:szCs w:val="24"/>
        </w:rPr>
        <w:t>Трудности встречают обучающиеся любого уровня успешности, поэтому в индивидуальной поддержке и помощи нуждается каждый школьник.</w:t>
      </w:r>
    </w:p>
    <w:p w:rsidR="00B50D9D" w:rsidRPr="00D42F5A" w:rsidRDefault="00B50D9D" w:rsidP="00D42F5A">
      <w:pPr>
        <w:tabs>
          <w:tab w:val="left" w:pos="1658"/>
        </w:tabs>
        <w:spacing w:line="240" w:lineRule="auto"/>
        <w:ind w:firstLine="567"/>
        <w:jc w:val="center"/>
        <w:rPr>
          <w:rFonts w:cs="Times New Roman"/>
          <w:sz w:val="24"/>
          <w:szCs w:val="24"/>
        </w:rPr>
      </w:pPr>
      <w:r w:rsidRPr="00D42F5A">
        <w:rPr>
          <w:rFonts w:cs="Times New Roman"/>
          <w:b/>
          <w:bCs/>
          <w:sz w:val="24"/>
          <w:szCs w:val="24"/>
        </w:rPr>
        <w:t>Рекомендации для преодоления трудностей, учитывая их особенности у детей разных групп успеш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успешные («отличники»)</w:t>
      </w:r>
      <w:r w:rsidR="00D87253" w:rsidRPr="00D42F5A">
        <w:rPr>
          <w:rFonts w:cs="Times New Roman"/>
          <w:b/>
          <w:bCs/>
          <w:sz w:val="24"/>
          <w:szCs w:val="24"/>
        </w:rPr>
        <w:t>.</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перспективного развития интеллектуальной деятельности (теоретического мышления, речи-рассуждения, готовности к решению творческих задач);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качеств рефлексии (объективная самооценка, критическое мышление, способность предвидеть трудности и ошибки, признание права других иметь собственное мнение);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расширение участия в учебном диалоге, поисково-исследовательской деятельности, предъявление системы индивидуальных заданий на постановку гипотез, выбор доказательств;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огащение кругозора, возрастной эрудиции, углубление познавательных интересов и учебно-познавательных мотивов; восприятие процесса самообразования как «хобби»;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для развития лидерских качеств, готовности к руководству совместной деятельностью со сверстниками с учетом культуры общения и правил толерант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Хорошисты»</w:t>
      </w:r>
      <w:r w:rsidR="00D87253" w:rsidRPr="00D42F5A">
        <w:rPr>
          <w:rFonts w:cs="Times New Roman"/>
          <w:b/>
          <w:bCs/>
          <w:sz w:val="24"/>
          <w:szCs w:val="24"/>
        </w:rPr>
        <w:t xml:space="preserve">. </w:t>
      </w:r>
      <w:r w:rsidRPr="00D42F5A">
        <w:rPr>
          <w:rFonts w:cs="Times New Roman"/>
          <w:sz w:val="24"/>
          <w:szCs w:val="24"/>
        </w:rPr>
        <w:t>Такая группа, как правило, не входит в зону особого внимания учителя.Трудности у «хорошистов» часто возникают с развитием универсальных учебных действий: при работе с графической информацией, конструировании рассуждения, вывода, решении творческих задач. Наблюдается постепенное снижение познавательных интересов и мотивов учения. Учитель должен понимать, что ученики-«хорошисты» нуждаются в постоянной индивидуальной помощи и поддержк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заданиям нестандартного характера, которые требуют использования анализа, сравнения, классификации и других универсальных действий;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условий для становления готовности отказаться от готового образца, самостоятельно конструировать алгоритм решения учебной задачи, осуществлять работу в ситуации альтернативы и выбора;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ебных ситуаций, в которых проявляются такие качества субъекта учебной деятельности, как активность, инициативность, способность к импровизации и творчеству;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особое внимание к заданиям, формирующим регулятивные умения контроля и самоконтроля, оценки и самооценки, предвидение трудностей и ошибок.</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Неустойчиво успешные («тр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Трудности изучения разных предметов вызваны разными причинами: недостаточным развитием памяти, внимания, преимущественным наглядно-образным мышлением, малым словарным запасом и примитивной связной речью. Многие «троечники» ответственно относятся к учению, но низкий уровень их общего развития, малая читательская активность, невнимание со стороны учителя – все это затормаживает их успешное обучение и развити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Приоритетные направления педагогической поддержки:</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совместно-распределительной деятельности с учителем по конструированию последовательности действий для решения учебной задачи;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предоставление возможности работать в более низком темпе по сравнению с более успешными детьми;</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специальная работа по развитию памяти, внимания, сосредоточенности, чувственного восприятия;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развитие связной речи и логического мышления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поиск ошибки, установление ее причины, сравнение полученного результата с учебной задачей, выбор ответа и т.п.;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обеспечение развития лидерских качеств, умений осуществлять руководство небольшой группой одноклассников, оценивать свой вклад в общее дело.</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неуспешные («двоечники»):</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В эту группу входят дети, которые учатся на «3», но довольно часто получают «2». Индивидуально-дифференцированная работа с такими школьниками характеризуется, в основном, как натаскивание на предметные знания-умения.</w:t>
      </w:r>
    </w:p>
    <w:p w:rsidR="00CD553D" w:rsidRPr="00D42F5A" w:rsidRDefault="00CD553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ителем индивидуальных планов работы с неуспевающими учениками в рамках зоны ближайшего развития, то есть в ситуации постоянной помощи педагога;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учет темпа деятельности и объема выполняемых заданий; постепенное их увеличение;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смыслового чтения, к работе с наглядно представленным материалом, к принятию и следованию образца выполнения учебной задачи;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 расширение его кругозора и формирование познавательных интересов (участие в дополнительном образовании, совместной деятельности с одноклассниками).</w:t>
      </w:r>
    </w:p>
    <w:p w:rsidR="00CD553D" w:rsidRPr="00D42F5A" w:rsidRDefault="00D87253" w:rsidP="00D42F5A">
      <w:pPr>
        <w:tabs>
          <w:tab w:val="left" w:pos="1658"/>
        </w:tabs>
        <w:spacing w:line="240" w:lineRule="auto"/>
        <w:ind w:firstLine="567"/>
        <w:rPr>
          <w:rFonts w:cs="Times New Roman"/>
          <w:i/>
          <w:iCs/>
          <w:sz w:val="24"/>
          <w:szCs w:val="24"/>
        </w:rPr>
      </w:pPr>
      <w:r w:rsidRPr="00D42F5A">
        <w:rPr>
          <w:rFonts w:cs="Times New Roman"/>
          <w:i/>
          <w:iCs/>
          <w:sz w:val="24"/>
          <w:szCs w:val="24"/>
        </w:rPr>
        <w:t xml:space="preserve">При возникновении у обучающегося трудностей </w:t>
      </w:r>
      <w:r w:rsidR="009B2239" w:rsidRPr="00D42F5A">
        <w:rPr>
          <w:rFonts w:cs="Times New Roman"/>
          <w:i/>
          <w:iCs/>
          <w:sz w:val="24"/>
          <w:szCs w:val="24"/>
        </w:rPr>
        <w:t xml:space="preserve">в обучении учителем-предметников составляется индивидуальный маршрут на основе вышеуказанных направлений работы в зависимости от группы. </w:t>
      </w:r>
    </w:p>
    <w:p w:rsidR="00043CA0" w:rsidRPr="009B2239" w:rsidRDefault="00043CA0" w:rsidP="00BD67A4">
      <w:pPr>
        <w:tabs>
          <w:tab w:val="left" w:pos="1658"/>
        </w:tabs>
        <w:spacing w:line="276" w:lineRule="auto"/>
        <w:ind w:firstLine="0"/>
        <w:rPr>
          <w:rFonts w:cs="Times New Roman"/>
          <w:i/>
          <w:iCs/>
          <w:sz w:val="24"/>
          <w:szCs w:val="24"/>
        </w:rPr>
      </w:pPr>
    </w:p>
    <w:p w:rsidR="009B2239" w:rsidRPr="00D42F5A" w:rsidRDefault="00043CA0" w:rsidP="00E434B7">
      <w:pPr>
        <w:pStyle w:val="1"/>
        <w:numPr>
          <w:ilvl w:val="0"/>
          <w:numId w:val="145"/>
        </w:numPr>
        <w:spacing w:line="276" w:lineRule="auto"/>
        <w:ind w:left="0" w:firstLine="284"/>
        <w:jc w:val="center"/>
        <w:rPr>
          <w:rFonts w:ascii="Times New Roman" w:hAnsi="Times New Roman" w:cs="Times New Roman"/>
          <w:b/>
          <w:color w:val="auto"/>
          <w:sz w:val="24"/>
          <w:szCs w:val="24"/>
        </w:rPr>
      </w:pPr>
      <w:bookmarkStart w:id="208" w:name="_Toc133230110"/>
      <w:r w:rsidRPr="00D42F5A">
        <w:rPr>
          <w:rFonts w:ascii="Times New Roman" w:hAnsi="Times New Roman" w:cs="Times New Roman"/>
          <w:b/>
          <w:color w:val="auto"/>
          <w:sz w:val="24"/>
          <w:szCs w:val="24"/>
        </w:rPr>
        <w:t>ОРГАНИЗАЦИОННЫЙ РАЗДЕЛ</w:t>
      </w:r>
      <w:bookmarkEnd w:id="208"/>
    </w:p>
    <w:p w:rsidR="009B2239" w:rsidRPr="00D42F5A" w:rsidRDefault="009B2239"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09" w:name="_Toc133230111"/>
      <w:r w:rsidRPr="00D42F5A">
        <w:rPr>
          <w:rFonts w:ascii="Times New Roman" w:hAnsi="Times New Roman" w:cs="Times New Roman"/>
          <w:b/>
          <w:color w:val="auto"/>
          <w:sz w:val="24"/>
          <w:szCs w:val="24"/>
        </w:rPr>
        <w:t>У</w:t>
      </w:r>
      <w:bookmarkEnd w:id="209"/>
      <w:r w:rsidR="00D42F5A">
        <w:rPr>
          <w:rFonts w:ascii="Times New Roman" w:hAnsi="Times New Roman" w:cs="Times New Roman"/>
          <w:b/>
          <w:color w:val="auto"/>
          <w:sz w:val="24"/>
          <w:szCs w:val="24"/>
        </w:rPr>
        <w:t>чебный план</w:t>
      </w:r>
    </w:p>
    <w:p w:rsidR="009B2239" w:rsidRPr="009B2239" w:rsidRDefault="009B2239" w:rsidP="00043CA0">
      <w:pPr>
        <w:spacing w:line="240" w:lineRule="auto"/>
        <w:ind w:firstLine="567"/>
        <w:rPr>
          <w:sz w:val="24"/>
          <w:szCs w:val="24"/>
        </w:rPr>
      </w:pPr>
      <w:r w:rsidRPr="009B2239">
        <w:rPr>
          <w:sz w:val="24"/>
          <w:szCs w:val="24"/>
        </w:rPr>
        <w:t>Учебный план программы основного общего образованияобеспечивает реализацию требований ФГОС, определяет учебную нагрузку в соответствии с требованиями к организации образовательной деятельности к учебной нагрузке, предусмотренными Гигиеническими нормативами и Санитарно-эпидемиологическими требованиями, перечень учебных предметов, учебных курсов, учебных модулей.</w:t>
      </w:r>
    </w:p>
    <w:p w:rsidR="00FA3999" w:rsidRPr="00043CA0" w:rsidRDefault="009B2239" w:rsidP="00043CA0">
      <w:pPr>
        <w:spacing w:line="240" w:lineRule="auto"/>
        <w:ind w:firstLine="567"/>
        <w:rPr>
          <w:sz w:val="24"/>
          <w:szCs w:val="24"/>
        </w:rPr>
      </w:pPr>
      <w:r w:rsidRPr="00FA3999">
        <w:rPr>
          <w:sz w:val="24"/>
          <w:szCs w:val="24"/>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На основании заявлений, полученных от родителей, в учебный план включено изучение родного </w:t>
      </w:r>
      <w:r w:rsidR="00FA3999" w:rsidRPr="00FA3999">
        <w:rPr>
          <w:sz w:val="24"/>
          <w:szCs w:val="24"/>
        </w:rPr>
        <w:t>(чеченского)</w:t>
      </w:r>
      <w:r w:rsidRPr="00FA3999">
        <w:rPr>
          <w:sz w:val="24"/>
          <w:szCs w:val="24"/>
        </w:rPr>
        <w:t xml:space="preserve"> языка, а также родной </w:t>
      </w:r>
      <w:r w:rsidR="00FA3999" w:rsidRPr="00FA3999">
        <w:rPr>
          <w:sz w:val="24"/>
          <w:szCs w:val="24"/>
        </w:rPr>
        <w:t>(чеченской)</w:t>
      </w:r>
      <w:r w:rsidRPr="00FA3999">
        <w:rPr>
          <w:sz w:val="24"/>
          <w:szCs w:val="24"/>
        </w:rPr>
        <w:t xml:space="preserve"> литературы </w:t>
      </w:r>
      <w:r w:rsidR="00E06D09" w:rsidRPr="00FA3999">
        <w:rPr>
          <w:sz w:val="24"/>
          <w:szCs w:val="24"/>
        </w:rPr>
        <w:t>Изучение родных языков</w:t>
      </w:r>
      <w:r w:rsidR="00FA3999" w:rsidRPr="00FA3999">
        <w:rPr>
          <w:sz w:val="24"/>
          <w:szCs w:val="24"/>
        </w:rPr>
        <w:t xml:space="preserve"> и литературы осуществляется на чеченском языке</w:t>
      </w:r>
      <w:r w:rsidR="00E06D09" w:rsidRPr="00FA3999">
        <w:rPr>
          <w:sz w:val="24"/>
          <w:szCs w:val="24"/>
        </w:rPr>
        <w:t xml:space="preserve">. </w:t>
      </w:r>
    </w:p>
    <w:p w:rsidR="00F3699F" w:rsidRDefault="00F3699F" w:rsidP="00043CA0">
      <w:pPr>
        <w:spacing w:line="240" w:lineRule="auto"/>
        <w:ind w:firstLine="567"/>
        <w:rPr>
          <w:sz w:val="24"/>
          <w:szCs w:val="24"/>
        </w:rPr>
      </w:pPr>
      <w:r>
        <w:rPr>
          <w:sz w:val="24"/>
          <w:szCs w:val="24"/>
        </w:rPr>
        <w:t xml:space="preserve">Учебный план состоит из двух частей: обязательной части и части, формируемой участниками образовательных отношений. </w:t>
      </w:r>
    </w:p>
    <w:p w:rsidR="00F3699F" w:rsidRDefault="00F3699F" w:rsidP="00043CA0">
      <w:pPr>
        <w:spacing w:line="240" w:lineRule="auto"/>
        <w:ind w:right="-26" w:firstLine="567"/>
        <w:rPr>
          <w:sz w:val="24"/>
          <w:szCs w:val="24"/>
        </w:rPr>
      </w:pPr>
      <w:r w:rsidRPr="00F3699F">
        <w:rPr>
          <w:b/>
          <w:sz w:val="24"/>
          <w:szCs w:val="24"/>
        </w:rPr>
        <w:t>Обязательная часть</w:t>
      </w:r>
      <w:r w:rsidRPr="00F3699F">
        <w:rPr>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F3699F" w:rsidRPr="00F3699F" w:rsidRDefault="00F3699F" w:rsidP="00043CA0">
      <w:pPr>
        <w:pStyle w:val="ae"/>
        <w:ind w:firstLine="604"/>
        <w:jc w:val="both"/>
        <w:rPr>
          <w:rFonts w:ascii="Times New Roman" w:eastAsia="Times New Roman" w:hAnsi="Times New Roman" w:cs="Times New Roman"/>
          <w:sz w:val="24"/>
          <w:szCs w:val="24"/>
          <w:lang w:eastAsia="ru-RU"/>
        </w:rPr>
      </w:pPr>
      <w:r w:rsidRPr="00F3699F">
        <w:rPr>
          <w:rFonts w:ascii="Times New Roman" w:eastAsia="Times New Roman" w:hAnsi="Times New Roman" w:cs="Times New Roman"/>
          <w:sz w:val="24"/>
          <w:szCs w:val="24"/>
          <w:lang w:eastAsia="ru-RU"/>
        </w:rPr>
        <w:t>В учебный план входят следующие обязательные для изучения предметные области и учебные предметы:</w:t>
      </w:r>
    </w:p>
    <w:tbl>
      <w:tblPr>
        <w:tblStyle w:val="a5"/>
        <w:tblW w:w="0" w:type="auto"/>
        <w:tblLayout w:type="fixed"/>
        <w:tblLook w:val="04A0" w:firstRow="1" w:lastRow="0" w:firstColumn="1" w:lastColumn="0" w:noHBand="0" w:noVBand="1"/>
      </w:tblPr>
      <w:tblGrid>
        <w:gridCol w:w="3980"/>
        <w:gridCol w:w="5375"/>
      </w:tblGrid>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Предметные области</w:t>
            </w:r>
          </w:p>
        </w:tc>
        <w:tc>
          <w:tcPr>
            <w:tcW w:w="5375"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Учебные предметы</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и литератур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Литератур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родная литератур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или) государственный язык республики Российской Федерации, Родная литератур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е язык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й язык</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 информатик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нформатик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бщ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тория, Обществознание, Географ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Ест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ка, Химия, Биолог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кусство</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зобразительное искусство, Музык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и основы безопасности жизнедеятельност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Основы безопасности жизнедеятельности</w:t>
            </w:r>
          </w:p>
        </w:tc>
      </w:tr>
    </w:tbl>
    <w:p w:rsidR="00F3699F" w:rsidRPr="00F3699F" w:rsidRDefault="00F3699F" w:rsidP="00F3699F">
      <w:pPr>
        <w:spacing w:line="276" w:lineRule="auto"/>
        <w:ind w:right="-26" w:firstLine="567"/>
        <w:rPr>
          <w:sz w:val="24"/>
          <w:szCs w:val="24"/>
        </w:rPr>
      </w:pPr>
    </w:p>
    <w:p w:rsidR="00F3699F" w:rsidRPr="001C53C6" w:rsidRDefault="00F3699F"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Учебный предмет «Математика» предметной области «Математика и информатика» включает в себя учебные курсы «Алгебра», «Геометрия», «Вероятность и статистика».</w:t>
      </w:r>
    </w:p>
    <w:p w:rsidR="00DF48C1" w:rsidRPr="001C53C6" w:rsidRDefault="00FF70E0"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 xml:space="preserve">В целях обеспечения индивидуальных потребностей обучающихся </w:t>
      </w:r>
      <w:r w:rsidRPr="001C53C6">
        <w:rPr>
          <w:rFonts w:ascii="Times New Roman" w:eastAsia="Times New Roman" w:hAnsi="Times New Roman" w:cs="Times New Roman"/>
          <w:b/>
          <w:bCs/>
          <w:sz w:val="24"/>
          <w:szCs w:val="24"/>
          <w:lang w:eastAsia="ru-RU"/>
        </w:rPr>
        <w:t>часть учебного плана</w:t>
      </w:r>
      <w:r w:rsidRPr="001C53C6">
        <w:rPr>
          <w:rFonts w:ascii="Times New Roman" w:eastAsia="Times New Roman" w:hAnsi="Times New Roman" w:cs="Times New Roman"/>
          <w:sz w:val="24"/>
          <w:szCs w:val="24"/>
          <w:lang w:eastAsia="ru-RU"/>
        </w:rPr>
        <w:t xml:space="preserve">, </w:t>
      </w:r>
      <w:r w:rsidRPr="001C53C6">
        <w:rPr>
          <w:rFonts w:ascii="Times New Roman" w:eastAsia="Times New Roman" w:hAnsi="Times New Roman" w:cs="Times New Roman"/>
          <w:b/>
          <w:bCs/>
          <w:sz w:val="24"/>
          <w:szCs w:val="24"/>
          <w:lang w:eastAsia="ru-RU"/>
        </w:rPr>
        <w:t>формируемая участниками образовательных отношений</w:t>
      </w:r>
      <w:r w:rsidR="001C53C6" w:rsidRPr="001C53C6">
        <w:rPr>
          <w:rFonts w:ascii="Times New Roman" w:eastAsia="Times New Roman" w:hAnsi="Times New Roman" w:cs="Times New Roman"/>
          <w:sz w:val="24"/>
          <w:szCs w:val="24"/>
          <w:lang w:eastAsia="ru-RU"/>
        </w:rPr>
        <w:t xml:space="preserve">может </w:t>
      </w:r>
      <w:r w:rsidRPr="001C53C6">
        <w:rPr>
          <w:rFonts w:ascii="Times New Roman" w:eastAsia="Times New Roman" w:hAnsi="Times New Roman" w:cs="Times New Roman"/>
          <w:sz w:val="24"/>
          <w:szCs w:val="24"/>
          <w:lang w:eastAsia="ru-RU"/>
        </w:rPr>
        <w:t>включа</w:t>
      </w:r>
      <w:r w:rsidR="001C53C6" w:rsidRPr="001C53C6">
        <w:rPr>
          <w:rFonts w:ascii="Times New Roman" w:eastAsia="Times New Roman" w:hAnsi="Times New Roman" w:cs="Times New Roman"/>
          <w:sz w:val="24"/>
          <w:szCs w:val="24"/>
          <w:lang w:eastAsia="ru-RU"/>
        </w:rPr>
        <w:t>ть</w:t>
      </w:r>
      <w:r w:rsidRPr="001C53C6">
        <w:rPr>
          <w:rFonts w:ascii="Times New Roman" w:eastAsia="Times New Roman" w:hAnsi="Times New Roman" w:cs="Times New Roman"/>
          <w:sz w:val="24"/>
          <w:szCs w:val="24"/>
          <w:lang w:eastAsia="ru-RU"/>
        </w:rPr>
        <w:t xml:space="preserve"> учебные предмет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w:t>
      </w:r>
      <w:r w:rsidR="0077687C">
        <w:rPr>
          <w:rFonts w:ascii="Times New Roman" w:eastAsia="Times New Roman" w:hAnsi="Times New Roman" w:cs="Times New Roman"/>
          <w:sz w:val="24"/>
          <w:szCs w:val="24"/>
          <w:lang w:eastAsia="ru-RU"/>
        </w:rPr>
        <w:t>.</w:t>
      </w:r>
    </w:p>
    <w:p w:rsidR="00F3699F" w:rsidRPr="00D42F5A" w:rsidRDefault="00F3699F" w:rsidP="00043CA0">
      <w:pPr>
        <w:pStyle w:val="ae"/>
        <w:ind w:firstLine="462"/>
        <w:jc w:val="both"/>
        <w:rPr>
          <w:rFonts w:ascii="Times New Roman" w:hAnsi="Times New Roman" w:cs="Times New Roman"/>
          <w:sz w:val="24"/>
          <w:szCs w:val="24"/>
        </w:rPr>
      </w:pPr>
      <w:r w:rsidRPr="00D42F5A">
        <w:rPr>
          <w:rFonts w:ascii="Times New Roman" w:hAnsi="Times New Roman" w:cs="Times New Roman"/>
          <w:sz w:val="24"/>
          <w:szCs w:val="24"/>
        </w:rPr>
        <w:t xml:space="preserve">Обучение ведется на русском языке, </w:t>
      </w:r>
      <w:r w:rsidR="00BD67A4" w:rsidRPr="00BD67A4">
        <w:rPr>
          <w:rFonts w:ascii="Times New Roman" w:hAnsi="Times New Roman" w:cs="Times New Roman"/>
          <w:sz w:val="24"/>
          <w:szCs w:val="24"/>
        </w:rPr>
        <w:t xml:space="preserve">по </w:t>
      </w:r>
      <w:r w:rsidRPr="00BD67A4">
        <w:rPr>
          <w:rFonts w:ascii="Times New Roman" w:hAnsi="Times New Roman" w:cs="Times New Roman"/>
          <w:sz w:val="24"/>
          <w:szCs w:val="24"/>
        </w:rPr>
        <w:t>6-дневной учебной неделе</w:t>
      </w:r>
      <w:r w:rsidR="001C53C6" w:rsidRPr="00BD67A4">
        <w:rPr>
          <w:rFonts w:ascii="Times New Roman" w:hAnsi="Times New Roman" w:cs="Times New Roman"/>
          <w:sz w:val="24"/>
          <w:szCs w:val="24"/>
        </w:rPr>
        <w:t>.</w:t>
      </w:r>
      <w:r w:rsidRPr="00D42F5A">
        <w:rPr>
          <w:rFonts w:ascii="Times New Roman" w:hAnsi="Times New Roman" w:cs="Times New Roman"/>
          <w:sz w:val="24"/>
          <w:szCs w:val="24"/>
        </w:rPr>
        <w:t xml:space="preserve"> Количество учебных занятий за 5 летсоставля</w:t>
      </w:r>
      <w:r w:rsidR="0077687C" w:rsidRPr="00D42F5A">
        <w:rPr>
          <w:rFonts w:ascii="Times New Roman" w:hAnsi="Times New Roman" w:cs="Times New Roman"/>
          <w:sz w:val="24"/>
          <w:szCs w:val="24"/>
        </w:rPr>
        <w:t xml:space="preserve">ет </w:t>
      </w:r>
      <w:r w:rsidR="001C53C6" w:rsidRPr="00D42F5A">
        <w:rPr>
          <w:rFonts w:ascii="Times New Roman" w:hAnsi="Times New Roman" w:cs="Times New Roman"/>
          <w:sz w:val="24"/>
          <w:szCs w:val="24"/>
        </w:rPr>
        <w:t>5848</w:t>
      </w:r>
      <w:r w:rsidRPr="00D42F5A">
        <w:rPr>
          <w:rFonts w:ascii="Times New Roman" w:hAnsi="Times New Roman" w:cs="Times New Roman"/>
          <w:sz w:val="24"/>
          <w:szCs w:val="24"/>
        </w:rPr>
        <w:t xml:space="preserve"> часов.  </w:t>
      </w:r>
    </w:p>
    <w:p w:rsidR="00515CE2" w:rsidRPr="00D42F5A" w:rsidRDefault="00043CA0" w:rsidP="00043CA0">
      <w:pPr>
        <w:pStyle w:val="ae"/>
        <w:ind w:firstLine="462"/>
        <w:jc w:val="both"/>
        <w:rPr>
          <w:rFonts w:ascii="Times New Roman" w:hAnsi="Times New Roman" w:cs="Times New Roman"/>
          <w:sz w:val="24"/>
          <w:szCs w:val="24"/>
        </w:rPr>
      </w:pPr>
      <w:r>
        <w:rPr>
          <w:rFonts w:ascii="Times New Roman" w:hAnsi="Times New Roman" w:cs="Times New Roman"/>
          <w:sz w:val="24"/>
          <w:szCs w:val="24"/>
        </w:rPr>
        <w:t>Согласно ФОП ООО часы из части, формируемой участниками образовательных отношений по согласованию с родителями (законными представителями) передаются:</w:t>
      </w:r>
    </w:p>
    <w:p w:rsidR="00DF48C1" w:rsidRPr="00D42F5A" w:rsidRDefault="00DF48C1" w:rsidP="00043CA0">
      <w:pPr>
        <w:pStyle w:val="ac"/>
        <w:numPr>
          <w:ilvl w:val="0"/>
          <w:numId w:val="115"/>
        </w:numPr>
        <w:spacing w:line="240" w:lineRule="auto"/>
        <w:ind w:left="0" w:firstLine="709"/>
        <w:rPr>
          <w:sz w:val="24"/>
          <w:szCs w:val="24"/>
        </w:rPr>
      </w:pPr>
      <w:r w:rsidRPr="00D42F5A">
        <w:rPr>
          <w:sz w:val="24"/>
          <w:szCs w:val="24"/>
        </w:rPr>
        <w:t>увеличение учебных часов, предусмотренных на изучение отдельных учебных предметов обязательной части, в том числе на углубленном уровне;</w:t>
      </w:r>
    </w:p>
    <w:p w:rsidR="00DF48C1" w:rsidRPr="00D42F5A" w:rsidRDefault="00DF48C1" w:rsidP="00043CA0">
      <w:pPr>
        <w:pStyle w:val="ac"/>
        <w:numPr>
          <w:ilvl w:val="0"/>
          <w:numId w:val="115"/>
        </w:numPr>
        <w:spacing w:line="240" w:lineRule="auto"/>
        <w:ind w:left="0" w:firstLine="709"/>
        <w:rPr>
          <w:sz w:val="24"/>
          <w:szCs w:val="24"/>
        </w:rPr>
      </w:pPr>
      <w:r w:rsidRPr="00D42F5A">
        <w:rPr>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F48C1" w:rsidRPr="00043CA0" w:rsidRDefault="00DF48C1" w:rsidP="00043CA0">
      <w:pPr>
        <w:pStyle w:val="ac"/>
        <w:numPr>
          <w:ilvl w:val="0"/>
          <w:numId w:val="115"/>
        </w:numPr>
        <w:spacing w:line="240" w:lineRule="auto"/>
        <w:ind w:left="0" w:firstLine="709"/>
        <w:rPr>
          <w:sz w:val="24"/>
          <w:szCs w:val="24"/>
        </w:rPr>
      </w:pPr>
      <w:r w:rsidRPr="00D42F5A">
        <w:rPr>
          <w:sz w:val="24"/>
          <w:szCs w:val="24"/>
        </w:rPr>
        <w:t>другие виды учебной, воспитательной, спортивной и иной деятельности обучающихся.</w:t>
      </w:r>
    </w:p>
    <w:p w:rsidR="00DF48C1" w:rsidRPr="00D42F5A" w:rsidRDefault="00D03D54" w:rsidP="00D42F5A">
      <w:pPr>
        <w:spacing w:line="276" w:lineRule="auto"/>
        <w:ind w:firstLine="709"/>
        <w:rPr>
          <w:sz w:val="24"/>
          <w:szCs w:val="24"/>
        </w:rPr>
      </w:pPr>
      <w:r w:rsidRPr="00D42F5A">
        <w:rPr>
          <w:sz w:val="24"/>
          <w:szCs w:val="24"/>
        </w:rPr>
        <w:t>В интересах,</w:t>
      </w:r>
      <w:r w:rsidR="00DF48C1" w:rsidRPr="00D42F5A">
        <w:rPr>
          <w:sz w:val="24"/>
          <w:szCs w:val="24"/>
        </w:rPr>
        <w:t xml:space="preserve">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D42F5A" w:rsidRPr="00D42F5A" w:rsidRDefault="00D42F5A" w:rsidP="00D42F5A">
      <w:pPr>
        <w:spacing w:line="276" w:lineRule="auto"/>
        <w:ind w:firstLine="709"/>
        <w:rPr>
          <w:sz w:val="24"/>
          <w:szCs w:val="24"/>
        </w:rPr>
      </w:pPr>
    </w:p>
    <w:p w:rsidR="00D42F5A" w:rsidRPr="00170115" w:rsidRDefault="00D42F5A" w:rsidP="00D42F5A">
      <w:pPr>
        <w:spacing w:line="276" w:lineRule="auto"/>
        <w:ind w:firstLine="709"/>
        <w:rPr>
          <w:color w:val="FF0000"/>
          <w:sz w:val="24"/>
          <w:szCs w:val="24"/>
        </w:rPr>
      </w:pPr>
    </w:p>
    <w:p w:rsidR="00D42F5A" w:rsidRDefault="00D42F5A" w:rsidP="00D42F5A">
      <w:pPr>
        <w:spacing w:line="276" w:lineRule="auto"/>
        <w:ind w:firstLine="709"/>
        <w:rPr>
          <w:rFonts w:cs="Times New Roman"/>
          <w:b/>
          <w:bCs/>
          <w:sz w:val="24"/>
          <w:szCs w:val="24"/>
        </w:rPr>
      </w:pPr>
    </w:p>
    <w:p w:rsidR="00CF2DE6" w:rsidRDefault="00CF2DE6" w:rsidP="00F3699F">
      <w:pPr>
        <w:spacing w:after="37"/>
        <w:ind w:right="-26" w:firstLine="567"/>
        <w:rPr>
          <w:rFonts w:cs="Times New Roman"/>
          <w:color w:val="FF0000"/>
          <w:sz w:val="24"/>
          <w:szCs w:val="24"/>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42F5A" w:rsidRDefault="00D42F5A" w:rsidP="00D03D54">
      <w:pPr>
        <w:spacing w:line="240" w:lineRule="auto"/>
        <w:ind w:firstLine="720"/>
        <w:jc w:val="center"/>
        <w:rPr>
          <w:rFonts w:eastAsia="Times New Roman" w:cs="Times New Roman"/>
          <w:b/>
          <w:color w:val="000000"/>
          <w:sz w:val="28"/>
          <w:szCs w:val="20"/>
        </w:rPr>
        <w:sectPr w:rsidR="00D42F5A" w:rsidSect="004F4DD4">
          <w:headerReference w:type="even" r:id="rId23"/>
          <w:headerReference w:type="default" r:id="rId24"/>
          <w:footerReference w:type="even" r:id="rId25"/>
          <w:footerReference w:type="default" r:id="rId26"/>
          <w:headerReference w:type="first" r:id="rId27"/>
          <w:footerReference w:type="first" r:id="rId28"/>
          <w:pgSz w:w="11906" w:h="16838"/>
          <w:pgMar w:top="1134" w:right="850" w:bottom="1134" w:left="1701" w:header="708" w:footer="708" w:gutter="0"/>
          <w:cols w:space="708"/>
          <w:titlePg/>
          <w:docGrid w:linePitch="360"/>
        </w:sectPr>
      </w:pPr>
    </w:p>
    <w:p w:rsidR="00D42F5A" w:rsidRPr="00043CA0" w:rsidRDefault="00D42F5A" w:rsidP="00431E41">
      <w:pPr>
        <w:spacing w:line="240" w:lineRule="auto"/>
        <w:ind w:firstLine="720"/>
        <w:rPr>
          <w:rFonts w:eastAsia="Times New Roman" w:cs="Times New Roman"/>
          <w:b/>
          <w:color w:val="FF0000"/>
          <w:sz w:val="24"/>
          <w:szCs w:val="20"/>
        </w:rPr>
      </w:pPr>
    </w:p>
    <w:p w:rsidR="00D03D54" w:rsidRPr="00D42F5A" w:rsidRDefault="00D03D54" w:rsidP="00D03D54">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Учебный план </w:t>
      </w:r>
    </w:p>
    <w:p w:rsidR="00D03D54" w:rsidRPr="00D42F5A" w:rsidRDefault="00D03D54" w:rsidP="00D03D54">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V–IX классов,начавших обучение в 2023-2024 учебном году по обновленному ФГОС ООО и ФОП </w:t>
      </w:r>
      <w:r w:rsidRPr="00431E41">
        <w:rPr>
          <w:rFonts w:eastAsia="Times New Roman" w:cs="Times New Roman"/>
          <w:b/>
          <w:color w:val="000000"/>
          <w:sz w:val="24"/>
          <w:szCs w:val="20"/>
        </w:rPr>
        <w:t>для  5- дневной  учебной недели</w:t>
      </w:r>
      <w:r w:rsidRPr="00D42F5A">
        <w:rPr>
          <w:rFonts w:eastAsia="Times New Roman" w:cs="Times New Roman"/>
          <w:b/>
          <w:color w:val="000000"/>
          <w:sz w:val="24"/>
          <w:szCs w:val="20"/>
        </w:rPr>
        <w:t xml:space="preserve"> с изучением   родного языка или обучением на родном языке</w:t>
      </w:r>
    </w:p>
    <w:p w:rsidR="00D03D54" w:rsidRPr="00D03D54" w:rsidRDefault="00D03D54" w:rsidP="00D03D54">
      <w:pPr>
        <w:spacing w:line="276" w:lineRule="auto"/>
        <w:ind w:firstLine="0"/>
        <w:jc w:val="center"/>
        <w:rPr>
          <w:rFonts w:eastAsia="Times New Roman" w:cs="Times New Roman"/>
          <w:b/>
          <w:color w:val="000000"/>
          <w:sz w:val="24"/>
          <w:szCs w:val="20"/>
        </w:rPr>
      </w:pPr>
    </w:p>
    <w:tbl>
      <w:tblPr>
        <w:tblW w:w="14560" w:type="dxa"/>
        <w:tblLayout w:type="fixed"/>
        <w:tblLook w:val="04A0" w:firstRow="1" w:lastRow="0" w:firstColumn="1" w:lastColumn="0" w:noHBand="0" w:noVBand="1"/>
      </w:tblPr>
      <w:tblGrid>
        <w:gridCol w:w="1790"/>
        <w:gridCol w:w="2316"/>
        <w:gridCol w:w="851"/>
        <w:gridCol w:w="850"/>
        <w:gridCol w:w="851"/>
        <w:gridCol w:w="850"/>
        <w:gridCol w:w="992"/>
        <w:gridCol w:w="851"/>
        <w:gridCol w:w="992"/>
        <w:gridCol w:w="851"/>
        <w:gridCol w:w="992"/>
        <w:gridCol w:w="850"/>
        <w:gridCol w:w="647"/>
        <w:gridCol w:w="877"/>
      </w:tblGrid>
      <w:tr w:rsidR="00E44D29" w:rsidRPr="00E44D29" w:rsidTr="00ED318F">
        <w:trPr>
          <w:trHeight w:val="300"/>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редметные области</w:t>
            </w:r>
          </w:p>
        </w:tc>
        <w:tc>
          <w:tcPr>
            <w:tcW w:w="2316" w:type="dxa"/>
            <w:vMerge w:val="restart"/>
            <w:tcBorders>
              <w:top w:val="single" w:sz="4" w:space="0" w:color="auto"/>
              <w:left w:val="single" w:sz="4" w:space="0" w:color="auto"/>
              <w:right w:val="single" w:sz="4" w:space="0" w:color="auto"/>
              <w:tr2bl w:val="single" w:sz="4" w:space="0" w:color="auto"/>
            </w:tcBorders>
            <w:shd w:val="clear" w:color="auto" w:fill="auto"/>
            <w:hideMark/>
          </w:tcPr>
          <w:p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b/>
                <w:bCs/>
                <w:color w:val="000000"/>
                <w:sz w:val="24"/>
                <w:szCs w:val="24"/>
              </w:rPr>
              <w:t xml:space="preserve">Учебные предметы, </w:t>
            </w:r>
          </w:p>
          <w:p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b/>
                <w:bCs/>
                <w:color w:val="000000"/>
                <w:sz w:val="24"/>
                <w:szCs w:val="24"/>
              </w:rPr>
              <w:t>курсы</w:t>
            </w:r>
          </w:p>
          <w:p w:rsidR="00E44D29" w:rsidRPr="00E44D29" w:rsidRDefault="00E44D29" w:rsidP="00E44D29">
            <w:pPr>
              <w:spacing w:line="240" w:lineRule="auto"/>
              <w:ind w:firstLine="0"/>
              <w:jc w:val="left"/>
              <w:rPr>
                <w:rFonts w:eastAsia="Times New Roman" w:cs="Times New Roman"/>
                <w:b/>
                <w:bCs/>
                <w:color w:val="000000"/>
                <w:sz w:val="24"/>
                <w:szCs w:val="24"/>
              </w:rPr>
            </w:pPr>
          </w:p>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Классы </w:t>
            </w:r>
          </w:p>
        </w:tc>
        <w:tc>
          <w:tcPr>
            <w:tcW w:w="8930" w:type="dxa"/>
            <w:gridSpan w:val="10"/>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оличество часов в неделю</w:t>
            </w:r>
          </w:p>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w:t>
            </w:r>
          </w:p>
        </w:tc>
        <w:tc>
          <w:tcPr>
            <w:tcW w:w="647" w:type="dxa"/>
            <w:tcBorders>
              <w:top w:val="single" w:sz="4" w:space="0" w:color="auto"/>
              <w:left w:val="single" w:sz="4" w:space="0" w:color="auto"/>
              <w:bottom w:val="single" w:sz="4" w:space="0" w:color="000000"/>
              <w:right w:val="single" w:sz="4" w:space="0" w:color="auto"/>
            </w:tcBorders>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877" w:type="dxa"/>
            <w:tcBorders>
              <w:top w:val="single" w:sz="4" w:space="0" w:color="auto"/>
              <w:left w:val="single" w:sz="4" w:space="0" w:color="auto"/>
              <w:bottom w:val="single" w:sz="4" w:space="0" w:color="000000"/>
              <w:right w:val="single" w:sz="4" w:space="0" w:color="auto"/>
            </w:tcBorders>
            <w:shd w:val="clear" w:color="auto" w:fill="auto"/>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r>
      <w:tr w:rsidR="00170115" w:rsidRPr="00E44D29" w:rsidTr="00ED318F">
        <w:trPr>
          <w:trHeight w:val="6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170115" w:rsidRPr="00E44D29" w:rsidRDefault="00170115" w:rsidP="00E44D29">
            <w:pPr>
              <w:spacing w:line="240" w:lineRule="auto"/>
              <w:ind w:firstLine="0"/>
              <w:jc w:val="left"/>
              <w:rPr>
                <w:rFonts w:eastAsia="Times New Roman" w:cs="Times New Roman"/>
                <w:b/>
                <w:bCs/>
                <w:color w:val="000000"/>
                <w:sz w:val="24"/>
                <w:szCs w:val="24"/>
              </w:rPr>
            </w:pPr>
          </w:p>
        </w:tc>
        <w:tc>
          <w:tcPr>
            <w:tcW w:w="2316" w:type="dxa"/>
            <w:vMerge/>
            <w:tcBorders>
              <w:left w:val="single" w:sz="4" w:space="0" w:color="auto"/>
              <w:bottom w:val="single" w:sz="4" w:space="0" w:color="auto"/>
              <w:right w:val="single" w:sz="4" w:space="0" w:color="auto"/>
              <w:tr2bl w:val="single" w:sz="4" w:space="0" w:color="auto"/>
            </w:tcBorders>
            <w:vAlign w:val="center"/>
            <w:hideMark/>
          </w:tcPr>
          <w:p w:rsidR="00170115" w:rsidRPr="00E44D29" w:rsidRDefault="00170115" w:rsidP="00E44D29">
            <w:pPr>
              <w:spacing w:line="240" w:lineRule="auto"/>
              <w:ind w:firstLine="0"/>
              <w:jc w:val="left"/>
              <w:rPr>
                <w:rFonts w:eastAsia="Times New Roman" w:cs="Times New Roman"/>
                <w:b/>
                <w:bCs/>
                <w:color w:val="000000"/>
                <w:sz w:val="24"/>
                <w:szCs w:val="24"/>
              </w:rPr>
            </w:pPr>
          </w:p>
        </w:tc>
        <w:tc>
          <w:tcPr>
            <w:tcW w:w="1701"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5 кл  </w:t>
            </w:r>
          </w:p>
          <w:p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4н</w:t>
            </w:r>
            <w:r w:rsidRPr="00E44D29">
              <w:rPr>
                <w:rFonts w:eastAsia="Times New Roman" w:cs="Times New Roman"/>
                <w:b/>
                <w:bCs/>
                <w:color w:val="000000"/>
                <w:sz w:val="24"/>
                <w:szCs w:val="24"/>
                <w:lang w:val="en-US"/>
              </w:rPr>
              <w:t>)</w:t>
            </w:r>
          </w:p>
        </w:tc>
        <w:tc>
          <w:tcPr>
            <w:tcW w:w="1701"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6 кл   </w:t>
            </w:r>
          </w:p>
          <w:p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4н</w:t>
            </w:r>
            <w:r w:rsidRPr="00E44D29">
              <w:rPr>
                <w:rFonts w:eastAsia="Times New Roman" w:cs="Times New Roman"/>
                <w:b/>
                <w:bCs/>
                <w:color w:val="000000"/>
                <w:sz w:val="24"/>
                <w:szCs w:val="24"/>
                <w:lang w:val="en-US"/>
              </w:rPr>
              <w:t>)</w:t>
            </w:r>
          </w:p>
        </w:tc>
        <w:tc>
          <w:tcPr>
            <w:tcW w:w="1843"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7 кл    </w:t>
            </w:r>
          </w:p>
          <w:p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rPr>
              <w:t xml:space="preserve">  </w:t>
            </w: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4н</w:t>
            </w:r>
            <w:r w:rsidRPr="00E44D29">
              <w:rPr>
                <w:rFonts w:eastAsia="Times New Roman" w:cs="Times New Roman"/>
                <w:b/>
                <w:bCs/>
                <w:color w:val="000000"/>
                <w:sz w:val="24"/>
                <w:szCs w:val="24"/>
                <w:lang w:val="en-US"/>
              </w:rPr>
              <w:t>)</w:t>
            </w:r>
          </w:p>
        </w:tc>
        <w:tc>
          <w:tcPr>
            <w:tcW w:w="1843"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8 кл     </w:t>
            </w:r>
          </w:p>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w:t>
            </w:r>
            <w:r w:rsidRPr="00E44D29">
              <w:rPr>
                <w:rFonts w:eastAsia="Times New Roman" w:cs="Times New Roman"/>
                <w:b/>
                <w:bCs/>
                <w:color w:val="000000"/>
                <w:sz w:val="24"/>
                <w:szCs w:val="24"/>
                <w:lang w:val="en-US"/>
              </w:rPr>
              <w:t>4</w:t>
            </w:r>
            <w:r w:rsidRPr="00E44D29">
              <w:rPr>
                <w:rFonts w:eastAsia="Times New Roman" w:cs="Times New Roman"/>
                <w:b/>
                <w:bCs/>
                <w:color w:val="000000"/>
                <w:sz w:val="24"/>
                <w:szCs w:val="24"/>
              </w:rPr>
              <w:t>н</w:t>
            </w: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 </w:t>
            </w:r>
          </w:p>
        </w:tc>
        <w:tc>
          <w:tcPr>
            <w:tcW w:w="1842"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9 кл      </w:t>
            </w:r>
          </w:p>
          <w:p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rPr>
              <w:t xml:space="preserve">  </w:t>
            </w: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w:t>
            </w:r>
            <w:r w:rsidRPr="00E44D29">
              <w:rPr>
                <w:rFonts w:eastAsia="Times New Roman" w:cs="Times New Roman"/>
                <w:b/>
                <w:bCs/>
                <w:color w:val="000000"/>
                <w:sz w:val="24"/>
                <w:szCs w:val="24"/>
                <w:lang w:val="en-US"/>
              </w:rPr>
              <w:t>4</w:t>
            </w:r>
            <w:r w:rsidRPr="00E44D29">
              <w:rPr>
                <w:rFonts w:eastAsia="Times New Roman" w:cs="Times New Roman"/>
                <w:b/>
                <w:bCs/>
                <w:color w:val="000000"/>
                <w:sz w:val="24"/>
                <w:szCs w:val="24"/>
              </w:rPr>
              <w:t>н</w:t>
            </w:r>
            <w:r w:rsidRPr="00E44D29">
              <w:rPr>
                <w:rFonts w:eastAsia="Times New Roman" w:cs="Times New Roman"/>
                <w:b/>
                <w:bCs/>
                <w:color w:val="000000"/>
                <w:sz w:val="24"/>
                <w:szCs w:val="24"/>
                <w:lang w:val="en-US"/>
              </w:rPr>
              <w:t>)</w:t>
            </w:r>
          </w:p>
        </w:tc>
        <w:tc>
          <w:tcPr>
            <w:tcW w:w="1524" w:type="dxa"/>
            <w:gridSpan w:val="2"/>
            <w:tcBorders>
              <w:top w:val="single" w:sz="4" w:space="0" w:color="auto"/>
              <w:left w:val="single" w:sz="4" w:space="0" w:color="auto"/>
              <w:bottom w:val="single" w:sz="4" w:space="0" w:color="000000"/>
              <w:right w:val="single" w:sz="4" w:space="0" w:color="auto"/>
            </w:tcBorders>
          </w:tcPr>
          <w:p w:rsidR="00170115" w:rsidRPr="00E44D29" w:rsidRDefault="00170115" w:rsidP="00E44D29">
            <w:pPr>
              <w:spacing w:line="240" w:lineRule="auto"/>
              <w:ind w:firstLine="0"/>
              <w:jc w:val="left"/>
              <w:rPr>
                <w:rFonts w:eastAsia="Times New Roman" w:cs="Times New Roman"/>
                <w:b/>
                <w:bCs/>
                <w:color w:val="000000"/>
                <w:sz w:val="24"/>
                <w:szCs w:val="24"/>
              </w:rPr>
            </w:pPr>
            <w:r w:rsidRPr="00E44D29">
              <w:rPr>
                <w:rFonts w:eastAsia="Times New Roman" w:cs="Times New Roman"/>
                <w:b/>
                <w:bCs/>
                <w:color w:val="000000"/>
                <w:sz w:val="24"/>
                <w:szCs w:val="24"/>
              </w:rPr>
              <w:t>Всего, часов</w:t>
            </w:r>
          </w:p>
        </w:tc>
      </w:tr>
      <w:tr w:rsidR="0009165D" w:rsidRPr="00E44D29" w:rsidTr="0009165D">
        <w:trPr>
          <w:trHeight w:val="300"/>
        </w:trPr>
        <w:tc>
          <w:tcPr>
            <w:tcW w:w="4106"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ОБЯЗАТЕЛЬНАЯ ЧАСТЬ</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64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8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p>
        </w:tc>
      </w:tr>
      <w:tr w:rsidR="00E44D29" w:rsidRPr="00E44D29" w:rsidTr="00ED318F">
        <w:trPr>
          <w:trHeight w:val="315"/>
        </w:trPr>
        <w:tc>
          <w:tcPr>
            <w:tcW w:w="1790" w:type="dxa"/>
            <w:vMerge w:val="restart"/>
            <w:tcBorders>
              <w:top w:val="nil"/>
              <w:left w:val="single" w:sz="4" w:space="0" w:color="auto"/>
              <w:bottom w:val="single" w:sz="4" w:space="0" w:color="000000"/>
              <w:right w:val="single" w:sz="4" w:space="0" w:color="auto"/>
            </w:tcBorders>
            <w:shd w:val="clear" w:color="auto" w:fill="auto"/>
            <w:vAlign w:val="bottom"/>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Русский язык и литература</w:t>
            </w: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Русский язык</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170115" w:rsidRDefault="00E44D29" w:rsidP="00E44D29">
            <w:pPr>
              <w:spacing w:line="240" w:lineRule="auto"/>
              <w:ind w:firstLine="0"/>
              <w:jc w:val="center"/>
              <w:rPr>
                <w:rFonts w:eastAsia="Times New Roman" w:cs="Times New Roman"/>
                <w:color w:val="000000"/>
                <w:sz w:val="22"/>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0</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80</w:t>
            </w:r>
          </w:p>
        </w:tc>
      </w:tr>
      <w:tr w:rsidR="00E44D29" w:rsidRPr="00E44D29" w:rsidTr="00ED318F">
        <w:trPr>
          <w:trHeight w:val="315"/>
        </w:trPr>
        <w:tc>
          <w:tcPr>
            <w:tcW w:w="1790" w:type="dxa"/>
            <w:vMerge/>
            <w:tcBorders>
              <w:top w:val="nil"/>
              <w:left w:val="single" w:sz="4" w:space="0" w:color="auto"/>
              <w:bottom w:val="single" w:sz="4" w:space="0" w:color="000000"/>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Литература</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4</w:t>
            </w:r>
            <w:r w:rsidRPr="00E44D29">
              <w:rPr>
                <w:rFonts w:eastAsia="Times New Roman" w:cs="Times New Roman"/>
                <w:color w:val="000000"/>
                <w:sz w:val="24"/>
                <w:szCs w:val="24"/>
                <w:lang w:val="en-US"/>
              </w:rPr>
              <w:t>42</w:t>
            </w:r>
          </w:p>
        </w:tc>
      </w:tr>
      <w:tr w:rsidR="00E44D29" w:rsidRPr="00E44D29" w:rsidTr="00ED318F">
        <w:trPr>
          <w:trHeight w:val="615"/>
        </w:trPr>
        <w:tc>
          <w:tcPr>
            <w:tcW w:w="1790" w:type="dxa"/>
            <w:vMerge w:val="restart"/>
            <w:tcBorders>
              <w:top w:val="nil"/>
              <w:left w:val="single" w:sz="4" w:space="0" w:color="auto"/>
              <w:bottom w:val="single" w:sz="4" w:space="0" w:color="000000"/>
              <w:right w:val="single" w:sz="4" w:space="0" w:color="auto"/>
            </w:tcBorders>
            <w:shd w:val="clear" w:color="auto" w:fill="auto"/>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Родной язык и литература</w:t>
            </w:r>
          </w:p>
        </w:tc>
        <w:tc>
          <w:tcPr>
            <w:tcW w:w="2316" w:type="dxa"/>
            <w:tcBorders>
              <w:top w:val="single" w:sz="4" w:space="0" w:color="auto"/>
              <w:left w:val="single" w:sz="4" w:space="0" w:color="auto"/>
              <w:bottom w:val="single" w:sz="4" w:space="0" w:color="auto"/>
              <w:right w:val="single" w:sz="4" w:space="0" w:color="auto"/>
            </w:tcBorders>
            <w:shd w:val="clear" w:color="auto" w:fill="auto"/>
            <w:noWrap/>
          </w:tcPr>
          <w:p w:rsidR="00E44D29" w:rsidRPr="00E44D29" w:rsidRDefault="00E44D29" w:rsidP="00170115">
            <w:pPr>
              <w:spacing w:line="240" w:lineRule="auto"/>
              <w:ind w:firstLine="0"/>
              <w:rPr>
                <w:rFonts w:eastAsia="Times New Roman" w:cs="Times New Roman"/>
                <w:color w:val="000000"/>
                <w:sz w:val="24"/>
                <w:szCs w:val="24"/>
              </w:rPr>
            </w:pPr>
            <w:r w:rsidRPr="00E44D29">
              <w:rPr>
                <w:rFonts w:eastAsia="Times New Roman" w:cs="Times New Roman"/>
                <w:color w:val="000000"/>
                <w:sz w:val="24"/>
                <w:szCs w:val="24"/>
              </w:rPr>
              <w:t xml:space="preserve">Родной язык </w:t>
            </w:r>
            <w:r>
              <w:rPr>
                <w:rFonts w:eastAsia="Times New Roman" w:cs="Times New Roman"/>
                <w:color w:val="000000"/>
                <w:sz w:val="24"/>
                <w:szCs w:val="24"/>
              </w:rPr>
              <w:t>(чеченский) язык</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lang w:val="en-US"/>
              </w:rPr>
              <w:t>1</w:t>
            </w:r>
            <w:r w:rsidRPr="00E44D29">
              <w:rPr>
                <w:rFonts w:eastAsia="Times New Roman" w:cs="Times New Roman"/>
                <w:color w:val="000000"/>
                <w:sz w:val="24"/>
                <w:szCs w:val="24"/>
              </w:rPr>
              <w:t>5</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0</w:t>
            </w:r>
          </w:p>
        </w:tc>
      </w:tr>
      <w:tr w:rsidR="00E44D29" w:rsidRPr="00E44D29" w:rsidTr="00ED318F">
        <w:trPr>
          <w:trHeight w:val="315"/>
        </w:trPr>
        <w:tc>
          <w:tcPr>
            <w:tcW w:w="1790" w:type="dxa"/>
            <w:vMerge/>
            <w:tcBorders>
              <w:top w:val="nil"/>
              <w:left w:val="single" w:sz="4" w:space="0" w:color="auto"/>
              <w:bottom w:val="single" w:sz="4" w:space="0" w:color="000000"/>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Родная</w:t>
            </w:r>
            <w:r>
              <w:rPr>
                <w:rFonts w:eastAsia="Times New Roman" w:cs="Times New Roman"/>
                <w:color w:val="000000"/>
                <w:sz w:val="24"/>
                <w:szCs w:val="24"/>
              </w:rPr>
              <w:t xml:space="preserve"> (чеченская) </w:t>
            </w:r>
            <w:r w:rsidRPr="00E44D29">
              <w:rPr>
                <w:rFonts w:eastAsia="Times New Roman" w:cs="Times New Roman"/>
                <w:color w:val="000000"/>
                <w:sz w:val="24"/>
                <w:szCs w:val="24"/>
              </w:rPr>
              <w:t xml:space="preserve"> литератур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lang w:val="en-US"/>
              </w:rPr>
              <w:t>2</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rsidTr="00ED318F">
        <w:trPr>
          <w:trHeight w:val="552"/>
        </w:trPr>
        <w:tc>
          <w:tcPr>
            <w:tcW w:w="1790" w:type="dxa"/>
            <w:tcBorders>
              <w:top w:val="nil"/>
              <w:left w:val="single" w:sz="4" w:space="0" w:color="auto"/>
              <w:bottom w:val="single" w:sz="4" w:space="0" w:color="auto"/>
              <w:right w:val="single" w:sz="4" w:space="0" w:color="auto"/>
            </w:tcBorders>
            <w:shd w:val="clear" w:color="auto" w:fill="auto"/>
            <w:vAlign w:val="bottom"/>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Иностранные языки</w:t>
            </w:r>
          </w:p>
        </w:tc>
        <w:tc>
          <w:tcPr>
            <w:tcW w:w="231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xml:space="preserve">Иностранный язык </w:t>
            </w:r>
            <w:r>
              <w:rPr>
                <w:rFonts w:eastAsia="Times New Roman" w:cs="Times New Roman"/>
                <w:color w:val="000000"/>
                <w:sz w:val="24"/>
                <w:szCs w:val="24"/>
              </w:rPr>
              <w:t>(английский)</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FF0000"/>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2</w:t>
            </w:r>
          </w:p>
        </w:tc>
        <w:tc>
          <w:tcPr>
            <w:tcW w:w="851" w:type="dxa"/>
            <w:tcBorders>
              <w:top w:val="nil"/>
              <w:left w:val="nil"/>
              <w:bottom w:val="single" w:sz="4" w:space="0" w:color="auto"/>
              <w:right w:val="single" w:sz="4" w:space="0" w:color="auto"/>
            </w:tcBorders>
            <w:shd w:val="clear" w:color="auto" w:fill="FF0000"/>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FF0000"/>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2</w:t>
            </w:r>
          </w:p>
        </w:tc>
        <w:tc>
          <w:tcPr>
            <w:tcW w:w="877" w:type="dxa"/>
            <w:tcBorders>
              <w:top w:val="nil"/>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08</w:t>
            </w:r>
          </w:p>
        </w:tc>
      </w:tr>
      <w:tr w:rsidR="00E44D29" w:rsidRPr="00E44D29" w:rsidTr="00ED318F">
        <w:trPr>
          <w:trHeight w:val="315"/>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Математика и информатика</w:t>
            </w: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D318F" w:rsidRDefault="00E44D29" w:rsidP="00E44D29">
            <w:pPr>
              <w:spacing w:line="240" w:lineRule="auto"/>
              <w:ind w:firstLine="0"/>
              <w:jc w:val="left"/>
              <w:rPr>
                <w:rFonts w:eastAsia="Times New Roman" w:cs="Times New Roman"/>
                <w:b/>
                <w:color w:val="000000"/>
                <w:sz w:val="24"/>
                <w:szCs w:val="24"/>
              </w:rPr>
            </w:pPr>
            <w:r w:rsidRPr="00ED318F">
              <w:rPr>
                <w:rFonts w:eastAsia="Times New Roman" w:cs="Times New Roman"/>
                <w:b/>
                <w:color w:val="000000"/>
                <w:sz w:val="24"/>
                <w:szCs w:val="24"/>
              </w:rPr>
              <w:t xml:space="preserve">Математика </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77" w:type="dxa"/>
            <w:tcBorders>
              <w:top w:val="nil"/>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i/>
                <w:color w:val="000000"/>
                <w:sz w:val="24"/>
                <w:szCs w:val="24"/>
              </w:rPr>
            </w:pPr>
            <w:r w:rsidRPr="00E44D29">
              <w:rPr>
                <w:rFonts w:eastAsia="Times New Roman" w:cs="Times New Roman"/>
                <w:i/>
                <w:color w:val="000000"/>
                <w:sz w:val="24"/>
                <w:szCs w:val="24"/>
              </w:rPr>
              <w:t>Учебный курс «Алгебра»</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9</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0</w:t>
            </w:r>
            <w:r w:rsidRPr="00E44D29">
              <w:rPr>
                <w:rFonts w:eastAsia="Times New Roman" w:cs="Times New Roman"/>
                <w:color w:val="000000"/>
                <w:sz w:val="24"/>
                <w:szCs w:val="24"/>
                <w:lang w:val="en-US"/>
              </w:rPr>
              <w:t>6</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left"/>
              <w:rPr>
                <w:rFonts w:eastAsia="Times New Roman" w:cs="Times New Roman"/>
                <w:i/>
                <w:color w:val="000000"/>
                <w:sz w:val="24"/>
                <w:szCs w:val="24"/>
              </w:rPr>
            </w:pPr>
            <w:r w:rsidRPr="00E44D29">
              <w:rPr>
                <w:rFonts w:eastAsia="Times New Roman" w:cs="Times New Roman"/>
                <w:i/>
                <w:color w:val="000000"/>
                <w:sz w:val="24"/>
                <w:szCs w:val="24"/>
              </w:rPr>
              <w:t>Учебный курс «Геометрия»</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0</w:t>
            </w:r>
            <w:r w:rsidRPr="00E44D29">
              <w:rPr>
                <w:rFonts w:eastAsia="Times New Roman" w:cs="Times New Roman"/>
                <w:color w:val="000000"/>
                <w:sz w:val="24"/>
                <w:szCs w:val="24"/>
                <w:lang w:val="en-US"/>
              </w:rPr>
              <w:t>4</w:t>
            </w:r>
          </w:p>
        </w:tc>
      </w:tr>
      <w:tr w:rsidR="00E44D29" w:rsidRPr="00E44D29" w:rsidTr="00ED318F">
        <w:trPr>
          <w:trHeight w:val="630"/>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left"/>
              <w:rPr>
                <w:rFonts w:eastAsia="Times New Roman" w:cs="Times New Roman"/>
                <w:i/>
                <w:color w:val="000000"/>
                <w:sz w:val="24"/>
                <w:szCs w:val="24"/>
              </w:rPr>
            </w:pPr>
            <w:r w:rsidRPr="00E44D29">
              <w:rPr>
                <w:rFonts w:eastAsia="Times New Roman" w:cs="Times New Roman"/>
                <w:i/>
                <w:color w:val="000000"/>
                <w:sz w:val="24"/>
                <w:szCs w:val="24"/>
              </w:rPr>
              <w:t>Учебный курс «Вероятность и статист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Информатика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rsidTr="00ED318F">
        <w:trPr>
          <w:trHeight w:val="314"/>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Общественно-научные предметы</w:t>
            </w:r>
          </w:p>
        </w:tc>
        <w:tc>
          <w:tcPr>
            <w:tcW w:w="2316" w:type="dxa"/>
            <w:tcBorders>
              <w:top w:val="single" w:sz="4" w:space="0" w:color="auto"/>
              <w:left w:val="single" w:sz="4" w:space="0" w:color="auto"/>
              <w:right w:val="single" w:sz="4" w:space="0" w:color="auto"/>
            </w:tcBorders>
            <w:shd w:val="clear" w:color="auto" w:fill="auto"/>
            <w:noWrap/>
            <w:vAlign w:val="center"/>
          </w:tcPr>
          <w:p w:rsidR="00E44D29" w:rsidRPr="00ED318F" w:rsidRDefault="00E44D29" w:rsidP="00E44D29">
            <w:pPr>
              <w:spacing w:line="240" w:lineRule="auto"/>
              <w:ind w:firstLine="0"/>
              <w:jc w:val="left"/>
              <w:rPr>
                <w:rFonts w:eastAsia="Times New Roman" w:cs="Times New Roman"/>
                <w:b/>
                <w:color w:val="000000"/>
                <w:sz w:val="24"/>
                <w:szCs w:val="24"/>
              </w:rPr>
            </w:pPr>
            <w:r w:rsidRPr="00ED318F">
              <w:rPr>
                <w:rFonts w:eastAsia="Times New Roman" w:cs="Times New Roman"/>
                <w:b/>
                <w:color w:val="000000"/>
                <w:sz w:val="24"/>
                <w:szCs w:val="24"/>
              </w:rPr>
              <w:t xml:space="preserve">История </w:t>
            </w:r>
          </w:p>
          <w:p w:rsidR="00ED318F" w:rsidRDefault="00ED318F" w:rsidP="00E44D29">
            <w:pPr>
              <w:spacing w:line="240" w:lineRule="auto"/>
              <w:ind w:firstLine="0"/>
              <w:jc w:val="left"/>
              <w:rPr>
                <w:rFonts w:eastAsia="Times New Roman" w:cs="Times New Roman"/>
                <w:i/>
                <w:color w:val="000000"/>
                <w:sz w:val="24"/>
                <w:szCs w:val="24"/>
              </w:rPr>
            </w:pPr>
            <w:r>
              <w:rPr>
                <w:rFonts w:eastAsia="Times New Roman" w:cs="Times New Roman"/>
                <w:i/>
                <w:color w:val="000000"/>
                <w:sz w:val="24"/>
                <w:szCs w:val="24"/>
              </w:rPr>
              <w:t>«Учебный курс Всеобщая история» (5-9 кл)</w:t>
            </w:r>
          </w:p>
          <w:p w:rsidR="00ED318F" w:rsidRDefault="00ED318F" w:rsidP="00E44D29">
            <w:pPr>
              <w:spacing w:line="240" w:lineRule="auto"/>
              <w:ind w:firstLine="0"/>
              <w:jc w:val="left"/>
              <w:rPr>
                <w:rFonts w:eastAsia="Times New Roman" w:cs="Times New Roman"/>
                <w:i/>
                <w:color w:val="000000"/>
                <w:sz w:val="24"/>
                <w:szCs w:val="24"/>
              </w:rPr>
            </w:pPr>
            <w:r w:rsidRPr="00ED318F">
              <w:rPr>
                <w:rFonts w:eastAsia="Times New Roman" w:cs="Times New Roman"/>
                <w:i/>
                <w:color w:val="000000"/>
                <w:sz w:val="24"/>
                <w:szCs w:val="24"/>
              </w:rPr>
              <w:t>Учебный курс «История России»</w:t>
            </w:r>
            <w:r>
              <w:rPr>
                <w:rFonts w:eastAsia="Times New Roman" w:cs="Times New Roman"/>
                <w:i/>
                <w:color w:val="000000"/>
                <w:sz w:val="24"/>
                <w:szCs w:val="24"/>
              </w:rPr>
              <w:t xml:space="preserve"> (6-9 кл)</w:t>
            </w:r>
          </w:p>
          <w:p w:rsidR="00ED318F" w:rsidRDefault="00ED318F" w:rsidP="00E44D29">
            <w:pPr>
              <w:spacing w:line="240" w:lineRule="auto"/>
              <w:ind w:firstLine="0"/>
              <w:jc w:val="left"/>
              <w:rPr>
                <w:rFonts w:eastAsia="Times New Roman" w:cs="Times New Roman"/>
                <w:i/>
                <w:color w:val="000000"/>
                <w:sz w:val="24"/>
                <w:szCs w:val="24"/>
              </w:rPr>
            </w:pPr>
            <w:r>
              <w:rPr>
                <w:rFonts w:eastAsia="Times New Roman" w:cs="Times New Roman"/>
                <w:i/>
                <w:color w:val="000000"/>
                <w:sz w:val="24"/>
                <w:szCs w:val="24"/>
              </w:rPr>
              <w:t xml:space="preserve">Учебный модуль </w:t>
            </w:r>
          </w:p>
          <w:p w:rsidR="00ED318F" w:rsidRPr="00ED318F" w:rsidRDefault="00ED318F" w:rsidP="00E44D29">
            <w:pPr>
              <w:spacing w:line="240" w:lineRule="auto"/>
              <w:ind w:firstLine="0"/>
              <w:jc w:val="left"/>
              <w:rPr>
                <w:rFonts w:eastAsia="Times New Roman" w:cs="Times New Roman"/>
                <w:i/>
                <w:color w:val="000000"/>
                <w:sz w:val="24"/>
                <w:szCs w:val="24"/>
              </w:rPr>
            </w:pPr>
            <w:r>
              <w:rPr>
                <w:rFonts w:eastAsia="Times New Roman" w:cs="Times New Roman"/>
                <w:i/>
                <w:color w:val="000000"/>
                <w:sz w:val="24"/>
                <w:szCs w:val="24"/>
              </w:rPr>
              <w:t>«Введение в новейшую историю России» (9 кл)</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vertAlign w:val="superscript"/>
              </w:rPr>
            </w:pPr>
            <w:r w:rsidRPr="00E44D29">
              <w:rPr>
                <w:rFonts w:eastAsia="Times New Roman" w:cs="Times New Roman"/>
                <w:color w:val="0070C0"/>
                <w:sz w:val="24"/>
                <w:szCs w:val="24"/>
              </w:rPr>
              <w:t>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5</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57</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Обществознание</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3</w:t>
            </w:r>
            <w:r w:rsidRPr="00E44D29">
              <w:rPr>
                <w:rFonts w:eastAsia="Times New Roman" w:cs="Times New Roman"/>
                <w:color w:val="000000"/>
                <w:sz w:val="24"/>
                <w:szCs w:val="24"/>
                <w:lang w:val="en-US"/>
              </w:rPr>
              <w:t>6</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География</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w:t>
            </w:r>
            <w:r w:rsidRPr="00E44D29">
              <w:rPr>
                <w:rFonts w:eastAsia="Times New Roman" w:cs="Times New Roman"/>
                <w:color w:val="000000"/>
                <w:sz w:val="24"/>
                <w:szCs w:val="24"/>
                <w:lang w:val="en-US"/>
              </w:rPr>
              <w:t>72</w:t>
            </w:r>
          </w:p>
        </w:tc>
      </w:tr>
      <w:tr w:rsidR="00E44D29" w:rsidRPr="00E44D29" w:rsidTr="00ED318F">
        <w:trPr>
          <w:trHeight w:val="315"/>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Естественно-научные дисциплины</w:t>
            </w: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Физик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FF0000"/>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sz w:val="24"/>
                <w:szCs w:val="24"/>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04</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nil"/>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Химия</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36</w:t>
            </w:r>
          </w:p>
        </w:tc>
      </w:tr>
      <w:tr w:rsidR="00E44D29" w:rsidRPr="00E44D29" w:rsidTr="00ED318F">
        <w:trPr>
          <w:trHeight w:val="401"/>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Биология</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38</w:t>
            </w:r>
          </w:p>
        </w:tc>
      </w:tr>
      <w:tr w:rsidR="00E44D29" w:rsidRPr="00E44D29" w:rsidTr="00ED318F">
        <w:trPr>
          <w:trHeight w:val="315"/>
        </w:trPr>
        <w:tc>
          <w:tcPr>
            <w:tcW w:w="1790" w:type="dxa"/>
            <w:tcBorders>
              <w:top w:val="single" w:sz="4" w:space="0" w:color="auto"/>
              <w:left w:val="single" w:sz="4" w:space="0" w:color="auto"/>
              <w:bottom w:val="single" w:sz="4" w:space="0" w:color="000000"/>
              <w:right w:val="single" w:sz="4" w:space="0" w:color="auto"/>
            </w:tcBorders>
            <w:shd w:val="clear" w:color="auto" w:fill="auto"/>
            <w:noWrap/>
            <w:vAlign w:val="bottom"/>
          </w:tcPr>
          <w:p w:rsidR="00E44D29" w:rsidRPr="00ED318F" w:rsidRDefault="00ED318F" w:rsidP="00E44D29">
            <w:pPr>
              <w:spacing w:line="240" w:lineRule="auto"/>
              <w:ind w:firstLine="0"/>
              <w:jc w:val="left"/>
              <w:rPr>
                <w:rFonts w:eastAsia="Times New Roman" w:cs="Times New Roman"/>
                <w:b/>
                <w:color w:val="000000"/>
                <w:sz w:val="24"/>
                <w:szCs w:val="24"/>
              </w:rPr>
            </w:pPr>
            <w:r w:rsidRPr="00ED318F">
              <w:rPr>
                <w:rFonts w:eastAsia="Times New Roman" w:cs="Times New Roman"/>
                <w:b/>
                <w:color w:val="000000"/>
                <w:sz w:val="24"/>
                <w:szCs w:val="24"/>
              </w:rPr>
              <w:t>ОДНКР</w:t>
            </w:r>
          </w:p>
        </w:tc>
        <w:tc>
          <w:tcPr>
            <w:tcW w:w="231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ED318F" w:rsidP="00E44D29">
            <w:pPr>
              <w:spacing w:line="240" w:lineRule="auto"/>
              <w:ind w:firstLine="0"/>
              <w:jc w:val="left"/>
              <w:rPr>
                <w:rFonts w:eastAsia="Times New Roman" w:cs="Times New Roman"/>
                <w:color w:val="000000"/>
                <w:sz w:val="24"/>
                <w:szCs w:val="24"/>
              </w:rPr>
            </w:pPr>
            <w:r>
              <w:rPr>
                <w:rFonts w:eastAsia="Times New Roman" w:cs="Times New Roman"/>
                <w:color w:val="000000"/>
                <w:sz w:val="24"/>
                <w:szCs w:val="24"/>
              </w:rPr>
              <w:t>ОДНКР</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vertAlign w:val="superscript"/>
              </w:rPr>
            </w:pPr>
            <w:r w:rsidRPr="00170115">
              <w:rPr>
                <w:rFonts w:eastAsia="Times New Roman" w:cs="Times New Roman"/>
                <w:color w:val="0070C0"/>
                <w:sz w:val="24"/>
                <w:szCs w:val="24"/>
                <w:highlight w:val="yellow"/>
              </w:rPr>
              <w:t>0,5</w:t>
            </w:r>
            <w:r w:rsidR="00170115" w:rsidRPr="00170115">
              <w:rPr>
                <w:rFonts w:eastAsia="Times New Roman" w:cs="Times New Roman"/>
                <w:color w:val="0070C0"/>
                <w:sz w:val="24"/>
                <w:szCs w:val="24"/>
                <w:highlight w:val="yellow"/>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5</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5</w:t>
            </w:r>
          </w:p>
        </w:tc>
      </w:tr>
      <w:tr w:rsidR="00E44D29" w:rsidRPr="00E44D29" w:rsidTr="00ED318F">
        <w:trPr>
          <w:trHeight w:val="511"/>
        </w:trPr>
        <w:tc>
          <w:tcPr>
            <w:tcW w:w="179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Искусство</w:t>
            </w:r>
          </w:p>
        </w:tc>
        <w:tc>
          <w:tcPr>
            <w:tcW w:w="231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Изобразительное искусство</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5</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w:t>
            </w:r>
          </w:p>
        </w:tc>
      </w:tr>
      <w:tr w:rsidR="00E44D29" w:rsidRPr="00E44D29" w:rsidTr="00ED318F">
        <w:trPr>
          <w:trHeight w:val="295"/>
        </w:trPr>
        <w:tc>
          <w:tcPr>
            <w:tcW w:w="1790" w:type="dxa"/>
            <w:vMerge/>
            <w:tcBorders>
              <w:top w:val="nil"/>
              <w:left w:val="single" w:sz="4" w:space="0" w:color="auto"/>
              <w:bottom w:val="single" w:sz="4" w:space="0" w:color="000000"/>
              <w:right w:val="single" w:sz="4" w:space="0" w:color="auto"/>
            </w:tcBorders>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Музыка</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FF0000"/>
                <w:sz w:val="24"/>
                <w:szCs w:val="24"/>
              </w:rPr>
              <w:t xml:space="preserve">0,5 </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8</w:t>
            </w:r>
          </w:p>
        </w:tc>
      </w:tr>
      <w:tr w:rsidR="00E44D29" w:rsidRPr="00E44D29" w:rsidTr="00ED318F">
        <w:trPr>
          <w:trHeight w:val="315"/>
        </w:trPr>
        <w:tc>
          <w:tcPr>
            <w:tcW w:w="1790" w:type="dxa"/>
            <w:tcBorders>
              <w:top w:val="nil"/>
              <w:left w:val="single" w:sz="4" w:space="0" w:color="auto"/>
              <w:bottom w:val="single" w:sz="4" w:space="0" w:color="auto"/>
              <w:right w:val="single" w:sz="4" w:space="0" w:color="auto"/>
            </w:tcBorders>
            <w:shd w:val="clear" w:color="auto" w:fill="auto"/>
            <w:noWrap/>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Технология</w:t>
            </w: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Технология</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FF0000"/>
                <w:sz w:val="24"/>
                <w:szCs w:val="24"/>
              </w:rPr>
              <w:t xml:space="preserve">0,5  </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 xml:space="preserve"> 0,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6</w:t>
            </w:r>
          </w:p>
        </w:tc>
      </w:tr>
      <w:tr w:rsidR="00E44D29" w:rsidRPr="00E44D29" w:rsidTr="00ED318F">
        <w:trPr>
          <w:trHeight w:val="315"/>
        </w:trPr>
        <w:tc>
          <w:tcPr>
            <w:tcW w:w="1790" w:type="dxa"/>
            <w:vMerge w:val="restart"/>
            <w:tcBorders>
              <w:top w:val="nil"/>
              <w:left w:val="single" w:sz="4" w:space="0" w:color="auto"/>
              <w:bottom w:val="single" w:sz="4" w:space="0" w:color="000000"/>
              <w:right w:val="single" w:sz="4" w:space="0" w:color="auto"/>
            </w:tcBorders>
            <w:shd w:val="clear" w:color="auto" w:fill="auto"/>
            <w:vAlign w:val="bottom"/>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Физическая культура и ОБЖ</w:t>
            </w: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Физическая культура</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lang w:val="en-US"/>
              </w:rPr>
            </w:pPr>
            <w:r w:rsidRPr="00E44D29">
              <w:rPr>
                <w:rFonts w:eastAsia="Times New Roman" w:cs="Times New Roman"/>
                <w:color w:val="FF0000"/>
                <w:sz w:val="24"/>
                <w:szCs w:val="24"/>
                <w:lang w:val="en-US"/>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lang w:val="en-US"/>
              </w:rPr>
            </w:pPr>
            <w:r w:rsidRPr="00E44D29">
              <w:rPr>
                <w:rFonts w:eastAsia="Times New Roman" w:cs="Times New Roman"/>
                <w:color w:val="FF0000"/>
                <w:sz w:val="24"/>
                <w:szCs w:val="24"/>
                <w:lang w:val="en-US"/>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lang w:val="en-US"/>
              </w:rPr>
            </w:pPr>
            <w:r w:rsidRPr="00E44D29">
              <w:rPr>
                <w:rFonts w:eastAsia="Times New Roman" w:cs="Times New Roman"/>
                <w:color w:val="FF0000"/>
                <w:sz w:val="24"/>
                <w:szCs w:val="24"/>
                <w:lang w:val="en-US"/>
              </w:rPr>
              <w:t>1</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FF0000"/>
                <w:sz w:val="24"/>
                <w:szCs w:val="24"/>
              </w:rPr>
              <w:t>1</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5</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53</w:t>
            </w:r>
          </w:p>
        </w:tc>
      </w:tr>
      <w:tr w:rsidR="00E44D29" w:rsidRPr="00E44D29" w:rsidTr="00ED318F">
        <w:trPr>
          <w:trHeight w:val="315"/>
        </w:trPr>
        <w:tc>
          <w:tcPr>
            <w:tcW w:w="1790" w:type="dxa"/>
            <w:vMerge/>
            <w:tcBorders>
              <w:top w:val="nil"/>
              <w:left w:val="single" w:sz="4" w:space="0" w:color="auto"/>
              <w:bottom w:val="single" w:sz="4" w:space="0" w:color="000000"/>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ОБЖ</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6</w:t>
            </w:r>
            <w:r w:rsidRPr="00E44D29">
              <w:rPr>
                <w:rFonts w:eastAsia="Times New Roman" w:cs="Times New Roman"/>
                <w:color w:val="000000"/>
                <w:sz w:val="24"/>
                <w:szCs w:val="24"/>
                <w:lang w:val="en-US"/>
              </w:rPr>
              <w:t>8</w:t>
            </w:r>
          </w:p>
        </w:tc>
      </w:tr>
      <w:tr w:rsidR="00E44D29" w:rsidRPr="00E44D29" w:rsidTr="002E3511">
        <w:trPr>
          <w:trHeight w:val="315"/>
        </w:trPr>
        <w:tc>
          <w:tcPr>
            <w:tcW w:w="4106" w:type="dxa"/>
            <w:gridSpan w:val="2"/>
            <w:vMerge w:val="restart"/>
            <w:tcBorders>
              <w:top w:val="single" w:sz="4" w:space="0" w:color="auto"/>
              <w:left w:val="single" w:sz="4" w:space="0" w:color="auto"/>
              <w:right w:val="single" w:sz="4" w:space="0" w:color="auto"/>
            </w:tcBorders>
            <w:shd w:val="clear" w:color="000000" w:fill="E2EFDA"/>
            <w:noWrap/>
            <w:hideMark/>
          </w:tcPr>
          <w:p w:rsidR="002E3511" w:rsidRDefault="00E44D29" w:rsidP="002E3511">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Итого,</w:t>
            </w:r>
          </w:p>
          <w:p w:rsidR="00E44D29" w:rsidRPr="00E44D29" w:rsidRDefault="00E44D29" w:rsidP="002E3511">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обязательная часть</w:t>
            </w:r>
            <w:r w:rsidR="002E3511">
              <w:rPr>
                <w:rFonts w:eastAsia="Times New Roman" w:cs="Times New Roman"/>
                <w:b/>
                <w:bCs/>
                <w:color w:val="000000"/>
                <w:sz w:val="24"/>
                <w:szCs w:val="24"/>
              </w:rPr>
              <w:t xml:space="preserve"> УП,</w:t>
            </w:r>
          </w:p>
          <w:p w:rsidR="00E44D29" w:rsidRPr="00E44D29" w:rsidRDefault="002E3511" w:rsidP="002E3511">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Максимально допустимая недельная нагрузка в соответствии с СанПин </w:t>
            </w:r>
          </w:p>
        </w:tc>
        <w:tc>
          <w:tcPr>
            <w:tcW w:w="1701"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29</w:t>
            </w:r>
          </w:p>
        </w:tc>
        <w:tc>
          <w:tcPr>
            <w:tcW w:w="1701"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0</w:t>
            </w:r>
          </w:p>
        </w:tc>
        <w:tc>
          <w:tcPr>
            <w:tcW w:w="1843"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2</w:t>
            </w:r>
          </w:p>
        </w:tc>
        <w:tc>
          <w:tcPr>
            <w:tcW w:w="1843"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3</w:t>
            </w:r>
          </w:p>
        </w:tc>
        <w:tc>
          <w:tcPr>
            <w:tcW w:w="1842"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3</w:t>
            </w:r>
          </w:p>
        </w:tc>
        <w:tc>
          <w:tcPr>
            <w:tcW w:w="647" w:type="dxa"/>
            <w:tcBorders>
              <w:top w:val="single" w:sz="4" w:space="0" w:color="auto"/>
              <w:left w:val="nil"/>
              <w:bottom w:val="single" w:sz="4" w:space="0" w:color="auto"/>
              <w:right w:val="single" w:sz="4" w:space="0" w:color="auto"/>
            </w:tcBorders>
            <w:shd w:val="clear" w:color="000000" w:fill="E2EFDA"/>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57</w:t>
            </w:r>
          </w:p>
        </w:tc>
        <w:tc>
          <w:tcPr>
            <w:tcW w:w="877" w:type="dxa"/>
            <w:tcBorders>
              <w:top w:val="nil"/>
              <w:left w:val="single" w:sz="4" w:space="0" w:color="auto"/>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lang w:val="en-US"/>
              </w:rPr>
            </w:pPr>
          </w:p>
        </w:tc>
      </w:tr>
      <w:tr w:rsidR="00E44D29" w:rsidRPr="00E44D29" w:rsidTr="00ED318F">
        <w:trPr>
          <w:trHeight w:val="315"/>
        </w:trPr>
        <w:tc>
          <w:tcPr>
            <w:tcW w:w="4106" w:type="dxa"/>
            <w:gridSpan w:val="2"/>
            <w:vMerge/>
            <w:tcBorders>
              <w:left w:val="single" w:sz="4" w:space="0" w:color="auto"/>
              <w:bottom w:val="single" w:sz="4" w:space="0" w:color="auto"/>
              <w:right w:val="single" w:sz="4" w:space="0" w:color="auto"/>
            </w:tcBorders>
            <w:shd w:val="clear" w:color="000000" w:fill="E2EFDA"/>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701"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986</w:t>
            </w:r>
          </w:p>
        </w:tc>
        <w:tc>
          <w:tcPr>
            <w:tcW w:w="1701"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20</w:t>
            </w:r>
          </w:p>
        </w:tc>
        <w:tc>
          <w:tcPr>
            <w:tcW w:w="1843"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88</w:t>
            </w:r>
          </w:p>
        </w:tc>
        <w:tc>
          <w:tcPr>
            <w:tcW w:w="1843"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22</w:t>
            </w:r>
          </w:p>
        </w:tc>
        <w:tc>
          <w:tcPr>
            <w:tcW w:w="1842"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22</w:t>
            </w:r>
          </w:p>
        </w:tc>
        <w:tc>
          <w:tcPr>
            <w:tcW w:w="647" w:type="dxa"/>
            <w:tcBorders>
              <w:top w:val="single" w:sz="4" w:space="0" w:color="auto"/>
              <w:left w:val="nil"/>
              <w:bottom w:val="single" w:sz="4" w:space="0" w:color="auto"/>
              <w:right w:val="single" w:sz="4" w:space="0" w:color="auto"/>
            </w:tcBorders>
            <w:shd w:val="clear" w:color="000000" w:fill="E2EFDA"/>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877" w:type="dxa"/>
            <w:tcBorders>
              <w:top w:val="nil"/>
              <w:left w:val="single" w:sz="4" w:space="0" w:color="auto"/>
              <w:bottom w:val="single" w:sz="4" w:space="0" w:color="auto"/>
              <w:right w:val="single" w:sz="4" w:space="0" w:color="auto"/>
            </w:tcBorders>
            <w:shd w:val="clear" w:color="000000" w:fill="E2EFDA"/>
            <w:noWrap/>
            <w:vAlign w:val="center"/>
          </w:tcPr>
          <w:p w:rsidR="00E44D29" w:rsidRDefault="00E44D29" w:rsidP="002E3511">
            <w:pPr>
              <w:spacing w:line="240" w:lineRule="auto"/>
              <w:ind w:firstLine="0"/>
              <w:rPr>
                <w:rFonts w:eastAsia="Times New Roman" w:cs="Times New Roman"/>
                <w:b/>
                <w:bCs/>
                <w:color w:val="000000"/>
                <w:sz w:val="24"/>
                <w:szCs w:val="24"/>
              </w:rPr>
            </w:pPr>
            <w:r w:rsidRPr="00E44D29">
              <w:rPr>
                <w:rFonts w:eastAsia="Times New Roman" w:cs="Times New Roman"/>
                <w:b/>
                <w:bCs/>
                <w:color w:val="000000"/>
                <w:sz w:val="24"/>
                <w:szCs w:val="24"/>
              </w:rPr>
              <w:t>5338</w:t>
            </w:r>
          </w:p>
          <w:p w:rsidR="002E3511" w:rsidRDefault="002E3511" w:rsidP="00E44D29">
            <w:pPr>
              <w:spacing w:line="240" w:lineRule="auto"/>
              <w:ind w:firstLine="0"/>
              <w:jc w:val="center"/>
              <w:rPr>
                <w:rFonts w:eastAsia="Times New Roman" w:cs="Times New Roman"/>
                <w:b/>
                <w:bCs/>
                <w:color w:val="000000"/>
                <w:sz w:val="24"/>
                <w:szCs w:val="24"/>
              </w:rPr>
            </w:pPr>
          </w:p>
          <w:p w:rsidR="002E3511" w:rsidRDefault="002E3511" w:rsidP="00E44D29">
            <w:pPr>
              <w:spacing w:line="240" w:lineRule="auto"/>
              <w:ind w:firstLine="0"/>
              <w:jc w:val="center"/>
              <w:rPr>
                <w:rFonts w:eastAsia="Times New Roman" w:cs="Times New Roman"/>
                <w:b/>
                <w:bCs/>
                <w:color w:val="000000"/>
                <w:sz w:val="24"/>
                <w:szCs w:val="24"/>
              </w:rPr>
            </w:pPr>
          </w:p>
          <w:p w:rsidR="002E3511" w:rsidRDefault="002E3511" w:rsidP="00E44D29">
            <w:pPr>
              <w:spacing w:line="240" w:lineRule="auto"/>
              <w:ind w:firstLine="0"/>
              <w:jc w:val="center"/>
              <w:rPr>
                <w:rFonts w:eastAsia="Times New Roman" w:cs="Times New Roman"/>
                <w:b/>
                <w:bCs/>
                <w:color w:val="000000"/>
                <w:sz w:val="24"/>
                <w:szCs w:val="24"/>
              </w:rPr>
            </w:pPr>
          </w:p>
          <w:p w:rsidR="002E3511" w:rsidRPr="00E44D29" w:rsidRDefault="002E3511" w:rsidP="00E44D29">
            <w:pPr>
              <w:spacing w:line="240" w:lineRule="auto"/>
              <w:ind w:firstLine="0"/>
              <w:jc w:val="center"/>
              <w:rPr>
                <w:rFonts w:eastAsia="Times New Roman" w:cs="Times New Roman"/>
                <w:b/>
                <w:bCs/>
                <w:color w:val="000000"/>
                <w:sz w:val="24"/>
                <w:szCs w:val="24"/>
              </w:rPr>
            </w:pPr>
          </w:p>
        </w:tc>
      </w:tr>
      <w:tr w:rsidR="00170115" w:rsidRPr="00E44D29" w:rsidTr="00267764">
        <w:trPr>
          <w:trHeight w:val="390"/>
        </w:trPr>
        <w:tc>
          <w:tcPr>
            <w:tcW w:w="14560" w:type="dxa"/>
            <w:gridSpan w:val="14"/>
            <w:tcBorders>
              <w:top w:val="single" w:sz="4" w:space="0" w:color="auto"/>
              <w:left w:val="single" w:sz="4" w:space="0" w:color="auto"/>
              <w:bottom w:val="single" w:sz="4" w:space="0" w:color="auto"/>
              <w:right w:val="single" w:sz="4" w:space="0" w:color="auto"/>
            </w:tcBorders>
            <w:shd w:val="clear" w:color="000000" w:fill="FFF2CC"/>
          </w:tcPr>
          <w:p w:rsidR="00170115" w:rsidRPr="00E44D29" w:rsidRDefault="00170115" w:rsidP="00E44D29">
            <w:pPr>
              <w:spacing w:line="240" w:lineRule="auto"/>
              <w:ind w:firstLine="0"/>
              <w:jc w:val="center"/>
              <w:rPr>
                <w:rFonts w:eastAsia="Times New Roman" w:cs="Times New Roman"/>
                <w:b/>
                <w:bCs/>
                <w:i/>
                <w:iCs/>
                <w:color w:val="000000"/>
                <w:sz w:val="24"/>
                <w:szCs w:val="24"/>
              </w:rPr>
            </w:pPr>
            <w:r w:rsidRPr="00E44D29">
              <w:rPr>
                <w:rFonts w:eastAsia="Times New Roman" w:cs="Times New Roman"/>
                <w:b/>
                <w:bCs/>
                <w:i/>
                <w:iCs/>
                <w:color w:val="000000"/>
                <w:sz w:val="24"/>
                <w:szCs w:val="24"/>
              </w:rPr>
              <w:t xml:space="preserve"> Часть, формируемая участниками образовательных отношений  </w:t>
            </w:r>
          </w:p>
        </w:tc>
      </w:tr>
      <w:tr w:rsidR="00E44D29" w:rsidRPr="00E44D29" w:rsidTr="002E3511">
        <w:trPr>
          <w:trHeight w:val="300"/>
        </w:trPr>
        <w:tc>
          <w:tcPr>
            <w:tcW w:w="4106" w:type="dxa"/>
            <w:gridSpan w:val="2"/>
            <w:tcBorders>
              <w:top w:val="single" w:sz="4" w:space="0" w:color="auto"/>
              <w:left w:val="single" w:sz="4" w:space="0" w:color="auto"/>
              <w:bottom w:val="single" w:sz="4" w:space="0" w:color="auto"/>
              <w:right w:val="single" w:sz="4" w:space="0" w:color="auto"/>
            </w:tcBorders>
            <w:shd w:val="clear" w:color="000000" w:fill="E2EFDA"/>
            <w:vAlign w:val="center"/>
            <w:hideMark/>
          </w:tcPr>
          <w:p w:rsidR="00E44D29" w:rsidRDefault="002E3511"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Итого ЧФУОО</w:t>
            </w:r>
          </w:p>
          <w:p w:rsidR="002E3511" w:rsidRPr="00E44D29" w:rsidRDefault="002E3511"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Внеурочная деятельность***</w:t>
            </w:r>
          </w:p>
        </w:tc>
        <w:tc>
          <w:tcPr>
            <w:tcW w:w="1701"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701"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843"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843"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842"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647" w:type="dxa"/>
            <w:tcBorders>
              <w:top w:val="single" w:sz="4" w:space="0" w:color="auto"/>
              <w:left w:val="single" w:sz="4" w:space="0" w:color="auto"/>
              <w:bottom w:val="single" w:sz="4" w:space="0" w:color="auto"/>
              <w:right w:val="single" w:sz="4" w:space="0" w:color="auto"/>
            </w:tcBorders>
            <w:shd w:val="clear" w:color="000000" w:fill="E2EFDA"/>
          </w:tcPr>
          <w:p w:rsidR="00E44D29" w:rsidRPr="00E44D29" w:rsidRDefault="00E44D29" w:rsidP="00E44D29">
            <w:pPr>
              <w:spacing w:line="240" w:lineRule="auto"/>
              <w:ind w:firstLine="0"/>
              <w:jc w:val="center"/>
              <w:rPr>
                <w:rFonts w:eastAsia="Times New Roman" w:cs="Times New Roman"/>
                <w:b/>
                <w:bCs/>
                <w:i/>
                <w:iCs/>
                <w:color w:val="000000"/>
                <w:sz w:val="24"/>
                <w:szCs w:val="24"/>
              </w:rPr>
            </w:pPr>
          </w:p>
        </w:tc>
        <w:tc>
          <w:tcPr>
            <w:tcW w:w="877"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i/>
                <w:iCs/>
                <w:color w:val="000000"/>
                <w:sz w:val="24"/>
                <w:szCs w:val="24"/>
              </w:rPr>
            </w:pPr>
          </w:p>
        </w:tc>
      </w:tr>
    </w:tbl>
    <w:p w:rsidR="00D42F5A" w:rsidRDefault="00D42F5A" w:rsidP="00D42F5A">
      <w:pPr>
        <w:spacing w:after="200" w:line="276" w:lineRule="auto"/>
        <w:ind w:firstLine="709"/>
        <w:rPr>
          <w:rFonts w:eastAsia="Times New Roman" w:cs="Times New Roman"/>
          <w:i/>
          <w:color w:val="FF0000"/>
          <w:sz w:val="28"/>
          <w:szCs w:val="20"/>
        </w:rPr>
      </w:pPr>
    </w:p>
    <w:p w:rsidR="00D42F5A" w:rsidRPr="00D6056E" w:rsidRDefault="00170115" w:rsidP="00D42F5A">
      <w:pPr>
        <w:spacing w:after="200" w:line="276" w:lineRule="auto"/>
        <w:ind w:firstLine="709"/>
        <w:rPr>
          <w:rFonts w:eastAsia="Times New Roman" w:cs="Times New Roman"/>
          <w:sz w:val="24"/>
          <w:szCs w:val="20"/>
        </w:rPr>
      </w:pPr>
      <w:r w:rsidRPr="00D6056E">
        <w:rPr>
          <w:rFonts w:eastAsia="Times New Roman" w:cs="Times New Roman"/>
          <w:sz w:val="24"/>
          <w:szCs w:val="20"/>
        </w:rPr>
        <w:t>*** Предметная область ОДНКР представлена</w:t>
      </w:r>
      <w:r w:rsidR="00ED318F" w:rsidRPr="00D6056E">
        <w:rPr>
          <w:rFonts w:eastAsia="Times New Roman" w:cs="Times New Roman"/>
          <w:sz w:val="24"/>
          <w:szCs w:val="20"/>
        </w:rPr>
        <w:t xml:space="preserve"> учебным курсом «Основы духовно-нравственной культуры народов России» </w:t>
      </w:r>
      <w:r w:rsidRPr="00D6056E">
        <w:rPr>
          <w:rFonts w:eastAsia="Times New Roman" w:cs="Times New Roman"/>
          <w:sz w:val="24"/>
          <w:szCs w:val="20"/>
        </w:rPr>
        <w:t>в 9 классе</w:t>
      </w:r>
      <w:r w:rsidR="00ED318F" w:rsidRPr="00D6056E">
        <w:rPr>
          <w:rFonts w:eastAsia="Times New Roman" w:cs="Times New Roman"/>
          <w:color w:val="FF0000"/>
          <w:sz w:val="24"/>
          <w:szCs w:val="20"/>
        </w:rPr>
        <w:t>.</w:t>
      </w:r>
      <w:r w:rsidR="00684614" w:rsidRPr="00A55C5F">
        <w:rPr>
          <w:rFonts w:eastAsia="Times New Roman" w:cs="Times New Roman"/>
          <w:b/>
          <w:sz w:val="24"/>
          <w:szCs w:val="20"/>
        </w:rPr>
        <w:t>(Комментарий:</w:t>
      </w:r>
      <w:r w:rsidR="00684614" w:rsidRPr="00A55C5F">
        <w:rPr>
          <w:rFonts w:eastAsia="Times New Roman" w:cs="Times New Roman"/>
          <w:sz w:val="24"/>
          <w:szCs w:val="20"/>
        </w:rPr>
        <w:t xml:space="preserve"> Если обучающиеся 9 класса до этого не изучали ОДНКР, вы выдаете 0,5 ч., если они прошли освоение учебного модуля до этого, пишите в поянительной записке, что</w:t>
      </w:r>
      <w:r w:rsidR="00A55C5F" w:rsidRPr="00A55C5F">
        <w:rPr>
          <w:rFonts w:eastAsia="Times New Roman" w:cs="Times New Roman"/>
          <w:sz w:val="24"/>
          <w:szCs w:val="20"/>
        </w:rPr>
        <w:t xml:space="preserve"> </w:t>
      </w:r>
      <w:r w:rsidR="00684614" w:rsidRPr="00D6056E">
        <w:rPr>
          <w:rFonts w:eastAsia="Times New Roman" w:cs="Times New Roman"/>
          <w:sz w:val="24"/>
          <w:szCs w:val="20"/>
        </w:rPr>
        <w:t xml:space="preserve">обучающиеся 9 класса осовили планируемые результаты и содержание данного модуля в </w:t>
      </w:r>
      <w:r w:rsidR="00684614" w:rsidRPr="00A55C5F">
        <w:rPr>
          <w:rFonts w:eastAsia="Times New Roman" w:cs="Times New Roman"/>
          <w:sz w:val="24"/>
          <w:szCs w:val="20"/>
        </w:rPr>
        <w:t>0000 – 0000 учебном</w:t>
      </w:r>
      <w:r w:rsidR="00684614" w:rsidRPr="00D6056E">
        <w:rPr>
          <w:rFonts w:eastAsia="Times New Roman" w:cs="Times New Roman"/>
          <w:sz w:val="24"/>
          <w:szCs w:val="20"/>
        </w:rPr>
        <w:t xml:space="preserve"> году, таким образом 0,5 ч. направлено на …. )</w:t>
      </w:r>
    </w:p>
    <w:p w:rsidR="00D6056E" w:rsidRPr="00267764" w:rsidRDefault="00D6056E" w:rsidP="00D6056E">
      <w:pPr>
        <w:spacing w:line="240" w:lineRule="auto"/>
        <w:ind w:firstLine="709"/>
        <w:jc w:val="left"/>
        <w:rPr>
          <w:rFonts w:eastAsia="Times New Roman" w:cs="Times New Roman"/>
          <w:color w:val="000000"/>
          <w:sz w:val="24"/>
          <w:szCs w:val="24"/>
        </w:rPr>
      </w:pPr>
      <w:r w:rsidRPr="00267764">
        <w:rPr>
          <w:rFonts w:eastAsia="Times New Roman" w:cs="Times New Roman"/>
          <w:color w:val="000000"/>
          <w:sz w:val="24"/>
          <w:szCs w:val="24"/>
        </w:rPr>
        <w:t xml:space="preserve">Учебный предмет «История» предметной области «Общественно-научные предметы» включает в себя: </w:t>
      </w:r>
      <w:r w:rsidRPr="00267764">
        <w:rPr>
          <w:rFonts w:eastAsia="Times New Roman" w:cs="Times New Roman"/>
          <w:i/>
          <w:color w:val="000000"/>
          <w:sz w:val="24"/>
          <w:szCs w:val="24"/>
        </w:rPr>
        <w:t>«Учебный курс Всеобщая история» (5-9 кл)</w:t>
      </w:r>
      <w:r w:rsidRPr="00267764">
        <w:rPr>
          <w:rFonts w:eastAsia="Times New Roman" w:cs="Times New Roman"/>
          <w:color w:val="000000"/>
          <w:sz w:val="24"/>
          <w:szCs w:val="24"/>
        </w:rPr>
        <w:t xml:space="preserve">; </w:t>
      </w:r>
      <w:r w:rsidRPr="00267764">
        <w:rPr>
          <w:rFonts w:eastAsia="Times New Roman" w:cs="Times New Roman"/>
          <w:i/>
          <w:color w:val="000000"/>
          <w:sz w:val="24"/>
          <w:szCs w:val="24"/>
        </w:rPr>
        <w:t>Учебный курс «Истор</w:t>
      </w:r>
      <w:r w:rsidR="00EE2752">
        <w:rPr>
          <w:rFonts w:eastAsia="Times New Roman" w:cs="Times New Roman"/>
          <w:i/>
          <w:color w:val="000000"/>
          <w:sz w:val="24"/>
          <w:szCs w:val="24"/>
        </w:rPr>
        <w:t>\</w:t>
      </w:r>
      <w:r w:rsidRPr="00267764">
        <w:rPr>
          <w:rFonts w:eastAsia="Times New Roman" w:cs="Times New Roman"/>
          <w:i/>
          <w:color w:val="000000"/>
          <w:sz w:val="24"/>
          <w:szCs w:val="24"/>
        </w:rPr>
        <w:t>ия России» (6-9 кл)</w:t>
      </w:r>
      <w:r w:rsidRPr="00267764">
        <w:rPr>
          <w:rFonts w:eastAsia="Times New Roman" w:cs="Times New Roman"/>
          <w:color w:val="000000"/>
          <w:sz w:val="24"/>
          <w:szCs w:val="24"/>
        </w:rPr>
        <w:t xml:space="preserve">; </w:t>
      </w:r>
      <w:r w:rsidRPr="00267764">
        <w:rPr>
          <w:rFonts w:eastAsia="Times New Roman" w:cs="Times New Roman"/>
          <w:i/>
          <w:color w:val="000000"/>
          <w:sz w:val="24"/>
          <w:szCs w:val="24"/>
        </w:rPr>
        <w:t>Учебный модуль «Введение в новейшую историю России» (9 кл)</w:t>
      </w:r>
    </w:p>
    <w:p w:rsidR="00D6056E" w:rsidRPr="00D6056E" w:rsidRDefault="00D6056E" w:rsidP="00D6056E">
      <w:pPr>
        <w:spacing w:after="200" w:line="276" w:lineRule="auto"/>
        <w:ind w:firstLine="709"/>
        <w:rPr>
          <w:rFonts w:eastAsia="Times New Roman" w:cs="Times New Roman"/>
          <w:i/>
          <w:color w:val="FF0000"/>
          <w:sz w:val="22"/>
          <w:szCs w:val="24"/>
        </w:rPr>
      </w:pPr>
    </w:p>
    <w:p w:rsidR="00D42F5A" w:rsidRPr="00D6056E" w:rsidRDefault="002E3511" w:rsidP="00D42F5A">
      <w:pPr>
        <w:spacing w:after="200" w:line="276" w:lineRule="auto"/>
        <w:ind w:firstLine="709"/>
        <w:rPr>
          <w:rFonts w:eastAsia="Times New Roman" w:cs="Times New Roman"/>
          <w:i/>
          <w:sz w:val="24"/>
          <w:szCs w:val="20"/>
        </w:rPr>
      </w:pPr>
      <w:r w:rsidRPr="00D6056E">
        <w:rPr>
          <w:rFonts w:eastAsia="Times New Roman" w:cs="Times New Roman"/>
          <w:i/>
          <w:sz w:val="24"/>
          <w:szCs w:val="20"/>
        </w:rPr>
        <w:t>*** внеурочная деятельность реализуется по отдельному учебному плану</w:t>
      </w:r>
    </w:p>
    <w:p w:rsidR="00D42F5A" w:rsidRPr="00D6056E" w:rsidRDefault="00D42F5A" w:rsidP="00D42F5A">
      <w:pPr>
        <w:spacing w:after="200" w:line="276" w:lineRule="auto"/>
        <w:ind w:firstLine="709"/>
        <w:rPr>
          <w:rFonts w:eastAsia="Times New Roman" w:cs="Times New Roman"/>
          <w:i/>
          <w:color w:val="FF0000"/>
          <w:sz w:val="24"/>
          <w:szCs w:val="20"/>
        </w:rPr>
      </w:pPr>
    </w:p>
    <w:p w:rsidR="00D42F5A" w:rsidRDefault="00D42F5A"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09165D" w:rsidRDefault="0009165D"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D42F5A" w:rsidRPr="00D42F5A" w:rsidRDefault="00D42F5A" w:rsidP="00997942">
      <w:pPr>
        <w:spacing w:after="200" w:line="276" w:lineRule="auto"/>
        <w:ind w:firstLine="0"/>
        <w:rPr>
          <w:rFonts w:eastAsia="Times New Roman" w:cs="Times New Roman"/>
          <w:i/>
          <w:color w:val="FF0000"/>
          <w:sz w:val="28"/>
          <w:szCs w:val="20"/>
        </w:rPr>
      </w:pPr>
    </w:p>
    <w:p w:rsidR="00D42F5A" w:rsidRPr="00D42F5A" w:rsidRDefault="00D42F5A" w:rsidP="00D42F5A">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Учебный план </w:t>
      </w:r>
    </w:p>
    <w:p w:rsidR="00D42F5A" w:rsidRPr="00D42F5A" w:rsidRDefault="00D42F5A" w:rsidP="00D42F5A">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V–IX классов,начавших обучение в 2023-2024 учебном году по обновленному ФГОС ООО и ФОП </w:t>
      </w:r>
    </w:p>
    <w:p w:rsidR="00D03D54" w:rsidRPr="004B3530" w:rsidRDefault="00D42F5A" w:rsidP="004B3530">
      <w:pPr>
        <w:spacing w:line="240" w:lineRule="auto"/>
        <w:ind w:firstLine="720"/>
        <w:jc w:val="center"/>
        <w:rPr>
          <w:rFonts w:eastAsia="Times New Roman" w:cs="Times New Roman"/>
          <w:b/>
          <w:color w:val="000000"/>
          <w:sz w:val="24"/>
          <w:szCs w:val="20"/>
        </w:rPr>
      </w:pPr>
      <w:r w:rsidRPr="00431E41">
        <w:rPr>
          <w:rFonts w:eastAsia="Times New Roman" w:cs="Times New Roman"/>
          <w:b/>
          <w:color w:val="000000"/>
          <w:sz w:val="24"/>
          <w:szCs w:val="20"/>
        </w:rPr>
        <w:t>для 6- дневной учебной недели</w:t>
      </w:r>
      <w:r w:rsidRPr="00D42F5A">
        <w:rPr>
          <w:rFonts w:eastAsia="Times New Roman" w:cs="Times New Roman"/>
          <w:b/>
          <w:color w:val="000000"/>
          <w:sz w:val="24"/>
          <w:szCs w:val="20"/>
        </w:rPr>
        <w:t xml:space="preserve"> (изучение родного и (или) государственного языка наряду с преподаванием на ру</w:t>
      </w:r>
      <w:r w:rsidR="004B3530">
        <w:rPr>
          <w:rFonts w:eastAsia="Times New Roman" w:cs="Times New Roman"/>
          <w:b/>
          <w:color w:val="000000"/>
          <w:sz w:val="24"/>
          <w:szCs w:val="20"/>
        </w:rPr>
        <w:t xml:space="preserve">сском языке) </w:t>
      </w:r>
    </w:p>
    <w:tbl>
      <w:tblPr>
        <w:tblW w:w="14560" w:type="dxa"/>
        <w:tblLook w:val="04A0" w:firstRow="1" w:lastRow="0" w:firstColumn="1" w:lastColumn="0" w:noHBand="0" w:noVBand="1"/>
      </w:tblPr>
      <w:tblGrid>
        <w:gridCol w:w="1797"/>
        <w:gridCol w:w="2166"/>
        <w:gridCol w:w="851"/>
        <w:gridCol w:w="828"/>
        <w:gridCol w:w="1058"/>
        <w:gridCol w:w="735"/>
        <w:gridCol w:w="851"/>
        <w:gridCol w:w="829"/>
        <w:gridCol w:w="907"/>
        <w:gridCol w:w="891"/>
        <w:gridCol w:w="1193"/>
        <w:gridCol w:w="930"/>
        <w:gridCol w:w="701"/>
        <w:gridCol w:w="823"/>
      </w:tblGrid>
      <w:tr w:rsidR="00E44D29" w:rsidRPr="00E44D29" w:rsidTr="004B3530">
        <w:trPr>
          <w:trHeight w:val="263"/>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Предметные области</w:t>
            </w:r>
          </w:p>
        </w:tc>
        <w:tc>
          <w:tcPr>
            <w:tcW w:w="2166" w:type="dxa"/>
            <w:vMerge w:val="restart"/>
            <w:tcBorders>
              <w:top w:val="single" w:sz="4" w:space="0" w:color="auto"/>
              <w:left w:val="single" w:sz="4" w:space="0" w:color="auto"/>
              <w:right w:val="single" w:sz="4" w:space="0" w:color="auto"/>
              <w:tr2bl w:val="single" w:sz="4" w:space="0" w:color="auto"/>
            </w:tcBorders>
            <w:shd w:val="clear" w:color="auto" w:fill="auto"/>
            <w:hideMark/>
          </w:tcPr>
          <w:p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 xml:space="preserve">Учебные предметы, </w:t>
            </w:r>
          </w:p>
          <w:p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курсы</w:t>
            </w:r>
          </w:p>
          <w:p w:rsidR="00E44D29" w:rsidRPr="00E44D29" w:rsidRDefault="00E44D29" w:rsidP="00E44D29">
            <w:pPr>
              <w:spacing w:line="240" w:lineRule="auto"/>
              <w:ind w:firstLine="0"/>
              <w:jc w:val="left"/>
              <w:rPr>
                <w:rFonts w:eastAsia="Times New Roman" w:cs="Times New Roman"/>
                <w:b/>
                <w:bCs/>
                <w:color w:val="000000"/>
                <w:sz w:val="22"/>
              </w:rPr>
            </w:pPr>
          </w:p>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                              Классы </w:t>
            </w:r>
          </w:p>
        </w:tc>
        <w:tc>
          <w:tcPr>
            <w:tcW w:w="9073" w:type="dxa"/>
            <w:gridSpan w:val="10"/>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Количество часов в неделю</w:t>
            </w:r>
          </w:p>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w:t>
            </w:r>
          </w:p>
        </w:tc>
        <w:tc>
          <w:tcPr>
            <w:tcW w:w="701" w:type="dxa"/>
            <w:tcBorders>
              <w:top w:val="single" w:sz="4" w:space="0" w:color="auto"/>
              <w:left w:val="single" w:sz="4" w:space="0" w:color="auto"/>
              <w:bottom w:val="single" w:sz="4" w:space="0" w:color="000000"/>
              <w:right w:val="single" w:sz="4" w:space="0" w:color="auto"/>
            </w:tcBorders>
          </w:tcPr>
          <w:p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000000"/>
              <w:right w:val="single" w:sz="4" w:space="0" w:color="auto"/>
            </w:tcBorders>
            <w:shd w:val="clear" w:color="auto" w:fill="auto"/>
            <w:vAlign w:val="bottom"/>
            <w:hideMark/>
          </w:tcPr>
          <w:p w:rsidR="00E44D29" w:rsidRPr="00E44D29" w:rsidRDefault="00E44D29" w:rsidP="00E44D29">
            <w:pPr>
              <w:spacing w:line="240" w:lineRule="auto"/>
              <w:ind w:firstLine="0"/>
              <w:jc w:val="center"/>
              <w:rPr>
                <w:rFonts w:eastAsia="Times New Roman" w:cs="Times New Roman"/>
                <w:b/>
                <w:bCs/>
                <w:color w:val="000000"/>
                <w:sz w:val="22"/>
              </w:rPr>
            </w:pPr>
          </w:p>
        </w:tc>
      </w:tr>
      <w:tr w:rsidR="00E44D29" w:rsidRPr="00E44D29" w:rsidTr="002A6006">
        <w:trPr>
          <w:trHeight w:val="6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b/>
                <w:bCs/>
                <w:color w:val="000000"/>
                <w:sz w:val="22"/>
              </w:rPr>
            </w:pPr>
          </w:p>
        </w:tc>
        <w:tc>
          <w:tcPr>
            <w:tcW w:w="2166" w:type="dxa"/>
            <w:vMerge/>
            <w:tcBorders>
              <w:left w:val="single" w:sz="4" w:space="0" w:color="auto"/>
              <w:bottom w:val="single" w:sz="4" w:space="0" w:color="auto"/>
              <w:right w:val="single" w:sz="4" w:space="0" w:color="auto"/>
              <w:tr2bl w:val="single" w:sz="4" w:space="0" w:color="auto"/>
            </w:tcBorders>
            <w:vAlign w:val="center"/>
            <w:hideMark/>
          </w:tcPr>
          <w:p w:rsidR="00E44D29" w:rsidRPr="00E44D29" w:rsidRDefault="00E44D29" w:rsidP="00E44D29">
            <w:pPr>
              <w:spacing w:line="240" w:lineRule="auto"/>
              <w:ind w:firstLine="0"/>
              <w:jc w:val="left"/>
              <w:rPr>
                <w:rFonts w:eastAsia="Times New Roman" w:cs="Times New Roman"/>
                <w:b/>
                <w:bCs/>
                <w:color w:val="000000"/>
                <w:sz w:val="22"/>
              </w:rPr>
            </w:pPr>
          </w:p>
        </w:tc>
        <w:tc>
          <w:tcPr>
            <w:tcW w:w="1679"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5 кл  </w:t>
            </w:r>
          </w:p>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793"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6 кл   </w:t>
            </w:r>
          </w:p>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680"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7 кл    </w:t>
            </w:r>
          </w:p>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 xml:space="preserve">  </w:t>
            </w: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798"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8 кл     </w:t>
            </w:r>
          </w:p>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w:t>
            </w:r>
            <w:r w:rsidRPr="00E44D29">
              <w:rPr>
                <w:rFonts w:eastAsia="Times New Roman" w:cs="Times New Roman"/>
                <w:b/>
                <w:bCs/>
                <w:color w:val="000000"/>
                <w:sz w:val="22"/>
              </w:rPr>
              <w:t>3</w:t>
            </w:r>
            <w:r w:rsidRPr="00E44D29">
              <w:rPr>
                <w:rFonts w:eastAsia="Times New Roman" w:cs="Times New Roman"/>
                <w:b/>
                <w:bCs/>
                <w:color w:val="000000"/>
                <w:sz w:val="22"/>
                <w:lang w:val="en-US"/>
              </w:rPr>
              <w:t>4</w:t>
            </w:r>
            <w:r w:rsidRPr="00E44D29">
              <w:rPr>
                <w:rFonts w:eastAsia="Times New Roman" w:cs="Times New Roman"/>
                <w:b/>
                <w:bCs/>
                <w:color w:val="000000"/>
                <w:sz w:val="22"/>
              </w:rPr>
              <w:t>н</w:t>
            </w:r>
            <w:r w:rsidRPr="00E44D29">
              <w:rPr>
                <w:rFonts w:eastAsia="Times New Roman" w:cs="Times New Roman"/>
                <w:b/>
                <w:bCs/>
                <w:color w:val="000000"/>
                <w:sz w:val="22"/>
                <w:lang w:val="en-US"/>
              </w:rPr>
              <w:t>)</w:t>
            </w:r>
            <w:r w:rsidRPr="00E44D29">
              <w:rPr>
                <w:rFonts w:eastAsia="Times New Roman" w:cs="Times New Roman"/>
                <w:b/>
                <w:bCs/>
                <w:color w:val="000000"/>
                <w:sz w:val="22"/>
              </w:rPr>
              <w:t> </w:t>
            </w:r>
          </w:p>
        </w:tc>
        <w:tc>
          <w:tcPr>
            <w:tcW w:w="2123"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9 кл      </w:t>
            </w:r>
          </w:p>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 xml:space="preserve">  </w:t>
            </w:r>
            <w:r w:rsidRPr="00E44D29">
              <w:rPr>
                <w:rFonts w:eastAsia="Times New Roman" w:cs="Times New Roman"/>
                <w:b/>
                <w:bCs/>
                <w:color w:val="000000"/>
                <w:sz w:val="22"/>
                <w:lang w:val="en-US"/>
              </w:rPr>
              <w:t>(</w:t>
            </w:r>
            <w:r w:rsidRPr="00E44D29">
              <w:rPr>
                <w:rFonts w:eastAsia="Times New Roman" w:cs="Times New Roman"/>
                <w:b/>
                <w:bCs/>
                <w:color w:val="000000"/>
                <w:sz w:val="22"/>
              </w:rPr>
              <w:t>3</w:t>
            </w:r>
            <w:r w:rsidRPr="00E44D29">
              <w:rPr>
                <w:rFonts w:eastAsia="Times New Roman" w:cs="Times New Roman"/>
                <w:b/>
                <w:bCs/>
                <w:color w:val="000000"/>
                <w:sz w:val="22"/>
                <w:lang w:val="en-US"/>
              </w:rPr>
              <w:t>4</w:t>
            </w:r>
            <w:r w:rsidRPr="00E44D29">
              <w:rPr>
                <w:rFonts w:eastAsia="Times New Roman" w:cs="Times New Roman"/>
                <w:b/>
                <w:bCs/>
                <w:color w:val="000000"/>
                <w:sz w:val="22"/>
              </w:rPr>
              <w:t>н</w:t>
            </w:r>
            <w:r w:rsidRPr="00E44D29">
              <w:rPr>
                <w:rFonts w:eastAsia="Times New Roman" w:cs="Times New Roman"/>
                <w:b/>
                <w:bCs/>
                <w:color w:val="000000"/>
                <w:sz w:val="22"/>
                <w:lang w:val="en-US"/>
              </w:rPr>
              <w:t>)</w:t>
            </w:r>
          </w:p>
        </w:tc>
        <w:tc>
          <w:tcPr>
            <w:tcW w:w="701" w:type="dxa"/>
            <w:tcBorders>
              <w:top w:val="single" w:sz="4" w:space="0" w:color="auto"/>
              <w:left w:val="single" w:sz="4" w:space="0" w:color="auto"/>
              <w:bottom w:val="single" w:sz="4" w:space="0" w:color="000000"/>
              <w:right w:val="single" w:sz="4" w:space="0" w:color="auto"/>
            </w:tcBorders>
          </w:tcPr>
          <w:p w:rsidR="00E44D29" w:rsidRPr="00E44D29" w:rsidRDefault="00E44D29" w:rsidP="00E44D29">
            <w:pPr>
              <w:spacing w:line="240" w:lineRule="auto"/>
              <w:ind w:firstLine="0"/>
              <w:jc w:val="left"/>
              <w:rPr>
                <w:rFonts w:eastAsia="Times New Roman" w:cs="Times New Roman"/>
                <w:b/>
                <w:bCs/>
                <w:color w:val="000000"/>
                <w:sz w:val="22"/>
              </w:rPr>
            </w:pPr>
          </w:p>
        </w:tc>
        <w:tc>
          <w:tcPr>
            <w:tcW w:w="823" w:type="dxa"/>
            <w:tcBorders>
              <w:top w:val="single" w:sz="4" w:space="0" w:color="auto"/>
              <w:left w:val="single" w:sz="4" w:space="0" w:color="auto"/>
              <w:bottom w:val="single" w:sz="4" w:space="0" w:color="000000"/>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Всего, часов</w:t>
            </w:r>
          </w:p>
        </w:tc>
      </w:tr>
      <w:tr w:rsidR="0009165D" w:rsidRPr="00E44D29" w:rsidTr="0009165D">
        <w:trPr>
          <w:trHeight w:val="300"/>
        </w:trPr>
        <w:tc>
          <w:tcPr>
            <w:tcW w:w="3963"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ОБЯЗАТЕЛЬНАЯ ЧАСТЬ</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2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105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73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90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9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1193"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93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70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E44D29" w:rsidRPr="00E44D29" w:rsidRDefault="00E44D29" w:rsidP="00E44D29">
            <w:pPr>
              <w:spacing w:line="240" w:lineRule="auto"/>
              <w:ind w:firstLine="0"/>
              <w:jc w:val="center"/>
              <w:rPr>
                <w:rFonts w:eastAsia="Times New Roman" w:cs="Times New Roman"/>
                <w:b/>
                <w:bCs/>
                <w:color w:val="000000"/>
                <w:sz w:val="22"/>
              </w:rPr>
            </w:pPr>
          </w:p>
        </w:tc>
      </w:tr>
      <w:tr w:rsidR="00E44D29" w:rsidRPr="00E44D29" w:rsidTr="002A6006">
        <w:trPr>
          <w:trHeight w:val="315"/>
        </w:trPr>
        <w:tc>
          <w:tcPr>
            <w:tcW w:w="1797" w:type="dxa"/>
            <w:vMerge w:val="restart"/>
            <w:tcBorders>
              <w:top w:val="nil"/>
              <w:left w:val="single" w:sz="4" w:space="0" w:color="auto"/>
              <w:bottom w:val="single" w:sz="4" w:space="0" w:color="000000"/>
              <w:right w:val="single" w:sz="4" w:space="0" w:color="auto"/>
            </w:tcBorders>
            <w:shd w:val="clear" w:color="auto" w:fill="auto"/>
            <w:vAlign w:val="bottom"/>
            <w:hideMark/>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Русский язык и литература</w:t>
            </w:r>
          </w:p>
        </w:tc>
        <w:tc>
          <w:tcPr>
            <w:tcW w:w="216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Русский язык</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5</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6</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1</w:t>
            </w:r>
          </w:p>
        </w:tc>
        <w:tc>
          <w:tcPr>
            <w:tcW w:w="823"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714</w:t>
            </w:r>
          </w:p>
        </w:tc>
      </w:tr>
      <w:tr w:rsidR="00E44D29" w:rsidRPr="00E44D29" w:rsidTr="002A6006">
        <w:trPr>
          <w:trHeight w:val="315"/>
        </w:trPr>
        <w:tc>
          <w:tcPr>
            <w:tcW w:w="1797" w:type="dxa"/>
            <w:vMerge/>
            <w:tcBorders>
              <w:top w:val="nil"/>
              <w:left w:val="single" w:sz="4" w:space="0" w:color="auto"/>
              <w:bottom w:val="single" w:sz="4" w:space="0" w:color="000000"/>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Литература</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w:t>
            </w:r>
          </w:p>
        </w:tc>
        <w:tc>
          <w:tcPr>
            <w:tcW w:w="823"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4</w:t>
            </w:r>
            <w:r w:rsidRPr="00E44D29">
              <w:rPr>
                <w:rFonts w:eastAsia="Times New Roman" w:cs="Times New Roman"/>
                <w:color w:val="000000"/>
                <w:sz w:val="24"/>
                <w:szCs w:val="24"/>
                <w:lang w:val="en-US"/>
              </w:rPr>
              <w:t>42</w:t>
            </w:r>
          </w:p>
        </w:tc>
      </w:tr>
      <w:tr w:rsidR="00E44D29" w:rsidRPr="00E44D29" w:rsidTr="004B3530">
        <w:trPr>
          <w:trHeight w:val="590"/>
        </w:trPr>
        <w:tc>
          <w:tcPr>
            <w:tcW w:w="1797" w:type="dxa"/>
            <w:vMerge w:val="restart"/>
            <w:tcBorders>
              <w:top w:val="nil"/>
              <w:left w:val="single" w:sz="4" w:space="0" w:color="auto"/>
              <w:bottom w:val="single" w:sz="4" w:space="0" w:color="000000"/>
              <w:right w:val="single" w:sz="4" w:space="0" w:color="auto"/>
            </w:tcBorders>
            <w:shd w:val="clear" w:color="auto" w:fill="auto"/>
            <w:hideMark/>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Родной язык и литература</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4B3530">
            <w:pPr>
              <w:spacing w:line="240" w:lineRule="auto"/>
              <w:ind w:firstLine="0"/>
              <w:jc w:val="left"/>
              <w:rPr>
                <w:rFonts w:eastAsia="Times New Roman" w:cs="Times New Roman"/>
                <w:color w:val="000000"/>
                <w:sz w:val="22"/>
              </w:rPr>
            </w:pPr>
            <w:r w:rsidRPr="00E44D29">
              <w:rPr>
                <w:rFonts w:eastAsia="Times New Roman" w:cs="Times New Roman"/>
                <w:color w:val="000000"/>
                <w:sz w:val="22"/>
              </w:rPr>
              <w:t>Родной</w:t>
            </w:r>
            <w:r w:rsidR="004B3530">
              <w:rPr>
                <w:rFonts w:eastAsia="Times New Roman" w:cs="Times New Roman"/>
                <w:color w:val="000000"/>
                <w:sz w:val="22"/>
              </w:rPr>
              <w:t xml:space="preserve"> (чеченский)</w:t>
            </w:r>
            <w:r w:rsidRPr="00E44D29">
              <w:rPr>
                <w:rFonts w:eastAsia="Times New Roman" w:cs="Times New Roman"/>
                <w:color w:val="000000"/>
                <w:sz w:val="22"/>
              </w:rPr>
              <w:t xml:space="preserve"> язык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w:t>
            </w:r>
          </w:p>
        </w:tc>
        <w:tc>
          <w:tcPr>
            <w:tcW w:w="823"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0</w:t>
            </w:r>
          </w:p>
        </w:tc>
      </w:tr>
      <w:tr w:rsidR="00E44D29" w:rsidRPr="00E44D29" w:rsidTr="002A6006">
        <w:trPr>
          <w:trHeight w:val="315"/>
        </w:trPr>
        <w:tc>
          <w:tcPr>
            <w:tcW w:w="1797" w:type="dxa"/>
            <w:vMerge/>
            <w:tcBorders>
              <w:top w:val="nil"/>
              <w:left w:val="single" w:sz="4" w:space="0" w:color="auto"/>
              <w:bottom w:val="single" w:sz="4" w:space="0" w:color="000000"/>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rsidR="004B3530"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Родная </w:t>
            </w:r>
            <w:r w:rsidR="004B3530">
              <w:rPr>
                <w:rFonts w:eastAsia="Times New Roman" w:cs="Times New Roman"/>
                <w:color w:val="000000"/>
                <w:sz w:val="22"/>
              </w:rPr>
              <w:t>(чеченская)</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литература</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0</w:t>
            </w:r>
          </w:p>
        </w:tc>
        <w:tc>
          <w:tcPr>
            <w:tcW w:w="823" w:type="dxa"/>
            <w:tcBorders>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40</w:t>
            </w:r>
          </w:p>
        </w:tc>
      </w:tr>
      <w:tr w:rsidR="00E44D29" w:rsidRPr="00E44D29" w:rsidTr="002A6006">
        <w:trPr>
          <w:trHeight w:val="552"/>
        </w:trPr>
        <w:tc>
          <w:tcPr>
            <w:tcW w:w="1797" w:type="dxa"/>
            <w:tcBorders>
              <w:top w:val="nil"/>
              <w:left w:val="single" w:sz="4" w:space="0" w:color="auto"/>
              <w:bottom w:val="single" w:sz="4" w:space="0" w:color="auto"/>
              <w:right w:val="single" w:sz="4" w:space="0" w:color="auto"/>
            </w:tcBorders>
            <w:shd w:val="clear" w:color="auto" w:fill="auto"/>
            <w:vAlign w:val="bottom"/>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Иностранные языки</w:t>
            </w: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Иностранный язык </w:t>
            </w:r>
            <w:r w:rsidR="004B3530">
              <w:rPr>
                <w:rFonts w:eastAsia="Times New Roman" w:cs="Times New Roman"/>
                <w:color w:val="000000"/>
                <w:sz w:val="22"/>
              </w:rPr>
              <w:t>(английский)</w:t>
            </w:r>
          </w:p>
          <w:p w:rsidR="00E44D29" w:rsidRPr="00E44D29" w:rsidRDefault="00E44D29" w:rsidP="00E44D29">
            <w:pPr>
              <w:spacing w:line="240" w:lineRule="auto"/>
              <w:ind w:firstLine="0"/>
              <w:jc w:val="center"/>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2</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76</w:t>
            </w:r>
          </w:p>
        </w:tc>
      </w:tr>
      <w:tr w:rsidR="00E44D29" w:rsidRPr="00E44D29"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Математика и информатика</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4B3530"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Математика</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Алгебра</w:t>
            </w:r>
            <w:r w:rsidRPr="004B3530">
              <w:rPr>
                <w:rFonts w:eastAsia="Times New Roman" w:cs="Times New Roman"/>
                <w:i/>
                <w:color w:val="000000"/>
                <w:sz w:val="22"/>
              </w:rPr>
              <w:t>»</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9</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0</w:t>
            </w:r>
            <w:r w:rsidRPr="00E44D29">
              <w:rPr>
                <w:rFonts w:eastAsia="Times New Roman" w:cs="Times New Roman"/>
                <w:color w:val="000000"/>
                <w:sz w:val="24"/>
                <w:szCs w:val="24"/>
                <w:lang w:val="en-US"/>
              </w:rPr>
              <w:t>6</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Геометрия</w:t>
            </w:r>
            <w:r w:rsidRPr="004B3530">
              <w:rPr>
                <w:rFonts w:eastAsia="Times New Roman" w:cs="Times New Roman"/>
                <w:i/>
                <w:color w:val="000000"/>
                <w:sz w:val="22"/>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0</w:t>
            </w:r>
            <w:r w:rsidRPr="00E44D29">
              <w:rPr>
                <w:rFonts w:eastAsia="Times New Roman" w:cs="Times New Roman"/>
                <w:color w:val="000000"/>
                <w:sz w:val="24"/>
                <w:szCs w:val="24"/>
                <w:lang w:val="en-US"/>
              </w:rPr>
              <w:t>4</w:t>
            </w:r>
          </w:p>
        </w:tc>
      </w:tr>
      <w:tr w:rsidR="00E44D29" w:rsidRPr="00E44D29" w:rsidTr="002A6006">
        <w:trPr>
          <w:trHeight w:val="630"/>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Вероятность и статистика</w:t>
            </w:r>
            <w:r w:rsidRPr="004B3530">
              <w:rPr>
                <w:rFonts w:eastAsia="Times New Roman" w:cs="Times New Roman"/>
                <w:i/>
                <w:color w:val="000000"/>
                <w:sz w:val="22"/>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Информатика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rsidTr="002A6006">
        <w:trPr>
          <w:trHeight w:val="640"/>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Общественно-научные предметы</w:t>
            </w:r>
          </w:p>
        </w:tc>
        <w:tc>
          <w:tcPr>
            <w:tcW w:w="2166" w:type="dxa"/>
            <w:tcBorders>
              <w:top w:val="single" w:sz="4" w:space="0" w:color="auto"/>
              <w:left w:val="single" w:sz="4" w:space="0" w:color="auto"/>
              <w:right w:val="single" w:sz="4" w:space="0" w:color="auto"/>
            </w:tcBorders>
            <w:shd w:val="clear" w:color="auto" w:fill="auto"/>
            <w:noWrap/>
            <w:vAlign w:val="center"/>
          </w:tcPr>
          <w:p w:rsidR="004B3530" w:rsidRPr="00E44D29" w:rsidRDefault="00E44D29" w:rsidP="004B3530">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История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vertAlign w:val="superscript"/>
              </w:rPr>
            </w:pPr>
            <w:r w:rsidRPr="00E44D29">
              <w:rPr>
                <w:rFonts w:eastAsia="Times New Roman" w:cs="Times New Roman"/>
                <w:color w:val="0070C0"/>
                <w:sz w:val="24"/>
                <w:szCs w:val="24"/>
              </w:rPr>
              <w:t>2,5</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57</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Обществознание</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3</w:t>
            </w:r>
            <w:r w:rsidRPr="00E44D29">
              <w:rPr>
                <w:rFonts w:eastAsia="Times New Roman" w:cs="Times New Roman"/>
                <w:color w:val="000000"/>
                <w:sz w:val="24"/>
                <w:szCs w:val="24"/>
                <w:lang w:val="en-US"/>
              </w:rPr>
              <w:t>6</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География</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w:t>
            </w:r>
            <w:r w:rsidRPr="00E44D29">
              <w:rPr>
                <w:rFonts w:eastAsia="Times New Roman" w:cs="Times New Roman"/>
                <w:color w:val="000000"/>
                <w:sz w:val="24"/>
                <w:szCs w:val="24"/>
                <w:lang w:val="en-US"/>
              </w:rPr>
              <w:t>72</w:t>
            </w:r>
          </w:p>
        </w:tc>
      </w:tr>
      <w:tr w:rsidR="00E44D29" w:rsidRPr="00E44D29"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Естественно-научные дисциплины</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Физика</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sz w:val="24"/>
                <w:szCs w:val="24"/>
              </w:rPr>
              <w:t>3</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38</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nil"/>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Химия</w:t>
            </w:r>
          </w:p>
          <w:p w:rsidR="00E44D29" w:rsidRPr="00E44D29" w:rsidRDefault="00E44D29" w:rsidP="00E44D29">
            <w:pPr>
              <w:spacing w:line="240" w:lineRule="auto"/>
              <w:ind w:firstLine="0"/>
              <w:jc w:val="left"/>
              <w:rPr>
                <w:rFonts w:eastAsia="Times New Roman" w:cs="Times New Roman"/>
                <w:color w:val="000000"/>
                <w:sz w:val="22"/>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36</w:t>
            </w:r>
          </w:p>
        </w:tc>
      </w:tr>
      <w:tr w:rsidR="00E44D29" w:rsidRPr="00E44D29" w:rsidTr="002A6006">
        <w:trPr>
          <w:trHeight w:val="401"/>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Биология</w:t>
            </w:r>
          </w:p>
          <w:p w:rsidR="00E44D29" w:rsidRPr="00E44D29" w:rsidRDefault="00E44D29" w:rsidP="00E44D29">
            <w:pPr>
              <w:spacing w:line="240" w:lineRule="auto"/>
              <w:ind w:firstLine="0"/>
              <w:jc w:val="left"/>
              <w:rPr>
                <w:rFonts w:eastAsia="Times New Roman" w:cs="Times New Roman"/>
                <w:color w:val="000000"/>
                <w:sz w:val="22"/>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38</w:t>
            </w:r>
          </w:p>
        </w:tc>
      </w:tr>
      <w:tr w:rsidR="00E44D29" w:rsidRPr="00E44D29" w:rsidTr="002A6006">
        <w:trPr>
          <w:trHeight w:val="315"/>
        </w:trPr>
        <w:tc>
          <w:tcPr>
            <w:tcW w:w="1797" w:type="dxa"/>
            <w:tcBorders>
              <w:top w:val="single" w:sz="4" w:space="0" w:color="auto"/>
              <w:left w:val="single" w:sz="4" w:space="0" w:color="auto"/>
              <w:bottom w:val="single" w:sz="4" w:space="0" w:color="000000"/>
              <w:right w:val="single" w:sz="4" w:space="0" w:color="auto"/>
            </w:tcBorders>
            <w:shd w:val="clear" w:color="auto" w:fill="auto"/>
            <w:noWrap/>
          </w:tcPr>
          <w:p w:rsidR="00E44D29" w:rsidRPr="0009165D" w:rsidRDefault="004B3530"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ОДНКР</w:t>
            </w: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ОДНКР</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vertAlign w:val="superscript"/>
              </w:rPr>
            </w:pP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A55C5F"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2</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A55C5F"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68</w:t>
            </w:r>
          </w:p>
        </w:tc>
      </w:tr>
      <w:tr w:rsidR="00E44D29" w:rsidRPr="00E44D29" w:rsidTr="004B3530">
        <w:trPr>
          <w:trHeight w:val="539"/>
        </w:trPr>
        <w:tc>
          <w:tcPr>
            <w:tcW w:w="1797"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Искусство</w:t>
            </w: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sz w:val="22"/>
              </w:rPr>
            </w:pPr>
            <w:r>
              <w:rPr>
                <w:rFonts w:eastAsia="Times New Roman" w:cs="Times New Roman"/>
                <w:sz w:val="22"/>
              </w:rPr>
              <w:t> Изобразительное искусство</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w:t>
            </w:r>
          </w:p>
        </w:tc>
      </w:tr>
      <w:tr w:rsidR="00E44D29" w:rsidRPr="00E44D29" w:rsidTr="002A6006">
        <w:trPr>
          <w:trHeight w:val="600"/>
        </w:trPr>
        <w:tc>
          <w:tcPr>
            <w:tcW w:w="1797" w:type="dxa"/>
            <w:vMerge/>
            <w:tcBorders>
              <w:top w:val="nil"/>
              <w:left w:val="single" w:sz="4" w:space="0" w:color="auto"/>
              <w:bottom w:val="single" w:sz="4" w:space="0" w:color="000000"/>
              <w:right w:val="single" w:sz="4" w:space="0" w:color="auto"/>
            </w:tcBorders>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nil"/>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sz w:val="22"/>
              </w:rPr>
            </w:pPr>
            <w:r>
              <w:rPr>
                <w:rFonts w:eastAsia="Times New Roman" w:cs="Times New Roman"/>
                <w:sz w:val="22"/>
              </w:rPr>
              <w:t> Музыка</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lang w:val="en-US"/>
              </w:rPr>
              <w:t>2</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8</w:t>
            </w:r>
          </w:p>
        </w:tc>
      </w:tr>
      <w:tr w:rsidR="00E44D29" w:rsidRPr="00E44D29" w:rsidTr="002A6006">
        <w:trPr>
          <w:trHeight w:val="315"/>
        </w:trPr>
        <w:tc>
          <w:tcPr>
            <w:tcW w:w="1797" w:type="dxa"/>
            <w:tcBorders>
              <w:top w:val="nil"/>
              <w:left w:val="single" w:sz="4" w:space="0" w:color="auto"/>
              <w:bottom w:val="single" w:sz="4" w:space="0" w:color="auto"/>
              <w:right w:val="single" w:sz="4" w:space="0" w:color="auto"/>
            </w:tcBorders>
            <w:shd w:val="clear" w:color="auto" w:fill="auto"/>
            <w:noWrap/>
            <w:hideMark/>
          </w:tcPr>
          <w:p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Технология</w:t>
            </w:r>
          </w:p>
        </w:tc>
        <w:tc>
          <w:tcPr>
            <w:tcW w:w="216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Технология</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6</w:t>
            </w:r>
          </w:p>
        </w:tc>
      </w:tr>
      <w:tr w:rsidR="00E44D29" w:rsidRPr="00E44D29"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Физическая культура и ОБЖ</w:t>
            </w: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Физическая культур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BD67A4" w:rsidP="00E44D29">
            <w:pPr>
              <w:spacing w:line="240" w:lineRule="auto"/>
              <w:ind w:firstLine="0"/>
              <w:jc w:val="center"/>
              <w:rPr>
                <w:rFonts w:eastAsia="Times New Roman" w:cs="Times New Roman"/>
                <w:color w:val="FF0000"/>
                <w:sz w:val="24"/>
                <w:szCs w:val="24"/>
              </w:rPr>
            </w:pPr>
            <w:r>
              <w:rPr>
                <w:rFonts w:eastAsia="Times New Roman" w:cs="Times New Roman"/>
                <w:color w:val="FF0000"/>
                <w:sz w:val="24"/>
                <w:szCs w:val="24"/>
              </w:rPr>
              <w:t>1</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A55C5F"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8</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A55C5F"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272</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ОБЖ</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w:t>
            </w:r>
          </w:p>
          <w:p w:rsidR="00E44D29" w:rsidRPr="00E44D29" w:rsidRDefault="00E44D29" w:rsidP="00E44D29">
            <w:pPr>
              <w:spacing w:line="240" w:lineRule="auto"/>
              <w:ind w:firstLine="0"/>
              <w:jc w:val="center"/>
              <w:rPr>
                <w:rFonts w:eastAsia="Times New Roman" w:cs="Times New Roman"/>
                <w:color w:val="000000"/>
                <w:sz w:val="24"/>
                <w:szCs w:val="24"/>
                <w:lang w:val="en-US"/>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6</w:t>
            </w:r>
            <w:r w:rsidRPr="00E44D29">
              <w:rPr>
                <w:rFonts w:eastAsia="Times New Roman" w:cs="Times New Roman"/>
                <w:color w:val="000000"/>
                <w:sz w:val="24"/>
                <w:szCs w:val="24"/>
                <w:lang w:val="en-US"/>
              </w:rPr>
              <w:t>8</w:t>
            </w:r>
          </w:p>
        </w:tc>
      </w:tr>
      <w:tr w:rsidR="00E44D29" w:rsidRPr="00E44D29" w:rsidTr="002A6006">
        <w:trPr>
          <w:trHeight w:val="315"/>
        </w:trPr>
        <w:tc>
          <w:tcPr>
            <w:tcW w:w="3963" w:type="dxa"/>
            <w:gridSpan w:val="2"/>
            <w:vMerge w:val="restart"/>
            <w:tcBorders>
              <w:top w:val="single" w:sz="4" w:space="0" w:color="auto"/>
              <w:left w:val="single" w:sz="4" w:space="0" w:color="auto"/>
              <w:right w:val="single" w:sz="4" w:space="0" w:color="auto"/>
            </w:tcBorders>
            <w:shd w:val="clear" w:color="000000" w:fill="E2EFDA"/>
            <w:noWrap/>
            <w:vAlign w:val="bottom"/>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Итого, обязательная часть</w:t>
            </w:r>
          </w:p>
          <w:p w:rsidR="00E44D29" w:rsidRPr="00E44D29" w:rsidRDefault="00E44D29" w:rsidP="00E44D29">
            <w:pPr>
              <w:spacing w:line="240" w:lineRule="auto"/>
              <w:ind w:firstLine="0"/>
              <w:jc w:val="center"/>
              <w:rPr>
                <w:rFonts w:eastAsia="Times New Roman" w:cs="Times New Roman"/>
                <w:b/>
                <w:bCs/>
                <w:color w:val="000000"/>
                <w:sz w:val="22"/>
              </w:rPr>
            </w:pPr>
          </w:p>
        </w:tc>
        <w:tc>
          <w:tcPr>
            <w:tcW w:w="1679"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30</w:t>
            </w:r>
          </w:p>
        </w:tc>
        <w:tc>
          <w:tcPr>
            <w:tcW w:w="1793"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3</w:t>
            </w:r>
            <w:r w:rsidRPr="00E44D29">
              <w:rPr>
                <w:rFonts w:eastAsia="Times New Roman" w:cs="Times New Roman"/>
                <w:b/>
                <w:bCs/>
                <w:color w:val="000000"/>
                <w:sz w:val="22"/>
              </w:rPr>
              <w:t>2</w:t>
            </w:r>
          </w:p>
        </w:tc>
        <w:tc>
          <w:tcPr>
            <w:tcW w:w="1680"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33</w:t>
            </w:r>
          </w:p>
        </w:tc>
        <w:tc>
          <w:tcPr>
            <w:tcW w:w="1798"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34</w:t>
            </w:r>
          </w:p>
        </w:tc>
        <w:tc>
          <w:tcPr>
            <w:tcW w:w="2123"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3</w:t>
            </w:r>
            <w:r w:rsidRPr="00E44D29">
              <w:rPr>
                <w:rFonts w:eastAsia="Times New Roman" w:cs="Times New Roman"/>
                <w:b/>
                <w:bCs/>
                <w:color w:val="000000"/>
                <w:sz w:val="22"/>
                <w:lang w:val="en-US"/>
              </w:rPr>
              <w:t>5</w:t>
            </w:r>
          </w:p>
        </w:tc>
        <w:tc>
          <w:tcPr>
            <w:tcW w:w="701" w:type="dxa"/>
            <w:tcBorders>
              <w:top w:val="single" w:sz="4" w:space="0" w:color="auto"/>
              <w:left w:val="nil"/>
              <w:bottom w:val="single" w:sz="4" w:space="0" w:color="auto"/>
              <w:right w:val="single" w:sz="4" w:space="0" w:color="auto"/>
            </w:tcBorders>
            <w:shd w:val="clear" w:color="000000" w:fill="E2EFDA"/>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160</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lang w:val="en-US"/>
              </w:rPr>
            </w:pPr>
          </w:p>
        </w:tc>
      </w:tr>
      <w:tr w:rsidR="00E44D29" w:rsidRPr="00E44D29" w:rsidTr="002A6006">
        <w:trPr>
          <w:trHeight w:val="315"/>
        </w:trPr>
        <w:tc>
          <w:tcPr>
            <w:tcW w:w="3963" w:type="dxa"/>
            <w:gridSpan w:val="2"/>
            <w:vMerge/>
            <w:tcBorders>
              <w:left w:val="single" w:sz="4" w:space="0" w:color="auto"/>
              <w:bottom w:val="single" w:sz="4" w:space="0" w:color="auto"/>
              <w:right w:val="single" w:sz="4" w:space="0" w:color="auto"/>
            </w:tcBorders>
            <w:shd w:val="clear" w:color="000000" w:fill="E2EFDA"/>
            <w:noWrap/>
            <w:vAlign w:val="bottom"/>
          </w:tcPr>
          <w:p w:rsidR="00E44D29" w:rsidRPr="00E44D29" w:rsidRDefault="00E44D29" w:rsidP="00E44D29">
            <w:pPr>
              <w:spacing w:line="240" w:lineRule="auto"/>
              <w:ind w:firstLine="0"/>
              <w:jc w:val="center"/>
              <w:rPr>
                <w:rFonts w:eastAsia="Times New Roman" w:cs="Times New Roman"/>
                <w:b/>
                <w:bCs/>
                <w:color w:val="000000"/>
                <w:sz w:val="22"/>
              </w:rPr>
            </w:pPr>
          </w:p>
        </w:tc>
        <w:tc>
          <w:tcPr>
            <w:tcW w:w="1679"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1020</w:t>
            </w:r>
          </w:p>
        </w:tc>
        <w:tc>
          <w:tcPr>
            <w:tcW w:w="1793"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088</w:t>
            </w:r>
          </w:p>
        </w:tc>
        <w:tc>
          <w:tcPr>
            <w:tcW w:w="1680"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w:t>
            </w:r>
            <w:r w:rsidRPr="00E44D29">
              <w:rPr>
                <w:rFonts w:eastAsia="Times New Roman" w:cs="Times New Roman"/>
                <w:b/>
                <w:bCs/>
                <w:color w:val="000000"/>
                <w:sz w:val="22"/>
              </w:rPr>
              <w:t>122</w:t>
            </w:r>
          </w:p>
        </w:tc>
        <w:tc>
          <w:tcPr>
            <w:tcW w:w="1798"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1</w:t>
            </w:r>
            <w:r w:rsidRPr="00E44D29">
              <w:rPr>
                <w:rFonts w:eastAsia="Times New Roman" w:cs="Times New Roman"/>
                <w:b/>
                <w:bCs/>
                <w:color w:val="000000"/>
                <w:sz w:val="22"/>
              </w:rPr>
              <w:t>156</w:t>
            </w:r>
          </w:p>
        </w:tc>
        <w:tc>
          <w:tcPr>
            <w:tcW w:w="2123"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190</w:t>
            </w:r>
          </w:p>
        </w:tc>
        <w:tc>
          <w:tcPr>
            <w:tcW w:w="701" w:type="dxa"/>
            <w:tcBorders>
              <w:top w:val="single" w:sz="4" w:space="0" w:color="auto"/>
              <w:left w:val="nil"/>
              <w:bottom w:val="single" w:sz="4" w:space="0" w:color="auto"/>
              <w:right w:val="single" w:sz="4" w:space="0" w:color="auto"/>
            </w:tcBorders>
            <w:shd w:val="clear" w:color="000000" w:fill="E2EFDA"/>
            <w:vAlign w:val="center"/>
          </w:tcPr>
          <w:p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5576</w:t>
            </w:r>
          </w:p>
        </w:tc>
      </w:tr>
      <w:tr w:rsidR="004B3530" w:rsidRPr="00E44D29" w:rsidTr="00267764">
        <w:trPr>
          <w:trHeight w:val="390"/>
        </w:trPr>
        <w:tc>
          <w:tcPr>
            <w:tcW w:w="14560" w:type="dxa"/>
            <w:gridSpan w:val="14"/>
            <w:tcBorders>
              <w:top w:val="single" w:sz="4" w:space="0" w:color="auto"/>
              <w:left w:val="single" w:sz="4" w:space="0" w:color="auto"/>
              <w:bottom w:val="single" w:sz="4" w:space="0" w:color="auto"/>
              <w:right w:val="single" w:sz="4" w:space="0" w:color="auto"/>
            </w:tcBorders>
            <w:shd w:val="clear" w:color="000000" w:fill="FFF2CC"/>
          </w:tcPr>
          <w:p w:rsidR="004B3530" w:rsidRPr="00E44D29" w:rsidRDefault="004B3530" w:rsidP="00E44D29">
            <w:pPr>
              <w:spacing w:line="240" w:lineRule="auto"/>
              <w:ind w:firstLine="0"/>
              <w:jc w:val="center"/>
              <w:rPr>
                <w:rFonts w:eastAsia="Times New Roman" w:cs="Times New Roman"/>
                <w:b/>
                <w:bCs/>
                <w:i/>
                <w:iCs/>
                <w:color w:val="000000"/>
                <w:sz w:val="28"/>
                <w:szCs w:val="28"/>
              </w:rPr>
            </w:pPr>
            <w:r w:rsidRPr="00E44D29">
              <w:rPr>
                <w:rFonts w:eastAsia="Times New Roman" w:cs="Times New Roman"/>
                <w:b/>
                <w:bCs/>
                <w:i/>
                <w:iCs/>
                <w:color w:val="000000"/>
                <w:sz w:val="28"/>
                <w:szCs w:val="28"/>
              </w:rPr>
              <w:t xml:space="preserve"> Часть, формируемая участниками образовательных отношений  </w:t>
            </w:r>
          </w:p>
        </w:tc>
      </w:tr>
      <w:tr w:rsidR="00997942" w:rsidRPr="00E44D29" w:rsidTr="004B3530">
        <w:trPr>
          <w:trHeight w:val="400"/>
        </w:trPr>
        <w:tc>
          <w:tcPr>
            <w:tcW w:w="3963"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997942" w:rsidRPr="00E44D29" w:rsidRDefault="00997942" w:rsidP="00E44D29">
            <w:pPr>
              <w:spacing w:line="240" w:lineRule="auto"/>
              <w:ind w:firstLine="0"/>
              <w:jc w:val="center"/>
              <w:rPr>
                <w:rFonts w:eastAsia="Times New Roman" w:cs="Times New Roman"/>
                <w:i/>
                <w:iCs/>
                <w:color w:val="000000"/>
                <w:sz w:val="22"/>
              </w:rPr>
            </w:pPr>
          </w:p>
        </w:tc>
        <w:tc>
          <w:tcPr>
            <w:tcW w:w="1679" w:type="dxa"/>
            <w:gridSpan w:val="2"/>
            <w:tcBorders>
              <w:top w:val="single" w:sz="4" w:space="0" w:color="auto"/>
              <w:left w:val="single" w:sz="4" w:space="0" w:color="auto"/>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793" w:type="dxa"/>
            <w:gridSpan w:val="2"/>
            <w:tcBorders>
              <w:top w:val="single" w:sz="4" w:space="0" w:color="auto"/>
              <w:left w:val="nil"/>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680" w:type="dxa"/>
            <w:gridSpan w:val="2"/>
            <w:tcBorders>
              <w:top w:val="single" w:sz="4" w:space="0" w:color="auto"/>
              <w:left w:val="nil"/>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798" w:type="dxa"/>
            <w:gridSpan w:val="2"/>
            <w:tcBorders>
              <w:top w:val="single" w:sz="4" w:space="0" w:color="auto"/>
              <w:left w:val="nil"/>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2123" w:type="dxa"/>
            <w:gridSpan w:val="2"/>
            <w:tcBorders>
              <w:top w:val="single" w:sz="4" w:space="0" w:color="auto"/>
              <w:left w:val="nil"/>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701" w:type="dxa"/>
            <w:tcBorders>
              <w:top w:val="single" w:sz="4" w:space="0" w:color="auto"/>
              <w:left w:val="nil"/>
              <w:bottom w:val="single" w:sz="4" w:space="0" w:color="auto"/>
              <w:right w:val="nil"/>
            </w:tcBorders>
          </w:tcPr>
          <w:p w:rsidR="00997942" w:rsidRPr="00E44D29" w:rsidRDefault="00997942" w:rsidP="00E44D29">
            <w:pPr>
              <w:spacing w:line="240" w:lineRule="auto"/>
              <w:ind w:firstLine="0"/>
              <w:jc w:val="center"/>
              <w:rPr>
                <w:rFonts w:eastAsia="Times New Roman" w:cs="Times New Roman"/>
                <w:color w:val="000000"/>
                <w:sz w:val="22"/>
              </w:rPr>
            </w:pPr>
          </w:p>
        </w:tc>
        <w:tc>
          <w:tcPr>
            <w:tcW w:w="823" w:type="dxa"/>
            <w:tcBorders>
              <w:top w:val="single" w:sz="4" w:space="0" w:color="auto"/>
              <w:left w:val="nil"/>
              <w:bottom w:val="single" w:sz="4" w:space="0" w:color="auto"/>
              <w:right w:val="single" w:sz="4" w:space="0" w:color="auto"/>
            </w:tcBorders>
            <w:shd w:val="clear" w:color="auto" w:fill="auto"/>
            <w:noWrap/>
            <w:vAlign w:val="center"/>
          </w:tcPr>
          <w:p w:rsidR="00997942" w:rsidRPr="00E44D29" w:rsidRDefault="00997942" w:rsidP="00E44D29">
            <w:pPr>
              <w:spacing w:line="240" w:lineRule="auto"/>
              <w:ind w:firstLine="0"/>
              <w:jc w:val="center"/>
              <w:rPr>
                <w:rFonts w:eastAsia="Times New Roman" w:cs="Times New Roman"/>
                <w:color w:val="000000"/>
                <w:sz w:val="22"/>
              </w:rPr>
            </w:pPr>
          </w:p>
        </w:tc>
      </w:tr>
      <w:tr w:rsidR="00E44D29" w:rsidRPr="00E44D29" w:rsidTr="00997942">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rsidR="009667C7" w:rsidRDefault="009667C7" w:rsidP="00E426DF">
            <w:pPr>
              <w:spacing w:line="240" w:lineRule="auto"/>
              <w:ind w:firstLine="0"/>
              <w:jc w:val="center"/>
              <w:rPr>
                <w:rFonts w:eastAsia="Times New Roman" w:cs="Times New Roman"/>
                <w:b/>
                <w:bCs/>
                <w:i/>
                <w:iCs/>
                <w:sz w:val="22"/>
              </w:rPr>
            </w:pPr>
          </w:p>
          <w:p w:rsidR="004B3530" w:rsidRPr="00431E41" w:rsidRDefault="004B3530" w:rsidP="00E426DF">
            <w:pPr>
              <w:spacing w:line="240" w:lineRule="auto"/>
              <w:ind w:firstLine="0"/>
              <w:jc w:val="center"/>
              <w:rPr>
                <w:rFonts w:eastAsia="Times New Roman" w:cs="Times New Roman"/>
                <w:b/>
                <w:bCs/>
                <w:i/>
                <w:iCs/>
                <w:sz w:val="22"/>
              </w:rPr>
            </w:pPr>
            <w:r w:rsidRPr="00431E41">
              <w:rPr>
                <w:rFonts w:eastAsia="Times New Roman" w:cs="Times New Roman"/>
                <w:b/>
                <w:bCs/>
                <w:i/>
                <w:iCs/>
                <w:sz w:val="22"/>
              </w:rPr>
              <w:t>Урочная деятельность</w:t>
            </w:r>
          </w:p>
          <w:p w:rsidR="004B3530" w:rsidRPr="00E44D29" w:rsidRDefault="004B3530" w:rsidP="00E426DF">
            <w:pPr>
              <w:spacing w:line="240" w:lineRule="auto"/>
              <w:ind w:firstLine="0"/>
              <w:rPr>
                <w:rFonts w:eastAsia="Times New Roman" w:cs="Times New Roman"/>
                <w:b/>
                <w:bCs/>
                <w:i/>
                <w:iCs/>
                <w:color w:val="000000"/>
                <w:sz w:val="22"/>
              </w:rPr>
            </w:pPr>
          </w:p>
        </w:tc>
        <w:tc>
          <w:tcPr>
            <w:tcW w:w="1679" w:type="dxa"/>
            <w:gridSpan w:val="2"/>
            <w:tcBorders>
              <w:top w:val="nil"/>
              <w:left w:val="nil"/>
              <w:bottom w:val="single" w:sz="4" w:space="0" w:color="auto"/>
              <w:right w:val="single" w:sz="4" w:space="0" w:color="auto"/>
            </w:tcBorders>
            <w:shd w:val="clear" w:color="000000" w:fill="E2EFDA"/>
            <w:vAlign w:val="center"/>
            <w:hideMark/>
          </w:tcPr>
          <w:p w:rsidR="00E44D29" w:rsidRPr="00E44D29" w:rsidRDefault="00E44D29" w:rsidP="00E44D29">
            <w:pPr>
              <w:spacing w:line="240" w:lineRule="auto"/>
              <w:ind w:firstLine="0"/>
              <w:jc w:val="center"/>
              <w:rPr>
                <w:rFonts w:eastAsia="Times New Roman" w:cs="Times New Roman"/>
                <w:b/>
                <w:bCs/>
                <w:i/>
                <w:iCs/>
                <w:color w:val="000000"/>
                <w:sz w:val="22"/>
                <w:lang w:val="en-US"/>
              </w:rPr>
            </w:pPr>
            <w:r w:rsidRPr="00E44D29">
              <w:rPr>
                <w:rFonts w:eastAsia="Times New Roman" w:cs="Times New Roman"/>
                <w:b/>
                <w:bCs/>
                <w:i/>
                <w:iCs/>
                <w:color w:val="000000"/>
                <w:sz w:val="22"/>
                <w:lang w:val="en-US"/>
              </w:rPr>
              <w:t>2</w:t>
            </w:r>
          </w:p>
        </w:tc>
        <w:tc>
          <w:tcPr>
            <w:tcW w:w="1793" w:type="dxa"/>
            <w:gridSpan w:val="2"/>
            <w:tcBorders>
              <w:top w:val="nil"/>
              <w:left w:val="nil"/>
              <w:bottom w:val="single" w:sz="4" w:space="0" w:color="auto"/>
              <w:right w:val="single" w:sz="4" w:space="0" w:color="auto"/>
            </w:tcBorders>
            <w:shd w:val="clear" w:color="000000" w:fill="E2EFDA"/>
            <w:vAlign w:val="center"/>
            <w:hideMark/>
          </w:tcPr>
          <w:p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1</w:t>
            </w:r>
          </w:p>
        </w:tc>
        <w:tc>
          <w:tcPr>
            <w:tcW w:w="1680" w:type="dxa"/>
            <w:gridSpan w:val="2"/>
            <w:tcBorders>
              <w:top w:val="nil"/>
              <w:left w:val="nil"/>
              <w:bottom w:val="single" w:sz="4" w:space="0" w:color="auto"/>
              <w:right w:val="single" w:sz="4" w:space="0" w:color="auto"/>
            </w:tcBorders>
            <w:shd w:val="clear" w:color="000000" w:fill="E2EFDA"/>
            <w:vAlign w:val="center"/>
            <w:hideMark/>
          </w:tcPr>
          <w:p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2</w:t>
            </w:r>
          </w:p>
        </w:tc>
        <w:tc>
          <w:tcPr>
            <w:tcW w:w="1798" w:type="dxa"/>
            <w:gridSpan w:val="2"/>
            <w:tcBorders>
              <w:top w:val="nil"/>
              <w:left w:val="nil"/>
              <w:bottom w:val="single" w:sz="4" w:space="0" w:color="auto"/>
              <w:right w:val="single" w:sz="4" w:space="0" w:color="auto"/>
            </w:tcBorders>
            <w:shd w:val="clear" w:color="000000" w:fill="E2EFDA"/>
            <w:vAlign w:val="center"/>
            <w:hideMark/>
          </w:tcPr>
          <w:p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2</w:t>
            </w:r>
          </w:p>
        </w:tc>
        <w:tc>
          <w:tcPr>
            <w:tcW w:w="2123" w:type="dxa"/>
            <w:gridSpan w:val="2"/>
            <w:tcBorders>
              <w:top w:val="nil"/>
              <w:left w:val="nil"/>
              <w:bottom w:val="single" w:sz="4" w:space="0" w:color="auto"/>
              <w:right w:val="single" w:sz="4" w:space="0" w:color="auto"/>
            </w:tcBorders>
            <w:shd w:val="clear" w:color="000000" w:fill="E2EFDA"/>
            <w:vAlign w:val="center"/>
            <w:hideMark/>
          </w:tcPr>
          <w:p w:rsidR="00E44D29" w:rsidRPr="00E44D29" w:rsidRDefault="00E44D29" w:rsidP="00E44D29">
            <w:pPr>
              <w:spacing w:line="240" w:lineRule="auto"/>
              <w:ind w:firstLine="0"/>
              <w:jc w:val="center"/>
              <w:rPr>
                <w:rFonts w:eastAsia="Times New Roman" w:cs="Times New Roman"/>
                <w:b/>
                <w:bCs/>
                <w:i/>
                <w:iCs/>
                <w:color w:val="000000"/>
                <w:sz w:val="22"/>
                <w:lang w:val="en-US"/>
              </w:rPr>
            </w:pPr>
            <w:r w:rsidRPr="00E44D29">
              <w:rPr>
                <w:rFonts w:eastAsia="Times New Roman" w:cs="Times New Roman"/>
                <w:b/>
                <w:bCs/>
                <w:i/>
                <w:iCs/>
                <w:color w:val="000000"/>
                <w:sz w:val="22"/>
                <w:lang w:val="en-US"/>
              </w:rPr>
              <w:t>1</w:t>
            </w:r>
          </w:p>
        </w:tc>
        <w:tc>
          <w:tcPr>
            <w:tcW w:w="701" w:type="dxa"/>
            <w:tcBorders>
              <w:top w:val="single" w:sz="4" w:space="0" w:color="auto"/>
              <w:left w:val="nil"/>
              <w:bottom w:val="single" w:sz="4" w:space="0" w:color="auto"/>
              <w:right w:val="single" w:sz="4" w:space="0" w:color="auto"/>
            </w:tcBorders>
            <w:shd w:val="clear" w:color="000000" w:fill="E2EFDA"/>
            <w:vAlign w:val="center"/>
          </w:tcPr>
          <w:p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8</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4D29" w:rsidRDefault="00E44D29" w:rsidP="00E44D29">
            <w:pPr>
              <w:spacing w:line="240" w:lineRule="auto"/>
              <w:ind w:firstLine="0"/>
              <w:jc w:val="center"/>
              <w:rPr>
                <w:rFonts w:eastAsia="Times New Roman" w:cs="Times New Roman"/>
                <w:b/>
                <w:bCs/>
                <w:i/>
                <w:iCs/>
                <w:color w:val="000000"/>
                <w:sz w:val="22"/>
              </w:rPr>
            </w:pPr>
          </w:p>
          <w:p w:rsidR="00E426DF" w:rsidRDefault="00E426DF" w:rsidP="00E44D29">
            <w:pPr>
              <w:spacing w:line="240" w:lineRule="auto"/>
              <w:ind w:firstLine="0"/>
              <w:jc w:val="center"/>
              <w:rPr>
                <w:rFonts w:eastAsia="Times New Roman" w:cs="Times New Roman"/>
                <w:b/>
                <w:bCs/>
                <w:i/>
                <w:iCs/>
                <w:color w:val="000000"/>
                <w:sz w:val="22"/>
              </w:rPr>
            </w:pPr>
          </w:p>
          <w:p w:rsidR="00E426DF" w:rsidRDefault="00E426DF" w:rsidP="00E44D29">
            <w:pPr>
              <w:spacing w:line="240" w:lineRule="auto"/>
              <w:ind w:firstLine="0"/>
              <w:jc w:val="center"/>
              <w:rPr>
                <w:rFonts w:eastAsia="Times New Roman" w:cs="Times New Roman"/>
                <w:b/>
                <w:bCs/>
                <w:i/>
                <w:iCs/>
                <w:color w:val="000000"/>
                <w:sz w:val="22"/>
              </w:rPr>
            </w:pPr>
          </w:p>
          <w:p w:rsidR="00E426DF" w:rsidRPr="00E44D29" w:rsidRDefault="00E426DF" w:rsidP="00E44D29">
            <w:pPr>
              <w:spacing w:line="240" w:lineRule="auto"/>
              <w:ind w:firstLine="0"/>
              <w:jc w:val="center"/>
              <w:rPr>
                <w:rFonts w:eastAsia="Times New Roman" w:cs="Times New Roman"/>
                <w:b/>
                <w:bCs/>
                <w:i/>
                <w:iCs/>
                <w:color w:val="000000"/>
                <w:sz w:val="22"/>
              </w:rPr>
            </w:pPr>
          </w:p>
        </w:tc>
      </w:tr>
      <w:tr w:rsidR="00E426DF" w:rsidRPr="00E44D29" w:rsidTr="00997942">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rsidR="00E426DF" w:rsidRPr="00431E41" w:rsidRDefault="00E426DF" w:rsidP="00E44D29">
            <w:pPr>
              <w:spacing w:line="240" w:lineRule="auto"/>
              <w:ind w:firstLine="0"/>
              <w:jc w:val="center"/>
              <w:rPr>
                <w:rFonts w:eastAsia="Times New Roman" w:cs="Times New Roman"/>
                <w:b/>
                <w:bCs/>
                <w:i/>
                <w:iCs/>
                <w:sz w:val="22"/>
              </w:rPr>
            </w:pPr>
            <w:r>
              <w:rPr>
                <w:rFonts w:eastAsia="Times New Roman" w:cs="Times New Roman"/>
                <w:b/>
                <w:bCs/>
                <w:i/>
                <w:iCs/>
                <w:sz w:val="22"/>
              </w:rPr>
              <w:t xml:space="preserve">Ботаника </w:t>
            </w:r>
          </w:p>
        </w:tc>
        <w:tc>
          <w:tcPr>
            <w:tcW w:w="1679" w:type="dxa"/>
            <w:gridSpan w:val="2"/>
            <w:tcBorders>
              <w:top w:val="nil"/>
              <w:left w:val="nil"/>
              <w:bottom w:val="single" w:sz="4" w:space="0" w:color="auto"/>
              <w:right w:val="single" w:sz="4" w:space="0" w:color="auto"/>
            </w:tcBorders>
            <w:shd w:val="clear" w:color="000000" w:fill="E2EFDA"/>
            <w:vAlign w:val="center"/>
            <w:hideMark/>
          </w:tcPr>
          <w:p w:rsidR="00E426DF" w:rsidRPr="00E426DF" w:rsidRDefault="00E426DF"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w:t>
            </w:r>
          </w:p>
        </w:tc>
        <w:tc>
          <w:tcPr>
            <w:tcW w:w="1793"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w:t>
            </w:r>
          </w:p>
        </w:tc>
        <w:tc>
          <w:tcPr>
            <w:tcW w:w="1680"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w:t>
            </w:r>
          </w:p>
        </w:tc>
        <w:tc>
          <w:tcPr>
            <w:tcW w:w="1798"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2123"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lang w:val="en-US"/>
              </w:rPr>
            </w:pPr>
          </w:p>
        </w:tc>
        <w:tc>
          <w:tcPr>
            <w:tcW w:w="701" w:type="dxa"/>
            <w:tcBorders>
              <w:top w:val="single" w:sz="4" w:space="0" w:color="auto"/>
              <w:left w:val="nil"/>
              <w:bottom w:val="single" w:sz="4" w:space="0" w:color="auto"/>
              <w:right w:val="single" w:sz="4" w:space="0" w:color="auto"/>
            </w:tcBorders>
            <w:shd w:val="clear" w:color="000000" w:fill="E2EFDA"/>
            <w:vAlign w:val="center"/>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r>
      <w:tr w:rsidR="00E426DF" w:rsidRPr="00E44D29" w:rsidTr="00997942">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rsidR="00E426DF" w:rsidRPr="00431E41" w:rsidRDefault="00E426DF" w:rsidP="00E44D29">
            <w:pPr>
              <w:spacing w:line="240" w:lineRule="auto"/>
              <w:ind w:firstLine="0"/>
              <w:jc w:val="center"/>
              <w:rPr>
                <w:rFonts w:eastAsia="Times New Roman" w:cs="Times New Roman"/>
                <w:b/>
                <w:bCs/>
                <w:i/>
                <w:iCs/>
                <w:sz w:val="22"/>
              </w:rPr>
            </w:pPr>
            <w:r>
              <w:rPr>
                <w:rFonts w:eastAsia="Times New Roman" w:cs="Times New Roman"/>
                <w:b/>
                <w:bCs/>
                <w:i/>
                <w:iCs/>
                <w:sz w:val="22"/>
              </w:rPr>
              <w:t xml:space="preserve">Проектная технология </w:t>
            </w:r>
          </w:p>
        </w:tc>
        <w:tc>
          <w:tcPr>
            <w:tcW w:w="1679" w:type="dxa"/>
            <w:gridSpan w:val="2"/>
            <w:tcBorders>
              <w:top w:val="nil"/>
              <w:left w:val="nil"/>
              <w:bottom w:val="single" w:sz="4" w:space="0" w:color="auto"/>
              <w:right w:val="single" w:sz="4" w:space="0" w:color="auto"/>
            </w:tcBorders>
            <w:shd w:val="clear" w:color="000000" w:fill="E2EFDA"/>
            <w:vAlign w:val="center"/>
            <w:hideMark/>
          </w:tcPr>
          <w:p w:rsidR="00E426DF" w:rsidRPr="00E426DF" w:rsidRDefault="00E426DF"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w:t>
            </w:r>
          </w:p>
        </w:tc>
        <w:tc>
          <w:tcPr>
            <w:tcW w:w="1793"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1680"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w:t>
            </w:r>
          </w:p>
        </w:tc>
        <w:tc>
          <w:tcPr>
            <w:tcW w:w="1798"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2123"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lang w:val="en-US"/>
              </w:rPr>
            </w:pPr>
          </w:p>
        </w:tc>
        <w:tc>
          <w:tcPr>
            <w:tcW w:w="701" w:type="dxa"/>
            <w:tcBorders>
              <w:top w:val="single" w:sz="4" w:space="0" w:color="auto"/>
              <w:left w:val="nil"/>
              <w:bottom w:val="single" w:sz="4" w:space="0" w:color="auto"/>
              <w:right w:val="single" w:sz="4" w:space="0" w:color="auto"/>
            </w:tcBorders>
            <w:shd w:val="clear" w:color="000000" w:fill="E2EFDA"/>
            <w:vAlign w:val="center"/>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r>
      <w:tr w:rsidR="00E426DF" w:rsidRPr="00E44D29" w:rsidTr="00997942">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rsidR="00E426DF" w:rsidRDefault="00E426DF" w:rsidP="00E44D29">
            <w:pPr>
              <w:spacing w:line="240" w:lineRule="auto"/>
              <w:ind w:firstLine="0"/>
              <w:jc w:val="center"/>
              <w:rPr>
                <w:rFonts w:eastAsia="Times New Roman" w:cs="Times New Roman"/>
                <w:b/>
                <w:bCs/>
                <w:i/>
                <w:iCs/>
                <w:sz w:val="22"/>
              </w:rPr>
            </w:pPr>
            <w:r>
              <w:rPr>
                <w:rFonts w:eastAsia="Times New Roman" w:cs="Times New Roman"/>
                <w:b/>
                <w:bCs/>
                <w:i/>
                <w:iCs/>
                <w:sz w:val="22"/>
              </w:rPr>
              <w:t>Практикум по русскому языку</w:t>
            </w:r>
          </w:p>
        </w:tc>
        <w:tc>
          <w:tcPr>
            <w:tcW w:w="1679" w:type="dxa"/>
            <w:gridSpan w:val="2"/>
            <w:tcBorders>
              <w:top w:val="nil"/>
              <w:left w:val="nil"/>
              <w:bottom w:val="single" w:sz="4" w:space="0" w:color="auto"/>
              <w:right w:val="single" w:sz="4" w:space="0" w:color="auto"/>
            </w:tcBorders>
            <w:shd w:val="clear" w:color="000000" w:fill="E2EFDA"/>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c>
          <w:tcPr>
            <w:tcW w:w="1793"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1680" w:type="dxa"/>
            <w:gridSpan w:val="2"/>
            <w:tcBorders>
              <w:top w:val="nil"/>
              <w:left w:val="nil"/>
              <w:bottom w:val="single" w:sz="4" w:space="0" w:color="auto"/>
              <w:right w:val="single" w:sz="4" w:space="0" w:color="auto"/>
            </w:tcBorders>
            <w:shd w:val="clear" w:color="000000" w:fill="E2EFDA"/>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c>
          <w:tcPr>
            <w:tcW w:w="1798"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w:t>
            </w:r>
          </w:p>
        </w:tc>
        <w:tc>
          <w:tcPr>
            <w:tcW w:w="2123"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lang w:val="en-US"/>
              </w:rPr>
            </w:pPr>
          </w:p>
        </w:tc>
        <w:tc>
          <w:tcPr>
            <w:tcW w:w="701" w:type="dxa"/>
            <w:tcBorders>
              <w:top w:val="single" w:sz="4" w:space="0" w:color="auto"/>
              <w:left w:val="nil"/>
              <w:bottom w:val="single" w:sz="4" w:space="0" w:color="auto"/>
              <w:right w:val="single" w:sz="4" w:space="0" w:color="auto"/>
            </w:tcBorders>
            <w:shd w:val="clear" w:color="000000" w:fill="E2EFDA"/>
            <w:vAlign w:val="center"/>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r>
      <w:tr w:rsidR="00E426DF" w:rsidRPr="00E44D29" w:rsidTr="00997942">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rsidR="00E426DF" w:rsidRDefault="00E426DF" w:rsidP="00E44D29">
            <w:pPr>
              <w:spacing w:line="240" w:lineRule="auto"/>
              <w:ind w:firstLine="0"/>
              <w:jc w:val="center"/>
              <w:rPr>
                <w:rFonts w:eastAsia="Times New Roman" w:cs="Times New Roman"/>
                <w:b/>
                <w:bCs/>
                <w:i/>
                <w:iCs/>
                <w:sz w:val="22"/>
              </w:rPr>
            </w:pPr>
            <w:r>
              <w:rPr>
                <w:rFonts w:eastAsia="Times New Roman" w:cs="Times New Roman"/>
                <w:b/>
                <w:bCs/>
                <w:i/>
                <w:iCs/>
                <w:sz w:val="22"/>
              </w:rPr>
              <w:t xml:space="preserve">Мои прова </w:t>
            </w:r>
          </w:p>
        </w:tc>
        <w:tc>
          <w:tcPr>
            <w:tcW w:w="1679" w:type="dxa"/>
            <w:gridSpan w:val="2"/>
            <w:tcBorders>
              <w:top w:val="nil"/>
              <w:left w:val="nil"/>
              <w:bottom w:val="single" w:sz="4" w:space="0" w:color="auto"/>
              <w:right w:val="single" w:sz="4" w:space="0" w:color="auto"/>
            </w:tcBorders>
            <w:shd w:val="clear" w:color="000000" w:fill="E2EFDA"/>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c>
          <w:tcPr>
            <w:tcW w:w="1793"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1680" w:type="dxa"/>
            <w:gridSpan w:val="2"/>
            <w:tcBorders>
              <w:top w:val="nil"/>
              <w:left w:val="nil"/>
              <w:bottom w:val="single" w:sz="4" w:space="0" w:color="auto"/>
              <w:right w:val="single" w:sz="4" w:space="0" w:color="auto"/>
            </w:tcBorders>
            <w:shd w:val="clear" w:color="000000" w:fill="E2EFDA"/>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c>
          <w:tcPr>
            <w:tcW w:w="1798"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w:t>
            </w:r>
          </w:p>
        </w:tc>
        <w:tc>
          <w:tcPr>
            <w:tcW w:w="2123"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lang w:val="en-US"/>
              </w:rPr>
            </w:pPr>
          </w:p>
        </w:tc>
        <w:tc>
          <w:tcPr>
            <w:tcW w:w="701" w:type="dxa"/>
            <w:tcBorders>
              <w:top w:val="single" w:sz="4" w:space="0" w:color="auto"/>
              <w:left w:val="nil"/>
              <w:bottom w:val="single" w:sz="4" w:space="0" w:color="auto"/>
              <w:right w:val="single" w:sz="4" w:space="0" w:color="auto"/>
            </w:tcBorders>
            <w:shd w:val="clear" w:color="000000" w:fill="E2EFDA"/>
            <w:vAlign w:val="center"/>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r>
      <w:tr w:rsidR="00E426DF" w:rsidRPr="00E44D29" w:rsidTr="00997942">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rsidR="00E426DF" w:rsidRDefault="00E426DF" w:rsidP="00E44D29">
            <w:pPr>
              <w:spacing w:line="240" w:lineRule="auto"/>
              <w:ind w:firstLine="0"/>
              <w:jc w:val="center"/>
              <w:rPr>
                <w:rFonts w:eastAsia="Times New Roman" w:cs="Times New Roman"/>
                <w:b/>
                <w:bCs/>
                <w:i/>
                <w:iCs/>
                <w:sz w:val="22"/>
              </w:rPr>
            </w:pPr>
            <w:r>
              <w:rPr>
                <w:rFonts w:eastAsia="Times New Roman" w:cs="Times New Roman"/>
                <w:b/>
                <w:bCs/>
                <w:i/>
                <w:iCs/>
                <w:sz w:val="22"/>
              </w:rPr>
              <w:t xml:space="preserve">Практикум по биологии </w:t>
            </w:r>
          </w:p>
        </w:tc>
        <w:tc>
          <w:tcPr>
            <w:tcW w:w="1679" w:type="dxa"/>
            <w:gridSpan w:val="2"/>
            <w:tcBorders>
              <w:top w:val="nil"/>
              <w:left w:val="nil"/>
              <w:bottom w:val="single" w:sz="4" w:space="0" w:color="auto"/>
              <w:right w:val="single" w:sz="4" w:space="0" w:color="auto"/>
            </w:tcBorders>
            <w:shd w:val="clear" w:color="000000" w:fill="E2EFDA"/>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c>
          <w:tcPr>
            <w:tcW w:w="1793"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1680" w:type="dxa"/>
            <w:gridSpan w:val="2"/>
            <w:tcBorders>
              <w:top w:val="nil"/>
              <w:left w:val="nil"/>
              <w:bottom w:val="single" w:sz="4" w:space="0" w:color="auto"/>
              <w:right w:val="single" w:sz="4" w:space="0" w:color="auto"/>
            </w:tcBorders>
            <w:shd w:val="clear" w:color="000000" w:fill="E2EFDA"/>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c>
          <w:tcPr>
            <w:tcW w:w="1798" w:type="dxa"/>
            <w:gridSpan w:val="2"/>
            <w:tcBorders>
              <w:top w:val="nil"/>
              <w:left w:val="nil"/>
              <w:bottom w:val="single" w:sz="4" w:space="0" w:color="auto"/>
              <w:right w:val="single" w:sz="4" w:space="0" w:color="auto"/>
            </w:tcBorders>
            <w:shd w:val="clear" w:color="000000" w:fill="E2EFDA"/>
            <w:vAlign w:val="center"/>
            <w:hideMark/>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2123" w:type="dxa"/>
            <w:gridSpan w:val="2"/>
            <w:tcBorders>
              <w:top w:val="nil"/>
              <w:left w:val="nil"/>
              <w:bottom w:val="single" w:sz="4" w:space="0" w:color="auto"/>
              <w:right w:val="single" w:sz="4" w:space="0" w:color="auto"/>
            </w:tcBorders>
            <w:shd w:val="clear" w:color="000000" w:fill="E2EFDA"/>
            <w:vAlign w:val="center"/>
            <w:hideMark/>
          </w:tcPr>
          <w:p w:rsidR="00E426DF" w:rsidRPr="00E426DF" w:rsidRDefault="00E426DF"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w:t>
            </w:r>
          </w:p>
        </w:tc>
        <w:tc>
          <w:tcPr>
            <w:tcW w:w="701" w:type="dxa"/>
            <w:tcBorders>
              <w:top w:val="single" w:sz="4" w:space="0" w:color="auto"/>
              <w:left w:val="nil"/>
              <w:bottom w:val="single" w:sz="4" w:space="0" w:color="auto"/>
              <w:right w:val="single" w:sz="4" w:space="0" w:color="auto"/>
            </w:tcBorders>
            <w:shd w:val="clear" w:color="000000" w:fill="E2EFDA"/>
            <w:vAlign w:val="center"/>
          </w:tcPr>
          <w:p w:rsidR="00E426DF" w:rsidRPr="00E44D29" w:rsidRDefault="00E426DF" w:rsidP="00E44D29">
            <w:pPr>
              <w:spacing w:line="240" w:lineRule="auto"/>
              <w:ind w:firstLine="0"/>
              <w:jc w:val="center"/>
              <w:rPr>
                <w:rFonts w:eastAsia="Times New Roman" w:cs="Times New Roman"/>
                <w:b/>
                <w:bCs/>
                <w:i/>
                <w:i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26DF" w:rsidRDefault="00E426DF" w:rsidP="00E44D29">
            <w:pPr>
              <w:spacing w:line="240" w:lineRule="auto"/>
              <w:ind w:firstLine="0"/>
              <w:jc w:val="center"/>
              <w:rPr>
                <w:rFonts w:eastAsia="Times New Roman" w:cs="Times New Roman"/>
                <w:b/>
                <w:bCs/>
                <w:i/>
                <w:iCs/>
                <w:color w:val="000000"/>
                <w:sz w:val="22"/>
              </w:rPr>
            </w:pPr>
          </w:p>
        </w:tc>
      </w:tr>
      <w:tr w:rsidR="00997942" w:rsidRPr="00E44D29" w:rsidTr="002A6006">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rsidR="00997942"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Внеуурочная деятельность</w:t>
            </w:r>
          </w:p>
          <w:p w:rsidR="00997942" w:rsidRPr="00E44D29" w:rsidRDefault="00997942" w:rsidP="00E44D29">
            <w:pPr>
              <w:spacing w:line="240" w:lineRule="auto"/>
              <w:ind w:firstLine="0"/>
              <w:jc w:val="center"/>
              <w:rPr>
                <w:rFonts w:eastAsia="Times New Roman" w:cs="Times New Roman"/>
                <w:b/>
                <w:bCs/>
                <w:i/>
                <w:iCs/>
                <w:color w:val="000000"/>
                <w:sz w:val="22"/>
              </w:rPr>
            </w:pPr>
          </w:p>
        </w:tc>
        <w:tc>
          <w:tcPr>
            <w:tcW w:w="1679" w:type="dxa"/>
            <w:gridSpan w:val="2"/>
            <w:tcBorders>
              <w:top w:val="nil"/>
              <w:left w:val="nil"/>
              <w:bottom w:val="single" w:sz="4" w:space="0" w:color="auto"/>
              <w:right w:val="single" w:sz="4" w:space="0" w:color="auto"/>
            </w:tcBorders>
            <w:shd w:val="clear" w:color="000000" w:fill="E2EFDA"/>
            <w:vAlign w:val="center"/>
          </w:tcPr>
          <w:p w:rsidR="00997942" w:rsidRPr="00997942" w:rsidRDefault="00612613"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5</w:t>
            </w:r>
          </w:p>
        </w:tc>
        <w:tc>
          <w:tcPr>
            <w:tcW w:w="1793" w:type="dxa"/>
            <w:gridSpan w:val="2"/>
            <w:tcBorders>
              <w:top w:val="nil"/>
              <w:left w:val="nil"/>
              <w:bottom w:val="single" w:sz="4" w:space="0" w:color="auto"/>
              <w:right w:val="single" w:sz="4" w:space="0" w:color="auto"/>
            </w:tcBorders>
            <w:shd w:val="clear" w:color="000000" w:fill="E2EFDA"/>
            <w:vAlign w:val="center"/>
          </w:tcPr>
          <w:p w:rsidR="00997942" w:rsidRPr="00E44D29" w:rsidRDefault="00612613"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5</w:t>
            </w:r>
          </w:p>
        </w:tc>
        <w:tc>
          <w:tcPr>
            <w:tcW w:w="1680" w:type="dxa"/>
            <w:gridSpan w:val="2"/>
            <w:tcBorders>
              <w:top w:val="nil"/>
              <w:left w:val="nil"/>
              <w:bottom w:val="single" w:sz="4" w:space="0" w:color="auto"/>
              <w:right w:val="single" w:sz="4" w:space="0" w:color="auto"/>
            </w:tcBorders>
            <w:shd w:val="clear" w:color="000000" w:fill="E2EFDA"/>
            <w:vAlign w:val="center"/>
          </w:tcPr>
          <w:p w:rsidR="00997942" w:rsidRPr="00E44D29" w:rsidRDefault="00612613"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5</w:t>
            </w:r>
          </w:p>
        </w:tc>
        <w:tc>
          <w:tcPr>
            <w:tcW w:w="1798" w:type="dxa"/>
            <w:gridSpan w:val="2"/>
            <w:tcBorders>
              <w:top w:val="nil"/>
              <w:left w:val="nil"/>
              <w:bottom w:val="single" w:sz="4" w:space="0" w:color="auto"/>
              <w:right w:val="single" w:sz="4" w:space="0" w:color="auto"/>
            </w:tcBorders>
            <w:shd w:val="clear" w:color="000000" w:fill="E2EFDA"/>
            <w:vAlign w:val="center"/>
          </w:tcPr>
          <w:p w:rsidR="00997942" w:rsidRPr="00E44D29" w:rsidRDefault="00612613"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5</w:t>
            </w:r>
          </w:p>
        </w:tc>
        <w:tc>
          <w:tcPr>
            <w:tcW w:w="2123" w:type="dxa"/>
            <w:gridSpan w:val="2"/>
            <w:tcBorders>
              <w:top w:val="nil"/>
              <w:left w:val="nil"/>
              <w:bottom w:val="single" w:sz="4" w:space="0" w:color="auto"/>
              <w:right w:val="single" w:sz="4" w:space="0" w:color="auto"/>
            </w:tcBorders>
            <w:shd w:val="clear" w:color="000000" w:fill="E2EFDA"/>
            <w:vAlign w:val="center"/>
          </w:tcPr>
          <w:p w:rsidR="00997942" w:rsidRPr="00997942" w:rsidRDefault="00612613"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5</w:t>
            </w:r>
          </w:p>
        </w:tc>
        <w:tc>
          <w:tcPr>
            <w:tcW w:w="701" w:type="dxa"/>
            <w:tcBorders>
              <w:top w:val="single" w:sz="4" w:space="0" w:color="auto"/>
              <w:left w:val="nil"/>
              <w:bottom w:val="single" w:sz="4" w:space="0" w:color="auto"/>
              <w:right w:val="single" w:sz="4" w:space="0" w:color="auto"/>
            </w:tcBorders>
            <w:shd w:val="clear" w:color="000000" w:fill="E2EFDA"/>
            <w:vAlign w:val="center"/>
          </w:tcPr>
          <w:p w:rsidR="00997942" w:rsidRPr="00E44D29" w:rsidRDefault="00612613"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25</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tcPr>
          <w:p w:rsidR="00997942" w:rsidRPr="00E44D29" w:rsidRDefault="00997942" w:rsidP="00E44D29">
            <w:pPr>
              <w:spacing w:line="240" w:lineRule="auto"/>
              <w:ind w:firstLine="0"/>
              <w:jc w:val="center"/>
              <w:rPr>
                <w:rFonts w:eastAsia="Times New Roman" w:cs="Times New Roman"/>
                <w:b/>
                <w:bCs/>
                <w:i/>
                <w:iCs/>
                <w:color w:val="000000"/>
                <w:sz w:val="22"/>
              </w:rPr>
            </w:pPr>
          </w:p>
        </w:tc>
      </w:tr>
      <w:tr w:rsidR="00997942" w:rsidRPr="00E44D29" w:rsidTr="0009165D">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auto" w:fill="FFF2CC" w:themeFill="accent4" w:themeFillTint="33"/>
            <w:vAlign w:val="center"/>
          </w:tcPr>
          <w:p w:rsidR="00997942" w:rsidRDefault="00997942" w:rsidP="00997942">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 xml:space="preserve">Итого, часть, формируемая участниками ОО </w:t>
            </w:r>
          </w:p>
        </w:tc>
        <w:tc>
          <w:tcPr>
            <w:tcW w:w="1679"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Default="00612613"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7</w:t>
            </w:r>
          </w:p>
        </w:tc>
        <w:tc>
          <w:tcPr>
            <w:tcW w:w="1793"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Default="00612613"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6</w:t>
            </w:r>
          </w:p>
        </w:tc>
        <w:tc>
          <w:tcPr>
            <w:tcW w:w="1680"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Default="00612613"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7</w:t>
            </w:r>
          </w:p>
        </w:tc>
        <w:tc>
          <w:tcPr>
            <w:tcW w:w="1798"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Default="00612613"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7</w:t>
            </w:r>
          </w:p>
        </w:tc>
        <w:tc>
          <w:tcPr>
            <w:tcW w:w="2123"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Default="00612613"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6</w:t>
            </w:r>
          </w:p>
        </w:tc>
        <w:tc>
          <w:tcPr>
            <w:tcW w:w="701" w:type="dxa"/>
            <w:tcBorders>
              <w:top w:val="single" w:sz="4" w:space="0" w:color="auto"/>
              <w:left w:val="nil"/>
              <w:bottom w:val="single" w:sz="4" w:space="0" w:color="auto"/>
              <w:right w:val="single" w:sz="4" w:space="0" w:color="auto"/>
            </w:tcBorders>
            <w:shd w:val="clear" w:color="auto" w:fill="FFF2CC" w:themeFill="accent4" w:themeFillTint="33"/>
            <w:vAlign w:val="center"/>
          </w:tcPr>
          <w:p w:rsidR="00997942" w:rsidRPr="00E44D29" w:rsidRDefault="00612613"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33</w:t>
            </w:r>
          </w:p>
        </w:tc>
        <w:tc>
          <w:tcPr>
            <w:tcW w:w="823" w:type="dxa"/>
            <w:tcBorders>
              <w:top w:val="single" w:sz="4" w:space="0" w:color="auto"/>
              <w:left w:val="single" w:sz="4" w:space="0" w:color="auto"/>
              <w:bottom w:val="single" w:sz="4" w:space="0" w:color="auto"/>
              <w:right w:val="single" w:sz="4" w:space="0" w:color="auto"/>
            </w:tcBorders>
            <w:shd w:val="clear" w:color="auto" w:fill="FFF2CC" w:themeFill="accent4" w:themeFillTint="33"/>
            <w:noWrap/>
            <w:vAlign w:val="center"/>
          </w:tcPr>
          <w:p w:rsidR="00997942" w:rsidRPr="00E44D29" w:rsidRDefault="00997942" w:rsidP="00997942">
            <w:pPr>
              <w:spacing w:line="240" w:lineRule="auto"/>
              <w:ind w:firstLine="0"/>
              <w:jc w:val="center"/>
              <w:rPr>
                <w:rFonts w:eastAsia="Times New Roman" w:cs="Times New Roman"/>
                <w:b/>
                <w:bCs/>
                <w:i/>
                <w:iCs/>
                <w:color w:val="000000"/>
                <w:sz w:val="22"/>
              </w:rPr>
            </w:pPr>
          </w:p>
        </w:tc>
      </w:tr>
    </w:tbl>
    <w:p w:rsidR="00E44D29" w:rsidRDefault="00E44D29" w:rsidP="00F3699F">
      <w:pPr>
        <w:spacing w:after="37"/>
        <w:ind w:right="-26" w:firstLine="567"/>
        <w:rPr>
          <w:rFonts w:cs="Times New Roman"/>
          <w:color w:val="FF0000"/>
          <w:sz w:val="24"/>
          <w:szCs w:val="24"/>
        </w:rPr>
      </w:pPr>
    </w:p>
    <w:p w:rsidR="00E44D29" w:rsidRDefault="00E44D29" w:rsidP="00F3699F">
      <w:pPr>
        <w:spacing w:after="37"/>
        <w:ind w:right="-26" w:firstLine="567"/>
        <w:rPr>
          <w:rFonts w:cs="Times New Roman"/>
          <w:color w:val="FF0000"/>
          <w:sz w:val="24"/>
          <w:szCs w:val="24"/>
        </w:rPr>
      </w:pPr>
    </w:p>
    <w:p w:rsidR="00267764" w:rsidRPr="00D6056E" w:rsidRDefault="00267764" w:rsidP="00267764">
      <w:pPr>
        <w:spacing w:line="240" w:lineRule="auto"/>
        <w:ind w:firstLine="0"/>
        <w:jc w:val="left"/>
        <w:rPr>
          <w:rFonts w:eastAsia="Times New Roman" w:cs="Times New Roman"/>
          <w:color w:val="000000"/>
          <w:sz w:val="24"/>
          <w:szCs w:val="24"/>
        </w:rPr>
      </w:pPr>
      <w:r w:rsidRPr="00D6056E">
        <w:rPr>
          <w:rFonts w:eastAsia="Times New Roman" w:cs="Times New Roman"/>
          <w:color w:val="000000"/>
          <w:sz w:val="24"/>
          <w:szCs w:val="24"/>
        </w:rPr>
        <w:t xml:space="preserve">Учебный предмет «История» предметной области «Общественно-научные </w:t>
      </w:r>
      <w:r w:rsidR="000150D3" w:rsidRPr="00D6056E">
        <w:rPr>
          <w:rFonts w:eastAsia="Times New Roman" w:cs="Times New Roman"/>
          <w:color w:val="000000"/>
          <w:sz w:val="24"/>
          <w:szCs w:val="24"/>
        </w:rPr>
        <w:t>предметы» включает</w:t>
      </w:r>
      <w:r w:rsidRPr="00D6056E">
        <w:rPr>
          <w:rFonts w:eastAsia="Times New Roman" w:cs="Times New Roman"/>
          <w:color w:val="000000"/>
          <w:sz w:val="24"/>
          <w:szCs w:val="24"/>
        </w:rPr>
        <w:t xml:space="preserve"> в себя: </w:t>
      </w:r>
      <w:r w:rsidRPr="00D6056E">
        <w:rPr>
          <w:rFonts w:eastAsia="Times New Roman" w:cs="Times New Roman"/>
          <w:i/>
          <w:color w:val="000000"/>
          <w:sz w:val="24"/>
          <w:szCs w:val="24"/>
        </w:rPr>
        <w:t>«Учебный курс Всеобщая история» (5-9 кл)</w:t>
      </w:r>
      <w:r w:rsidRPr="00D6056E">
        <w:rPr>
          <w:rFonts w:eastAsia="Times New Roman" w:cs="Times New Roman"/>
          <w:color w:val="000000"/>
          <w:sz w:val="24"/>
          <w:szCs w:val="24"/>
        </w:rPr>
        <w:t xml:space="preserve">; </w:t>
      </w:r>
      <w:r w:rsidRPr="00D6056E">
        <w:rPr>
          <w:rFonts w:eastAsia="Times New Roman" w:cs="Times New Roman"/>
          <w:i/>
          <w:color w:val="000000"/>
          <w:sz w:val="24"/>
          <w:szCs w:val="24"/>
        </w:rPr>
        <w:t>Учебный курс «История России» (6-9 кл)</w:t>
      </w:r>
      <w:r w:rsidRPr="00D6056E">
        <w:rPr>
          <w:rFonts w:eastAsia="Times New Roman" w:cs="Times New Roman"/>
          <w:color w:val="000000"/>
          <w:sz w:val="24"/>
          <w:szCs w:val="24"/>
        </w:rPr>
        <w:t xml:space="preserve">; </w:t>
      </w:r>
      <w:r w:rsidRPr="00D6056E">
        <w:rPr>
          <w:rFonts w:eastAsia="Times New Roman" w:cs="Times New Roman"/>
          <w:i/>
          <w:color w:val="000000"/>
          <w:sz w:val="24"/>
          <w:szCs w:val="24"/>
        </w:rPr>
        <w:t>Учебный модуль «Введение в новейшую историю России» (9 кл)</w:t>
      </w:r>
    </w:p>
    <w:p w:rsidR="00F70657" w:rsidRPr="00D6056E" w:rsidRDefault="00F70657" w:rsidP="00F70657">
      <w:pPr>
        <w:spacing w:after="200" w:line="276" w:lineRule="auto"/>
        <w:ind w:firstLine="0"/>
        <w:rPr>
          <w:rFonts w:eastAsia="Times New Roman" w:cs="Times New Roman"/>
          <w:i/>
          <w:color w:val="FF0000"/>
          <w:sz w:val="24"/>
          <w:szCs w:val="24"/>
        </w:rPr>
      </w:pPr>
    </w:p>
    <w:p w:rsidR="00360C78" w:rsidRPr="00DF21F2" w:rsidRDefault="00360C78" w:rsidP="00DF21F2">
      <w:pPr>
        <w:tabs>
          <w:tab w:val="left" w:pos="993"/>
        </w:tabs>
        <w:spacing w:after="37"/>
        <w:ind w:right="-26" w:firstLine="567"/>
        <w:jc w:val="center"/>
        <w:rPr>
          <w:rFonts w:cs="Times New Roman"/>
          <w:b/>
          <w:sz w:val="24"/>
          <w:szCs w:val="24"/>
        </w:rPr>
      </w:pPr>
    </w:p>
    <w:p w:rsidR="0020324E" w:rsidRPr="00DF21F2" w:rsidRDefault="00DF21F2" w:rsidP="00E434B7">
      <w:pPr>
        <w:pStyle w:val="2"/>
        <w:numPr>
          <w:ilvl w:val="1"/>
          <w:numId w:val="145"/>
        </w:numPr>
        <w:tabs>
          <w:tab w:val="left" w:pos="993"/>
        </w:tabs>
        <w:spacing w:line="276" w:lineRule="auto"/>
        <w:jc w:val="center"/>
        <w:rPr>
          <w:rFonts w:ascii="Times New Roman" w:hAnsi="Times New Roman" w:cs="Times New Roman"/>
          <w:b/>
          <w:sz w:val="24"/>
        </w:rPr>
      </w:pPr>
      <w:bookmarkStart w:id="210" w:name="_Toc133230112"/>
      <w:r w:rsidRPr="00DF21F2">
        <w:rPr>
          <w:rFonts w:ascii="Times New Roman" w:hAnsi="Times New Roman" w:cs="Times New Roman"/>
          <w:b/>
          <w:color w:val="auto"/>
          <w:sz w:val="24"/>
        </w:rPr>
        <w:t>План внеурочной деятельности</w:t>
      </w:r>
      <w:bookmarkEnd w:id="210"/>
    </w:p>
    <w:p w:rsidR="0020324E" w:rsidRDefault="0020324E" w:rsidP="0020324E"/>
    <w:p w:rsidR="002042F9" w:rsidRPr="00C75F6A" w:rsidRDefault="002042F9" w:rsidP="002042F9">
      <w:pPr>
        <w:pStyle w:val="ae"/>
        <w:spacing w:line="276" w:lineRule="auto"/>
        <w:ind w:firstLine="604"/>
        <w:jc w:val="both"/>
        <w:rPr>
          <w:rFonts w:ascii="Times New Roman" w:eastAsia="Times New Roman" w:hAnsi="Times New Roman" w:cs="Times New Roman"/>
          <w:color w:val="333333"/>
          <w:sz w:val="24"/>
          <w:szCs w:val="24"/>
          <w:lang w:eastAsia="ru-RU"/>
        </w:rPr>
      </w:pPr>
      <w:r w:rsidRPr="00C75F6A">
        <w:rPr>
          <w:rFonts w:ascii="Times New Roman" w:eastAsia="Times New Roman" w:hAnsi="Times New Roman" w:cs="Times New Roman"/>
          <w:color w:val="333333"/>
          <w:sz w:val="24"/>
          <w:szCs w:val="24"/>
          <w:lang w:eastAsia="ru-RU"/>
        </w:rPr>
        <w:t xml:space="preserve">План внеурочной деятельности определяет формы организации и объем внеурочной деятельности для обучающихся при освоении ими программы основного общего образования (до 1750 академических часов за пять лет обучения) с учетом образовательных потребностей и интересов обучающихся, запросов родителей (законных представителей) несовершеннолетних обучающихся, возможностей </w:t>
      </w:r>
      <w:r w:rsidR="00DB77AA">
        <w:rPr>
          <w:rFonts w:ascii="Times New Roman" w:eastAsia="Times New Roman" w:hAnsi="Times New Roman" w:cs="Times New Roman"/>
          <w:color w:val="333333"/>
          <w:sz w:val="24"/>
          <w:szCs w:val="24"/>
          <w:lang w:eastAsia="ru-RU"/>
        </w:rPr>
        <w:t>школы</w:t>
      </w:r>
      <w:r w:rsidRPr="00C75F6A">
        <w:rPr>
          <w:rFonts w:ascii="Times New Roman" w:eastAsia="Times New Roman" w:hAnsi="Times New Roman" w:cs="Times New Roman"/>
          <w:color w:val="333333"/>
          <w:sz w:val="24"/>
          <w:szCs w:val="24"/>
          <w:lang w:eastAsia="ru-RU"/>
        </w:rPr>
        <w:t>.</w:t>
      </w:r>
    </w:p>
    <w:p w:rsidR="0020324E" w:rsidRPr="0020324E" w:rsidRDefault="0020324E" w:rsidP="002042F9">
      <w:pPr>
        <w:spacing w:line="276" w:lineRule="auto"/>
        <w:ind w:firstLine="604"/>
      </w:pPr>
    </w:p>
    <w:tbl>
      <w:tblPr>
        <w:tblStyle w:val="16"/>
        <w:tblW w:w="5000" w:type="pct"/>
        <w:tblLook w:val="04A0" w:firstRow="1" w:lastRow="0" w:firstColumn="1" w:lastColumn="0" w:noHBand="0" w:noVBand="1"/>
      </w:tblPr>
      <w:tblGrid>
        <w:gridCol w:w="729"/>
        <w:gridCol w:w="4099"/>
        <w:gridCol w:w="3288"/>
        <w:gridCol w:w="722"/>
        <w:gridCol w:w="722"/>
        <w:gridCol w:w="722"/>
        <w:gridCol w:w="722"/>
        <w:gridCol w:w="727"/>
        <w:gridCol w:w="1535"/>
        <w:gridCol w:w="1520"/>
      </w:tblGrid>
      <w:tr w:rsidR="00F14AD7" w:rsidRPr="00F14AD7" w:rsidTr="00BA1AA8">
        <w:trPr>
          <w:trHeight w:val="231"/>
        </w:trPr>
        <w:tc>
          <w:tcPr>
            <w:tcW w:w="247" w:type="pct"/>
            <w:vMerge w:val="restar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w:t>
            </w:r>
          </w:p>
        </w:tc>
        <w:tc>
          <w:tcPr>
            <w:tcW w:w="1386" w:type="pct"/>
            <w:vMerge w:val="restar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Направления внеурочной деятельности</w:t>
            </w:r>
          </w:p>
        </w:tc>
        <w:tc>
          <w:tcPr>
            <w:tcW w:w="1112" w:type="pct"/>
            <w:vMerge w:val="restar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Форма проведения, название</w:t>
            </w:r>
          </w:p>
        </w:tc>
        <w:tc>
          <w:tcPr>
            <w:tcW w:w="1222" w:type="pct"/>
            <w:gridSpan w:val="5"/>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Количество учебных часов в неделю</w:t>
            </w:r>
          </w:p>
        </w:tc>
        <w:tc>
          <w:tcPr>
            <w:tcW w:w="1033" w:type="pct"/>
            <w:gridSpan w:val="2"/>
            <w:vMerge w:val="restart"/>
            <w:tcBorders>
              <w:top w:val="single" w:sz="4" w:space="0" w:color="auto"/>
              <w:left w:val="single" w:sz="4" w:space="0" w:color="auto"/>
              <w:right w:val="single" w:sz="4" w:space="0" w:color="auto"/>
            </w:tcBorders>
            <w:vAlign w:val="center"/>
          </w:tcPr>
          <w:p w:rsidR="00872296" w:rsidRPr="00F14AD7" w:rsidRDefault="00872296" w:rsidP="00872296">
            <w:pPr>
              <w:ind w:firstLine="0"/>
              <w:jc w:val="center"/>
              <w:rPr>
                <w:b/>
                <w:sz w:val="24"/>
                <w:szCs w:val="24"/>
              </w:rPr>
            </w:pPr>
            <w:r w:rsidRPr="00F14AD7">
              <w:rPr>
                <w:b/>
                <w:sz w:val="24"/>
                <w:szCs w:val="24"/>
              </w:rPr>
              <w:t>Всего</w:t>
            </w:r>
          </w:p>
        </w:tc>
      </w:tr>
      <w:tr w:rsidR="00F14AD7" w:rsidRPr="00F14AD7" w:rsidTr="00BA1AA8">
        <w:trPr>
          <w:trHeight w:val="231"/>
        </w:trPr>
        <w:tc>
          <w:tcPr>
            <w:tcW w:w="247" w:type="pct"/>
            <w:vMerge/>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p>
        </w:tc>
        <w:tc>
          <w:tcPr>
            <w:tcW w:w="1386" w:type="pct"/>
            <w:vMerge/>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p>
        </w:tc>
        <w:tc>
          <w:tcPr>
            <w:tcW w:w="1112" w:type="pct"/>
            <w:vMerge/>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5</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6</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7</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8</w:t>
            </w:r>
          </w:p>
        </w:tc>
        <w:tc>
          <w:tcPr>
            <w:tcW w:w="24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9</w:t>
            </w:r>
          </w:p>
        </w:tc>
        <w:tc>
          <w:tcPr>
            <w:tcW w:w="1033" w:type="pct"/>
            <w:gridSpan w:val="2"/>
            <w:vMerge/>
            <w:tcBorders>
              <w:left w:val="single" w:sz="4" w:space="0" w:color="auto"/>
              <w:bottom w:val="single" w:sz="4" w:space="0" w:color="auto"/>
              <w:right w:val="single" w:sz="4" w:space="0" w:color="auto"/>
            </w:tcBorders>
            <w:vAlign w:val="center"/>
          </w:tcPr>
          <w:p w:rsidR="00872296" w:rsidRPr="00F14AD7" w:rsidRDefault="00872296" w:rsidP="00872296">
            <w:pPr>
              <w:ind w:firstLine="0"/>
              <w:jc w:val="center"/>
              <w:rPr>
                <w:b/>
                <w:sz w:val="24"/>
                <w:szCs w:val="24"/>
              </w:rPr>
            </w:pPr>
          </w:p>
        </w:tc>
      </w:tr>
      <w:tr w:rsidR="00F14AD7" w:rsidRPr="00F14AD7" w:rsidTr="00D6056E">
        <w:trPr>
          <w:trHeight w:val="231"/>
        </w:trPr>
        <w:tc>
          <w:tcPr>
            <w:tcW w:w="5000" w:type="pct"/>
            <w:gridSpan w:val="10"/>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872296" w:rsidRPr="00F14AD7" w:rsidRDefault="00D6056E" w:rsidP="00872296">
            <w:pPr>
              <w:ind w:firstLine="0"/>
              <w:jc w:val="center"/>
              <w:rPr>
                <w:b/>
                <w:bCs/>
                <w:sz w:val="24"/>
                <w:szCs w:val="24"/>
              </w:rPr>
            </w:pPr>
            <w:r>
              <w:rPr>
                <w:b/>
                <w:bCs/>
                <w:sz w:val="24"/>
                <w:szCs w:val="24"/>
              </w:rPr>
              <w:t>Инвариантный компонент***</w:t>
            </w:r>
          </w:p>
        </w:tc>
      </w:tr>
      <w:tr w:rsidR="00F14AD7" w:rsidRPr="00F14AD7" w:rsidTr="00BA1AA8">
        <w:trPr>
          <w:trHeight w:val="231"/>
        </w:trPr>
        <w:tc>
          <w:tcPr>
            <w:tcW w:w="247"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138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left"/>
              <w:rPr>
                <w:sz w:val="24"/>
                <w:szCs w:val="24"/>
              </w:rPr>
            </w:pPr>
            <w:r w:rsidRPr="00F14AD7">
              <w:rPr>
                <w:rFonts w:eastAsia="Calibri"/>
                <w:sz w:val="24"/>
                <w:szCs w:val="24"/>
              </w:rPr>
              <w:t>Информационно-просветительские занятия патриотической, нравственной и экологической направленности</w:t>
            </w:r>
          </w:p>
        </w:tc>
        <w:tc>
          <w:tcPr>
            <w:tcW w:w="1112"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spacing w:after="200"/>
              <w:ind w:firstLine="0"/>
              <w:jc w:val="left"/>
              <w:rPr>
                <w:rFonts w:eastAsia="Calibri"/>
                <w:sz w:val="24"/>
                <w:szCs w:val="24"/>
              </w:rPr>
            </w:pPr>
            <w:r w:rsidRPr="00F14AD7">
              <w:rPr>
                <w:rFonts w:eastAsia="Calibri"/>
                <w:sz w:val="24"/>
                <w:szCs w:val="24"/>
              </w:rPr>
              <w:t>Дискуссионный клуб «Разговоры о важном»</w:t>
            </w:r>
          </w:p>
          <w:p w:rsidR="00872296" w:rsidRPr="00F14AD7" w:rsidRDefault="00872296"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872296">
            <w:pPr>
              <w:ind w:firstLine="0"/>
              <w:jc w:val="center"/>
              <w:rPr>
                <w:b/>
                <w:bCs/>
                <w:sz w:val="24"/>
                <w:szCs w:val="24"/>
              </w:rPr>
            </w:pPr>
            <w:r w:rsidRPr="00F14AD7">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872296">
            <w:pPr>
              <w:ind w:firstLine="0"/>
              <w:jc w:val="center"/>
              <w:rPr>
                <w:b/>
                <w:bCs/>
                <w:sz w:val="24"/>
                <w:szCs w:val="24"/>
              </w:rPr>
            </w:pPr>
            <w:r w:rsidRPr="00F14AD7">
              <w:rPr>
                <w:b/>
                <w:bCs/>
                <w:sz w:val="24"/>
                <w:szCs w:val="24"/>
              </w:rPr>
              <w:t>170</w:t>
            </w:r>
          </w:p>
        </w:tc>
      </w:tr>
      <w:tr w:rsidR="00F14AD7" w:rsidRPr="00F14AD7" w:rsidTr="00BA1AA8">
        <w:trPr>
          <w:trHeight w:val="231"/>
        </w:trPr>
        <w:tc>
          <w:tcPr>
            <w:tcW w:w="247"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2</w:t>
            </w:r>
          </w:p>
        </w:tc>
        <w:tc>
          <w:tcPr>
            <w:tcW w:w="138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rFonts w:eastAsia="Calibri"/>
                <w:sz w:val="24"/>
                <w:szCs w:val="24"/>
              </w:rPr>
              <w:t>Занятия по формированию функциональной грамотности обучающихся</w:t>
            </w:r>
          </w:p>
        </w:tc>
        <w:tc>
          <w:tcPr>
            <w:tcW w:w="1112"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BC5CCD" w:rsidP="002042F9">
            <w:pPr>
              <w:ind w:firstLine="0"/>
              <w:rPr>
                <w:sz w:val="24"/>
                <w:szCs w:val="24"/>
              </w:rPr>
            </w:pPr>
            <w:r>
              <w:rPr>
                <w:sz w:val="24"/>
                <w:szCs w:val="24"/>
              </w:rPr>
              <w:t>Курс</w:t>
            </w:r>
            <w:r w:rsidR="00872296" w:rsidRPr="00F14AD7">
              <w:rPr>
                <w:sz w:val="24"/>
                <w:szCs w:val="24"/>
              </w:rPr>
              <w:t xml:space="preserve"> «Функциональная грамотность»</w:t>
            </w:r>
          </w:p>
          <w:p w:rsidR="00872296" w:rsidRPr="00F14AD7" w:rsidRDefault="00872296"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F14AD7"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872296" w:rsidRPr="00F14AD7" w:rsidRDefault="00F14AD7" w:rsidP="00872296">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872296" w:rsidRPr="00F14AD7" w:rsidRDefault="00CC7C47" w:rsidP="00872296">
            <w:pPr>
              <w:ind w:firstLine="0"/>
              <w:jc w:val="center"/>
              <w:rPr>
                <w:b/>
                <w:bCs/>
                <w:sz w:val="24"/>
                <w:szCs w:val="24"/>
              </w:rPr>
            </w:pPr>
            <w:r>
              <w:rPr>
                <w:b/>
                <w:bCs/>
                <w:sz w:val="24"/>
                <w:szCs w:val="24"/>
              </w:rPr>
              <w:t>170</w:t>
            </w:r>
          </w:p>
        </w:tc>
      </w:tr>
      <w:tr w:rsidR="00A63329" w:rsidRPr="00F14AD7" w:rsidTr="00BA1AA8">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A63329" w:rsidRDefault="00A63329" w:rsidP="00A63329">
            <w:pPr>
              <w:ind w:firstLine="0"/>
              <w:rPr>
                <w:sz w:val="24"/>
                <w:szCs w:val="24"/>
              </w:rPr>
            </w:pPr>
            <w:r w:rsidRPr="00F14AD7">
              <w:rPr>
                <w:sz w:val="24"/>
                <w:szCs w:val="24"/>
              </w:rPr>
              <w:t>3</w:t>
            </w:r>
          </w:p>
          <w:p w:rsidR="00A63329" w:rsidRPr="00F14AD7" w:rsidRDefault="00A63329" w:rsidP="00A63329">
            <w:pPr>
              <w:ind w:firstLine="0"/>
              <w:rPr>
                <w:sz w:val="24"/>
                <w:szCs w:val="24"/>
              </w:rPr>
            </w:pPr>
          </w:p>
        </w:tc>
        <w:tc>
          <w:tcPr>
            <w:tcW w:w="1386" w:type="pct"/>
            <w:tcBorders>
              <w:top w:val="single" w:sz="4" w:space="0" w:color="auto"/>
              <w:left w:val="single" w:sz="4" w:space="0" w:color="auto"/>
              <w:bottom w:val="single" w:sz="4" w:space="0" w:color="auto"/>
              <w:right w:val="single" w:sz="4" w:space="0" w:color="auto"/>
            </w:tcBorders>
            <w:vAlign w:val="center"/>
          </w:tcPr>
          <w:p w:rsidR="00A63329" w:rsidRPr="00790080" w:rsidRDefault="006E4B7E" w:rsidP="00FB4A5D">
            <w:pPr>
              <w:ind w:firstLine="0"/>
              <w:rPr>
                <w:sz w:val="24"/>
                <w:szCs w:val="24"/>
              </w:rPr>
            </w:pPr>
            <w:r w:rsidRPr="00F14AD7">
              <w:rPr>
                <w:sz w:val="24"/>
                <w:szCs w:val="24"/>
              </w:rPr>
              <w:t>Занятия, направленные на дополнительное изучение предметов и предметных областей</w:t>
            </w:r>
          </w:p>
        </w:tc>
        <w:tc>
          <w:tcPr>
            <w:tcW w:w="1112"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left"/>
              <w:rPr>
                <w:sz w:val="24"/>
                <w:szCs w:val="24"/>
              </w:rPr>
            </w:pPr>
            <w:r>
              <w:rPr>
                <w:sz w:val="24"/>
                <w:szCs w:val="24"/>
              </w:rPr>
              <w:t>« Россия-мои горизонты»</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sidRPr="00F14AD7">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sidRPr="00F14AD7">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center"/>
              <w:rPr>
                <w:b/>
                <w:bCs/>
                <w:sz w:val="24"/>
                <w:szCs w:val="24"/>
              </w:rPr>
            </w:pPr>
            <w:r w:rsidRPr="00F14AD7">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center"/>
              <w:rPr>
                <w:b/>
                <w:bCs/>
                <w:sz w:val="24"/>
                <w:szCs w:val="24"/>
              </w:rPr>
            </w:pPr>
            <w:r w:rsidRPr="00F14AD7">
              <w:rPr>
                <w:b/>
                <w:bCs/>
                <w:sz w:val="24"/>
                <w:szCs w:val="24"/>
              </w:rPr>
              <w:t>170</w:t>
            </w:r>
          </w:p>
        </w:tc>
      </w:tr>
      <w:tr w:rsidR="00A63329" w:rsidRPr="00F14AD7" w:rsidTr="00BA1AA8">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A63329" w:rsidRDefault="00A63329" w:rsidP="00A63329">
            <w:pPr>
              <w:ind w:firstLine="0"/>
              <w:rPr>
                <w:sz w:val="24"/>
                <w:szCs w:val="24"/>
              </w:rPr>
            </w:pPr>
            <w:r>
              <w:rPr>
                <w:sz w:val="24"/>
                <w:szCs w:val="24"/>
              </w:rPr>
              <w:t>4</w:t>
            </w:r>
          </w:p>
          <w:p w:rsidR="00A63329" w:rsidRPr="00F14AD7" w:rsidRDefault="00A63329" w:rsidP="00A63329">
            <w:pPr>
              <w:ind w:firstLine="0"/>
              <w:rPr>
                <w:sz w:val="24"/>
                <w:szCs w:val="24"/>
              </w:rPr>
            </w:pPr>
          </w:p>
        </w:tc>
        <w:tc>
          <w:tcPr>
            <w:tcW w:w="1386" w:type="pct"/>
            <w:tcBorders>
              <w:top w:val="single" w:sz="4" w:space="0" w:color="auto"/>
              <w:left w:val="single" w:sz="4" w:space="0" w:color="auto"/>
              <w:bottom w:val="single" w:sz="4" w:space="0" w:color="auto"/>
              <w:right w:val="single" w:sz="4" w:space="0" w:color="auto"/>
            </w:tcBorders>
            <w:vAlign w:val="center"/>
          </w:tcPr>
          <w:p w:rsidR="00A63329" w:rsidRPr="00F14AD7" w:rsidRDefault="006E4B7E" w:rsidP="00426258">
            <w:pPr>
              <w:ind w:firstLine="0"/>
              <w:jc w:val="left"/>
              <w:rPr>
                <w:sz w:val="24"/>
                <w:szCs w:val="24"/>
              </w:rPr>
            </w:pPr>
            <w:r>
              <w:rPr>
                <w:rFonts w:ascii="Arial" w:hAnsi="Arial" w:cs="Arial"/>
                <w:color w:val="333333"/>
                <w:shd w:val="clear" w:color="auto" w:fill="FFFFFF"/>
              </w:rPr>
              <w:t>Курс нацелен на формирование у школьников готовности к профессиональному самоопределению, озна</w:t>
            </w:r>
            <w:r w:rsidR="00426258">
              <w:rPr>
                <w:rFonts w:ascii="Arial" w:hAnsi="Arial" w:cs="Arial"/>
                <w:color w:val="333333"/>
                <w:shd w:val="clear" w:color="auto" w:fill="FFFFFF"/>
              </w:rPr>
              <w:t xml:space="preserve">комление их с миром профессий </w:t>
            </w:r>
          </w:p>
        </w:tc>
        <w:tc>
          <w:tcPr>
            <w:tcW w:w="1112" w:type="pct"/>
            <w:tcBorders>
              <w:top w:val="single" w:sz="4" w:space="0" w:color="auto"/>
              <w:left w:val="single" w:sz="4" w:space="0" w:color="auto"/>
              <w:bottom w:val="single" w:sz="4" w:space="0" w:color="auto"/>
              <w:right w:val="single" w:sz="4" w:space="0" w:color="auto"/>
            </w:tcBorders>
            <w:vAlign w:val="center"/>
          </w:tcPr>
          <w:p w:rsidR="00A63329" w:rsidRDefault="00A63329" w:rsidP="00A63329">
            <w:pPr>
              <w:ind w:firstLine="0"/>
              <w:jc w:val="left"/>
              <w:rPr>
                <w:sz w:val="24"/>
                <w:szCs w:val="24"/>
              </w:rPr>
            </w:pPr>
            <w:r>
              <w:rPr>
                <w:sz w:val="24"/>
                <w:szCs w:val="24"/>
              </w:rPr>
              <w:t>Профориентационный курс</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center"/>
              <w:rPr>
                <w:b/>
                <w:bCs/>
                <w:sz w:val="24"/>
                <w:szCs w:val="24"/>
              </w:rPr>
            </w:pPr>
            <w:r>
              <w:rPr>
                <w:b/>
                <w:bCs/>
                <w:sz w:val="24"/>
                <w:szCs w:val="24"/>
              </w:rPr>
              <w:t>170</w:t>
            </w:r>
          </w:p>
        </w:tc>
      </w:tr>
      <w:tr w:rsidR="00A63329" w:rsidRPr="00F14AD7" w:rsidTr="00BA1AA8">
        <w:trPr>
          <w:trHeight w:val="170"/>
        </w:trPr>
        <w:tc>
          <w:tcPr>
            <w:tcW w:w="247" w:type="pct"/>
            <w:tcBorders>
              <w:top w:val="single" w:sz="4" w:space="0" w:color="auto"/>
              <w:left w:val="single" w:sz="4" w:space="0" w:color="auto"/>
              <w:bottom w:val="single" w:sz="4" w:space="0" w:color="auto"/>
              <w:right w:val="single" w:sz="4" w:space="0" w:color="auto"/>
            </w:tcBorders>
            <w:vAlign w:val="center"/>
          </w:tcPr>
          <w:p w:rsidR="00A63329" w:rsidRDefault="00A63329" w:rsidP="00A63329">
            <w:pPr>
              <w:rPr>
                <w:sz w:val="24"/>
                <w:szCs w:val="24"/>
              </w:rPr>
            </w:pPr>
            <w:r>
              <w:rPr>
                <w:sz w:val="24"/>
                <w:szCs w:val="24"/>
              </w:rPr>
              <w:t>5</w:t>
            </w:r>
          </w:p>
        </w:tc>
        <w:tc>
          <w:tcPr>
            <w:tcW w:w="1386"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left"/>
              <w:rPr>
                <w:sz w:val="24"/>
                <w:szCs w:val="24"/>
              </w:rPr>
            </w:pPr>
            <w:r>
              <w:rPr>
                <w:sz w:val="24"/>
                <w:szCs w:val="24"/>
              </w:rPr>
              <w:t>Спортивно-оздоровительный</w:t>
            </w:r>
          </w:p>
        </w:tc>
        <w:tc>
          <w:tcPr>
            <w:tcW w:w="1112" w:type="pct"/>
            <w:tcBorders>
              <w:top w:val="single" w:sz="4" w:space="0" w:color="auto"/>
              <w:left w:val="single" w:sz="4" w:space="0" w:color="auto"/>
              <w:bottom w:val="single" w:sz="4" w:space="0" w:color="auto"/>
              <w:right w:val="single" w:sz="4" w:space="0" w:color="auto"/>
            </w:tcBorders>
            <w:vAlign w:val="center"/>
          </w:tcPr>
          <w:p w:rsidR="00A63329" w:rsidRDefault="00426258" w:rsidP="00A63329">
            <w:pPr>
              <w:jc w:val="left"/>
              <w:rPr>
                <w:sz w:val="24"/>
                <w:szCs w:val="24"/>
              </w:rPr>
            </w:pPr>
            <w:r>
              <w:rPr>
                <w:sz w:val="24"/>
                <w:szCs w:val="24"/>
              </w:rPr>
              <w:t>курс «Шахматы</w:t>
            </w:r>
            <w:r w:rsidR="00A63329">
              <w:rPr>
                <w:sz w:val="24"/>
                <w:szCs w:val="24"/>
              </w:rPr>
              <w:t>»</w:t>
            </w:r>
          </w:p>
          <w:p w:rsidR="00A63329" w:rsidRDefault="00A63329" w:rsidP="00A63329">
            <w:pPr>
              <w:jc w:val="left"/>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A63329" w:rsidRDefault="00A63329" w:rsidP="00A63329">
            <w:pPr>
              <w:jc w:val="center"/>
              <w:rPr>
                <w:b/>
                <w:bCs/>
                <w:sz w:val="24"/>
                <w:szCs w:val="24"/>
              </w:rPr>
            </w:pPr>
            <w:r>
              <w:rPr>
                <w:b/>
                <w:bCs/>
                <w:sz w:val="24"/>
                <w:szCs w:val="24"/>
              </w:rPr>
              <w:t>170</w:t>
            </w:r>
          </w:p>
          <w:p w:rsidR="00A63329" w:rsidRDefault="00A63329" w:rsidP="00A63329">
            <w:pPr>
              <w:jc w:val="center"/>
              <w:rPr>
                <w:b/>
                <w:bCs/>
                <w:sz w:val="24"/>
                <w:szCs w:val="24"/>
              </w:rPr>
            </w:pPr>
          </w:p>
        </w:tc>
      </w:tr>
      <w:tr w:rsidR="00A63329" w:rsidRPr="00F14AD7" w:rsidTr="00BA1AA8">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left"/>
              <w:rPr>
                <w:b/>
                <w:bCs/>
                <w:sz w:val="24"/>
                <w:szCs w:val="24"/>
              </w:rPr>
            </w:pPr>
            <w:r w:rsidRPr="00F14AD7">
              <w:rPr>
                <w:b/>
                <w:bCs/>
                <w:sz w:val="24"/>
                <w:szCs w:val="24"/>
              </w:rPr>
              <w:t>ИТОГО</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b/>
                <w:bCs/>
                <w:sz w:val="24"/>
                <w:szCs w:val="24"/>
              </w:rPr>
            </w:pPr>
            <w:r>
              <w:rPr>
                <w:b/>
                <w:bCs/>
                <w:sz w:val="24"/>
                <w:szCs w:val="24"/>
              </w:rPr>
              <w:t>5</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b/>
                <w:bCs/>
                <w:sz w:val="24"/>
                <w:szCs w:val="24"/>
              </w:rPr>
            </w:pPr>
            <w:r>
              <w:rPr>
                <w:b/>
                <w:bCs/>
                <w:sz w:val="24"/>
                <w:szCs w:val="24"/>
              </w:rPr>
              <w:t>5</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b/>
                <w:bCs/>
                <w:sz w:val="24"/>
                <w:szCs w:val="24"/>
              </w:rPr>
            </w:pPr>
            <w:r>
              <w:rPr>
                <w:b/>
                <w:bCs/>
                <w:sz w:val="24"/>
                <w:szCs w:val="24"/>
              </w:rPr>
              <w:t>5</w:t>
            </w:r>
          </w:p>
        </w:tc>
        <w:tc>
          <w:tcPr>
            <w:tcW w:w="24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b/>
                <w:bCs/>
                <w:sz w:val="24"/>
                <w:szCs w:val="24"/>
              </w:rPr>
            </w:pPr>
            <w:r>
              <w:rPr>
                <w:b/>
                <w:bCs/>
                <w:sz w:val="24"/>
                <w:szCs w:val="24"/>
              </w:rPr>
              <w:t>5</w:t>
            </w:r>
          </w:p>
        </w:tc>
        <w:tc>
          <w:tcPr>
            <w:tcW w:w="246"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rPr>
                <w:b/>
                <w:bCs/>
                <w:sz w:val="24"/>
                <w:szCs w:val="24"/>
              </w:rPr>
            </w:pPr>
            <w:r>
              <w:rPr>
                <w:b/>
                <w:bCs/>
                <w:sz w:val="24"/>
                <w:szCs w:val="24"/>
              </w:rPr>
              <w:t>5</w:t>
            </w:r>
          </w:p>
        </w:tc>
        <w:tc>
          <w:tcPr>
            <w:tcW w:w="519"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center"/>
              <w:rPr>
                <w:b/>
                <w:bCs/>
                <w:sz w:val="24"/>
                <w:szCs w:val="24"/>
              </w:rPr>
            </w:pPr>
            <w:r>
              <w:rPr>
                <w:b/>
                <w:bCs/>
                <w:sz w:val="24"/>
                <w:szCs w:val="24"/>
              </w:rPr>
              <w:t>2</w:t>
            </w:r>
            <w:r w:rsidRPr="00F14AD7">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A63329" w:rsidRPr="00F14AD7" w:rsidRDefault="00A63329" w:rsidP="00A63329">
            <w:pPr>
              <w:ind w:firstLine="0"/>
              <w:jc w:val="center"/>
              <w:rPr>
                <w:b/>
                <w:bCs/>
                <w:sz w:val="24"/>
                <w:szCs w:val="24"/>
              </w:rPr>
            </w:pPr>
            <w:r>
              <w:rPr>
                <w:b/>
                <w:bCs/>
                <w:sz w:val="24"/>
                <w:szCs w:val="24"/>
              </w:rPr>
              <w:t>850</w:t>
            </w:r>
          </w:p>
        </w:tc>
      </w:tr>
    </w:tbl>
    <w:p w:rsidR="001E327D" w:rsidRDefault="001E327D" w:rsidP="00F3699F">
      <w:pPr>
        <w:spacing w:after="37"/>
        <w:ind w:right="-26" w:firstLine="567"/>
        <w:rPr>
          <w:rFonts w:cs="Times New Roman"/>
          <w:sz w:val="24"/>
          <w:szCs w:val="24"/>
        </w:rPr>
      </w:pPr>
    </w:p>
    <w:p w:rsidR="00D6056E" w:rsidRPr="00D6056E" w:rsidRDefault="00D6056E" w:rsidP="00F3699F">
      <w:pPr>
        <w:spacing w:after="37"/>
        <w:ind w:right="-26" w:firstLine="567"/>
        <w:rPr>
          <w:rFonts w:cs="Times New Roman"/>
          <w:i/>
          <w:sz w:val="24"/>
          <w:szCs w:val="24"/>
        </w:rPr>
      </w:pPr>
      <w:r w:rsidRPr="00D6056E">
        <w:rPr>
          <w:rFonts w:cs="Times New Roman"/>
          <w:i/>
          <w:sz w:val="24"/>
          <w:szCs w:val="24"/>
        </w:rPr>
        <w:t>*** Инвариантный компонент является обязательным для реализации</w:t>
      </w:r>
    </w:p>
    <w:p w:rsidR="00D6056E" w:rsidRPr="00D6056E" w:rsidRDefault="00D6056E" w:rsidP="00F3699F">
      <w:pPr>
        <w:spacing w:after="37"/>
        <w:ind w:right="-26" w:firstLine="567"/>
        <w:rPr>
          <w:rFonts w:cs="Times New Roman"/>
          <w:i/>
          <w:sz w:val="24"/>
          <w:szCs w:val="24"/>
        </w:rPr>
      </w:pPr>
      <w:r w:rsidRPr="00D6056E">
        <w:rPr>
          <w:rFonts w:cs="Times New Roman"/>
          <w:i/>
          <w:sz w:val="24"/>
          <w:szCs w:val="24"/>
        </w:rPr>
        <w:t>***Вариативный компонент формируется в зависимости от возможностей и условий в школе.</w:t>
      </w:r>
    </w:p>
    <w:p w:rsidR="00D6056E" w:rsidRDefault="00D6056E" w:rsidP="00F3699F">
      <w:pPr>
        <w:spacing w:after="37"/>
        <w:ind w:right="-26" w:firstLine="567"/>
        <w:rPr>
          <w:rFonts w:cs="Times New Roman"/>
          <w:sz w:val="24"/>
          <w:szCs w:val="24"/>
        </w:rPr>
      </w:pPr>
    </w:p>
    <w:p w:rsidR="009E33C4" w:rsidRDefault="009E33C4" w:rsidP="00F3699F">
      <w:pPr>
        <w:spacing w:after="37"/>
        <w:ind w:right="-26" w:firstLine="567"/>
        <w:rPr>
          <w:rFonts w:cs="Times New Roman"/>
          <w:sz w:val="24"/>
          <w:szCs w:val="24"/>
        </w:rPr>
      </w:pPr>
      <w:r>
        <w:rPr>
          <w:rFonts w:cs="Times New Roman"/>
          <w:sz w:val="24"/>
          <w:szCs w:val="24"/>
        </w:rPr>
        <w:t xml:space="preserve">1700 – максимальное количество часов внеурочной деятельности за уровень обучения. </w:t>
      </w:r>
    </w:p>
    <w:p w:rsidR="009E33C4" w:rsidRDefault="009B0797" w:rsidP="00F3699F">
      <w:pPr>
        <w:spacing w:after="37"/>
        <w:ind w:right="-26" w:firstLine="567"/>
        <w:rPr>
          <w:rFonts w:cs="Times New Roman"/>
          <w:sz w:val="24"/>
          <w:szCs w:val="24"/>
        </w:rPr>
      </w:pPr>
      <w:r>
        <w:rPr>
          <w:rFonts w:cs="Times New Roman"/>
          <w:sz w:val="24"/>
          <w:szCs w:val="24"/>
        </w:rPr>
        <w:t>*</w:t>
      </w:r>
      <w:r w:rsidR="009E33C4">
        <w:rPr>
          <w:rFonts w:cs="Times New Roman"/>
          <w:sz w:val="24"/>
          <w:szCs w:val="24"/>
        </w:rPr>
        <w:t xml:space="preserve">Родители (законные представители) обучающихся с учетом мнения самих обучающихся выбирают </w:t>
      </w:r>
      <w:r w:rsidR="00E669C1">
        <w:rPr>
          <w:rFonts w:cs="Times New Roman"/>
          <w:sz w:val="24"/>
          <w:szCs w:val="24"/>
        </w:rPr>
        <w:t>курсы внеурочной деятельности из перечня, предложенного организацией</w:t>
      </w:r>
      <w:r>
        <w:rPr>
          <w:rFonts w:cs="Times New Roman"/>
          <w:sz w:val="24"/>
          <w:szCs w:val="24"/>
        </w:rPr>
        <w:t xml:space="preserve"> в части, формируемой участниками образовательных отношений</w:t>
      </w:r>
      <w:r w:rsidR="00E669C1">
        <w:rPr>
          <w:rFonts w:cs="Times New Roman"/>
          <w:sz w:val="24"/>
          <w:szCs w:val="24"/>
        </w:rPr>
        <w:t>.</w:t>
      </w:r>
    </w:p>
    <w:p w:rsidR="009B0797" w:rsidRPr="009B0797" w:rsidRDefault="009B0797" w:rsidP="009B0797">
      <w:pPr>
        <w:autoSpaceDE w:val="0"/>
        <w:autoSpaceDN w:val="0"/>
        <w:adjustRightInd w:val="0"/>
        <w:spacing w:line="240" w:lineRule="auto"/>
        <w:ind w:firstLine="567"/>
        <w:rPr>
          <w:sz w:val="24"/>
          <w:szCs w:val="24"/>
        </w:rPr>
      </w:pPr>
      <w:r w:rsidRPr="009B0797">
        <w:rPr>
          <w:sz w:val="24"/>
          <w:szCs w:val="24"/>
        </w:rPr>
        <w:t xml:space="preserve">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возможно сокращение количества часов внеурочной деятельности. </w:t>
      </w:r>
    </w:p>
    <w:p w:rsidR="00E669C1" w:rsidRDefault="00E669C1" w:rsidP="00F3699F">
      <w:pPr>
        <w:spacing w:after="37"/>
        <w:ind w:right="-26" w:firstLine="567"/>
        <w:rPr>
          <w:rFonts w:cs="Times New Roman"/>
          <w:sz w:val="24"/>
          <w:szCs w:val="24"/>
        </w:rPr>
      </w:pPr>
    </w:p>
    <w:p w:rsidR="00E669C1" w:rsidRPr="00F14AD7" w:rsidRDefault="00E669C1" w:rsidP="00E669C1">
      <w:pPr>
        <w:spacing w:after="37"/>
        <w:ind w:right="-26" w:firstLine="567"/>
        <w:jc w:val="center"/>
        <w:rPr>
          <w:rFonts w:cs="Times New Roman"/>
          <w:b/>
          <w:bCs/>
          <w:sz w:val="24"/>
          <w:szCs w:val="24"/>
        </w:rPr>
      </w:pPr>
      <w:r w:rsidRPr="00F14AD7">
        <w:rPr>
          <w:rFonts w:cs="Times New Roman"/>
          <w:b/>
          <w:bCs/>
          <w:sz w:val="24"/>
          <w:szCs w:val="24"/>
        </w:rPr>
        <w:t>Промежуточная аттестация</w:t>
      </w:r>
    </w:p>
    <w:p w:rsidR="00D42F5A" w:rsidRPr="00F14AD7" w:rsidRDefault="00E669C1" w:rsidP="00E669C1">
      <w:pPr>
        <w:spacing w:after="37"/>
        <w:ind w:right="-26" w:firstLine="567"/>
        <w:rPr>
          <w:rFonts w:cs="Times New Roman"/>
          <w:sz w:val="24"/>
          <w:szCs w:val="24"/>
        </w:rPr>
      </w:pPr>
      <w:r w:rsidRPr="00F14AD7">
        <w:rPr>
          <w:rFonts w:cs="Times New Roman"/>
          <w:sz w:val="24"/>
          <w:szCs w:val="24"/>
        </w:rPr>
        <w:t xml:space="preserve">Промежуточная аттестация по внеурочной деятельности проводится один раз в год в сроки, определенные календарным графиком. Формы промежуточной аттестации определены </w:t>
      </w:r>
      <w:r w:rsidR="00D42F5A">
        <w:rPr>
          <w:rFonts w:cs="Times New Roman"/>
          <w:sz w:val="24"/>
          <w:szCs w:val="24"/>
        </w:rPr>
        <w:t>положением о промежуточной аттестации.</w:t>
      </w:r>
    </w:p>
    <w:tbl>
      <w:tblPr>
        <w:tblW w:w="5242" w:type="pct"/>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2879"/>
        <w:gridCol w:w="2304"/>
        <w:gridCol w:w="2735"/>
        <w:gridCol w:w="2735"/>
        <w:gridCol w:w="2592"/>
        <w:gridCol w:w="2257"/>
      </w:tblGrid>
      <w:tr w:rsidR="00F14AD7" w:rsidRPr="00F14AD7" w:rsidTr="00D42F5A">
        <w:trPr>
          <w:trHeight w:val="20"/>
        </w:trPr>
        <w:tc>
          <w:tcPr>
            <w:tcW w:w="929"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B250C6" w:rsidRPr="00F14AD7" w:rsidRDefault="00B250C6" w:rsidP="00815804">
            <w:pPr>
              <w:ind w:right="-26" w:firstLine="0"/>
              <w:rPr>
                <w:rFonts w:eastAsia="Calibri"/>
                <w:b/>
                <w:bCs/>
                <w:szCs w:val="20"/>
              </w:rPr>
            </w:pPr>
            <w:r w:rsidRPr="00F14AD7">
              <w:rPr>
                <w:rFonts w:eastAsia="Calibri"/>
                <w:b/>
                <w:bCs/>
                <w:szCs w:val="20"/>
              </w:rPr>
              <w:t xml:space="preserve">Курс </w:t>
            </w:r>
          </w:p>
        </w:tc>
        <w:tc>
          <w:tcPr>
            <w:tcW w:w="4071" w:type="pct"/>
            <w:gridSpan w:val="5"/>
            <w:tcBorders>
              <w:top w:val="single" w:sz="4" w:space="0" w:color="000000"/>
              <w:left w:val="single" w:sz="4" w:space="0" w:color="auto"/>
              <w:bottom w:val="single" w:sz="4" w:space="0" w:color="000000"/>
              <w:right w:val="single" w:sz="4" w:space="0" w:color="000000"/>
            </w:tcBorders>
            <w:shd w:val="clear" w:color="auto" w:fill="FFFFFF" w:themeFill="background1"/>
          </w:tcPr>
          <w:p w:rsidR="00B250C6" w:rsidRPr="00F14AD7" w:rsidRDefault="00B250C6" w:rsidP="00815804">
            <w:pPr>
              <w:ind w:right="-26" w:firstLine="0"/>
              <w:jc w:val="center"/>
              <w:rPr>
                <w:rFonts w:eastAsia="Calibri"/>
                <w:b/>
                <w:bCs/>
                <w:szCs w:val="20"/>
              </w:rPr>
            </w:pPr>
            <w:r w:rsidRPr="00F14AD7">
              <w:rPr>
                <w:rFonts w:eastAsia="Calibri"/>
                <w:b/>
                <w:bCs/>
                <w:szCs w:val="20"/>
              </w:rPr>
              <w:t>Форма промежуточной аттестации</w:t>
            </w:r>
          </w:p>
        </w:tc>
      </w:tr>
      <w:tr w:rsidR="00F14AD7" w:rsidRPr="00F14AD7" w:rsidTr="00D42F5A">
        <w:trPr>
          <w:trHeight w:val="20"/>
        </w:trPr>
        <w:tc>
          <w:tcPr>
            <w:tcW w:w="92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B250C6" w:rsidRPr="00F14AD7" w:rsidRDefault="00B250C6" w:rsidP="00815804">
            <w:pPr>
              <w:ind w:right="-26" w:firstLine="0"/>
              <w:rPr>
                <w:rFonts w:eastAsia="Calibri"/>
                <w:b/>
                <w:bCs/>
                <w:szCs w:val="20"/>
              </w:rPr>
            </w:pPr>
          </w:p>
        </w:tc>
        <w:tc>
          <w:tcPr>
            <w:tcW w:w="743" w:type="pct"/>
            <w:tcBorders>
              <w:top w:val="single" w:sz="4" w:space="0" w:color="000000"/>
              <w:left w:val="single" w:sz="4" w:space="0" w:color="auto"/>
              <w:bottom w:val="single" w:sz="4" w:space="0" w:color="000000"/>
              <w:right w:val="single" w:sz="4" w:space="0" w:color="auto"/>
            </w:tcBorders>
            <w:shd w:val="clear" w:color="auto" w:fill="FFFFFF" w:themeFill="background1"/>
          </w:tcPr>
          <w:p w:rsidR="00B250C6" w:rsidRPr="00F14AD7" w:rsidRDefault="00B250C6" w:rsidP="00815804">
            <w:pPr>
              <w:ind w:right="-26" w:firstLine="0"/>
              <w:jc w:val="center"/>
              <w:rPr>
                <w:rFonts w:eastAsia="Calibri"/>
                <w:b/>
                <w:bCs/>
                <w:szCs w:val="20"/>
              </w:rPr>
            </w:pPr>
            <w:r w:rsidRPr="00F14AD7">
              <w:rPr>
                <w:rFonts w:eastAsia="Calibri"/>
                <w:b/>
                <w:bCs/>
                <w:szCs w:val="20"/>
              </w:rPr>
              <w:t>5 класс</w:t>
            </w:r>
          </w:p>
        </w:tc>
        <w:tc>
          <w:tcPr>
            <w:tcW w:w="882" w:type="pct"/>
            <w:tcBorders>
              <w:top w:val="single" w:sz="4" w:space="0" w:color="000000"/>
              <w:left w:val="single" w:sz="4" w:space="0" w:color="auto"/>
              <w:bottom w:val="single" w:sz="4" w:space="0" w:color="000000"/>
              <w:right w:val="single" w:sz="4" w:space="0" w:color="000000"/>
            </w:tcBorders>
            <w:shd w:val="clear" w:color="auto" w:fill="FFFFFF" w:themeFill="background1"/>
            <w:hideMark/>
          </w:tcPr>
          <w:p w:rsidR="00B250C6" w:rsidRPr="00F14AD7" w:rsidRDefault="00B250C6" w:rsidP="00815804">
            <w:pPr>
              <w:ind w:right="-26" w:firstLine="0"/>
              <w:jc w:val="center"/>
              <w:rPr>
                <w:rFonts w:eastAsia="Calibri"/>
                <w:b/>
                <w:bCs/>
                <w:szCs w:val="20"/>
              </w:rPr>
            </w:pPr>
            <w:r w:rsidRPr="00F14AD7">
              <w:rPr>
                <w:rFonts w:eastAsia="Calibri"/>
                <w:b/>
                <w:bCs/>
                <w:szCs w:val="20"/>
              </w:rPr>
              <w:t>6 класс</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B250C6" w:rsidRPr="00F14AD7" w:rsidRDefault="00B250C6" w:rsidP="00815804">
            <w:pPr>
              <w:ind w:right="-26" w:firstLine="0"/>
              <w:jc w:val="center"/>
              <w:rPr>
                <w:rFonts w:eastAsia="Calibri"/>
                <w:b/>
                <w:bCs/>
                <w:szCs w:val="20"/>
              </w:rPr>
            </w:pPr>
            <w:r w:rsidRPr="00F14AD7">
              <w:rPr>
                <w:rFonts w:eastAsia="Calibri"/>
                <w:b/>
                <w:bCs/>
                <w:szCs w:val="20"/>
              </w:rPr>
              <w:t>7 класс</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B250C6" w:rsidRPr="00F14AD7" w:rsidRDefault="00B250C6" w:rsidP="00815804">
            <w:pPr>
              <w:ind w:right="-26" w:firstLine="0"/>
              <w:jc w:val="center"/>
              <w:rPr>
                <w:rFonts w:eastAsia="Calibri"/>
                <w:b/>
                <w:bCs/>
                <w:szCs w:val="20"/>
              </w:rPr>
            </w:pPr>
            <w:r w:rsidRPr="00F14AD7">
              <w:rPr>
                <w:rFonts w:eastAsia="Calibri"/>
                <w:b/>
                <w:bCs/>
                <w:szCs w:val="20"/>
              </w:rPr>
              <w:t>8 класс</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B250C6" w:rsidRPr="00F14AD7" w:rsidRDefault="00B250C6" w:rsidP="00815804">
            <w:pPr>
              <w:ind w:right="-26" w:firstLine="0"/>
              <w:jc w:val="center"/>
              <w:rPr>
                <w:rFonts w:eastAsia="Calibri"/>
                <w:b/>
                <w:bCs/>
                <w:szCs w:val="20"/>
              </w:rPr>
            </w:pPr>
            <w:r w:rsidRPr="00F14AD7">
              <w:rPr>
                <w:rFonts w:eastAsia="Calibri"/>
                <w:b/>
                <w:bCs/>
                <w:szCs w:val="20"/>
              </w:rPr>
              <w:t>9 класс</w:t>
            </w:r>
          </w:p>
        </w:tc>
      </w:tr>
      <w:tr w:rsidR="00F14AD7" w:rsidRPr="00F14AD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spacing w:after="200"/>
              <w:ind w:firstLine="0"/>
              <w:jc w:val="left"/>
              <w:rPr>
                <w:rFonts w:eastAsia="Calibri"/>
                <w:szCs w:val="20"/>
              </w:rPr>
            </w:pPr>
            <w:r w:rsidRPr="00F14AD7">
              <w:rPr>
                <w:rFonts w:eastAsia="Calibri"/>
                <w:szCs w:val="20"/>
              </w:rPr>
              <w:t>Дискуссионный клуб «Разговоры о важном»</w:t>
            </w:r>
          </w:p>
          <w:p w:rsidR="009E33C4" w:rsidRPr="00F14AD7" w:rsidRDefault="009E33C4" w:rsidP="009E33C4">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Собеседование</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Собеседование</w:t>
            </w:r>
          </w:p>
        </w:tc>
      </w:tr>
      <w:tr w:rsidR="00F14AD7" w:rsidRPr="00F14AD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810741" w:rsidP="009E33C4">
            <w:pPr>
              <w:ind w:firstLine="0"/>
              <w:rPr>
                <w:szCs w:val="20"/>
              </w:rPr>
            </w:pPr>
            <w:r>
              <w:rPr>
                <w:szCs w:val="20"/>
              </w:rPr>
              <w:t xml:space="preserve">Курс </w:t>
            </w:r>
            <w:r w:rsidR="009E33C4" w:rsidRPr="00F14AD7">
              <w:rPr>
                <w:szCs w:val="20"/>
              </w:rPr>
              <w:t xml:space="preserve"> «Функциональная грамотность»</w:t>
            </w:r>
          </w:p>
          <w:p w:rsidR="009E33C4" w:rsidRPr="00F14AD7" w:rsidRDefault="009E33C4" w:rsidP="009E33C4">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r>
      <w:tr w:rsidR="00F14AD7" w:rsidRPr="00F14AD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E62B7A" w:rsidP="009E33C4">
            <w:pPr>
              <w:ind w:firstLine="0"/>
              <w:jc w:val="left"/>
              <w:rPr>
                <w:szCs w:val="20"/>
              </w:rPr>
            </w:pPr>
            <w:r>
              <w:rPr>
                <w:szCs w:val="20"/>
              </w:rPr>
              <w:t>Клуб «Шаги в профессию</w:t>
            </w:r>
            <w:r w:rsidR="009E33C4" w:rsidRPr="00F14AD7">
              <w:rPr>
                <w:szCs w:val="20"/>
              </w:rPr>
              <w:t>»</w:t>
            </w:r>
          </w:p>
          <w:p w:rsidR="009E33C4" w:rsidRPr="00F14AD7" w:rsidRDefault="009E33C4" w:rsidP="009E33C4">
            <w:pPr>
              <w:ind w:firstLine="0"/>
              <w:rPr>
                <w:szCs w:val="20"/>
              </w:rPr>
            </w:pPr>
          </w:p>
          <w:p w:rsidR="009E33C4" w:rsidRPr="00F14AD7" w:rsidRDefault="009E33C4" w:rsidP="009E33C4">
            <w:pPr>
              <w:ind w:firstLine="0"/>
              <w:rPr>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r>
      <w:tr w:rsidR="00810741" w:rsidRPr="00F14AD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Default="00810741" w:rsidP="009E33C4">
            <w:pPr>
              <w:ind w:firstLine="0"/>
              <w:jc w:val="left"/>
              <w:rPr>
                <w:szCs w:val="20"/>
              </w:rPr>
            </w:pPr>
            <w:r>
              <w:rPr>
                <w:szCs w:val="20"/>
              </w:rPr>
              <w:t>Курс «Россия-мои горизонты»</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 xml:space="preserve">Собеседование </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 xml:space="preserve">Собеседование </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 xml:space="preserve">Собеседование </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 xml:space="preserve">Собеседование </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 xml:space="preserve">Собеседование </w:t>
            </w:r>
          </w:p>
        </w:tc>
      </w:tr>
      <w:tr w:rsidR="00810741" w:rsidRPr="00F14AD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Default="00EE2752" w:rsidP="009E33C4">
            <w:pPr>
              <w:ind w:firstLine="0"/>
              <w:jc w:val="left"/>
              <w:rPr>
                <w:szCs w:val="20"/>
              </w:rPr>
            </w:pPr>
            <w:r>
              <w:rPr>
                <w:szCs w:val="20"/>
              </w:rPr>
              <w:t xml:space="preserve">Курс </w:t>
            </w:r>
            <w:r w:rsidR="00810741">
              <w:rPr>
                <w:szCs w:val="20"/>
              </w:rPr>
              <w:t>«Шахматы»</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Зачет</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Зачет</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Зачет</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Зачет</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810741" w:rsidRPr="00F14AD7" w:rsidRDefault="00810741" w:rsidP="009E33C4">
            <w:pPr>
              <w:ind w:right="-26" w:firstLine="0"/>
              <w:jc w:val="center"/>
              <w:rPr>
                <w:rFonts w:eastAsia="Calibri"/>
                <w:szCs w:val="20"/>
              </w:rPr>
            </w:pPr>
            <w:r>
              <w:rPr>
                <w:rFonts w:eastAsia="Calibri"/>
                <w:szCs w:val="20"/>
              </w:rPr>
              <w:t>Зачет</w:t>
            </w:r>
          </w:p>
        </w:tc>
      </w:tr>
      <w:tr w:rsidR="00F14AD7" w:rsidRPr="00F14AD7" w:rsidTr="00170115">
        <w:trPr>
          <w:trHeight w:val="558"/>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firstLine="0"/>
              <w:jc w:val="left"/>
              <w:rPr>
                <w:szCs w:val="20"/>
              </w:rPr>
            </w:pPr>
            <w:r w:rsidRPr="00F14AD7">
              <w:rPr>
                <w:szCs w:val="20"/>
              </w:rPr>
              <w:t>Проектная деятельность</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r>
    </w:tbl>
    <w:p w:rsidR="00170115" w:rsidRDefault="00810741" w:rsidP="00F3699F">
      <w:pPr>
        <w:spacing w:after="37"/>
        <w:ind w:right="-26" w:firstLine="567"/>
        <w:rPr>
          <w:rFonts w:cs="Times New Roman"/>
          <w:b/>
          <w:color w:val="FF0000"/>
          <w:sz w:val="24"/>
          <w:szCs w:val="24"/>
          <w:highlight w:val="yellow"/>
        </w:rPr>
      </w:pPr>
      <w:r>
        <w:rPr>
          <w:rFonts w:cs="Times New Roman"/>
          <w:b/>
          <w:color w:val="FF0000"/>
          <w:sz w:val="24"/>
          <w:szCs w:val="24"/>
          <w:highlight w:val="yellow"/>
        </w:rPr>
        <w:t xml:space="preserve"> </w:t>
      </w: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024504" w:rsidRDefault="00024504" w:rsidP="00F3699F">
      <w:pPr>
        <w:spacing w:after="37"/>
        <w:ind w:right="-26" w:firstLine="567"/>
        <w:rPr>
          <w:rFonts w:cs="Times New Roman"/>
          <w:b/>
          <w:color w:val="FF0000"/>
          <w:sz w:val="24"/>
          <w:szCs w:val="24"/>
          <w:highlight w:val="yellow"/>
        </w:rPr>
      </w:pPr>
    </w:p>
    <w:p w:rsidR="00D42F5A" w:rsidRDefault="00D42F5A" w:rsidP="00F70657">
      <w:pPr>
        <w:spacing w:after="37"/>
        <w:ind w:right="-26" w:firstLine="0"/>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D42F5A">
      <w:pPr>
        <w:spacing w:after="37"/>
        <w:ind w:right="-26" w:firstLine="567"/>
        <w:jc w:val="right"/>
        <w:rPr>
          <w:rFonts w:cs="Times New Roman"/>
          <w:b/>
          <w:sz w:val="22"/>
          <w:szCs w:val="24"/>
        </w:rPr>
        <w:sectPr w:rsidR="00D42F5A" w:rsidSect="00D42F5A">
          <w:pgSz w:w="16838" w:h="11906" w:orient="landscape"/>
          <w:pgMar w:top="851" w:right="1134" w:bottom="1701" w:left="1134" w:header="709" w:footer="709" w:gutter="0"/>
          <w:cols w:space="708"/>
          <w:titlePg/>
          <w:docGrid w:linePitch="360"/>
        </w:sectPr>
      </w:pPr>
    </w:p>
    <w:p w:rsidR="00D42F5A" w:rsidRPr="00F14AD7" w:rsidRDefault="00D42F5A" w:rsidP="00D42F5A">
      <w:pPr>
        <w:spacing w:after="37"/>
        <w:ind w:right="-26" w:firstLine="567"/>
        <w:jc w:val="right"/>
        <w:rPr>
          <w:rFonts w:cs="Times New Roman"/>
          <w:b/>
          <w:sz w:val="22"/>
          <w:szCs w:val="24"/>
        </w:rPr>
      </w:pPr>
    </w:p>
    <w:p w:rsidR="009B0797" w:rsidRDefault="00A2354E" w:rsidP="00E434B7">
      <w:pPr>
        <w:pStyle w:val="2"/>
        <w:numPr>
          <w:ilvl w:val="1"/>
          <w:numId w:val="145"/>
        </w:numPr>
        <w:spacing w:line="276" w:lineRule="auto"/>
        <w:ind w:left="851"/>
        <w:jc w:val="center"/>
        <w:rPr>
          <w:rFonts w:ascii="Times New Roman" w:hAnsi="Times New Roman" w:cs="Times New Roman"/>
          <w:b/>
          <w:color w:val="auto"/>
          <w:sz w:val="24"/>
        </w:rPr>
      </w:pPr>
      <w:bookmarkStart w:id="211" w:name="_Toc133230113"/>
      <w:r>
        <w:rPr>
          <w:rFonts w:ascii="Times New Roman" w:hAnsi="Times New Roman" w:cs="Times New Roman"/>
          <w:b/>
          <w:color w:val="auto"/>
          <w:sz w:val="24"/>
        </w:rPr>
        <w:t xml:space="preserve"> К</w:t>
      </w:r>
      <w:r w:rsidRPr="00A2354E">
        <w:rPr>
          <w:rFonts w:ascii="Times New Roman" w:hAnsi="Times New Roman" w:cs="Times New Roman"/>
          <w:b/>
          <w:color w:val="auto"/>
          <w:sz w:val="24"/>
        </w:rPr>
        <w:t>алендарный учебный график</w:t>
      </w:r>
      <w:bookmarkEnd w:id="211"/>
    </w:p>
    <w:p w:rsidR="00A2354E" w:rsidRPr="00A2354E" w:rsidRDefault="00A2354E" w:rsidP="00A2354E"/>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Календарный учебный график определяет плановые перерывы при получении основного общего образования для отдыха и иных социальных целей (далее - каникулы):</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даты начала и окончания учебного года;</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продолжительность учебного года;</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и продолжительность каникул;</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проведения промежуточной аттестации.</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Календарный учебный график реализации образовательной программы составлен в соответствии с частью 1 статьи 34 Федерального закона от 29.12.2012 № 273-ФЗ «Об образовании в Российской Федерации»; </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П 2.4.3648-20 «Санитарно-эпидемиологические требования к организациям воспитания и обучения, отдыха и оздоровления детей и молодежи»; </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анПиН 1.2.3685-21 «Гигиенические нормативы и требования к обеспечению безопасности и (или) безвредности для человека факторов среды обитания»; </w:t>
      </w:r>
    </w:p>
    <w:p w:rsidR="00A2354E" w:rsidRPr="00A2354E" w:rsidRDefault="00A2354E" w:rsidP="00A2354E">
      <w:pPr>
        <w:spacing w:line="276" w:lineRule="auto"/>
        <w:ind w:firstLine="462"/>
        <w:rPr>
          <w:rFonts w:eastAsia="Times New Roman" w:cs="Times New Roman"/>
          <w:sz w:val="24"/>
          <w:szCs w:val="28"/>
        </w:rPr>
      </w:pPr>
      <w:r>
        <w:rPr>
          <w:rFonts w:eastAsia="Times New Roman" w:cs="Times New Roman"/>
          <w:sz w:val="24"/>
          <w:szCs w:val="28"/>
        </w:rPr>
        <w:t>- ФГОС НОО 2021 года (п. 19.10.1),</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Федераль</w:t>
      </w:r>
      <w:r>
        <w:rPr>
          <w:rFonts w:eastAsia="Times New Roman" w:cs="Times New Roman"/>
          <w:sz w:val="24"/>
          <w:szCs w:val="28"/>
        </w:rPr>
        <w:t>ной образовательной программой основного</w:t>
      </w:r>
      <w:r w:rsidRPr="00A2354E">
        <w:rPr>
          <w:rFonts w:eastAsia="Times New Roman" w:cs="Times New Roman"/>
          <w:sz w:val="24"/>
          <w:szCs w:val="28"/>
        </w:rPr>
        <w:t xml:space="preserve"> общего образования</w:t>
      </w:r>
      <w:r>
        <w:rPr>
          <w:rFonts w:eastAsia="Times New Roman" w:cs="Times New Roman"/>
          <w:sz w:val="24"/>
          <w:szCs w:val="28"/>
        </w:rPr>
        <w:t>.</w:t>
      </w:r>
    </w:p>
    <w:p w:rsidR="00A2354E" w:rsidRPr="00A2354E" w:rsidRDefault="00A2354E" w:rsidP="00A2354E">
      <w:pPr>
        <w:spacing w:after="11" w:line="240" w:lineRule="auto"/>
        <w:ind w:right="-26" w:firstLine="0"/>
        <w:rPr>
          <w:rFonts w:eastAsia="Times New Roman" w:cs="Times New Roman"/>
          <w:b/>
          <w:i/>
          <w:sz w:val="24"/>
          <w:szCs w:val="24"/>
        </w:rPr>
      </w:pPr>
    </w:p>
    <w:p w:rsidR="00A2354E" w:rsidRPr="00A2354E" w:rsidRDefault="00A2354E" w:rsidP="00E434B7">
      <w:pPr>
        <w:numPr>
          <w:ilvl w:val="0"/>
          <w:numId w:val="143"/>
        </w:numPr>
        <w:spacing w:line="240" w:lineRule="auto"/>
        <w:ind w:right="-26"/>
        <w:contextualSpacing/>
        <w:jc w:val="center"/>
        <w:rPr>
          <w:rFonts w:eastAsia="Times New Roman" w:cs="Times New Roman"/>
          <w:sz w:val="24"/>
          <w:szCs w:val="24"/>
        </w:rPr>
      </w:pPr>
      <w:r w:rsidRPr="00A2354E">
        <w:rPr>
          <w:rFonts w:eastAsia="Times New Roman" w:cs="Times New Roman"/>
          <w:b/>
          <w:sz w:val="24"/>
          <w:szCs w:val="24"/>
        </w:rPr>
        <w:t>Даты начала и окончания учебного года</w:t>
      </w:r>
    </w:p>
    <w:p w:rsidR="00A2354E" w:rsidRPr="00A2354E" w:rsidRDefault="00A2354E" w:rsidP="00A2354E">
      <w:pPr>
        <w:spacing w:line="240" w:lineRule="auto"/>
        <w:ind w:left="927" w:right="-26" w:firstLine="0"/>
        <w:contextualSpacing/>
        <w:jc w:val="left"/>
        <w:rPr>
          <w:rFonts w:eastAsia="Times New Roman" w:cs="Times New Roman"/>
          <w:sz w:val="24"/>
          <w:szCs w:val="24"/>
        </w:rPr>
      </w:pPr>
    </w:p>
    <w:p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Начало учебного года – 1 сентября 2023 года.</w:t>
      </w:r>
    </w:p>
    <w:p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 xml:space="preserve">Окончание учебного года – согласно ФОП </w:t>
      </w:r>
      <w:r>
        <w:rPr>
          <w:rFonts w:eastAsia="Times New Roman" w:cs="Times New Roman"/>
          <w:sz w:val="24"/>
          <w:szCs w:val="24"/>
        </w:rPr>
        <w:t>О</w:t>
      </w:r>
      <w:r w:rsidRPr="00A2354E">
        <w:rPr>
          <w:rFonts w:eastAsia="Times New Roman" w:cs="Times New Roman"/>
          <w:sz w:val="24"/>
          <w:szCs w:val="24"/>
        </w:rPr>
        <w:t>ОО 26 мая 2024 года.</w:t>
      </w:r>
    </w:p>
    <w:p w:rsidR="00A2354E" w:rsidRPr="00AA3C32" w:rsidRDefault="00A2354E" w:rsidP="00A2354E">
      <w:pPr>
        <w:spacing w:line="240" w:lineRule="auto"/>
        <w:ind w:firstLine="709"/>
        <w:rPr>
          <w:rFonts w:eastAsia="Times New Roman" w:cs="Times New Roman"/>
          <w:color w:val="FF0000"/>
          <w:sz w:val="24"/>
          <w:szCs w:val="24"/>
          <w:highlight w:val="yellow"/>
        </w:rPr>
      </w:pPr>
      <w:r w:rsidRPr="00A2354E">
        <w:rPr>
          <w:rFonts w:eastAsia="Times New Roman" w:cs="Times New Roman"/>
          <w:sz w:val="24"/>
          <w:szCs w:val="24"/>
        </w:rPr>
        <w:t xml:space="preserve">26 мая в 2024 году выпадает на воскресенье последний учебный день в связи с этим </w:t>
      </w:r>
      <w:r w:rsidRPr="00AA3C32">
        <w:rPr>
          <w:rFonts w:eastAsia="Times New Roman" w:cs="Times New Roman"/>
          <w:sz w:val="24"/>
          <w:szCs w:val="24"/>
        </w:rPr>
        <w:t xml:space="preserve">при 5-дневной учебной неделе последним днём учебных занятий является 24 мая 2024 года, </w:t>
      </w:r>
      <w:r w:rsidRPr="00AA3C32">
        <w:rPr>
          <w:rFonts w:eastAsia="Times New Roman" w:cs="Times New Roman"/>
          <w:b/>
          <w:sz w:val="24"/>
          <w:szCs w:val="24"/>
          <w:u w:val="single"/>
        </w:rPr>
        <w:t>при 6-дневной учебной неделе 25 мая 2024 года</w:t>
      </w:r>
      <w:r w:rsidRPr="00AA3C32">
        <w:rPr>
          <w:rFonts w:eastAsia="Times New Roman" w:cs="Times New Roman"/>
          <w:sz w:val="24"/>
          <w:szCs w:val="24"/>
        </w:rPr>
        <w:t>.</w:t>
      </w:r>
    </w:p>
    <w:p w:rsidR="00A2354E" w:rsidRPr="00AA3C32" w:rsidRDefault="00A2354E" w:rsidP="00A2354E">
      <w:pPr>
        <w:pStyle w:val="ae"/>
        <w:spacing w:line="276" w:lineRule="auto"/>
        <w:ind w:firstLine="462"/>
        <w:jc w:val="both"/>
        <w:rPr>
          <w:rFonts w:ascii="Times New Roman" w:eastAsia="SchoolBookSanPin" w:hAnsi="Times New Roman"/>
          <w:sz w:val="24"/>
          <w:szCs w:val="24"/>
          <w:highlight w:val="yellow"/>
        </w:rPr>
      </w:pPr>
      <w:r w:rsidRPr="00AA3C32">
        <w:rPr>
          <w:rFonts w:ascii="Times New Roman" w:eastAsia="SchoolBookSanPin" w:hAnsi="Times New Roman"/>
          <w:sz w:val="24"/>
          <w:szCs w:val="24"/>
        </w:rPr>
        <w:t xml:space="preserve">Организация образовательной деятельности осуществляется по учебным четвертям. Режим работы – </w:t>
      </w:r>
      <w:r w:rsidR="00043CA0" w:rsidRPr="00AA3C32">
        <w:rPr>
          <w:rFonts w:ascii="Times New Roman" w:eastAsia="SchoolBookSanPin" w:hAnsi="Times New Roman"/>
          <w:sz w:val="24"/>
          <w:szCs w:val="24"/>
        </w:rPr>
        <w:t>5-дневная/</w:t>
      </w:r>
      <w:r w:rsidRPr="00AA3C32">
        <w:rPr>
          <w:rFonts w:ascii="Times New Roman" w:eastAsia="SchoolBookSanPin" w:hAnsi="Times New Roman"/>
          <w:b/>
          <w:sz w:val="24"/>
          <w:szCs w:val="24"/>
          <w:u w:val="single"/>
        </w:rPr>
        <w:t>6-дневная учебная неделя</w:t>
      </w:r>
      <w:r w:rsidRPr="00AA3C32">
        <w:rPr>
          <w:rFonts w:ascii="Times New Roman" w:eastAsia="SchoolBookSanPin" w:hAnsi="Times New Roman"/>
          <w:sz w:val="24"/>
          <w:szCs w:val="24"/>
        </w:rPr>
        <w:t xml:space="preserve">. </w:t>
      </w:r>
    </w:p>
    <w:p w:rsidR="00A2354E" w:rsidRPr="00AA3C32" w:rsidRDefault="00A2354E" w:rsidP="00A2354E">
      <w:pPr>
        <w:pStyle w:val="ae"/>
        <w:spacing w:line="276" w:lineRule="auto"/>
        <w:ind w:firstLine="462"/>
        <w:jc w:val="both"/>
        <w:rPr>
          <w:b/>
          <w:i/>
          <w:sz w:val="24"/>
          <w:szCs w:val="24"/>
        </w:rPr>
      </w:pPr>
      <w:r w:rsidRPr="00AA3C32">
        <w:rPr>
          <w:rFonts w:ascii="Times New Roman" w:eastAsia="SchoolBookSanPin" w:hAnsi="Times New Roman"/>
          <w:sz w:val="24"/>
          <w:szCs w:val="24"/>
        </w:rPr>
        <w:t>Продолжительность учебного года при получении основного общего образования составляет 34 недели.</w:t>
      </w:r>
    </w:p>
    <w:p w:rsidR="00A2354E" w:rsidRDefault="00A2354E" w:rsidP="00A2354E">
      <w:pPr>
        <w:spacing w:line="240" w:lineRule="auto"/>
        <w:ind w:right="-26" w:firstLine="0"/>
        <w:rPr>
          <w:rFonts w:eastAsia="Times New Roman" w:cs="Times New Roman"/>
          <w:b/>
          <w:i/>
          <w:sz w:val="24"/>
          <w:szCs w:val="24"/>
        </w:rPr>
      </w:pPr>
    </w:p>
    <w:p w:rsidR="002A6006" w:rsidRDefault="00835A35" w:rsidP="002A6006">
      <w:pPr>
        <w:ind w:firstLine="708"/>
        <w:rPr>
          <w:rFonts w:eastAsia="SchoolBookSanPin"/>
          <w:sz w:val="24"/>
          <w:szCs w:val="24"/>
        </w:rPr>
      </w:pPr>
      <w:r w:rsidRPr="00835A35">
        <w:rPr>
          <w:sz w:val="24"/>
          <w:szCs w:val="24"/>
        </w:rPr>
        <w:t>Окончание учебного года – для 9-х классов –</w:t>
      </w:r>
      <w:r w:rsidRPr="00835A35">
        <w:rPr>
          <w:rFonts w:eastAsia="SchoolBookSanPin"/>
          <w:sz w:val="24"/>
          <w:szCs w:val="24"/>
        </w:rPr>
        <w:t>определяется ежегодно в соответствии с расписанием государственной итоговой аттестации</w:t>
      </w:r>
      <w:r w:rsidR="002A6006">
        <w:rPr>
          <w:rFonts w:eastAsia="SchoolBookSanPin"/>
          <w:sz w:val="24"/>
          <w:szCs w:val="24"/>
        </w:rPr>
        <w:t xml:space="preserve">. </w:t>
      </w:r>
    </w:p>
    <w:p w:rsidR="002A6006" w:rsidRPr="002A6006" w:rsidRDefault="002A6006" w:rsidP="002A6006">
      <w:pPr>
        <w:spacing w:line="240" w:lineRule="auto"/>
        <w:ind w:firstLine="708"/>
        <w:rPr>
          <w:rFonts w:eastAsia="Times New Roman" w:cs="Times New Roman"/>
          <w:b/>
          <w:bCs/>
          <w:color w:val="000000"/>
          <w:sz w:val="24"/>
          <w:szCs w:val="28"/>
        </w:rPr>
      </w:pPr>
      <w:r w:rsidRPr="002A6006">
        <w:rPr>
          <w:rFonts w:eastAsia="Times New Roman" w:cs="Times New Roman"/>
          <w:b/>
          <w:bCs/>
          <w:color w:val="000000"/>
          <w:sz w:val="24"/>
          <w:szCs w:val="28"/>
        </w:rPr>
        <w:t xml:space="preserve">Сроки ОГЭ в 9 классах: </w:t>
      </w:r>
      <w:r w:rsidRPr="002A6006">
        <w:rPr>
          <w:rFonts w:eastAsia="Times New Roman" w:cs="Times New Roman"/>
          <w:color w:val="000000"/>
          <w:sz w:val="24"/>
          <w:szCs w:val="28"/>
        </w:rPr>
        <w:t>основной этап - 24 мая по 1июля 2024 года.</w:t>
      </w:r>
    </w:p>
    <w:p w:rsidR="002A6006" w:rsidRPr="002A6006" w:rsidRDefault="002A6006" w:rsidP="002A6006">
      <w:pPr>
        <w:spacing w:line="240" w:lineRule="auto"/>
        <w:ind w:firstLine="708"/>
        <w:rPr>
          <w:rFonts w:eastAsia="Times New Roman" w:cs="Times New Roman"/>
          <w:color w:val="000000"/>
          <w:sz w:val="24"/>
          <w:szCs w:val="28"/>
        </w:rPr>
      </w:pPr>
      <w:r w:rsidRPr="002A6006">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rsidR="00A2354E" w:rsidRDefault="00A2354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Pr="00835A35" w:rsidRDefault="00D6056E" w:rsidP="00835A35">
      <w:pPr>
        <w:spacing w:line="240" w:lineRule="auto"/>
        <w:ind w:right="-26" w:firstLine="709"/>
        <w:rPr>
          <w:rFonts w:eastAsia="Times New Roman" w:cs="Times New Roman"/>
          <w:b/>
          <w:i/>
          <w:sz w:val="24"/>
          <w:szCs w:val="24"/>
        </w:rPr>
      </w:pPr>
    </w:p>
    <w:p w:rsidR="00A2354E" w:rsidRPr="00A2354E" w:rsidRDefault="00A2354E" w:rsidP="00835A35">
      <w:pPr>
        <w:spacing w:line="240" w:lineRule="auto"/>
        <w:ind w:right="-26" w:firstLine="709"/>
        <w:rPr>
          <w:rFonts w:eastAsia="Times New Roman" w:cs="Times New Roman"/>
          <w:b/>
          <w:i/>
          <w:sz w:val="24"/>
          <w:szCs w:val="24"/>
        </w:rPr>
      </w:pPr>
    </w:p>
    <w:p w:rsidR="00A2354E" w:rsidRDefault="00A2354E" w:rsidP="00E44D29">
      <w:pPr>
        <w:pStyle w:val="ac"/>
        <w:numPr>
          <w:ilvl w:val="0"/>
          <w:numId w:val="143"/>
        </w:numPr>
        <w:spacing w:line="240" w:lineRule="auto"/>
        <w:ind w:right="-26"/>
        <w:jc w:val="center"/>
        <w:rPr>
          <w:rFonts w:eastAsia="Times New Roman" w:cs="Times New Roman"/>
          <w:b/>
          <w:sz w:val="24"/>
          <w:szCs w:val="24"/>
        </w:rPr>
      </w:pPr>
      <w:r w:rsidRPr="00E44D29">
        <w:rPr>
          <w:rFonts w:eastAsia="Times New Roman" w:cs="Times New Roman"/>
          <w:b/>
          <w:sz w:val="24"/>
          <w:szCs w:val="24"/>
        </w:rPr>
        <w:t>Продолжительность 2023-2024 учебного года</w:t>
      </w:r>
    </w:p>
    <w:p w:rsidR="007513CB" w:rsidRPr="00AA3C32" w:rsidRDefault="007513CB" w:rsidP="007513CB">
      <w:pPr>
        <w:spacing w:line="240" w:lineRule="auto"/>
        <w:ind w:right="-26"/>
        <w:jc w:val="center"/>
        <w:rPr>
          <w:rFonts w:eastAsia="Times New Roman" w:cs="Times New Roman"/>
          <w:b/>
          <w:sz w:val="24"/>
          <w:szCs w:val="24"/>
        </w:rPr>
      </w:pPr>
      <w:r w:rsidRPr="00AA3C32">
        <w:rPr>
          <w:rFonts w:eastAsia="Times New Roman" w:cs="Times New Roman"/>
          <w:b/>
          <w:sz w:val="24"/>
          <w:szCs w:val="24"/>
        </w:rPr>
        <w:t xml:space="preserve">(5-дневная и </w:t>
      </w:r>
      <w:r w:rsidRPr="00AA3C32">
        <w:rPr>
          <w:rFonts w:eastAsia="Times New Roman" w:cs="Times New Roman"/>
          <w:b/>
          <w:sz w:val="24"/>
          <w:szCs w:val="24"/>
          <w:u w:val="single"/>
        </w:rPr>
        <w:t>6-дневная учебная неделя</w:t>
      </w:r>
      <w:r w:rsidRPr="00AA3C32">
        <w:rPr>
          <w:rFonts w:eastAsia="Times New Roman" w:cs="Times New Roman"/>
          <w:b/>
          <w:sz w:val="24"/>
          <w:szCs w:val="24"/>
        </w:rPr>
        <w:t>)</w:t>
      </w:r>
    </w:p>
    <w:p w:rsidR="007513CB" w:rsidRPr="007513CB" w:rsidRDefault="007513CB" w:rsidP="007513CB">
      <w:pPr>
        <w:spacing w:line="240" w:lineRule="auto"/>
        <w:ind w:right="-26"/>
        <w:jc w:val="center"/>
        <w:rPr>
          <w:rFonts w:eastAsia="Times New Roman" w:cs="Times New Roman"/>
          <w:b/>
          <w:sz w:val="24"/>
          <w:szCs w:val="24"/>
        </w:rPr>
      </w:pPr>
    </w:p>
    <w:p w:rsidR="00E44D29" w:rsidRPr="00AA3C32" w:rsidRDefault="00E44D29" w:rsidP="00E44D29">
      <w:pPr>
        <w:spacing w:line="240" w:lineRule="auto"/>
        <w:ind w:left="567" w:right="-26" w:firstLine="0"/>
        <w:rPr>
          <w:rFonts w:eastAsia="Times New Roman" w:cs="Times New Roman"/>
          <w:b/>
          <w:sz w:val="24"/>
          <w:szCs w:val="24"/>
        </w:rPr>
      </w:pPr>
      <w:r w:rsidRPr="00AA3C32">
        <w:rPr>
          <w:rFonts w:eastAsia="Times New Roman" w:cs="Times New Roman"/>
          <w:b/>
          <w:sz w:val="24"/>
          <w:szCs w:val="24"/>
        </w:rPr>
        <w:t>(по варианту ИРО от 24.08.2023г.)</w:t>
      </w:r>
    </w:p>
    <w:p w:rsidR="00A2354E" w:rsidRPr="00A2354E" w:rsidRDefault="00A2354E" w:rsidP="00A2354E">
      <w:pPr>
        <w:spacing w:line="240" w:lineRule="auto"/>
        <w:ind w:right="-26" w:firstLine="567"/>
        <w:rPr>
          <w:rFonts w:eastAsia="Times New Roman" w:cs="Times New Roman"/>
          <w:b/>
          <w:i/>
          <w:sz w:val="24"/>
          <w:szCs w:val="24"/>
        </w:rPr>
      </w:pPr>
    </w:p>
    <w:tbl>
      <w:tblPr>
        <w:tblW w:w="9774" w:type="dxa"/>
        <w:tblLook w:val="04A0" w:firstRow="1" w:lastRow="0" w:firstColumn="1" w:lastColumn="0" w:noHBand="0" w:noVBand="1"/>
      </w:tblPr>
      <w:tblGrid>
        <w:gridCol w:w="1187"/>
        <w:gridCol w:w="1624"/>
        <w:gridCol w:w="1132"/>
        <w:gridCol w:w="804"/>
        <w:gridCol w:w="1055"/>
        <w:gridCol w:w="1137"/>
        <w:gridCol w:w="1041"/>
        <w:gridCol w:w="1794"/>
      </w:tblGrid>
      <w:tr w:rsidR="00E44D29" w:rsidRPr="00E44D29" w:rsidTr="002A6006">
        <w:trPr>
          <w:trHeight w:val="740"/>
        </w:trPr>
        <w:tc>
          <w:tcPr>
            <w:tcW w:w="11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Учебные  недели</w:t>
            </w:r>
          </w:p>
        </w:tc>
        <w:tc>
          <w:tcPr>
            <w:tcW w:w="1624"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онедельник</w:t>
            </w:r>
          </w:p>
        </w:tc>
        <w:tc>
          <w:tcPr>
            <w:tcW w:w="1132"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вторник</w:t>
            </w:r>
          </w:p>
        </w:tc>
        <w:tc>
          <w:tcPr>
            <w:tcW w:w="804"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реда</w:t>
            </w:r>
          </w:p>
        </w:tc>
        <w:tc>
          <w:tcPr>
            <w:tcW w:w="1055"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четверг</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ятница</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уббота</w:t>
            </w:r>
          </w:p>
        </w:tc>
        <w:tc>
          <w:tcPr>
            <w:tcW w:w="1794"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аникулы (дней)</w:t>
            </w:r>
          </w:p>
        </w:tc>
      </w:tr>
      <w:tr w:rsidR="00E44D29" w:rsidRPr="00E44D29" w:rsidTr="002A6006">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 четверть</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BFBFBF"/>
                <w:sz w:val="24"/>
                <w:szCs w:val="24"/>
              </w:rPr>
            </w:pPr>
            <w:r w:rsidRPr="00E44D29">
              <w:rPr>
                <w:rFonts w:eastAsia="Times New Roman" w:cs="Times New Roman"/>
                <w:b/>
                <w:bCs/>
                <w:color w:val="BFBFBF"/>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4</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5</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5.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6</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7</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8</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7.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0070C0"/>
                <w:sz w:val="24"/>
                <w:szCs w:val="24"/>
              </w:rPr>
            </w:pPr>
            <w:r w:rsidRPr="00E44D29">
              <w:rPr>
                <w:rFonts w:eastAsia="Times New Roman" w:cs="Times New Roman"/>
                <w:b/>
                <w:bCs/>
                <w:color w:val="0070C0"/>
                <w:sz w:val="24"/>
                <w:szCs w:val="24"/>
              </w:rPr>
              <w:t>28.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1.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4.1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осенние каникулы</w:t>
            </w:r>
          </w:p>
        </w:tc>
      </w:tr>
      <w:tr w:rsidR="00E44D29" w:rsidRPr="00E44D29" w:rsidTr="002A6006">
        <w:trPr>
          <w:trHeight w:val="300"/>
        </w:trPr>
        <w:tc>
          <w:tcPr>
            <w:tcW w:w="9774" w:type="dxa"/>
            <w:gridSpan w:val="8"/>
            <w:tcBorders>
              <w:top w:val="nil"/>
              <w:left w:val="nil"/>
              <w:bottom w:val="nil"/>
              <w:right w:val="nil"/>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 четверть</w:t>
            </w: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9</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6.1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1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1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2</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3</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4</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5</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6</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color w:val="305496"/>
                <w:sz w:val="24"/>
                <w:szCs w:val="24"/>
              </w:rPr>
            </w:pPr>
            <w:r w:rsidRPr="00E44D29">
              <w:rPr>
                <w:rFonts w:eastAsia="Times New Roman" w:cs="Times New Roman"/>
                <w:bCs/>
                <w:sz w:val="24"/>
                <w:szCs w:val="24"/>
              </w:rPr>
              <w:t>29.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1.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3.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4.0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5.0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6.0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зимние каникулы</w:t>
            </w:r>
          </w:p>
        </w:tc>
      </w:tr>
      <w:tr w:rsidR="00E44D29" w:rsidRPr="00E44D29" w:rsidTr="002A6006">
        <w:trPr>
          <w:trHeight w:val="300"/>
        </w:trPr>
        <w:tc>
          <w:tcPr>
            <w:tcW w:w="9774" w:type="dxa"/>
            <w:gridSpan w:val="8"/>
            <w:tcBorders>
              <w:top w:val="nil"/>
              <w:left w:val="nil"/>
              <w:bottom w:val="nil"/>
              <w:right w:val="nil"/>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 четверть</w:t>
            </w: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7</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8.0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8</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9</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0</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1.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2</w:t>
            </w:r>
          </w:p>
        </w:tc>
        <w:tc>
          <w:tcPr>
            <w:tcW w:w="1041" w:type="dxa"/>
            <w:tcBorders>
              <w:top w:val="nil"/>
              <w:left w:val="nil"/>
              <w:bottom w:val="single" w:sz="4" w:space="0" w:color="auto"/>
              <w:right w:val="single" w:sz="4" w:space="0" w:color="auto"/>
            </w:tcBorders>
            <w:shd w:val="clear" w:color="000000" w:fill="FFE699"/>
            <w:noWrap/>
            <w:vAlign w:val="bottom"/>
            <w:hideMark/>
          </w:tcPr>
          <w:p w:rsidR="006C29CB"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w:t>
            </w:r>
          </w:p>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2</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2.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3.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4.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5.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7.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3</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4.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4</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BC1DA7" w:rsidRDefault="00BC1DA7" w:rsidP="00E44D29">
            <w:pPr>
              <w:spacing w:line="240" w:lineRule="auto"/>
              <w:ind w:firstLine="0"/>
              <w:jc w:val="center"/>
              <w:rPr>
                <w:rFonts w:eastAsia="Times New Roman" w:cs="Times New Roman"/>
                <w:b/>
                <w:bCs/>
                <w:color w:val="000000"/>
                <w:sz w:val="24"/>
                <w:szCs w:val="24"/>
              </w:rPr>
            </w:pPr>
          </w:p>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5</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3</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5.03</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3</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3</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8.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6</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3</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3</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3</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3</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5.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27</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8.03</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3</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3</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3</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5.03</w:t>
            </w:r>
          </w:p>
        </w:tc>
        <w:tc>
          <w:tcPr>
            <w:tcW w:w="1132"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6.03</w:t>
            </w:r>
          </w:p>
        </w:tc>
        <w:tc>
          <w:tcPr>
            <w:tcW w:w="804"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7.03</w:t>
            </w:r>
          </w:p>
        </w:tc>
        <w:tc>
          <w:tcPr>
            <w:tcW w:w="1055"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8.03</w:t>
            </w:r>
          </w:p>
        </w:tc>
        <w:tc>
          <w:tcPr>
            <w:tcW w:w="1137"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9.03</w:t>
            </w:r>
          </w:p>
        </w:tc>
        <w:tc>
          <w:tcPr>
            <w:tcW w:w="1041" w:type="dxa"/>
            <w:tcBorders>
              <w:top w:val="single" w:sz="4" w:space="0" w:color="auto"/>
              <w:left w:val="nil"/>
              <w:bottom w:val="single" w:sz="4" w:space="0" w:color="auto"/>
              <w:right w:val="single" w:sz="4" w:space="0" w:color="auto"/>
            </w:tcBorders>
            <w:shd w:val="clear" w:color="auto" w:fill="FFE599"/>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30.03</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color w:val="000000"/>
                <w:sz w:val="24"/>
                <w:szCs w:val="24"/>
              </w:rPr>
              <w:t>9 весенние каникулы</w:t>
            </w:r>
            <w:r w:rsidRPr="00E44D29">
              <w:rPr>
                <w:rFonts w:eastAsia="Times New Roman" w:cs="Times New Roman"/>
                <w:b/>
                <w:bCs/>
                <w:color w:val="000000"/>
                <w:sz w:val="24"/>
                <w:szCs w:val="24"/>
              </w:rPr>
              <w:t> </w:t>
            </w:r>
          </w:p>
        </w:tc>
      </w:tr>
      <w:tr w:rsidR="00E44D29" w:rsidRPr="00E44D29" w:rsidTr="00E44D29">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44D29" w:rsidRPr="00E44D29" w:rsidRDefault="00E44D29" w:rsidP="00E44D29">
            <w:pPr>
              <w:spacing w:line="240" w:lineRule="auto"/>
              <w:ind w:firstLine="0"/>
              <w:jc w:val="center"/>
              <w:rPr>
                <w:rFonts w:eastAsia="Times New Roman" w:cs="Times New Roman"/>
                <w:b/>
                <w:color w:val="000000"/>
                <w:sz w:val="24"/>
                <w:szCs w:val="24"/>
              </w:rPr>
            </w:pPr>
            <w:r w:rsidRPr="00E44D29">
              <w:rPr>
                <w:rFonts w:eastAsia="Times New Roman" w:cs="Times New Roman"/>
                <w:b/>
                <w:color w:val="000000"/>
                <w:sz w:val="24"/>
                <w:szCs w:val="24"/>
              </w:rPr>
              <w:t>4 четверть</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8</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0070C0"/>
                <w:sz w:val="24"/>
                <w:szCs w:val="24"/>
              </w:rPr>
            </w:pPr>
            <w:r w:rsidRPr="00E44D29">
              <w:rPr>
                <w:rFonts w:eastAsia="Times New Roman" w:cs="Times New Roman"/>
                <w:b/>
                <w:color w:val="0070C0"/>
                <w:sz w:val="24"/>
                <w:szCs w:val="24"/>
              </w:rPr>
              <w:t>1.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vMerge w:val="restart"/>
            <w:tcBorders>
              <w:top w:val="nil"/>
              <w:left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9</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1.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2.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vMerge/>
            <w:tcBorders>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A6A6A6"/>
                <w:sz w:val="24"/>
                <w:szCs w:val="24"/>
              </w:rPr>
            </w:pP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6.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0</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1</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29.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30.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5</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2.05</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3.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2</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5</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5</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08.05</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9.05</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0.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1.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3</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5</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5</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5</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5</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4</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20.05</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21.05</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5</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5</w:t>
            </w:r>
          </w:p>
        </w:tc>
        <w:tc>
          <w:tcPr>
            <w:tcW w:w="1137" w:type="dxa"/>
            <w:tcBorders>
              <w:top w:val="nil"/>
              <w:left w:val="nil"/>
              <w:bottom w:val="single" w:sz="4" w:space="0" w:color="auto"/>
              <w:right w:val="single" w:sz="4" w:space="0" w:color="auto"/>
            </w:tcBorders>
            <w:shd w:val="clear" w:color="auto" w:fill="538135"/>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132" w:type="dxa"/>
            <w:tcBorders>
              <w:top w:val="nil"/>
              <w:left w:val="nil"/>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left"/>
              <w:rPr>
                <w:rFonts w:eastAsia="Times New Roman" w:cs="Times New Roman"/>
                <w:color w:val="000000"/>
                <w:sz w:val="24"/>
                <w:szCs w:val="24"/>
              </w:rPr>
            </w:pPr>
          </w:p>
        </w:tc>
        <w:tc>
          <w:tcPr>
            <w:tcW w:w="804" w:type="dxa"/>
            <w:tcBorders>
              <w:top w:val="nil"/>
              <w:left w:val="nil"/>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055" w:type="dxa"/>
            <w:tcBorders>
              <w:top w:val="nil"/>
              <w:left w:val="nil"/>
              <w:bottom w:val="single" w:sz="4" w:space="0" w:color="auto"/>
              <w:right w:val="single" w:sz="4" w:space="0" w:color="auto"/>
            </w:tcBorders>
            <w:shd w:val="clear" w:color="auto" w:fill="FFFFFF"/>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137" w:type="dxa"/>
            <w:tcBorders>
              <w:top w:val="nil"/>
              <w:left w:val="nil"/>
              <w:bottom w:val="single" w:sz="4" w:space="0" w:color="auto"/>
              <w:right w:val="single" w:sz="4" w:space="0" w:color="auto"/>
            </w:tcBorders>
            <w:shd w:val="clear" w:color="auto" w:fill="FFFFFF"/>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5169"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онец учебного года</w:t>
            </w:r>
          </w:p>
        </w:tc>
        <w:tc>
          <w:tcPr>
            <w:tcW w:w="17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4472C4"/>
                <w:sz w:val="24"/>
                <w:szCs w:val="24"/>
              </w:rPr>
            </w:pPr>
            <w:r w:rsidRPr="00E44D29">
              <w:rPr>
                <w:rFonts w:eastAsia="Times New Roman" w:cs="Times New Roman"/>
                <w:sz w:val="24"/>
                <w:szCs w:val="24"/>
              </w:rPr>
              <w:t xml:space="preserve">Итого каникул: 27 </w:t>
            </w: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xml:space="preserve">летние каникулы  </w:t>
            </w:r>
          </w:p>
        </w:tc>
      </w:tr>
    </w:tbl>
    <w:p w:rsidR="00A2354E" w:rsidRDefault="00A2354E" w:rsidP="00F14AD7">
      <w:pPr>
        <w:spacing w:after="11" w:line="240" w:lineRule="auto"/>
        <w:ind w:right="-26" w:firstLine="0"/>
        <w:rPr>
          <w:rFonts w:eastAsia="Times New Roman" w:cs="Times New Roman"/>
          <w:b/>
          <w:sz w:val="24"/>
          <w:szCs w:val="24"/>
        </w:rPr>
      </w:pPr>
    </w:p>
    <w:p w:rsidR="007513CB" w:rsidRPr="007513CB" w:rsidRDefault="007513CB" w:rsidP="007513CB">
      <w:pPr>
        <w:spacing w:line="240" w:lineRule="auto"/>
        <w:ind w:firstLine="0"/>
        <w:rPr>
          <w:rFonts w:eastAsia="Times New Roman" w:cs="Times New Roman"/>
          <w:color w:val="000000"/>
          <w:sz w:val="24"/>
          <w:szCs w:val="24"/>
        </w:rPr>
      </w:pPr>
      <w:r w:rsidRPr="007513CB">
        <w:rPr>
          <w:rFonts w:eastAsia="Times New Roman" w:cs="Times New Roman"/>
          <w:color w:val="000000"/>
          <w:sz w:val="24"/>
          <w:szCs w:val="24"/>
        </w:rPr>
        <w:t>Условные обозначения:</w:t>
      </w:r>
    </w:p>
    <w:tbl>
      <w:tblPr>
        <w:tblW w:w="9640" w:type="dxa"/>
        <w:tblInd w:w="-34" w:type="dxa"/>
        <w:tblLayout w:type="fixed"/>
        <w:tblLook w:val="04A0" w:firstRow="1" w:lastRow="0" w:firstColumn="1" w:lastColumn="0" w:noHBand="0" w:noVBand="1"/>
      </w:tblPr>
      <w:tblGrid>
        <w:gridCol w:w="993"/>
        <w:gridCol w:w="8647"/>
      </w:tblGrid>
      <w:tr w:rsidR="007513CB" w:rsidRPr="007513CB" w:rsidTr="002A6006">
        <w:trPr>
          <w:trHeight w:val="300"/>
        </w:trPr>
        <w:tc>
          <w:tcPr>
            <w:tcW w:w="993"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b/>
                <w:bCs/>
                <w:i/>
                <w:color w:val="4472C4"/>
                <w:sz w:val="24"/>
                <w:szCs w:val="24"/>
              </w:rPr>
            </w:pPr>
            <w:r w:rsidRPr="007513CB">
              <w:rPr>
                <w:rFonts w:eastAsia="Times New Roman" w:cs="Times New Roman"/>
                <w:b/>
                <w:bCs/>
                <w:i/>
                <w:color w:val="4472C4"/>
                <w:sz w:val="24"/>
                <w:szCs w:val="24"/>
              </w:rPr>
              <w:t>К</w:t>
            </w:r>
          </w:p>
        </w:tc>
        <w:tc>
          <w:tcPr>
            <w:tcW w:w="8647" w:type="dxa"/>
            <w:tcBorders>
              <w:top w:val="nil"/>
              <w:left w:val="nil"/>
              <w:bottom w:val="nil"/>
              <w:right w:val="nil"/>
            </w:tcBorders>
            <w:shd w:val="clear" w:color="auto" w:fill="auto"/>
            <w:noWrap/>
            <w:vAlign w:val="bottom"/>
            <w:hideMark/>
          </w:tcPr>
          <w:p w:rsidR="007513CB" w:rsidRPr="007513CB" w:rsidRDefault="006C29CB" w:rsidP="007513CB">
            <w:pPr>
              <w:spacing w:line="240" w:lineRule="auto"/>
              <w:ind w:firstLine="0"/>
              <w:jc w:val="left"/>
              <w:rPr>
                <w:rFonts w:eastAsia="Times New Roman" w:cs="Times New Roman"/>
                <w:i/>
                <w:sz w:val="24"/>
                <w:szCs w:val="24"/>
              </w:rPr>
            </w:pPr>
            <w:r w:rsidRPr="007513CB">
              <w:rPr>
                <w:rFonts w:eastAsia="Times New Roman" w:cs="Times New Roman"/>
                <w:i/>
                <w:color w:val="000000"/>
                <w:sz w:val="24"/>
                <w:szCs w:val="24"/>
              </w:rPr>
              <w:t>К</w:t>
            </w:r>
            <w:r w:rsidR="007513CB" w:rsidRPr="007513CB">
              <w:rPr>
                <w:rFonts w:eastAsia="Times New Roman" w:cs="Times New Roman"/>
                <w:i/>
                <w:color w:val="000000"/>
                <w:sz w:val="24"/>
                <w:szCs w:val="24"/>
              </w:rPr>
              <w:t>аникулы</w:t>
            </w:r>
          </w:p>
        </w:tc>
      </w:tr>
      <w:tr w:rsidR="007513CB" w:rsidRPr="007513CB" w:rsidTr="002A6006">
        <w:trPr>
          <w:trHeight w:val="300"/>
        </w:trPr>
        <w:tc>
          <w:tcPr>
            <w:tcW w:w="993"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b/>
                <w:bCs/>
                <w:i/>
                <w:color w:val="FF0000"/>
                <w:sz w:val="24"/>
                <w:szCs w:val="24"/>
              </w:rPr>
            </w:pPr>
            <w:r w:rsidRPr="007513CB">
              <w:rPr>
                <w:rFonts w:eastAsia="Times New Roman" w:cs="Times New Roman"/>
                <w:b/>
                <w:bCs/>
                <w:i/>
                <w:color w:val="FF0000"/>
                <w:sz w:val="24"/>
                <w:szCs w:val="24"/>
              </w:rPr>
              <w:t>В</w:t>
            </w:r>
          </w:p>
        </w:tc>
        <w:tc>
          <w:tcPr>
            <w:tcW w:w="8647"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 xml:space="preserve"> выходные (праздничные дни)</w:t>
            </w:r>
          </w:p>
        </w:tc>
      </w:tr>
      <w:tr w:rsidR="007513CB" w:rsidRPr="007513CB" w:rsidTr="007513CB">
        <w:trPr>
          <w:trHeight w:val="300"/>
        </w:trPr>
        <w:tc>
          <w:tcPr>
            <w:tcW w:w="993" w:type="dxa"/>
            <w:tcBorders>
              <w:top w:val="nil"/>
              <w:left w:val="nil"/>
              <w:bottom w:val="nil"/>
              <w:right w:val="nil"/>
            </w:tcBorders>
            <w:shd w:val="clear" w:color="auto" w:fill="C5E0B3"/>
            <w:noWrap/>
            <w:vAlign w:val="bottom"/>
          </w:tcPr>
          <w:p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проведения ВПР согласно приказу  Рособрнадзора от 25.12.2022г. №1282 «О проведении Федеральной службой по надзору в сфере образования и науки мониторинга качества подготовки обучающихся общеобразовательных организаций в форме всероссийских проверочных работ в 2023 году»</w:t>
            </w:r>
          </w:p>
        </w:tc>
      </w:tr>
      <w:tr w:rsidR="007513CB" w:rsidRPr="007513CB" w:rsidTr="007513CB">
        <w:trPr>
          <w:trHeight w:val="300"/>
        </w:trPr>
        <w:tc>
          <w:tcPr>
            <w:tcW w:w="993" w:type="dxa"/>
            <w:tcBorders>
              <w:top w:val="nil"/>
              <w:left w:val="nil"/>
              <w:bottom w:val="nil"/>
              <w:right w:val="nil"/>
            </w:tcBorders>
            <w:shd w:val="clear" w:color="auto" w:fill="538135"/>
            <w:noWrap/>
            <w:vAlign w:val="bottom"/>
          </w:tcPr>
          <w:p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ОГЭ</w:t>
            </w:r>
          </w:p>
        </w:tc>
      </w:tr>
    </w:tbl>
    <w:p w:rsidR="007513CB" w:rsidRPr="007513CB" w:rsidRDefault="007513CB" w:rsidP="007513CB">
      <w:pPr>
        <w:spacing w:line="240" w:lineRule="auto"/>
        <w:ind w:firstLine="0"/>
        <w:rPr>
          <w:rFonts w:eastAsia="Times New Roman" w:cs="Times New Roman"/>
          <w:color w:val="000000"/>
          <w:sz w:val="28"/>
          <w:szCs w:val="28"/>
        </w:rPr>
      </w:pP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В целях реализации учебного плана ООП ООО в полном объеме рекомендуется использовать резервные часы программы, уплотнение учебного материала, объединение смежных тем, самостоятельное изучение несложных тем.  </w:t>
      </w:r>
    </w:p>
    <w:p w:rsidR="007513CB" w:rsidRDefault="007513CB" w:rsidP="007513CB">
      <w:pPr>
        <w:spacing w:line="240" w:lineRule="auto"/>
        <w:ind w:firstLine="708"/>
        <w:rPr>
          <w:rFonts w:eastAsia="Times New Roman" w:cs="Times New Roman"/>
          <w:b/>
          <w:color w:val="000000"/>
          <w:sz w:val="24"/>
          <w:szCs w:val="28"/>
        </w:rPr>
      </w:pP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Начало учебного года</w:t>
      </w:r>
      <w:r w:rsidRPr="007513CB">
        <w:rPr>
          <w:rFonts w:eastAsia="Times New Roman" w:cs="Times New Roman"/>
          <w:color w:val="000000"/>
          <w:sz w:val="24"/>
          <w:szCs w:val="28"/>
        </w:rPr>
        <w:t xml:space="preserve"> -1.09.2023г.</w:t>
      </w: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Конец учебного года</w:t>
      </w:r>
      <w:r w:rsidRPr="007513CB">
        <w:rPr>
          <w:rFonts w:eastAsia="Times New Roman" w:cs="Times New Roman"/>
          <w:color w:val="000000"/>
          <w:sz w:val="24"/>
          <w:szCs w:val="28"/>
        </w:rPr>
        <w:t>: – 25.05.2024г. (в соответствии с ФОП ООО).</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1-я четверть: 1.09.2023-27.10.2023 – для 5-дневной учебной недели, </w:t>
      </w: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            1.09.2023-28.10.2023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2-я четверть: 07.11.2023-29.12.2023 –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7.11.2023-30.12.2023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3-я четверть: 09.01.2024-22.03.2024 –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9.01.2024-22.03.2024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4-я четверть: 02.04.2024- 24.05.2024–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2.04.2024- 25.05.2024– для 6-дневной учебной недели</w:t>
      </w:r>
    </w:p>
    <w:p w:rsidR="007513CB" w:rsidRPr="007513CB" w:rsidRDefault="007513CB" w:rsidP="007513CB">
      <w:pPr>
        <w:spacing w:line="240" w:lineRule="auto"/>
        <w:ind w:firstLine="708"/>
        <w:rPr>
          <w:rFonts w:eastAsia="Times New Roman" w:cs="Times New Roman"/>
          <w:b/>
          <w:color w:val="000000"/>
          <w:sz w:val="24"/>
          <w:szCs w:val="28"/>
        </w:rPr>
      </w:pPr>
    </w:p>
    <w:p w:rsidR="007513CB" w:rsidRPr="007513CB" w:rsidRDefault="007513CB" w:rsidP="007513CB">
      <w:pPr>
        <w:spacing w:line="240" w:lineRule="auto"/>
        <w:ind w:firstLine="708"/>
        <w:rPr>
          <w:rFonts w:eastAsia="Times New Roman" w:cs="Times New Roman"/>
          <w:b/>
          <w:color w:val="000000"/>
          <w:sz w:val="24"/>
          <w:szCs w:val="28"/>
        </w:rPr>
      </w:pPr>
      <w:r w:rsidRPr="007513CB">
        <w:rPr>
          <w:rFonts w:eastAsia="Times New Roman" w:cs="Times New Roman"/>
          <w:b/>
          <w:color w:val="000000"/>
          <w:sz w:val="24"/>
          <w:szCs w:val="28"/>
        </w:rPr>
        <w:t xml:space="preserve">Каникулы: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осенние каникулы: 28.10.2023- 6.11.2023 -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29.10.2023- 6.11.2023 - для 6-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зимние каникулы: 30.12.2023-8.01.2024 -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ab/>
      </w:r>
      <w:r w:rsidRPr="007513CB">
        <w:rPr>
          <w:rFonts w:eastAsia="Times New Roman" w:cs="Times New Roman"/>
          <w:color w:val="000000"/>
          <w:sz w:val="24"/>
          <w:szCs w:val="28"/>
        </w:rPr>
        <w:tab/>
        <w:t xml:space="preserve">            31.12.2023-8.01.2024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весенние каникулы: 23.03.2024-1.04.2024 - для 5-дневной учебной недели, </w:t>
      </w:r>
    </w:p>
    <w:p w:rsidR="007513CB" w:rsidRPr="007513CB" w:rsidRDefault="007513CB" w:rsidP="007513CB">
      <w:pPr>
        <w:spacing w:line="240" w:lineRule="auto"/>
        <w:ind w:left="1416" w:firstLine="0"/>
        <w:rPr>
          <w:rFonts w:eastAsia="Times New Roman" w:cs="Times New Roman"/>
          <w:color w:val="000000"/>
          <w:sz w:val="24"/>
          <w:szCs w:val="28"/>
        </w:rPr>
      </w:pPr>
      <w:r w:rsidRPr="007513CB">
        <w:rPr>
          <w:rFonts w:eastAsia="Times New Roman" w:cs="Times New Roman"/>
          <w:color w:val="000000"/>
          <w:sz w:val="24"/>
          <w:szCs w:val="28"/>
        </w:rPr>
        <w:t xml:space="preserve">               23.03.2024-1.04.2024 - для 6-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летние каникулы: 26.05.2024-1.09.2024г.</w:t>
      </w:r>
    </w:p>
    <w:p w:rsidR="007513CB" w:rsidRPr="007513CB" w:rsidRDefault="007513CB" w:rsidP="007513CB">
      <w:pPr>
        <w:spacing w:line="240" w:lineRule="auto"/>
        <w:ind w:firstLine="708"/>
        <w:rPr>
          <w:rFonts w:eastAsia="Times New Roman" w:cs="Times New Roman"/>
          <w:b/>
          <w:bCs/>
          <w:color w:val="000000"/>
          <w:sz w:val="24"/>
          <w:szCs w:val="28"/>
        </w:rPr>
      </w:pPr>
      <w:r w:rsidRPr="007513CB">
        <w:rPr>
          <w:rFonts w:eastAsia="Times New Roman" w:cs="Times New Roman"/>
          <w:b/>
          <w:bCs/>
          <w:color w:val="000000"/>
          <w:sz w:val="24"/>
          <w:szCs w:val="28"/>
        </w:rPr>
        <w:t xml:space="preserve">Сроки ОГЭ в 9 классах: </w:t>
      </w:r>
      <w:r w:rsidRPr="007513CB">
        <w:rPr>
          <w:rFonts w:eastAsia="Times New Roman" w:cs="Times New Roman"/>
          <w:color w:val="000000"/>
          <w:sz w:val="24"/>
          <w:szCs w:val="28"/>
        </w:rPr>
        <w:t>основной этап - 24 мая по 1июля 2024 года.</w:t>
      </w: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rsidR="00A2354E" w:rsidRPr="00A2354E" w:rsidRDefault="00A2354E" w:rsidP="00A2354E">
      <w:pPr>
        <w:spacing w:after="11" w:line="240" w:lineRule="auto"/>
        <w:ind w:right="-26" w:firstLine="0"/>
        <w:rPr>
          <w:rFonts w:eastAsia="Times New Roman" w:cs="Times New Roman"/>
          <w:sz w:val="24"/>
          <w:szCs w:val="24"/>
        </w:rPr>
      </w:pPr>
    </w:p>
    <w:p w:rsidR="00A2354E" w:rsidRPr="00A2354E" w:rsidRDefault="00A2354E" w:rsidP="00A2354E">
      <w:pPr>
        <w:spacing w:after="11" w:line="240" w:lineRule="auto"/>
        <w:ind w:right="-26" w:firstLine="567"/>
        <w:jc w:val="center"/>
        <w:rPr>
          <w:rFonts w:eastAsia="Times New Roman" w:cs="Times New Roman"/>
          <w:sz w:val="24"/>
          <w:szCs w:val="24"/>
        </w:rPr>
      </w:pPr>
      <w:r w:rsidRPr="00A2354E">
        <w:rPr>
          <w:rFonts w:eastAsia="Times New Roman" w:cs="Times New Roman"/>
          <w:b/>
          <w:sz w:val="24"/>
          <w:szCs w:val="24"/>
        </w:rPr>
        <w:t>3. Сроки проведения промежуточной аттестации</w:t>
      </w:r>
    </w:p>
    <w:p w:rsidR="00A2354E" w:rsidRPr="00A2354E" w:rsidRDefault="00A2354E" w:rsidP="00A2354E">
      <w:pPr>
        <w:spacing w:after="27" w:line="240" w:lineRule="auto"/>
        <w:ind w:right="-26" w:firstLine="567"/>
        <w:rPr>
          <w:rFonts w:eastAsia="Times New Roman" w:cs="Times New Roman"/>
          <w:sz w:val="24"/>
          <w:szCs w:val="24"/>
        </w:rPr>
      </w:pPr>
    </w:p>
    <w:p w:rsidR="00A2354E" w:rsidRPr="00A2354E" w:rsidRDefault="00A2354E" w:rsidP="00A2354E">
      <w:pPr>
        <w:spacing w:line="240" w:lineRule="auto"/>
        <w:ind w:firstLine="709"/>
        <w:rPr>
          <w:rFonts w:eastAsia="Times New Roman" w:cs="Times New Roman"/>
          <w:sz w:val="24"/>
          <w:szCs w:val="28"/>
          <w:lang w:eastAsia="en-US"/>
        </w:rPr>
      </w:pPr>
      <w:r w:rsidRPr="00A2354E">
        <w:rPr>
          <w:rFonts w:eastAsia="Times New Roman" w:cs="Times New Roman"/>
          <w:sz w:val="24"/>
          <w:szCs w:val="28"/>
          <w:lang w:eastAsia="en-US"/>
        </w:rPr>
        <w:t xml:space="preserve">Промежуточная аттестация проводится </w:t>
      </w:r>
      <w:r w:rsidRPr="00AA3C32">
        <w:rPr>
          <w:rFonts w:eastAsia="Times New Roman" w:cs="Times New Roman"/>
          <w:b/>
          <w:sz w:val="24"/>
          <w:szCs w:val="28"/>
          <w:lang w:eastAsia="en-US"/>
        </w:rPr>
        <w:t xml:space="preserve">в период с 18 апреля по 16 мая 2024 года </w:t>
      </w:r>
      <w:r w:rsidRPr="00AA3C32">
        <w:rPr>
          <w:rFonts w:eastAsia="Times New Roman" w:cs="Times New Roman"/>
          <w:sz w:val="24"/>
          <w:szCs w:val="28"/>
          <w:lang w:eastAsia="en-US"/>
        </w:rPr>
        <w:t xml:space="preserve">(каждая школа конкретизирует свой период проведения промежуточных аттестаций) </w:t>
      </w:r>
      <w:r w:rsidRPr="00A2354E">
        <w:rPr>
          <w:rFonts w:eastAsia="Times New Roman" w:cs="Times New Roman"/>
          <w:sz w:val="24"/>
          <w:szCs w:val="28"/>
          <w:lang w:eastAsia="en-US"/>
        </w:rPr>
        <w:t>без прекращения образовательной деятельности по учебным предметам и в форме определенными учебным планом ООП СОО.</w:t>
      </w:r>
    </w:p>
    <w:p w:rsidR="00A2354E" w:rsidRPr="00170115" w:rsidRDefault="00A2354E" w:rsidP="00170115">
      <w:pPr>
        <w:spacing w:after="27" w:line="240" w:lineRule="auto"/>
        <w:ind w:right="-26" w:firstLine="567"/>
        <w:rPr>
          <w:rFonts w:eastAsia="Times New Roman" w:cs="Times New Roman"/>
          <w:i/>
          <w:sz w:val="24"/>
          <w:szCs w:val="24"/>
        </w:rPr>
      </w:pPr>
      <w:r w:rsidRPr="00A2354E">
        <w:rPr>
          <w:rFonts w:eastAsia="Times New Roman" w:cs="Times New Roman"/>
          <w:i/>
          <w:sz w:val="24"/>
          <w:szCs w:val="24"/>
        </w:rPr>
        <w:t xml:space="preserve">*При решении педагогического совета об изменении формы промежуточной аттестации, например, на Всероссийскую проверочную работу, то сроки промежуточной аттестации переносятся </w:t>
      </w:r>
      <w:r w:rsidR="00170115">
        <w:rPr>
          <w:rFonts w:eastAsia="Times New Roman" w:cs="Times New Roman"/>
          <w:i/>
          <w:sz w:val="24"/>
          <w:szCs w:val="24"/>
        </w:rPr>
        <w:t xml:space="preserve">в соответствии с графиком ВПР. </w:t>
      </w:r>
    </w:p>
    <w:p w:rsidR="00D42F5A" w:rsidRDefault="00D42F5A" w:rsidP="00A2354E">
      <w:pPr>
        <w:spacing w:line="276" w:lineRule="auto"/>
        <w:ind w:right="-26" w:firstLine="0"/>
        <w:rPr>
          <w:sz w:val="28"/>
          <w:szCs w:val="28"/>
        </w:rPr>
      </w:pPr>
    </w:p>
    <w:p w:rsidR="00A2354E" w:rsidRPr="00A2354E" w:rsidRDefault="00A2354E" w:rsidP="00170115">
      <w:pPr>
        <w:tabs>
          <w:tab w:val="left" w:pos="1272"/>
        </w:tabs>
        <w:spacing w:line="276" w:lineRule="auto"/>
        <w:ind w:firstLine="0"/>
        <w:rPr>
          <w:rFonts w:cs="Times New Roman"/>
          <w:b/>
          <w:bCs/>
          <w:sz w:val="24"/>
          <w:szCs w:val="24"/>
        </w:rPr>
      </w:pPr>
    </w:p>
    <w:p w:rsidR="00B02C13" w:rsidRPr="00644D78" w:rsidRDefault="004A5C03"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12" w:name="_Toc133230114"/>
      <w:r w:rsidRPr="00644D78">
        <w:rPr>
          <w:rFonts w:ascii="Times New Roman" w:hAnsi="Times New Roman" w:cs="Times New Roman"/>
          <w:b/>
          <w:color w:val="auto"/>
          <w:sz w:val="24"/>
          <w:szCs w:val="24"/>
        </w:rPr>
        <w:t>Календарный план воспитательной работы</w:t>
      </w:r>
      <w:bookmarkEnd w:id="212"/>
    </w:p>
    <w:p w:rsidR="00D42F5A" w:rsidRDefault="00644D78" w:rsidP="00D42F5A">
      <w:pPr>
        <w:ind w:firstLine="284"/>
        <w:jc w:val="center"/>
        <w:rPr>
          <w:b/>
          <w:sz w:val="24"/>
          <w:szCs w:val="24"/>
        </w:rPr>
      </w:pPr>
      <w:r w:rsidRPr="00644D78">
        <w:rPr>
          <w:b/>
          <w:sz w:val="24"/>
          <w:szCs w:val="24"/>
        </w:rPr>
        <w:t>на</w:t>
      </w:r>
      <w:r w:rsidR="00D42F5A">
        <w:rPr>
          <w:b/>
          <w:sz w:val="24"/>
          <w:szCs w:val="24"/>
        </w:rPr>
        <w:t xml:space="preserve"> 2023-2024 учебный год</w:t>
      </w:r>
    </w:p>
    <w:p w:rsidR="00D42F5A" w:rsidRDefault="00D42F5A" w:rsidP="00D42F5A">
      <w:pPr>
        <w:ind w:firstLine="284"/>
        <w:jc w:val="center"/>
        <w:rPr>
          <w:b/>
          <w:sz w:val="24"/>
          <w:szCs w:val="24"/>
        </w:rPr>
      </w:pPr>
    </w:p>
    <w:p w:rsidR="00ED308C" w:rsidRPr="004A5C03" w:rsidRDefault="00ED308C" w:rsidP="00ED308C">
      <w:pPr>
        <w:spacing w:after="21" w:line="259" w:lineRule="auto"/>
        <w:ind w:right="-26" w:firstLine="567"/>
        <w:rPr>
          <w:bCs/>
          <w:iCs/>
          <w:sz w:val="24"/>
          <w:szCs w:val="24"/>
        </w:rPr>
      </w:pPr>
      <w:r w:rsidRPr="004A5C03">
        <w:rPr>
          <w:bCs/>
          <w:iCs/>
          <w:sz w:val="24"/>
          <w:szCs w:val="24"/>
        </w:rPr>
        <w:t xml:space="preserve">Календарный план воспитательной работы разработан на основе Федерального календарного плана воспитательной </w:t>
      </w:r>
      <w:r w:rsidR="004A5C03" w:rsidRPr="004A5C03">
        <w:rPr>
          <w:bCs/>
          <w:iCs/>
          <w:sz w:val="24"/>
          <w:szCs w:val="24"/>
        </w:rPr>
        <w:t>работы и с учётом региональной Концепции духовно-нравственного воспитания подрастающего поколения</w:t>
      </w:r>
      <w:r w:rsidR="004A5C03">
        <w:rPr>
          <w:bCs/>
          <w:iCs/>
          <w:sz w:val="24"/>
          <w:szCs w:val="24"/>
        </w:rPr>
        <w:t>.</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Календарный план воспитательной работы реализуется в рамках урочной и внеурочной деятель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аряду с федеральным календарным планом воспитательной работы проводятся иные мероприятия согласно рабочей программе воспитания, по ключевым направлениям воспитания и дополнительного образования дете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Сентя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сентября: День знани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сентября: День окончания Второй мировой войны, День солидарности в борьбе с терроризмом;</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сентября: Международный день распространения грамот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0 сентября: Международный день памяти жертв фашизм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Октя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октября: Международный день пожилых людей; Международный день музык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октября: День защиты животных;</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октября: День учителя;</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октября: Международный день школьных библиотек;</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Третье воскресенье октября: День отц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оя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ноября: День народного един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Последнее воскресенье ноября: День Матер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0 ноября: День Государственного герба Российской Федерац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Дека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декабря: День неизвестного солдата; Международный день инвалидов;</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декабря: День добровольца (волонтера) в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декабря: День Героев Оте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декабря: День Конституции Российской Федерац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Янва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января: День российского студен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Феврал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 февраля: День разгрома советскими войсками немецко-фашистских войск в Сталинградской битве;</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февраля: День российской наук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5 февраля; День памяти о россиянах, исполнявших служебный долг за пределами Оте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1 февраля: Международный день родного язык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3 февраля: День защитника Оте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рт:</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марта: Международный женский ден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8 марта: День воссоединения Крыма с Россие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марта: Всемирный день театр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Апрел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апреля: День космонавтик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апреля: День памяти о геноциде советского народа нацистами и их пособниками в годы Великой Отечественной войны.</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мая: Праздник Весны и Труд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мая: День Победы;</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мая: День детских общественных организаций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4 мая: День славянской письменности и культуры.</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н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июня: День защиты дете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6 июня: День русского язык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июня: День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июня: День памяти и скорб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июня: День молодеж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л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июля: День семьи, любви и вер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Август:</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Вторая суббота августа: День физкультурник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августа: День Государственного флага Российской Федерац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августа: День российского кино.</w:t>
      </w:r>
    </w:p>
    <w:p w:rsidR="00A3445F" w:rsidRPr="00A3445F" w:rsidRDefault="00F652AC" w:rsidP="00F652AC">
      <w:pPr>
        <w:spacing w:line="240" w:lineRule="auto"/>
        <w:ind w:firstLine="709"/>
        <w:rPr>
          <w:rFonts w:eastAsia="Times New Roman" w:cs="Times New Roman"/>
          <w:sz w:val="24"/>
          <w:szCs w:val="24"/>
        </w:rPr>
      </w:pPr>
      <w:r>
        <w:rPr>
          <w:rFonts w:eastAsia="Times New Roman" w:cs="Times New Roman"/>
          <w:sz w:val="24"/>
          <w:szCs w:val="24"/>
        </w:rPr>
        <w:t xml:space="preserve">Календарный план воспитательной работы школы является механизмом реализации Рабочей программы воспитания и </w:t>
      </w:r>
      <w:r w:rsidR="00A3445F" w:rsidRPr="00A3445F">
        <w:rPr>
          <w:rFonts w:eastAsia="Times New Roman" w:cs="Times New Roman"/>
          <w:sz w:val="24"/>
          <w:szCs w:val="24"/>
        </w:rPr>
        <w:t xml:space="preserve">включает 11 </w:t>
      </w:r>
      <w:r>
        <w:rPr>
          <w:rFonts w:eastAsia="Times New Roman" w:cs="Times New Roman"/>
          <w:sz w:val="24"/>
          <w:szCs w:val="24"/>
        </w:rPr>
        <w:t xml:space="preserve">(инвариантных) </w:t>
      </w:r>
      <w:r w:rsidR="00A3445F" w:rsidRPr="00A3445F">
        <w:rPr>
          <w:rFonts w:eastAsia="Times New Roman" w:cs="Times New Roman"/>
          <w:sz w:val="24"/>
          <w:szCs w:val="24"/>
        </w:rPr>
        <w:t>модулей:</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Урочная деятельность»</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урочная деятельность»</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Классное руководство»</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сновные школьные дела»</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школьные мероприятия»</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рганизация предметно-пространственной среды»</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 xml:space="preserve"> «Взаимодействие с родителями (законными представителями)» </w:t>
      </w:r>
    </w:p>
    <w:p w:rsidR="00A3445F" w:rsidRPr="00A3445F" w:rsidRDefault="00A3445F" w:rsidP="00A3445F">
      <w:pPr>
        <w:spacing w:line="240" w:lineRule="auto"/>
        <w:ind w:firstLine="709"/>
        <w:jc w:val="left"/>
        <w:rPr>
          <w:rFonts w:eastAsia="SchoolBookSanPin" w:cs="Times New Roman"/>
          <w:bCs/>
          <w:sz w:val="24"/>
          <w:szCs w:val="28"/>
        </w:rPr>
      </w:pPr>
      <w:r w:rsidRPr="00A3445F">
        <w:rPr>
          <w:rFonts w:eastAsia="SchoolBookSanPin" w:cs="Times New Roman"/>
          <w:sz w:val="24"/>
          <w:szCs w:val="28"/>
        </w:rPr>
        <w:t xml:space="preserve"> «</w:t>
      </w:r>
      <w:r w:rsidRPr="00A3445F">
        <w:rPr>
          <w:rFonts w:eastAsia="SchoolBookSanPin" w:cs="Times New Roman"/>
          <w:bCs/>
          <w:sz w:val="24"/>
          <w:szCs w:val="28"/>
        </w:rPr>
        <w:t>Самоуправление»</w:t>
      </w:r>
    </w:p>
    <w:p w:rsidR="00A3445F" w:rsidRPr="00A3445F" w:rsidRDefault="00A3445F" w:rsidP="00A3445F">
      <w:pPr>
        <w:spacing w:line="240" w:lineRule="auto"/>
        <w:ind w:firstLine="709"/>
        <w:jc w:val="left"/>
        <w:rPr>
          <w:rFonts w:eastAsia="SchoolBookSanPin" w:cs="Times New Roman"/>
          <w:bCs/>
          <w:sz w:val="28"/>
          <w:szCs w:val="28"/>
        </w:rPr>
      </w:pPr>
      <w:r w:rsidRPr="00A3445F">
        <w:rPr>
          <w:rFonts w:eastAsia="SchoolBookSanPin" w:cs="Times New Roman"/>
          <w:bCs/>
          <w:sz w:val="24"/>
          <w:szCs w:val="28"/>
        </w:rPr>
        <w:t>«Профилактика и безопасность»</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Социальное партнёрство»</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Профориентация»</w:t>
      </w:r>
    </w:p>
    <w:p w:rsidR="00A3445F" w:rsidRPr="00A3445F" w:rsidRDefault="00A3445F" w:rsidP="00A3445F">
      <w:pPr>
        <w:spacing w:line="240" w:lineRule="auto"/>
        <w:ind w:firstLine="851"/>
        <w:rPr>
          <w:rFonts w:eastAsia="Times New Roman" w:cs="Times New Roman"/>
          <w:sz w:val="24"/>
          <w:szCs w:val="24"/>
        </w:rPr>
      </w:pPr>
      <w:r w:rsidRPr="00A3445F">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ом </w:t>
      </w:r>
      <w:r w:rsidR="00A2354E" w:rsidRPr="00A3445F">
        <w:rPr>
          <w:rFonts w:eastAsia="Times New Roman" w:cs="Times New Roman"/>
          <w:sz w:val="24"/>
          <w:szCs w:val="24"/>
        </w:rPr>
        <w:t>модулевключены</w:t>
      </w:r>
      <w:r w:rsidR="00F652AC">
        <w:rPr>
          <w:rFonts w:eastAsia="Times New Roman" w:cs="Times New Roman"/>
          <w:sz w:val="24"/>
          <w:szCs w:val="24"/>
        </w:rPr>
        <w:t xml:space="preserve"> мероприятияотдельным модулем</w:t>
      </w:r>
      <w:r w:rsidRPr="00A3445F">
        <w:rPr>
          <w:rFonts w:eastAsia="Times New Roman" w:cs="Times New Roman"/>
          <w:sz w:val="24"/>
          <w:szCs w:val="24"/>
        </w:rPr>
        <w:t xml:space="preserve">. </w:t>
      </w:r>
    </w:p>
    <w:p w:rsidR="00691333" w:rsidRDefault="00A3445F" w:rsidP="00F652AC">
      <w:pPr>
        <w:spacing w:line="240" w:lineRule="auto"/>
        <w:ind w:firstLine="709"/>
        <w:rPr>
          <w:rFonts w:eastAsia="Times New Roman" w:cs="Times New Roman"/>
          <w:sz w:val="24"/>
          <w:szCs w:val="24"/>
        </w:rPr>
      </w:pPr>
      <w:r w:rsidRPr="00A3445F">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ости школы в следующем порядке:</w:t>
      </w:r>
    </w:p>
    <w:p w:rsidR="00F652AC" w:rsidRDefault="00F652AC" w:rsidP="00F652AC">
      <w:pPr>
        <w:spacing w:line="240" w:lineRule="auto"/>
        <w:ind w:firstLine="709"/>
        <w:rPr>
          <w:rFonts w:eastAsia="Times New Roman" w:cs="Times New Roman"/>
          <w:sz w:val="24"/>
          <w:szCs w:val="24"/>
        </w:rPr>
      </w:pPr>
    </w:p>
    <w:p w:rsidR="00D42F5A" w:rsidRPr="00F652AC" w:rsidRDefault="00D42F5A" w:rsidP="00F652AC">
      <w:pPr>
        <w:spacing w:line="240" w:lineRule="auto"/>
        <w:ind w:firstLine="709"/>
        <w:rPr>
          <w:rFonts w:eastAsia="Times New Roman" w:cs="Times New Roman"/>
          <w:sz w:val="24"/>
          <w:szCs w:val="24"/>
        </w:rPr>
      </w:pPr>
    </w:p>
    <w:p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МОДУЛЬ 1. Единая концепция духовно-нравственного воспитания и развития подрастающего поколения Чеченской Республики.</w:t>
      </w:r>
    </w:p>
    <w:p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Инвариантный модуль:</w:t>
      </w:r>
    </w:p>
    <w:tbl>
      <w:tblPr>
        <w:tblStyle w:val="100"/>
        <w:tblW w:w="9634" w:type="dxa"/>
        <w:tblLook w:val="04A0" w:firstRow="1" w:lastRow="0" w:firstColumn="1" w:lastColumn="0" w:noHBand="0" w:noVBand="1"/>
      </w:tblPr>
      <w:tblGrid>
        <w:gridCol w:w="808"/>
        <w:gridCol w:w="4115"/>
        <w:gridCol w:w="977"/>
        <w:gridCol w:w="1358"/>
        <w:gridCol w:w="2376"/>
      </w:tblGrid>
      <w:tr w:rsidR="00691333" w:rsidRPr="00094184" w:rsidTr="00691333">
        <w:tc>
          <w:tcPr>
            <w:tcW w:w="9634" w:type="dxa"/>
            <w:gridSpan w:val="5"/>
            <w:shd w:val="clear" w:color="auto" w:fill="D9E2F3"/>
          </w:tcPr>
          <w:p w:rsidR="00691333" w:rsidRPr="00094184" w:rsidRDefault="00691333" w:rsidP="00691333">
            <w:pPr>
              <w:jc w:val="center"/>
              <w:rPr>
                <w:rFonts w:eastAsia="Calibri"/>
                <w:b/>
                <w:lang w:eastAsia="en-US"/>
              </w:rPr>
            </w:pPr>
            <w:r w:rsidRPr="00094184">
              <w:rPr>
                <w:rFonts w:eastAsia="Calibri"/>
                <w:b/>
                <w:lang w:eastAsia="en-US"/>
              </w:rPr>
              <w:t>МОДУЛЬ 1.</w:t>
            </w:r>
          </w:p>
          <w:p w:rsidR="00691333" w:rsidRPr="00094184" w:rsidRDefault="00691333" w:rsidP="00691333">
            <w:pPr>
              <w:jc w:val="center"/>
              <w:rPr>
                <w:rFonts w:eastAsia="Calibri"/>
                <w:lang w:eastAsia="en-US"/>
              </w:rPr>
            </w:pPr>
            <w:r w:rsidRPr="00094184">
              <w:rPr>
                <w:rFonts w:eastAsia="Calibri"/>
                <w:b/>
                <w:lang w:eastAsia="en-US"/>
              </w:rPr>
              <w:t>Единая концепция духовно-нравственного воспитания и развития подрастающего поколения Чеченской Республики</w:t>
            </w:r>
          </w:p>
        </w:tc>
      </w:tr>
      <w:tr w:rsidR="00691333" w:rsidRPr="00094184" w:rsidTr="00691333">
        <w:tc>
          <w:tcPr>
            <w:tcW w:w="9634" w:type="dxa"/>
            <w:gridSpan w:val="5"/>
            <w:shd w:val="clear" w:color="auto" w:fill="FBE4D5"/>
          </w:tcPr>
          <w:p w:rsidR="00691333" w:rsidRPr="00094184" w:rsidRDefault="00691333" w:rsidP="00691333">
            <w:pPr>
              <w:jc w:val="center"/>
              <w:rPr>
                <w:rFonts w:eastAsia="Calibri"/>
                <w:b/>
                <w:i/>
                <w:lang w:eastAsia="en-US"/>
              </w:rPr>
            </w:pPr>
            <w:r w:rsidRPr="00094184">
              <w:rPr>
                <w:rFonts w:eastAsia="Calibri"/>
                <w:b/>
                <w:i/>
                <w:lang w:eastAsia="en-US"/>
              </w:rPr>
              <w:t xml:space="preserve">Популяризация традиционных семейных и религиозных ценностей, </w:t>
            </w:r>
          </w:p>
          <w:p w:rsidR="00691333" w:rsidRPr="00094184" w:rsidRDefault="00691333" w:rsidP="00691333">
            <w:pPr>
              <w:jc w:val="center"/>
              <w:rPr>
                <w:rFonts w:eastAsia="Calibri"/>
                <w:b/>
                <w:lang w:eastAsia="en-US"/>
              </w:rPr>
            </w:pPr>
            <w:r w:rsidRPr="00094184">
              <w:rPr>
                <w:rFonts w:eastAsia="Calibri"/>
                <w:b/>
                <w:i/>
                <w:lang w:eastAsia="en-US"/>
              </w:rPr>
              <w:t>национально-культурных традиций Чеченской Республики</w:t>
            </w:r>
          </w:p>
        </w:tc>
      </w:tr>
      <w:tr w:rsidR="00691333" w:rsidRPr="00094184" w:rsidTr="00691333">
        <w:tc>
          <w:tcPr>
            <w:tcW w:w="808"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411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77"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35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376"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х Дню рождения Первого Президента Чеченской Республики, Героя России</w:t>
            </w:r>
          </w:p>
          <w:p w:rsidR="00691333" w:rsidRPr="00094184" w:rsidRDefault="00691333" w:rsidP="00691333">
            <w:pPr>
              <w:spacing w:after="18"/>
              <w:rPr>
                <w:rFonts w:eastAsia="Calibri"/>
                <w:lang w:eastAsia="en-US"/>
              </w:rPr>
            </w:pPr>
            <w:r w:rsidRPr="00094184">
              <w:rPr>
                <w:rFonts w:eastAsia="Calibri"/>
                <w:lang w:eastAsia="en-US"/>
              </w:rPr>
              <w:t>А-Х. А.Кадырова:</w:t>
            </w:r>
          </w:p>
          <w:p w:rsidR="00691333" w:rsidRPr="00094184" w:rsidRDefault="00691333" w:rsidP="00691333">
            <w:pPr>
              <w:spacing w:after="22"/>
              <w:rPr>
                <w:rFonts w:eastAsia="Calibri"/>
                <w:lang w:eastAsia="en-US"/>
              </w:rPr>
            </w:pPr>
            <w:r w:rsidRPr="00094184">
              <w:rPr>
                <w:rFonts w:eastAsia="Calibri"/>
                <w:lang w:eastAsia="en-US"/>
              </w:rPr>
              <w:t>-конкурс рисунков;</w:t>
            </w:r>
          </w:p>
          <w:p w:rsidR="00691333" w:rsidRPr="00094184" w:rsidRDefault="00691333" w:rsidP="00691333">
            <w:pPr>
              <w:spacing w:after="19"/>
              <w:rPr>
                <w:rFonts w:eastAsia="Calibri"/>
                <w:lang w:eastAsia="en-US"/>
              </w:rPr>
            </w:pPr>
            <w:r w:rsidRPr="00094184">
              <w:rPr>
                <w:rFonts w:eastAsia="Calibri"/>
                <w:lang w:eastAsia="en-US"/>
              </w:rPr>
              <w:t>-конкурс чтецов;</w:t>
            </w:r>
          </w:p>
          <w:p w:rsidR="00691333" w:rsidRPr="00094184" w:rsidRDefault="00691333" w:rsidP="00691333">
            <w:pPr>
              <w:rPr>
                <w:rFonts w:eastAsia="Calibri"/>
                <w:lang w:eastAsia="en-US"/>
              </w:rPr>
            </w:pPr>
            <w:r w:rsidRPr="00094184">
              <w:rPr>
                <w:rFonts w:eastAsia="Calibri"/>
                <w:lang w:eastAsia="en-US"/>
              </w:rPr>
              <w:t>-спортивные соревнования «Веселые старты»;</w:t>
            </w:r>
          </w:p>
          <w:p w:rsidR="00691333" w:rsidRPr="00094184" w:rsidRDefault="00691333" w:rsidP="00691333">
            <w:pPr>
              <w:rPr>
                <w:rFonts w:eastAsia="Calibri"/>
                <w:lang w:eastAsia="en-US"/>
              </w:rPr>
            </w:pPr>
            <w:r w:rsidRPr="00094184">
              <w:rPr>
                <w:rFonts w:eastAsia="Calibri"/>
                <w:lang w:eastAsia="en-US"/>
              </w:rPr>
              <w:t>-беседы</w:t>
            </w:r>
          </w:p>
        </w:tc>
        <w:tc>
          <w:tcPr>
            <w:tcW w:w="977"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август</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ДНВ, организатор, учителя физической культуры,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Беседы, посвященные Дню Ашура</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F652AC">
            <w:pPr>
              <w:ind w:hanging="175"/>
              <w:jc w:val="center"/>
              <w:rPr>
                <w:rFonts w:eastAsia="Calibri"/>
                <w:lang w:eastAsia="en-US"/>
              </w:rPr>
            </w:pPr>
            <w:r w:rsidRPr="00094184">
              <w:rPr>
                <w:rFonts w:eastAsia="Calibri"/>
                <w:lang w:eastAsia="en-US"/>
              </w:rPr>
              <w:t>Педагог ДНВ</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х Дню чеченской женщины:</w:t>
            </w:r>
          </w:p>
          <w:p w:rsidR="00691333" w:rsidRPr="00094184" w:rsidRDefault="00691333" w:rsidP="00691333">
            <w:pPr>
              <w:spacing w:after="22"/>
              <w:rPr>
                <w:rFonts w:eastAsia="Calibri"/>
                <w:lang w:eastAsia="en-US"/>
              </w:rPr>
            </w:pPr>
            <w:r w:rsidRPr="00094184">
              <w:rPr>
                <w:rFonts w:eastAsia="Calibri"/>
                <w:lang w:eastAsia="en-US"/>
              </w:rPr>
              <w:t>-конкурс рисунков, поздравительных открыток;</w:t>
            </w:r>
          </w:p>
          <w:p w:rsidR="00691333" w:rsidRPr="00094184" w:rsidRDefault="00691333" w:rsidP="00691333">
            <w:pPr>
              <w:spacing w:after="18"/>
              <w:rPr>
                <w:rFonts w:eastAsia="Calibri"/>
                <w:lang w:eastAsia="en-US"/>
              </w:rPr>
            </w:pPr>
            <w:r w:rsidRPr="00094184">
              <w:rPr>
                <w:rFonts w:eastAsia="Calibri"/>
                <w:lang w:eastAsia="en-US"/>
              </w:rPr>
              <w:t>-конкурс чтецов;</w:t>
            </w:r>
          </w:p>
          <w:p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F652AC">
            <w:pPr>
              <w:ind w:right="224"/>
              <w:jc w:val="center"/>
              <w:rPr>
                <w:rFonts w:eastAsia="Calibri"/>
                <w:lang w:eastAsia="en-US"/>
              </w:rPr>
            </w:pPr>
            <w:r w:rsidRPr="00094184">
              <w:rPr>
                <w:rFonts w:eastAsia="Calibri"/>
                <w:lang w:eastAsia="en-US"/>
              </w:rPr>
              <w:t xml:space="preserve">Заместитель директора по ВР, </w:t>
            </w:r>
            <w:r w:rsidR="00F652AC">
              <w:rPr>
                <w:rFonts w:eastAsia="Calibri"/>
                <w:lang w:eastAsia="en-US"/>
              </w:rPr>
              <w:t>советник по воспитанию</w:t>
            </w:r>
            <w:r w:rsidRPr="00094184">
              <w:rPr>
                <w:rFonts w:eastAsia="Calibri"/>
                <w:lang w:eastAsia="en-US"/>
              </w:rPr>
              <w:t>,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х Дню рождения пророка Мухаммада(с.а.в.) :</w:t>
            </w:r>
          </w:p>
          <w:p w:rsidR="00691333" w:rsidRPr="00094184" w:rsidRDefault="00691333" w:rsidP="00691333">
            <w:pPr>
              <w:spacing w:after="17"/>
              <w:rPr>
                <w:rFonts w:eastAsia="Calibri"/>
                <w:lang w:eastAsia="en-US"/>
              </w:rPr>
            </w:pPr>
            <w:r w:rsidRPr="00094184">
              <w:rPr>
                <w:rFonts w:eastAsia="Calibri"/>
                <w:lang w:eastAsia="en-US"/>
              </w:rPr>
              <w:t>-конкурс чтецов Корана</w:t>
            </w:r>
          </w:p>
          <w:p w:rsidR="00691333" w:rsidRPr="00094184" w:rsidRDefault="00691333" w:rsidP="00691333">
            <w:pPr>
              <w:spacing w:after="23"/>
              <w:rPr>
                <w:rFonts w:eastAsia="Calibri"/>
                <w:lang w:eastAsia="en-US"/>
              </w:rPr>
            </w:pPr>
            <w:r w:rsidRPr="00094184">
              <w:rPr>
                <w:rFonts w:eastAsia="Calibri"/>
                <w:lang w:eastAsia="en-US"/>
              </w:rPr>
              <w:t>-конкурс нашидов;</w:t>
            </w:r>
          </w:p>
          <w:p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rPr>
          <w:trHeight w:val="77"/>
        </w:trPr>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9"/>
              <w:rPr>
                <w:rFonts w:eastAsia="Calibri"/>
                <w:lang w:eastAsia="en-US"/>
              </w:rPr>
            </w:pPr>
            <w:r w:rsidRPr="00094184">
              <w:rPr>
                <w:rFonts w:eastAsia="Calibri"/>
                <w:lang w:eastAsia="en-US"/>
              </w:rPr>
              <w:t>Цикл мероприятий, посвященных Дню Матери:</w:t>
            </w:r>
          </w:p>
          <w:p w:rsidR="00691333" w:rsidRPr="00094184" w:rsidRDefault="00691333" w:rsidP="00691333">
            <w:pPr>
              <w:spacing w:after="23"/>
              <w:rPr>
                <w:rFonts w:eastAsia="Calibri"/>
                <w:lang w:eastAsia="en-US"/>
              </w:rPr>
            </w:pPr>
            <w:r w:rsidRPr="00094184">
              <w:rPr>
                <w:rFonts w:eastAsia="Calibri"/>
                <w:lang w:eastAsia="en-US"/>
              </w:rPr>
              <w:t>-конкурс рисунков, поздравительных открыток;</w:t>
            </w:r>
          </w:p>
          <w:p w:rsidR="00691333" w:rsidRPr="00094184" w:rsidRDefault="00691333" w:rsidP="00691333">
            <w:pPr>
              <w:spacing w:after="18"/>
              <w:rPr>
                <w:rFonts w:eastAsia="Calibri"/>
                <w:lang w:eastAsia="en-US"/>
              </w:rPr>
            </w:pPr>
            <w:r w:rsidRPr="00094184">
              <w:rPr>
                <w:rFonts w:eastAsia="Calibri"/>
                <w:lang w:eastAsia="en-US"/>
              </w:rPr>
              <w:t>-конкурс стихов и песен;</w:t>
            </w:r>
          </w:p>
          <w:p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Но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5"/>
              <w:rPr>
                <w:rFonts w:eastAsia="Calibri"/>
                <w:lang w:eastAsia="en-US"/>
              </w:rPr>
            </w:pPr>
            <w:r w:rsidRPr="00094184">
              <w:rPr>
                <w:rFonts w:eastAsia="Calibri"/>
                <w:lang w:eastAsia="en-US"/>
              </w:rPr>
              <w:t>Цикл мероприятий, посвященных Дню почитания и памяти</w:t>
            </w:r>
          </w:p>
          <w:p w:rsidR="00691333" w:rsidRPr="00094184" w:rsidRDefault="00691333" w:rsidP="00691333">
            <w:pPr>
              <w:spacing w:after="18"/>
              <w:rPr>
                <w:rFonts w:eastAsia="Calibri"/>
                <w:lang w:eastAsia="en-US"/>
              </w:rPr>
            </w:pPr>
            <w:r w:rsidRPr="00094184">
              <w:rPr>
                <w:rFonts w:eastAsia="Calibri"/>
                <w:lang w:eastAsia="en-US"/>
              </w:rPr>
              <w:t>Кунта- Хаджи Кишиева</w:t>
            </w:r>
          </w:p>
          <w:p w:rsidR="00691333" w:rsidRPr="00094184" w:rsidRDefault="00691333" w:rsidP="00691333">
            <w:pPr>
              <w:spacing w:after="22"/>
              <w:rPr>
                <w:rFonts w:eastAsia="Calibri"/>
                <w:lang w:eastAsia="en-US"/>
              </w:rPr>
            </w:pPr>
            <w:r w:rsidRPr="00094184">
              <w:rPr>
                <w:rFonts w:eastAsia="Calibri"/>
                <w:lang w:eastAsia="en-US"/>
              </w:rPr>
              <w:t>-конкурс чтецов Корана</w:t>
            </w:r>
          </w:p>
          <w:p w:rsidR="00691333" w:rsidRPr="00094184" w:rsidRDefault="00691333" w:rsidP="00691333">
            <w:pPr>
              <w:spacing w:after="18"/>
              <w:rPr>
                <w:rFonts w:eastAsia="Calibri"/>
                <w:lang w:eastAsia="en-US"/>
              </w:rPr>
            </w:pPr>
            <w:r w:rsidRPr="00094184">
              <w:rPr>
                <w:rFonts w:eastAsia="Calibri"/>
                <w:lang w:eastAsia="en-US"/>
              </w:rPr>
              <w:t>-конкурс нашидов;</w:t>
            </w:r>
          </w:p>
          <w:p w:rsidR="00691333" w:rsidRPr="00094184" w:rsidRDefault="00691333" w:rsidP="00691333">
            <w:pPr>
              <w:rPr>
                <w:rFonts w:eastAsia="Calibri"/>
                <w:lang w:eastAsia="en-US"/>
              </w:rPr>
            </w:pPr>
            <w:r w:rsidRPr="00094184">
              <w:rPr>
                <w:rFonts w:eastAsia="Calibri"/>
                <w:lang w:eastAsia="en-US"/>
              </w:rPr>
              <w:t>-беседы, классные часы</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х Дню                    восстановления государственности ЧИАССР</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7"/>
              <w:rPr>
                <w:rFonts w:eastAsia="Calibri"/>
                <w:lang w:eastAsia="en-US"/>
              </w:rPr>
            </w:pPr>
            <w:r w:rsidRPr="00094184">
              <w:rPr>
                <w:rFonts w:eastAsia="Calibri"/>
                <w:lang w:eastAsia="en-US"/>
              </w:rPr>
              <w:t>Цикл мероприятий, посвященных Дню чеченского языка:</w:t>
            </w:r>
          </w:p>
          <w:p w:rsidR="00691333" w:rsidRPr="00094184" w:rsidRDefault="00691333" w:rsidP="00691333">
            <w:pPr>
              <w:spacing w:after="7"/>
              <w:rPr>
                <w:rFonts w:eastAsia="Calibri"/>
                <w:lang w:eastAsia="en-US"/>
              </w:rPr>
            </w:pPr>
            <w:r w:rsidRPr="00094184">
              <w:rPr>
                <w:rFonts w:eastAsia="Calibri"/>
                <w:lang w:eastAsia="en-US"/>
              </w:rPr>
              <w:t>-торжественное мероприятие</w:t>
            </w:r>
          </w:p>
          <w:p w:rsidR="00691333" w:rsidRPr="00094184" w:rsidRDefault="00691333" w:rsidP="00691333">
            <w:pPr>
              <w:spacing w:after="7"/>
              <w:rPr>
                <w:rFonts w:eastAsia="Calibri"/>
                <w:lang w:eastAsia="en-US"/>
              </w:rPr>
            </w:pPr>
            <w:r w:rsidRPr="00094184">
              <w:rPr>
                <w:rFonts w:eastAsia="Calibri"/>
                <w:lang w:eastAsia="en-US"/>
              </w:rPr>
              <w:t>-конкурс стихов;</w:t>
            </w:r>
          </w:p>
          <w:p w:rsidR="00691333" w:rsidRPr="00094184" w:rsidRDefault="00691333" w:rsidP="00691333">
            <w:pPr>
              <w:spacing w:after="7"/>
              <w:rPr>
                <w:rFonts w:eastAsia="Calibri"/>
                <w:lang w:eastAsia="en-US"/>
              </w:rPr>
            </w:pPr>
            <w:r w:rsidRPr="00094184">
              <w:rPr>
                <w:rFonts w:eastAsia="Calibri"/>
                <w:lang w:eastAsia="en-US"/>
              </w:rPr>
              <w:t>-ярмарка национальных блюд;</w:t>
            </w:r>
          </w:p>
          <w:p w:rsidR="00691333" w:rsidRPr="00094184" w:rsidRDefault="00691333" w:rsidP="00691333">
            <w:pPr>
              <w:rPr>
                <w:rFonts w:eastAsia="Calibri"/>
                <w:lang w:eastAsia="en-US"/>
              </w:rPr>
            </w:pPr>
            <w:r w:rsidRPr="00094184">
              <w:rPr>
                <w:rFonts w:eastAsia="Calibri"/>
                <w:lang w:eastAsia="en-US"/>
              </w:rPr>
              <w:t>-беседы, классные часы, викторин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учителя чеченского языка и литературы,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rsidR="00691333" w:rsidRPr="00094184" w:rsidRDefault="00691333" w:rsidP="00691333">
            <w:pPr>
              <w:spacing w:after="19"/>
              <w:rPr>
                <w:rFonts w:eastAsia="Calibri"/>
                <w:lang w:eastAsia="en-US"/>
              </w:rPr>
            </w:pPr>
            <w:r w:rsidRPr="00094184">
              <w:rPr>
                <w:rFonts w:eastAsia="Calibri"/>
                <w:lang w:eastAsia="en-US"/>
              </w:rPr>
              <w:t>-беседы, классные часы.</w:t>
            </w:r>
          </w:p>
          <w:p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rsidR="00691333" w:rsidRPr="00094184" w:rsidRDefault="00691333" w:rsidP="00691333">
            <w:pPr>
              <w:rPr>
                <w:rFonts w:eastAsia="Calibri"/>
                <w:lang w:eastAsia="en-US"/>
              </w:rPr>
            </w:pPr>
            <w:r w:rsidRPr="00094184">
              <w:rPr>
                <w:rFonts w:eastAsia="Calibri"/>
                <w:lang w:eastAsia="en-US"/>
              </w:rPr>
              <w:t>-беседы, классные часы.</w:t>
            </w:r>
          </w:p>
          <w:p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 xml:space="preserve">Май </w:t>
            </w:r>
          </w:p>
        </w:tc>
        <w:tc>
          <w:tcPr>
            <w:tcW w:w="23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rPr>
                <w:rFonts w:eastAsia="Calibri"/>
                <w:lang w:eastAsia="en-US"/>
              </w:rPr>
            </w:pPr>
            <w:r w:rsidRPr="00094184">
              <w:rPr>
                <w:rFonts w:eastAsia="Calibri"/>
                <w:lang w:eastAsia="en-US"/>
              </w:rPr>
              <w:t>Педагог по ДНВ</w:t>
            </w:r>
            <w:r w:rsidR="00F652AC">
              <w:rPr>
                <w:rFonts w:eastAsia="Calibri"/>
                <w:lang w:eastAsia="en-US"/>
              </w:rPr>
              <w:t>,</w:t>
            </w:r>
          </w:p>
          <w:p w:rsidR="00F652AC" w:rsidRPr="00094184" w:rsidRDefault="00F652AC" w:rsidP="00691333">
            <w:pPr>
              <w:jc w:val="center"/>
              <w:rPr>
                <w:rFonts w:eastAsia="Calibri"/>
                <w:lang w:eastAsia="en-US"/>
              </w:rPr>
            </w:pPr>
            <w:r>
              <w:rPr>
                <w:rFonts w:eastAsia="Calibri"/>
                <w:lang w:eastAsia="en-US"/>
              </w:rPr>
              <w:t>Советник по воспитанию</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оведение разъяснительной работы среди подрастающего поколения о значимости «Вирда» во всех учреждениях района</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p w:rsidR="00691333" w:rsidRPr="00094184" w:rsidRDefault="00691333" w:rsidP="00691333">
            <w:pPr>
              <w:jc w:val="center"/>
              <w:rPr>
                <w:rFonts w:eastAsia="Calibri"/>
                <w:lang w:eastAsia="en-US"/>
              </w:rPr>
            </w:pP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социальный педагог</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традиций и обычаев чеченского народа: «Воспитание детей – воспитание нации»</w:t>
            </w:r>
          </w:p>
        </w:tc>
        <w:tc>
          <w:tcPr>
            <w:tcW w:w="977" w:type="dxa"/>
          </w:tcPr>
          <w:p w:rsidR="00691333" w:rsidRDefault="00691333" w:rsidP="00691333">
            <w:pPr>
              <w:jc w:val="center"/>
            </w:pPr>
            <w:r w:rsidRPr="004868D1">
              <w:rPr>
                <w:rFonts w:eastAsia="Calibri"/>
                <w:lang w:eastAsia="en-US"/>
              </w:rPr>
              <w:t>5-9</w:t>
            </w:r>
          </w:p>
        </w:tc>
        <w:tc>
          <w:tcPr>
            <w:tcW w:w="1358" w:type="dxa"/>
          </w:tcPr>
          <w:p w:rsidR="00691333" w:rsidRPr="00094184" w:rsidRDefault="00691333" w:rsidP="00691333">
            <w:pPr>
              <w:jc w:val="center"/>
              <w:rPr>
                <w:rFonts w:eastAsia="Calibri"/>
                <w:lang w:eastAsia="en-US"/>
              </w:rPr>
            </w:pPr>
            <w:r w:rsidRPr="00094184">
              <w:rPr>
                <w:rFonts w:eastAsia="Calibri"/>
                <w:lang w:eastAsia="en-US"/>
              </w:rPr>
              <w:t>В течение года                    (один раз в месяц)</w:t>
            </w:r>
          </w:p>
        </w:tc>
        <w:tc>
          <w:tcPr>
            <w:tcW w:w="2376" w:type="dxa"/>
          </w:tcPr>
          <w:p w:rsidR="00691333" w:rsidRPr="00094184" w:rsidRDefault="00691333" w:rsidP="00691333">
            <w:pPr>
              <w:jc w:val="center"/>
              <w:rPr>
                <w:rFonts w:eastAsia="Calibri"/>
                <w:lang w:eastAsia="en-US"/>
              </w:rPr>
            </w:pPr>
            <w:r w:rsidRPr="00094184">
              <w:rPr>
                <w:rFonts w:eastAsia="Calibri"/>
                <w:lang w:eastAsia="en-US"/>
              </w:rPr>
              <w:t>Зам.директора по ВР, педагог-организатор ДНВ, педагог-психолог, социальный</w:t>
            </w:r>
          </w:p>
          <w:p w:rsidR="00691333" w:rsidRPr="00094184" w:rsidRDefault="00691333" w:rsidP="00691333">
            <w:pPr>
              <w:jc w:val="center"/>
              <w:rPr>
                <w:rFonts w:eastAsia="Calibri"/>
                <w:lang w:eastAsia="en-US"/>
              </w:rPr>
            </w:pPr>
            <w:r w:rsidRPr="00094184">
              <w:rPr>
                <w:rFonts w:eastAsia="Calibri"/>
                <w:lang w:eastAsia="en-US"/>
              </w:rPr>
              <w:t>педагог, родительский комитет,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семейных ценностей</w:t>
            </w:r>
          </w:p>
        </w:tc>
        <w:tc>
          <w:tcPr>
            <w:tcW w:w="977" w:type="dxa"/>
          </w:tcPr>
          <w:p w:rsidR="00691333" w:rsidRDefault="00691333" w:rsidP="00691333">
            <w:pPr>
              <w:jc w:val="center"/>
            </w:pPr>
            <w:r w:rsidRPr="004868D1">
              <w:rPr>
                <w:rFonts w:eastAsia="Calibri"/>
                <w:lang w:eastAsia="en-US"/>
              </w:rPr>
              <w:t>5-9</w:t>
            </w:r>
          </w:p>
        </w:tc>
        <w:tc>
          <w:tcPr>
            <w:tcW w:w="1358" w:type="dxa"/>
          </w:tcPr>
          <w:p w:rsidR="00691333" w:rsidRPr="00094184" w:rsidRDefault="00691333" w:rsidP="00691333">
            <w:pPr>
              <w:jc w:val="center"/>
              <w:rPr>
                <w:rFonts w:eastAsia="Calibri"/>
                <w:lang w:eastAsia="en-US"/>
              </w:rPr>
            </w:pPr>
            <w:r w:rsidRPr="00094184">
              <w:rPr>
                <w:rFonts w:eastAsia="Calibri"/>
                <w:lang w:eastAsia="en-US"/>
              </w:rPr>
              <w:t>В течение года (один раз месяц)</w:t>
            </w:r>
          </w:p>
          <w:p w:rsidR="00691333" w:rsidRPr="00094184" w:rsidRDefault="00691333" w:rsidP="00691333">
            <w:pPr>
              <w:jc w:val="center"/>
              <w:rPr>
                <w:rFonts w:eastAsia="Calibri"/>
                <w:lang w:eastAsia="en-US"/>
              </w:rPr>
            </w:pPr>
          </w:p>
        </w:tc>
        <w:tc>
          <w:tcPr>
            <w:tcW w:w="2376" w:type="dxa"/>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социальный педагог, педагог- психолог, родительский комитет, классные руководители.</w:t>
            </w:r>
          </w:p>
        </w:tc>
      </w:tr>
      <w:tr w:rsidR="00691333" w:rsidRPr="00094184" w:rsidTr="00F652AC">
        <w:trPr>
          <w:trHeight w:val="528"/>
        </w:trPr>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rsidR="00691333" w:rsidRPr="00094184" w:rsidRDefault="00691333" w:rsidP="00691333">
            <w:pPr>
              <w:rPr>
                <w:rFonts w:eastAsia="Calibri"/>
                <w:lang w:eastAsia="en-US"/>
              </w:rPr>
            </w:pPr>
            <w:r w:rsidRPr="00094184">
              <w:rPr>
                <w:rFonts w:eastAsia="Calibri"/>
                <w:lang w:eastAsia="en-US"/>
              </w:rPr>
              <w:t>Религиозные праздники в Исламе - Ураза байрам,</w:t>
            </w:r>
          </w:p>
          <w:p w:rsidR="00691333" w:rsidRPr="00094184" w:rsidRDefault="00691333" w:rsidP="00F652AC">
            <w:pPr>
              <w:rPr>
                <w:rFonts w:eastAsia="Calibri"/>
                <w:lang w:eastAsia="en-US"/>
              </w:rPr>
            </w:pPr>
            <w:r w:rsidRPr="00094184">
              <w:rPr>
                <w:rFonts w:eastAsia="Calibri"/>
                <w:lang w:eastAsia="en-US"/>
              </w:rPr>
              <w:t>Курбан-Байрам</w:t>
            </w:r>
          </w:p>
        </w:tc>
        <w:tc>
          <w:tcPr>
            <w:tcW w:w="977" w:type="dxa"/>
          </w:tcPr>
          <w:p w:rsidR="00691333" w:rsidRPr="00094184" w:rsidRDefault="00691333" w:rsidP="00691333">
            <w:pPr>
              <w:jc w:val="center"/>
              <w:rPr>
                <w:rFonts w:eastAsia="Calibri"/>
                <w:lang w:eastAsia="en-US"/>
              </w:rPr>
            </w:pPr>
            <w:r w:rsidRPr="00892900">
              <w:rPr>
                <w:rFonts w:eastAsia="Calibri"/>
                <w:lang w:eastAsia="en-US"/>
              </w:rPr>
              <w:t>5-9</w:t>
            </w:r>
          </w:p>
        </w:tc>
        <w:tc>
          <w:tcPr>
            <w:tcW w:w="1358" w:type="dxa"/>
          </w:tcPr>
          <w:p w:rsidR="00691333" w:rsidRPr="00094184" w:rsidRDefault="00691333" w:rsidP="00691333">
            <w:pPr>
              <w:jc w:val="center"/>
              <w:rPr>
                <w:rFonts w:eastAsia="Calibri"/>
                <w:lang w:eastAsia="en-US"/>
              </w:rPr>
            </w:pPr>
            <w:r w:rsidRPr="00094184">
              <w:rPr>
                <w:rFonts w:eastAsia="Calibri"/>
                <w:lang w:eastAsia="en-US"/>
              </w:rPr>
              <w:t>отдельный план</w:t>
            </w:r>
          </w:p>
        </w:tc>
        <w:tc>
          <w:tcPr>
            <w:tcW w:w="2376" w:type="dxa"/>
          </w:tcPr>
          <w:p w:rsidR="00691333" w:rsidRPr="00094184" w:rsidRDefault="00691333" w:rsidP="00691333">
            <w:pPr>
              <w:jc w:val="center"/>
              <w:rPr>
                <w:rFonts w:eastAsia="Calibri"/>
                <w:lang w:eastAsia="en-US"/>
              </w:rPr>
            </w:pPr>
            <w:r w:rsidRPr="00094184">
              <w:rPr>
                <w:rFonts w:eastAsia="Calibri"/>
                <w:lang w:eastAsia="en-US"/>
              </w:rPr>
              <w:t>Религиозные праздники в Исламе - Ураза байрам,</w:t>
            </w:r>
          </w:p>
          <w:p w:rsidR="00691333" w:rsidRPr="00094184" w:rsidRDefault="00691333" w:rsidP="00691333">
            <w:pPr>
              <w:jc w:val="center"/>
              <w:rPr>
                <w:rFonts w:eastAsia="Calibri"/>
                <w:lang w:eastAsia="en-US"/>
              </w:rPr>
            </w:pPr>
            <w:r w:rsidRPr="00094184">
              <w:rPr>
                <w:rFonts w:eastAsia="Calibri"/>
                <w:lang w:eastAsia="en-US"/>
              </w:rPr>
              <w:t>Курбан-Байрам</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ind w:right="218"/>
              <w:jc w:val="center"/>
              <w:rPr>
                <w:rFonts w:eastAsia="Calibri"/>
                <w:b/>
                <w:i/>
                <w:lang w:eastAsia="en-US"/>
              </w:rPr>
            </w:pPr>
            <w:r w:rsidRPr="00094184">
              <w:rPr>
                <w:rFonts w:eastAsia="Calibri"/>
                <w:b/>
                <w:i/>
                <w:lang w:eastAsia="en-US"/>
              </w:rPr>
              <w:t>Противодействие распространению идеологии экстремизма и терроризма</w:t>
            </w:r>
          </w:p>
          <w:p w:rsidR="00691333" w:rsidRPr="00094184" w:rsidRDefault="00691333" w:rsidP="00691333">
            <w:pPr>
              <w:ind w:right="218"/>
              <w:jc w:val="center"/>
              <w:rPr>
                <w:rFonts w:eastAsia="Calibri"/>
                <w:b/>
                <w:i/>
                <w:lang w:eastAsia="en-US"/>
              </w:rPr>
            </w:pPr>
            <w:r w:rsidRPr="00094184">
              <w:rPr>
                <w:rFonts w:eastAsia="Calibri"/>
                <w:b/>
                <w:i/>
                <w:lang w:eastAsia="en-US"/>
              </w:rPr>
              <w:t xml:space="preserve"> в молодежной среде</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Международному дню солидарности в борьбе с терроризмом: </w:t>
            </w:r>
          </w:p>
          <w:p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line="280" w:lineRule="auto"/>
              <w:rPr>
                <w:rFonts w:eastAsia="Calibri"/>
                <w:lang w:eastAsia="en-US"/>
              </w:rPr>
            </w:pPr>
            <w:r w:rsidRPr="00094184">
              <w:rPr>
                <w:rFonts w:eastAsia="Calibri"/>
                <w:lang w:eastAsia="en-US"/>
              </w:rPr>
              <w:t xml:space="preserve">-конкурсы рисунков «Нет – терроризму!»; </w:t>
            </w:r>
          </w:p>
          <w:p w:rsidR="00691333" w:rsidRPr="00094184" w:rsidRDefault="00691333" w:rsidP="00691333">
            <w:pPr>
              <w:spacing w:line="280" w:lineRule="auto"/>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3 сентября</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80"/>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rPr>
                <w:rFonts w:eastAsia="Calibri"/>
                <w:lang w:eastAsia="en-US"/>
              </w:rPr>
            </w:pPr>
            <w:r w:rsidRPr="00094184">
              <w:rPr>
                <w:rFonts w:eastAsia="Calibri"/>
                <w:lang w:eastAsia="en-US"/>
              </w:rPr>
              <w:t xml:space="preserve">Беседы: «Ислам - религия мира и добра»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едагог-организатор  ДНВ</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8" w:lineRule="auto"/>
              <w:ind w:right="672"/>
              <w:rPr>
                <w:rFonts w:eastAsia="Calibri"/>
                <w:lang w:eastAsia="en-US"/>
              </w:rPr>
            </w:pPr>
            <w:r w:rsidRPr="00094184">
              <w:rPr>
                <w:rFonts w:eastAsia="Calibri"/>
                <w:lang w:eastAsia="en-US"/>
              </w:rPr>
              <w:t xml:space="preserve">Беседы с приглашением представителей               правоохранительных органов и комитета по         антитеррору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по ДНВ</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Беседы: «Минутка-безопасности»  </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Ежедневно</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9" w:lineRule="auto"/>
              <w:rPr>
                <w:rFonts w:eastAsia="Calibri"/>
                <w:lang w:eastAsia="en-US"/>
              </w:rPr>
            </w:pPr>
            <w:r w:rsidRPr="00094184">
              <w:rPr>
                <w:rFonts w:eastAsia="Calibri"/>
                <w:lang w:eastAsia="en-US"/>
              </w:rPr>
              <w:t xml:space="preserve">Цикл мероприятий, посвященных 16 апреля -     Дню Мира-отмены КТО: </w:t>
            </w:r>
          </w:p>
          <w:p w:rsidR="00691333" w:rsidRPr="00094184" w:rsidRDefault="00691333" w:rsidP="00691333">
            <w:pPr>
              <w:spacing w:after="23"/>
              <w:rPr>
                <w:rFonts w:eastAsia="Calibri"/>
                <w:lang w:eastAsia="en-US"/>
              </w:rPr>
            </w:pPr>
            <w:r w:rsidRPr="00094184">
              <w:rPr>
                <w:rFonts w:eastAsia="Calibri"/>
                <w:lang w:eastAsia="en-US"/>
              </w:rPr>
              <w:t xml:space="preserve">-торжественная линейка </w:t>
            </w:r>
          </w:p>
          <w:p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line="280" w:lineRule="auto"/>
              <w:rPr>
                <w:rFonts w:eastAsia="Calibri"/>
                <w:lang w:eastAsia="en-US"/>
              </w:rPr>
            </w:pPr>
            <w:r w:rsidRPr="00094184">
              <w:rPr>
                <w:rFonts w:eastAsia="Calibri"/>
                <w:lang w:eastAsia="en-US"/>
              </w:rPr>
              <w:t>-конкурс стихов и выставка рисунков;</w:t>
            </w:r>
          </w:p>
          <w:p w:rsidR="00691333" w:rsidRPr="00094184" w:rsidRDefault="00691333" w:rsidP="00691333">
            <w:pPr>
              <w:spacing w:line="280" w:lineRule="auto"/>
              <w:rPr>
                <w:rFonts w:eastAsia="Calibri"/>
                <w:lang w:eastAsia="en-US"/>
              </w:rPr>
            </w:pPr>
            <w:r w:rsidRPr="00094184">
              <w:rPr>
                <w:rFonts w:eastAsia="Calibri"/>
                <w:lang w:eastAsia="en-US"/>
              </w:rPr>
              <w:t xml:space="preserve"> -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0-16 апреля</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42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Мероприятия, приуроченные к Всемирному дню защиты детей </w:t>
            </w:r>
          </w:p>
        </w:tc>
        <w:tc>
          <w:tcPr>
            <w:tcW w:w="977"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892900">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июня</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рганизатор, 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jc w:val="center"/>
              <w:rPr>
                <w:rFonts w:eastAsia="Calibri"/>
                <w:b/>
                <w:i/>
                <w:lang w:eastAsia="en-US"/>
              </w:rPr>
            </w:pPr>
            <w:r w:rsidRPr="00094184">
              <w:rPr>
                <w:rFonts w:eastAsia="Calibri"/>
                <w:b/>
                <w:i/>
                <w:lang w:eastAsia="en-US"/>
              </w:rPr>
              <w:t>Воспитание молодежи в духе толерантности уважительного отношения к представителям всех конфессий и национальностей</w:t>
            </w:r>
          </w:p>
        </w:tc>
      </w:tr>
      <w:tr w:rsidR="00691333" w:rsidRPr="00094184" w:rsidTr="00691333">
        <w:tc>
          <w:tcPr>
            <w:tcW w:w="808" w:type="dxa"/>
          </w:tcPr>
          <w:p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Дню                 гражданского согласия единения Чеченской          республики: </w:t>
            </w:r>
          </w:p>
          <w:p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after="24"/>
              <w:rPr>
                <w:rFonts w:eastAsia="Calibri"/>
                <w:lang w:eastAsia="en-US"/>
              </w:rPr>
            </w:pPr>
            <w:r w:rsidRPr="00094184">
              <w:rPr>
                <w:rFonts w:eastAsia="Calibri"/>
                <w:lang w:eastAsia="en-US"/>
              </w:rPr>
              <w:t xml:space="preserve"> - конкурсы стихов и выставка рисунков; </w:t>
            </w:r>
          </w:p>
          <w:p w:rsidR="00691333" w:rsidRPr="00094184" w:rsidRDefault="00691333" w:rsidP="00691333">
            <w:pPr>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организатор, учителя физической культуры, классные руководители.</w:t>
            </w:r>
          </w:p>
        </w:tc>
      </w:tr>
      <w:tr w:rsidR="00691333" w:rsidRPr="00094184" w:rsidTr="00691333">
        <w:tc>
          <w:tcPr>
            <w:tcW w:w="808" w:type="dxa"/>
          </w:tcPr>
          <w:p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8"/>
              <w:rPr>
                <w:rFonts w:eastAsia="Calibri"/>
                <w:lang w:eastAsia="en-US"/>
              </w:rPr>
            </w:pPr>
            <w:r w:rsidRPr="00094184">
              <w:rPr>
                <w:rFonts w:eastAsia="Calibri"/>
                <w:lang w:eastAsia="en-US"/>
              </w:rPr>
              <w:t xml:space="preserve">Цикл мероприятий, посвященных Дню города: </w:t>
            </w:r>
          </w:p>
          <w:p w:rsidR="00691333" w:rsidRPr="00094184" w:rsidRDefault="00691333" w:rsidP="00691333">
            <w:pPr>
              <w:spacing w:after="24"/>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after="18"/>
              <w:rPr>
                <w:rFonts w:eastAsia="Calibri"/>
                <w:lang w:eastAsia="en-US"/>
              </w:rPr>
            </w:pPr>
            <w:r w:rsidRPr="00094184">
              <w:rPr>
                <w:rFonts w:eastAsia="Calibri"/>
                <w:lang w:eastAsia="en-US"/>
              </w:rPr>
              <w:t xml:space="preserve"> - конкурсы стихов и выставка рисунков; </w:t>
            </w:r>
          </w:p>
          <w:p w:rsidR="00691333" w:rsidRPr="00094184" w:rsidRDefault="00691333" w:rsidP="00691333">
            <w:pPr>
              <w:rPr>
                <w:rFonts w:eastAsia="Calibri"/>
                <w:lang w:eastAsia="en-US"/>
              </w:rPr>
            </w:pPr>
            <w:r w:rsidRPr="00094184">
              <w:rPr>
                <w:rFonts w:eastAsia="Calibri"/>
                <w:lang w:eastAsia="en-US"/>
              </w:rPr>
              <w:t xml:space="preserve">-спортивные соревнования </w:t>
            </w:r>
          </w:p>
          <w:p w:rsidR="00691333" w:rsidRPr="00094184" w:rsidRDefault="00691333" w:rsidP="00691333">
            <w:pPr>
              <w:spacing w:after="20"/>
              <w:rPr>
                <w:rFonts w:eastAsia="Calibri"/>
                <w:lang w:eastAsia="en-US"/>
              </w:rPr>
            </w:pPr>
            <w:r w:rsidRPr="00094184">
              <w:rPr>
                <w:rFonts w:eastAsia="Calibri"/>
                <w:lang w:eastAsia="en-US"/>
              </w:rPr>
              <w:t xml:space="preserve"> -классные часы, беседы </w:t>
            </w:r>
          </w:p>
          <w:p w:rsidR="00691333" w:rsidRPr="00094184" w:rsidRDefault="00691333" w:rsidP="00691333">
            <w:pPr>
              <w:rPr>
                <w:rFonts w:eastAsia="Calibri"/>
                <w:lang w:eastAsia="en-US"/>
              </w:rPr>
            </w:pPr>
            <w:r w:rsidRPr="00094184">
              <w:rPr>
                <w:rFonts w:eastAsia="Calibri"/>
                <w:lang w:eastAsia="en-US"/>
              </w:rPr>
              <w:t>- конкурс стихов</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классные руководители по ДНВ</w:t>
            </w:r>
          </w:p>
        </w:tc>
      </w:tr>
      <w:tr w:rsidR="00691333" w:rsidRPr="00094184" w:rsidTr="00691333">
        <w:tc>
          <w:tcPr>
            <w:tcW w:w="808" w:type="dxa"/>
          </w:tcPr>
          <w:p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7" w:lineRule="auto"/>
              <w:ind w:right="153"/>
              <w:rPr>
                <w:rFonts w:eastAsia="Calibri"/>
                <w:lang w:eastAsia="en-US"/>
              </w:rPr>
            </w:pPr>
            <w:r w:rsidRPr="00094184">
              <w:rPr>
                <w:rFonts w:eastAsia="Calibri"/>
                <w:lang w:eastAsia="en-US"/>
              </w:rPr>
              <w:t xml:space="preserve">Соблюдение традиций и обычаев чеченского        народа, толерантность в Исламе (классные часы, бесед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8"/>
              <w:jc w:val="center"/>
              <w:rPr>
                <w:rFonts w:eastAsia="Calibri"/>
                <w:lang w:eastAsia="en-US"/>
              </w:rPr>
            </w:pPr>
            <w:r w:rsidRPr="00094184">
              <w:rPr>
                <w:rFonts w:eastAsia="Calibri"/>
                <w:lang w:eastAsia="en-US"/>
              </w:rPr>
              <w:t>В течение года</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 по ДНВ</w:t>
            </w:r>
          </w:p>
        </w:tc>
      </w:tr>
    </w:tbl>
    <w:p w:rsidR="00F652AC" w:rsidRPr="00094184" w:rsidRDefault="00F652AC" w:rsidP="00F652AC">
      <w:pPr>
        <w:spacing w:after="160" w:line="259" w:lineRule="auto"/>
        <w:ind w:firstLine="0"/>
        <w:rPr>
          <w:rFonts w:eastAsia="Calibri"/>
          <w:lang w:eastAsia="en-US"/>
        </w:rPr>
      </w:pPr>
    </w:p>
    <w:p w:rsidR="00691333" w:rsidRPr="00227B9D" w:rsidRDefault="00691333" w:rsidP="00691333">
      <w:pPr>
        <w:spacing w:after="16" w:line="259" w:lineRule="auto"/>
        <w:rPr>
          <w:rFonts w:eastAsia="Calibri"/>
          <w:szCs w:val="28"/>
          <w:lang w:eastAsia="en-US"/>
        </w:rPr>
      </w:pPr>
      <w:r w:rsidRPr="00227B9D">
        <w:rPr>
          <w:rFonts w:eastAsia="Calibri"/>
          <w:b/>
          <w:szCs w:val="28"/>
          <w:lang w:eastAsia="en-US"/>
        </w:rPr>
        <w:t>МОДУЛЬ 2. Классное руководство</w:t>
      </w:r>
    </w:p>
    <w:p w:rsidR="00691333" w:rsidRPr="00227B9D" w:rsidRDefault="00691333" w:rsidP="00691333">
      <w:pPr>
        <w:spacing w:after="16" w:line="259" w:lineRule="auto"/>
        <w:rPr>
          <w:rFonts w:eastAsia="Calibri"/>
          <w:b/>
          <w:lang w:eastAsia="en-US"/>
        </w:rPr>
      </w:pPr>
      <w:r w:rsidRPr="00227B9D">
        <w:rPr>
          <w:rFonts w:eastAsia="Calibri"/>
          <w:b/>
          <w:lang w:eastAsia="en-US"/>
        </w:rPr>
        <w:t>Инвариантный модуль:</w:t>
      </w:r>
    </w:p>
    <w:p w:rsidR="00691333" w:rsidRPr="00094184" w:rsidRDefault="00691333" w:rsidP="00691333">
      <w:pPr>
        <w:spacing w:after="16" w:line="259" w:lineRule="auto"/>
        <w:rPr>
          <w:rFonts w:eastAsia="Calibri"/>
          <w:lang w:eastAsia="en-US"/>
        </w:rPr>
      </w:pP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rsidTr="00691333">
        <w:tc>
          <w:tcPr>
            <w:tcW w:w="9634" w:type="dxa"/>
            <w:gridSpan w:val="5"/>
            <w:shd w:val="clear" w:color="auto" w:fill="D9E2F3"/>
          </w:tcPr>
          <w:p w:rsidR="00691333" w:rsidRPr="00094184" w:rsidRDefault="00691333" w:rsidP="00691333">
            <w:pPr>
              <w:jc w:val="center"/>
              <w:rPr>
                <w:rFonts w:eastAsia="Calibri"/>
                <w:lang w:eastAsia="en-US"/>
              </w:rPr>
            </w:pPr>
            <w:r w:rsidRPr="00094184">
              <w:rPr>
                <w:rFonts w:eastAsia="Calibri"/>
                <w:lang w:eastAsia="en-US"/>
              </w:rPr>
              <w:t>Реализуется согласно индивидуальным планам работы классных руководителей.</w:t>
            </w:r>
          </w:p>
          <w:p w:rsidR="00691333" w:rsidRPr="00094184" w:rsidRDefault="00691333" w:rsidP="00691333">
            <w:pPr>
              <w:jc w:val="center"/>
              <w:rPr>
                <w:rFonts w:eastAsia="Calibri"/>
                <w:lang w:eastAsia="en-US"/>
              </w:rPr>
            </w:pPr>
            <w:r w:rsidRPr="00094184">
              <w:rPr>
                <w:rFonts w:eastAsia="Calibri"/>
                <w:lang w:eastAsia="en-US"/>
              </w:rPr>
              <w:t>Конкретные даты проведения классных часов, КТД, индивидуальных бесед и иных мероприятий данного модуля классные руководители указывают в индивидуальных календарных планах воспитательной работы</w:t>
            </w:r>
          </w:p>
        </w:tc>
      </w:tr>
      <w:tr w:rsidR="00691333" w:rsidRPr="00094184" w:rsidTr="00691333">
        <w:tc>
          <w:tcPr>
            <w:tcW w:w="9634" w:type="dxa"/>
            <w:gridSpan w:val="5"/>
            <w:shd w:val="clear" w:color="auto" w:fill="FBE4D5"/>
          </w:tcPr>
          <w:p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842"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1"/>
              <w:rPr>
                <w:rFonts w:eastAsia="Calibri"/>
                <w:lang w:eastAsia="en-US"/>
              </w:rPr>
            </w:pPr>
            <w:r w:rsidRPr="00094184">
              <w:rPr>
                <w:rFonts w:eastAsia="Calibri"/>
                <w:lang w:eastAsia="en-US"/>
              </w:rPr>
              <w:t>Подготовка к началу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ого года.  Изучение личных дел обучающихся, собеседование с учителями – предметниками,</w:t>
            </w:r>
          </w:p>
          <w:p w:rsidR="00691333" w:rsidRPr="00094184" w:rsidRDefault="00691333" w:rsidP="00691333">
            <w:pPr>
              <w:rPr>
                <w:rFonts w:eastAsia="Calibri"/>
                <w:lang w:eastAsia="en-US"/>
              </w:rPr>
            </w:pPr>
            <w:r w:rsidRPr="00094184">
              <w:rPr>
                <w:rFonts w:eastAsia="Calibri"/>
                <w:lang w:eastAsia="en-US"/>
              </w:rPr>
              <w:t>медицинским работником школ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
              <w:jc w:val="center"/>
              <w:rPr>
                <w:rFonts w:eastAsia="Calibri"/>
                <w:lang w:eastAsia="en-US"/>
              </w:rPr>
            </w:pPr>
            <w:r w:rsidRPr="00094184">
              <w:rPr>
                <w:rFonts w:eastAsia="Calibri"/>
                <w:lang w:eastAsia="en-US"/>
              </w:rPr>
              <w:t>Август-сентябр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6"/>
              <w:rPr>
                <w:rFonts w:eastAsia="Calibri"/>
                <w:lang w:eastAsia="en-US"/>
              </w:rPr>
            </w:pPr>
            <w:r w:rsidRPr="00094184">
              <w:rPr>
                <w:rFonts w:eastAsia="Calibri"/>
                <w:lang w:eastAsia="en-US"/>
              </w:rPr>
              <w:t>День Знаний: классные часы, бесед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сентябр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rPr>
          <w:trHeight w:val="1563"/>
        </w:trPr>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ыработка совместно со школьниками законов класса.  Способствовать сплочению коллектива класса через командообразование, игры и тренинг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center" w:pos="2207"/>
                <w:tab w:val="center" w:pos="4977"/>
              </w:tabs>
              <w:rPr>
                <w:rFonts w:eastAsia="Calibri"/>
                <w:lang w:eastAsia="en-US"/>
              </w:rPr>
            </w:pPr>
            <w:r w:rsidRPr="00094184">
              <w:rPr>
                <w:rFonts w:eastAsia="Calibri"/>
                <w:lang w:eastAsia="en-US"/>
              </w:rPr>
              <w:t>Классные коллективные творческие дел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ам ВР классных</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е комитеты</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12"/>
              <w:rPr>
                <w:rFonts w:eastAsia="Calibri"/>
                <w:lang w:eastAsia="en-US"/>
              </w:rPr>
            </w:pPr>
            <w:r w:rsidRPr="00094184">
              <w:rPr>
                <w:rFonts w:eastAsia="Calibri"/>
                <w:lang w:eastAsia="en-US"/>
              </w:rPr>
              <w:t>Инициирование и поддержка участия класса в общешкольных ключевых делах, оказание          не обходимой помощи детям в их подготовк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jc w:val="center"/>
              <w:rPr>
                <w:rFonts w:eastAsia="Calibri"/>
                <w:lang w:eastAsia="en-US"/>
              </w:rPr>
            </w:pPr>
            <w:r w:rsidRPr="00094184">
              <w:rPr>
                <w:rFonts w:eastAsia="Calibri"/>
                <w:lang w:eastAsia="en-US"/>
              </w:rPr>
              <w:t>Согласно</w:t>
            </w:r>
          </w:p>
          <w:p w:rsidR="00691333" w:rsidRPr="00094184" w:rsidRDefault="00691333" w:rsidP="00691333">
            <w:pPr>
              <w:spacing w:after="5"/>
              <w:jc w:val="center"/>
              <w:rPr>
                <w:rFonts w:eastAsia="Calibri"/>
                <w:lang w:eastAsia="en-US"/>
              </w:rPr>
            </w:pPr>
            <w:r w:rsidRPr="00094184">
              <w:rPr>
                <w:rFonts w:eastAsia="Calibri"/>
                <w:lang w:eastAsia="en-US"/>
              </w:rPr>
              <w:t>плану   модуля «Ключевые</w:t>
            </w:r>
          </w:p>
          <w:p w:rsidR="00691333" w:rsidRPr="00094184" w:rsidRDefault="00691333" w:rsidP="00691333">
            <w:pPr>
              <w:spacing w:after="5"/>
              <w:jc w:val="center"/>
              <w:rPr>
                <w:rFonts w:eastAsia="Calibri"/>
                <w:lang w:eastAsia="en-US"/>
              </w:rPr>
            </w:pPr>
            <w:r w:rsidRPr="00094184">
              <w:rPr>
                <w:rFonts w:eastAsia="Calibri"/>
                <w:lang w:eastAsia="en-US"/>
              </w:rPr>
              <w:t>общешкольные дел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Экскурси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3"/>
              <w:jc w:val="center"/>
              <w:rPr>
                <w:rFonts w:eastAsia="Calibri"/>
                <w:lang w:eastAsia="en-US"/>
              </w:rPr>
            </w:pPr>
            <w:r w:rsidRPr="00094184">
              <w:rPr>
                <w:rFonts w:eastAsia="Calibri"/>
                <w:lang w:eastAsia="en-US"/>
              </w:rPr>
              <w:t>Согласно плану   модуля «Экскурсии, экспедиции,</w:t>
            </w:r>
          </w:p>
          <w:p w:rsidR="00691333" w:rsidRPr="00094184" w:rsidRDefault="00691333" w:rsidP="00691333">
            <w:pPr>
              <w:jc w:val="center"/>
              <w:rPr>
                <w:rFonts w:eastAsia="Calibri"/>
                <w:lang w:eastAsia="en-US"/>
              </w:rPr>
            </w:pPr>
            <w:r w:rsidRPr="00094184">
              <w:rPr>
                <w:rFonts w:eastAsia="Calibri"/>
                <w:lang w:eastAsia="en-US"/>
              </w:rPr>
              <w:t>походы»</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Изучение учащихся класса (потребности, интересы, склонности и другие личностные</w:t>
            </w:r>
          </w:p>
          <w:p w:rsidR="00691333" w:rsidRPr="00094184" w:rsidRDefault="00691333" w:rsidP="00691333">
            <w:pPr>
              <w:rPr>
                <w:rFonts w:eastAsia="Calibri"/>
                <w:lang w:eastAsia="en-US"/>
              </w:rPr>
            </w:pPr>
            <w:r w:rsidRPr="00094184">
              <w:rPr>
                <w:rFonts w:eastAsia="Calibri"/>
                <w:lang w:eastAsia="en-US"/>
              </w:rPr>
              <w:t>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w:t>
            </w:r>
          </w:p>
          <w:p w:rsidR="00691333" w:rsidRPr="00094184" w:rsidRDefault="00691333" w:rsidP="00691333">
            <w:pPr>
              <w:rPr>
                <w:rFonts w:eastAsia="Calibri"/>
                <w:lang w:eastAsia="en-US"/>
              </w:rPr>
            </w:pPr>
            <w:r w:rsidRPr="00094184">
              <w:rPr>
                <w:rFonts w:eastAsia="Calibri"/>
                <w:lang w:eastAsia="en-US"/>
              </w:rPr>
              <w:t>уровня социальной актив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учебного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p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даптация первоклассников, пятиклассников</w:t>
            </w:r>
          </w:p>
          <w:p w:rsidR="00691333" w:rsidRPr="00094184" w:rsidRDefault="00691333" w:rsidP="00691333">
            <w:pPr>
              <w:rPr>
                <w:rFonts w:eastAsia="Calibri"/>
                <w:lang w:eastAsia="en-US"/>
              </w:rPr>
            </w:pP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Формирование традиций в классном коллективе:</w:t>
            </w:r>
          </w:p>
          <w:p w:rsidR="00691333" w:rsidRPr="00094184" w:rsidRDefault="00691333" w:rsidP="00691333">
            <w:pPr>
              <w:rPr>
                <w:rFonts w:eastAsia="Calibri"/>
                <w:lang w:eastAsia="en-US"/>
              </w:rPr>
            </w:pPr>
            <w:r w:rsidRPr="00094184">
              <w:rPr>
                <w:rFonts w:eastAsia="Calibri"/>
                <w:lang w:eastAsia="en-US"/>
              </w:rPr>
              <w:t>«День именинника», праздничные концерты ко  Дню чеченской женщины, Дню Матери, Дню джигита, Дню  защитника Отечества, 8 Март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1"/>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Установление позитивных отношений с другими классными коллективами (через подготовку и проведение ключевого общешкольного дел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Коррекция поведения ребенка через  беседы с ним, его родителями или законными представителями, с другими учащимися класс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ind w:right="218"/>
              <w:jc w:val="center"/>
              <w:rPr>
                <w:rFonts w:eastAsia="Calibri"/>
                <w:b/>
                <w:i/>
                <w:lang w:eastAsia="en-US"/>
              </w:rPr>
            </w:pPr>
            <w:r w:rsidRPr="00094184">
              <w:rPr>
                <w:rFonts w:eastAsia="Calibri"/>
                <w:b/>
                <w:i/>
                <w:lang w:eastAsia="en-US"/>
              </w:rPr>
              <w:t>Индивидуальная работа с обучающимися</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даптация вновь прибывших обучающихся в класс</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Составление карты интересов и увлечений обучающих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Индивидуальные беседы с обучающимися. Контроль  за слабоуспевающими обучающими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  социальный педагог</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Заполнение с учащимися «Портфолио»</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овлечение учащихся в социально значимую деятельность</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jc w:val="center"/>
              <w:rPr>
                <w:rFonts w:eastAsia="Calibri"/>
                <w:b/>
                <w:i/>
                <w:lang w:eastAsia="en-US"/>
              </w:rPr>
            </w:pPr>
            <w:r w:rsidRPr="00094184">
              <w:rPr>
                <w:rFonts w:eastAsia="Calibri"/>
                <w:b/>
                <w:i/>
                <w:lang w:eastAsia="en-US"/>
              </w:rPr>
              <w:t>Профилактика и безопасность</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1" w:lineRule="auto"/>
              <w:rPr>
                <w:rFonts w:eastAsia="Calibri"/>
                <w:lang w:eastAsia="en-US"/>
              </w:rPr>
            </w:pPr>
            <w:r w:rsidRPr="00094184">
              <w:rPr>
                <w:rFonts w:eastAsia="Calibri"/>
                <w:lang w:eastAsia="en-US"/>
              </w:rPr>
              <w:t xml:space="preserve">Проведение консультаций с учителями- предметниками, направленные на  формирование единства мнений и требований педагогов по ключевым вопросам  воспитания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 предметники</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1" w:lineRule="auto"/>
              <w:rPr>
                <w:rFonts w:eastAsia="Calibri"/>
                <w:lang w:eastAsia="en-US"/>
              </w:rPr>
            </w:pPr>
            <w:r w:rsidRPr="00094184">
              <w:rPr>
                <w:rFonts w:eastAsia="Calibri"/>
                <w:lang w:eastAsia="en-US"/>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плану педагога-психолог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едагог-психолог, социальный педагог</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едупреждение и разрешение конфликтов между учителями и учащими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left" w:pos="1441"/>
              </w:tabs>
              <w:ind w:right="348"/>
              <w:jc w:val="center"/>
              <w:rPr>
                <w:rFonts w:eastAsia="Calibri"/>
                <w:lang w:eastAsia="en-US"/>
              </w:rPr>
            </w:pPr>
            <w:r w:rsidRPr="00094184">
              <w:rPr>
                <w:rFonts w:eastAsia="Calibri"/>
                <w:lang w:eastAsia="en-US"/>
              </w:rPr>
              <w:t>Классные руководители, учителя- предметники, служба медиации</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роведение мини-педсоветов с учителями      предметникам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чет верт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spacing w:line="276" w:lineRule="auto"/>
              <w:rPr>
                <w:rFonts w:eastAsia="Calibri"/>
                <w:lang w:eastAsia="en-US"/>
              </w:rPr>
            </w:pPr>
            <w:r w:rsidRPr="00094184">
              <w:rPr>
                <w:rFonts w:eastAsia="Calibri"/>
                <w:lang w:eastAsia="en-US"/>
              </w:rPr>
              <w:t xml:space="preserve">Вовлечение учителей - предметник во               внутриклассные дела </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w:t>
            </w:r>
          </w:p>
          <w:p w:rsidR="00691333" w:rsidRPr="00094184" w:rsidRDefault="00691333" w:rsidP="00691333">
            <w:pPr>
              <w:jc w:val="center"/>
              <w:rPr>
                <w:rFonts w:eastAsia="Calibri"/>
                <w:lang w:eastAsia="en-US"/>
              </w:rPr>
            </w:pPr>
            <w:r w:rsidRPr="00094184">
              <w:rPr>
                <w:rFonts w:eastAsia="Calibri"/>
                <w:lang w:eastAsia="en-US"/>
              </w:rPr>
              <w:t>планам ВР классных</w:t>
            </w:r>
          </w:p>
          <w:p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rPr>
          <w:trHeight w:val="920"/>
        </w:trPr>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spacing w:line="277" w:lineRule="auto"/>
              <w:ind w:right="35"/>
              <w:rPr>
                <w:rFonts w:eastAsia="Calibri"/>
                <w:lang w:eastAsia="en-US"/>
              </w:rPr>
            </w:pPr>
            <w:r w:rsidRPr="00094184">
              <w:rPr>
                <w:rFonts w:eastAsia="Calibri"/>
                <w:lang w:eastAsia="en-US"/>
              </w:rPr>
              <w:t xml:space="preserve">Привлечение учителей - предметников к участию в родительских собраниях класса </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w:t>
            </w:r>
          </w:p>
          <w:p w:rsidR="00691333" w:rsidRPr="00094184" w:rsidRDefault="00691333" w:rsidP="00691333">
            <w:pPr>
              <w:jc w:val="center"/>
              <w:rPr>
                <w:rFonts w:eastAsia="Calibri"/>
                <w:lang w:eastAsia="en-US"/>
              </w:rPr>
            </w:pPr>
            <w:r w:rsidRPr="00094184">
              <w:rPr>
                <w:rFonts w:eastAsia="Calibri"/>
                <w:lang w:eastAsia="en-US"/>
              </w:rPr>
              <w:t>планам ВР классных</w:t>
            </w:r>
          </w:p>
          <w:p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jc w:val="center"/>
              <w:rPr>
                <w:rFonts w:eastAsia="Calibri"/>
                <w:b/>
                <w:lang w:eastAsia="en-US"/>
              </w:rPr>
            </w:pPr>
            <w:r w:rsidRPr="00094184">
              <w:rPr>
                <w:rFonts w:eastAsia="Calibri"/>
                <w:b/>
                <w:lang w:eastAsia="en-US"/>
              </w:rPr>
              <w:t>Взаимодействие с родителями (законными представителям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ind w:right="35"/>
              <w:rPr>
                <w:rFonts w:eastAsia="Calibri"/>
                <w:lang w:eastAsia="en-US"/>
              </w:rPr>
            </w:pPr>
            <w:r w:rsidRPr="00094184">
              <w:rPr>
                <w:rFonts w:eastAsia="Calibri"/>
                <w:lang w:eastAsia="en-US"/>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w:t>
            </w:r>
          </w:p>
          <w:p w:rsidR="00691333" w:rsidRPr="00094184" w:rsidRDefault="00691333" w:rsidP="00691333">
            <w:pPr>
              <w:jc w:val="center"/>
              <w:rPr>
                <w:rFonts w:eastAsia="Calibri"/>
                <w:lang w:eastAsia="en-US"/>
              </w:rPr>
            </w:pPr>
            <w:r w:rsidRPr="00094184">
              <w:rPr>
                <w:rFonts w:eastAsia="Calibri"/>
                <w:lang w:eastAsia="en-US"/>
              </w:rPr>
              <w:t>планам ВР классных</w:t>
            </w:r>
          </w:p>
          <w:p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54"/>
              <w:rPr>
                <w:rFonts w:eastAsia="Calibri"/>
                <w:lang w:eastAsia="en-US"/>
              </w:rPr>
            </w:pPr>
            <w:r w:rsidRPr="00094184">
              <w:rPr>
                <w:rFonts w:eastAsia="Calibri"/>
                <w:lang w:eastAsia="en-US"/>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left" w:pos="3158"/>
              </w:tabs>
              <w:ind w:right="293"/>
              <w:rPr>
                <w:rFonts w:eastAsia="Calibri"/>
                <w:lang w:eastAsia="en-US"/>
              </w:rPr>
            </w:pPr>
            <w:r w:rsidRPr="00094184">
              <w:rPr>
                <w:rFonts w:eastAsia="Calibri"/>
                <w:lang w:eastAsia="en-US"/>
              </w:rPr>
              <w:t>Организация родительских собраний, происходящих в режиме обсуждения наиболее острых проблем обучения и воспитания школьников</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92"/>
              <w:jc w:val="center"/>
              <w:rPr>
                <w:rFonts w:eastAsia="Calibri"/>
                <w:lang w:eastAsia="en-US"/>
              </w:rPr>
            </w:pPr>
            <w:r w:rsidRPr="00094184">
              <w:rPr>
                <w:rFonts w:eastAsia="Calibri"/>
                <w:lang w:eastAsia="en-US"/>
              </w:rPr>
              <w:t>Классные руководители, педагог ДНВ,  социальный  педагог</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left" w:pos="3158"/>
              </w:tabs>
              <w:ind w:right="238"/>
              <w:rPr>
                <w:rFonts w:eastAsia="Calibri"/>
                <w:lang w:eastAsia="en-US"/>
              </w:rPr>
            </w:pPr>
            <w:r w:rsidRPr="00094184">
              <w:rPr>
                <w:rFonts w:eastAsia="Calibri"/>
                <w:lang w:eastAsia="en-US"/>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ивлечение членов семей школьников к организации и проведению дел класс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Организация  и проведение   праздников, конкурсов, соревнований, направленных на сплочение семьи и школ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9"/>
              <w:jc w:val="center"/>
              <w:rPr>
                <w:rFonts w:eastAsia="Calibri"/>
                <w:lang w:eastAsia="en-US"/>
              </w:rPr>
            </w:pPr>
            <w:r w:rsidRPr="00094184">
              <w:rPr>
                <w:rFonts w:eastAsia="Calibri"/>
                <w:lang w:eastAsia="en-US"/>
              </w:rPr>
              <w:t>Классные руководители,        педагог ДНВ,   социальный педагог</w:t>
            </w:r>
          </w:p>
        </w:tc>
      </w:tr>
    </w:tbl>
    <w:p w:rsidR="00691333" w:rsidRPr="00094184" w:rsidRDefault="00691333" w:rsidP="00F652AC">
      <w:pPr>
        <w:tabs>
          <w:tab w:val="left" w:pos="954"/>
        </w:tabs>
        <w:spacing w:after="160" w:line="259" w:lineRule="auto"/>
        <w:ind w:firstLine="0"/>
        <w:rPr>
          <w:rFonts w:eastAsia="Calibri"/>
          <w:lang w:eastAsia="en-US"/>
        </w:rPr>
      </w:pPr>
    </w:p>
    <w:p w:rsidR="00691333" w:rsidRPr="00227B9D" w:rsidRDefault="00691333" w:rsidP="00691333">
      <w:pPr>
        <w:spacing w:after="160" w:line="259" w:lineRule="auto"/>
        <w:rPr>
          <w:rFonts w:eastAsia="Calibri"/>
          <w:b/>
          <w:lang w:eastAsia="en-US"/>
        </w:rPr>
      </w:pPr>
      <w:r w:rsidRPr="00227B9D">
        <w:rPr>
          <w:rFonts w:eastAsia="Calibri"/>
          <w:b/>
          <w:lang w:eastAsia="en-US"/>
        </w:rPr>
        <w:t>МОДУЛЬ 3. Урочная деятельность</w:t>
      </w:r>
    </w:p>
    <w:p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rsidTr="00691333">
        <w:tc>
          <w:tcPr>
            <w:tcW w:w="9634" w:type="dxa"/>
            <w:gridSpan w:val="5"/>
            <w:shd w:val="clear" w:color="auto" w:fill="D9E2F3"/>
          </w:tcPr>
          <w:p w:rsidR="00691333" w:rsidRPr="00094184" w:rsidRDefault="00691333" w:rsidP="00691333">
            <w:pPr>
              <w:spacing w:line="281" w:lineRule="auto"/>
              <w:jc w:val="center"/>
              <w:rPr>
                <w:rFonts w:eastAsia="Calibri"/>
                <w:lang w:eastAsia="en-US"/>
              </w:rPr>
            </w:pPr>
            <w:r w:rsidRPr="00094184">
              <w:rPr>
                <w:rFonts w:eastAsia="Calibri"/>
                <w:lang w:eastAsia="en-US"/>
              </w:rPr>
              <w:t>Реализуется посредством включения учителями в рабочие программы по учебным предметам, курсам, модулям целевых ориентиров результатов воспитания,</w:t>
            </w:r>
          </w:p>
          <w:p w:rsidR="00691333" w:rsidRPr="00094184" w:rsidRDefault="00691333" w:rsidP="00691333">
            <w:pPr>
              <w:spacing w:line="281" w:lineRule="auto"/>
              <w:jc w:val="center"/>
              <w:rPr>
                <w:rFonts w:eastAsia="Calibri"/>
                <w:lang w:eastAsia="en-US"/>
              </w:rPr>
            </w:pPr>
            <w:r w:rsidRPr="00094184">
              <w:rPr>
                <w:rFonts w:eastAsia="Calibri"/>
                <w:lang w:eastAsia="en-US"/>
              </w:rPr>
              <w:t xml:space="preserve"> их учёт в определении воспитательных задач уроков, занятий</w:t>
            </w:r>
          </w:p>
        </w:tc>
      </w:tr>
      <w:tr w:rsidR="00691333" w:rsidRPr="00094184" w:rsidTr="00691333">
        <w:tc>
          <w:tcPr>
            <w:tcW w:w="9634" w:type="dxa"/>
            <w:gridSpan w:val="5"/>
            <w:shd w:val="clear" w:color="auto" w:fill="FBE4D5"/>
          </w:tcPr>
          <w:p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842"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авила учебных кабинетов</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8"/>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Учителя</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изуальные образы (предметно-</w:t>
            </w:r>
          </w:p>
          <w:p w:rsidR="00691333" w:rsidRPr="00094184" w:rsidRDefault="00691333" w:rsidP="00691333">
            <w:pPr>
              <w:spacing w:after="20"/>
              <w:rPr>
                <w:rFonts w:eastAsia="Calibri"/>
                <w:lang w:eastAsia="en-US"/>
              </w:rPr>
            </w:pPr>
            <w:r w:rsidRPr="00094184">
              <w:rPr>
                <w:rFonts w:eastAsia="Calibri"/>
                <w:lang w:eastAsia="en-US"/>
              </w:rPr>
              <w:t>эстетическая среда, наглядная агитация</w:t>
            </w:r>
          </w:p>
          <w:p w:rsidR="00691333" w:rsidRPr="00094184" w:rsidRDefault="00691333" w:rsidP="00691333">
            <w:pPr>
              <w:spacing w:line="280" w:lineRule="auto"/>
              <w:rPr>
                <w:rFonts w:eastAsia="Calibri"/>
                <w:lang w:eastAsia="en-US"/>
              </w:rPr>
            </w:pPr>
            <w:r w:rsidRPr="00094184">
              <w:rPr>
                <w:rFonts w:eastAsia="Calibri"/>
                <w:lang w:eastAsia="en-US"/>
              </w:rPr>
              <w:t>школьных стендов предметной направленности)</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Уроки-экскурсии, уроки в театре, уроки в музее, уроки в библиотек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3"/>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Учителя</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rPr>
                <w:rFonts w:eastAsia="Calibri"/>
                <w:lang w:eastAsia="en-US"/>
              </w:rPr>
            </w:pPr>
            <w:r w:rsidRPr="00094184">
              <w:rPr>
                <w:rFonts w:eastAsia="Calibri"/>
                <w:lang w:eastAsia="en-US"/>
              </w:rPr>
              <w:t xml:space="preserve">Проведение: </w:t>
            </w:r>
          </w:p>
          <w:p w:rsidR="00691333" w:rsidRPr="00094184" w:rsidRDefault="00691333" w:rsidP="00691333">
            <w:pPr>
              <w:rPr>
                <w:rFonts w:eastAsia="Calibri"/>
                <w:lang w:eastAsia="en-US"/>
              </w:rPr>
            </w:pPr>
            <w:r w:rsidRPr="00094184">
              <w:rPr>
                <w:rFonts w:eastAsia="Calibri"/>
                <w:lang w:eastAsia="en-US"/>
              </w:rPr>
              <w:t xml:space="preserve">- </w:t>
            </w:r>
            <w:r w:rsidRPr="00094184">
              <w:rPr>
                <w:rFonts w:eastAsia="Calibri"/>
                <w:i/>
                <w:lang w:eastAsia="en-US"/>
              </w:rPr>
              <w:t>обучающих мероприятий</w:t>
            </w:r>
            <w:r w:rsidRPr="00094184">
              <w:rPr>
                <w:rFonts w:eastAsia="Calibri"/>
                <w:lang w:eastAsia="en-US"/>
              </w:rPr>
              <w:t xml:space="preserve">: олимпиады, занимательные уроки и пятиминутки, урок - деловая игра, урок – путешествие, урок мастер-класс, урок-исследование и др.   </w:t>
            </w:r>
            <w:r w:rsidRPr="00094184">
              <w:rPr>
                <w:rFonts w:eastAsia="Calibri"/>
                <w:i/>
                <w:lang w:eastAsia="en-US"/>
              </w:rPr>
              <w:t>-учебно-развлекательных мероприятий:</w:t>
            </w:r>
            <w:r w:rsidRPr="00094184">
              <w:rPr>
                <w:rFonts w:eastAsia="Calibri"/>
                <w:lang w:eastAsia="en-US"/>
              </w:rPr>
              <w:t xml:space="preserve"> конкурс игра «Предметный кроссворд», турнир «Своя игра», викторины, литературная композиция, конкурс газет и рисунков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 Интерактивные формы учебной деятельност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предметники</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rPr>
                <w:rFonts w:eastAsia="Calibri"/>
                <w:lang w:eastAsia="en-US"/>
              </w:rPr>
            </w:pPr>
            <w:r w:rsidRPr="00094184">
              <w:rPr>
                <w:rFonts w:eastAsia="Calibri"/>
                <w:lang w:eastAsia="en-US"/>
              </w:rPr>
              <w:t xml:space="preserve">Заседания школьного научного обществ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директора по УР, НМР</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rPr>
                <w:rFonts w:eastAsia="Calibri"/>
                <w:lang w:eastAsia="en-US"/>
              </w:rPr>
            </w:pPr>
            <w:r w:rsidRPr="00094184">
              <w:rPr>
                <w:rFonts w:eastAsia="Calibri"/>
                <w:lang w:eastAsia="en-US"/>
              </w:rPr>
              <w:t xml:space="preserve">Школьная научно-практическая конференция «Первые шаги в науку»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jc w:val="center"/>
              <w:rPr>
                <w:rFonts w:eastAsia="Calibri"/>
                <w:lang w:eastAsia="en-US"/>
              </w:rPr>
            </w:pPr>
            <w:r w:rsidRPr="00094184">
              <w:rPr>
                <w:rFonts w:eastAsia="Calibri"/>
                <w:lang w:eastAsia="en-US"/>
              </w:rPr>
              <w:t>Согласно плану НМР</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директора по УР, НМР, учителя</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рганизация предметных образовательных событий   и   декад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bl>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spacing w:after="160" w:line="259" w:lineRule="auto"/>
        <w:rPr>
          <w:rFonts w:eastAsia="Calibri"/>
          <w:b/>
          <w:lang w:eastAsia="en-US"/>
        </w:rPr>
      </w:pPr>
      <w:r w:rsidRPr="00227B9D">
        <w:rPr>
          <w:rFonts w:eastAsia="Calibri"/>
          <w:b/>
          <w:lang w:eastAsia="en-US"/>
        </w:rPr>
        <w:t>МОДУЛЬ 4. Внеурочная деятельность</w:t>
      </w:r>
    </w:p>
    <w:p w:rsidR="00691333" w:rsidRPr="00F652AC" w:rsidRDefault="00691333" w:rsidP="00691333">
      <w:pPr>
        <w:spacing w:line="259" w:lineRule="auto"/>
        <w:rPr>
          <w:rFonts w:eastAsia="Calibri"/>
          <w:b/>
          <w:sz w:val="18"/>
          <w:lang w:eastAsia="en-US"/>
        </w:rPr>
      </w:pPr>
      <w:r w:rsidRPr="00F652AC">
        <w:rPr>
          <w:rFonts w:eastAsia="Calibri"/>
          <w:b/>
          <w:sz w:val="24"/>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1134"/>
        <w:gridCol w:w="1701"/>
        <w:gridCol w:w="2126"/>
      </w:tblGrid>
      <w:tr w:rsidR="00691333" w:rsidRPr="00094184" w:rsidTr="00F652AC">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1134"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701" w:type="dxa"/>
          </w:tcPr>
          <w:p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2126"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492" w:type="dxa"/>
            <w:gridSpan w:val="5"/>
            <w:tcBorders>
              <w:right w:val="single" w:sz="4" w:space="0" w:color="000000"/>
            </w:tcBorders>
            <w:shd w:val="clear" w:color="auto" w:fill="FBE4D5"/>
          </w:tcPr>
          <w:p w:rsidR="00691333" w:rsidRPr="00094184" w:rsidRDefault="00691333" w:rsidP="00691333">
            <w:pPr>
              <w:jc w:val="center"/>
              <w:rPr>
                <w:rFonts w:eastAsia="Calibri"/>
                <w:b/>
                <w:color w:val="FF0000"/>
                <w:lang w:eastAsia="en-US"/>
              </w:rPr>
            </w:pPr>
            <w:r w:rsidRPr="00094184">
              <w:rPr>
                <w:rFonts w:eastAsia="Calibri"/>
                <w:b/>
                <w:color w:val="FF0000"/>
                <w:lang w:eastAsia="en-US"/>
              </w:rPr>
              <w:t>Прописываются рабочие программы внеурочной деятельности</w:t>
            </w:r>
          </w:p>
        </w:tc>
      </w:tr>
      <w:tr w:rsidR="00691333" w:rsidRPr="00094184" w:rsidTr="00F652AC">
        <w:tc>
          <w:tcPr>
            <w:tcW w:w="846" w:type="dxa"/>
          </w:tcPr>
          <w:p w:rsidR="00691333" w:rsidRPr="00094184" w:rsidRDefault="00691333"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973756" w:rsidRPr="00F14AD7" w:rsidRDefault="00973756" w:rsidP="00973756">
            <w:pPr>
              <w:spacing w:after="200"/>
              <w:ind w:firstLine="0"/>
              <w:jc w:val="left"/>
              <w:rPr>
                <w:rFonts w:eastAsia="Calibri"/>
                <w:sz w:val="24"/>
                <w:szCs w:val="24"/>
              </w:rPr>
            </w:pPr>
            <w:r w:rsidRPr="00F14AD7">
              <w:rPr>
                <w:rFonts w:eastAsia="Calibri"/>
                <w:sz w:val="24"/>
                <w:szCs w:val="24"/>
              </w:rPr>
              <w:t>Дискуссионный клуб «Разговоры о важном»</w:t>
            </w:r>
            <w:r>
              <w:rPr>
                <w:rFonts w:eastAsia="Calibri"/>
                <w:sz w:val="24"/>
                <w:szCs w:val="24"/>
              </w:rPr>
              <w:t>.</w:t>
            </w:r>
          </w:p>
          <w:p w:rsidR="00691333" w:rsidRPr="00F652AC" w:rsidRDefault="00691333" w:rsidP="00691333">
            <w:pPr>
              <w:rPr>
                <w:rFonts w:eastAsia="Calibri"/>
                <w:highlight w:val="yellow"/>
                <w:lang w:eastAsia="en-US"/>
              </w:rPr>
            </w:pPr>
          </w:p>
        </w:tc>
        <w:tc>
          <w:tcPr>
            <w:tcW w:w="1134" w:type="dxa"/>
            <w:tcBorders>
              <w:top w:val="single" w:sz="4" w:space="0" w:color="000000"/>
              <w:left w:val="single" w:sz="4" w:space="0" w:color="000000"/>
              <w:bottom w:val="single" w:sz="4" w:space="0" w:color="000000"/>
              <w:right w:val="single" w:sz="4" w:space="0" w:color="000000"/>
            </w:tcBorders>
          </w:tcPr>
          <w:p w:rsidR="00691333" w:rsidRPr="00F652AC" w:rsidRDefault="00F652AC" w:rsidP="00691333">
            <w:pPr>
              <w:jc w:val="center"/>
              <w:rPr>
                <w:rFonts w:eastAsia="Calibri"/>
                <w:highlight w:val="yellow"/>
                <w:lang w:eastAsia="en-US"/>
              </w:rPr>
            </w:pPr>
            <w:r w:rsidRPr="00F652AC">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691333" w:rsidRPr="00973756" w:rsidRDefault="00691333" w:rsidP="00F652AC">
            <w:pPr>
              <w:rPr>
                <w:rFonts w:eastAsia="Calibri"/>
                <w:lang w:eastAsia="en-US"/>
              </w:rPr>
            </w:pPr>
            <w:r w:rsidRPr="00973756">
              <w:rPr>
                <w:rFonts w:eastAsia="Calibri"/>
                <w:lang w:eastAsia="en-US"/>
              </w:rPr>
              <w:t xml:space="preserve">по 1 часу </w:t>
            </w:r>
          </w:p>
          <w:p w:rsidR="00691333" w:rsidRPr="00F652AC" w:rsidRDefault="00691333" w:rsidP="00691333">
            <w:pPr>
              <w:jc w:val="center"/>
              <w:rPr>
                <w:rFonts w:eastAsia="Calibri"/>
                <w:highlight w:val="yellow"/>
                <w:lang w:eastAsia="en-US"/>
              </w:rPr>
            </w:pPr>
            <w:r w:rsidRPr="00973756">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jc w:val="center"/>
              <w:rPr>
                <w:rFonts w:eastAsia="Calibri"/>
                <w:highlight w:val="yellow"/>
                <w:lang w:eastAsia="en-US"/>
              </w:rPr>
            </w:pPr>
            <w:r w:rsidRPr="00973756">
              <w:rPr>
                <w:rFonts w:eastAsia="Calibri"/>
                <w:lang w:eastAsia="en-US"/>
              </w:rPr>
              <w:t>Классные руководители</w:t>
            </w:r>
          </w:p>
        </w:tc>
      </w:tr>
      <w:tr w:rsidR="00973756" w:rsidRPr="00094184" w:rsidTr="00F652AC">
        <w:tc>
          <w:tcPr>
            <w:tcW w:w="846" w:type="dxa"/>
          </w:tcPr>
          <w:p w:rsidR="00973756" w:rsidRPr="00094184" w:rsidRDefault="00973756" w:rsidP="00973756">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973756" w:rsidRPr="00F14AD7" w:rsidRDefault="00973756" w:rsidP="00973756">
            <w:pPr>
              <w:ind w:firstLine="0"/>
              <w:rPr>
                <w:sz w:val="24"/>
                <w:szCs w:val="24"/>
              </w:rPr>
            </w:pPr>
            <w:r>
              <w:rPr>
                <w:sz w:val="24"/>
                <w:szCs w:val="24"/>
              </w:rPr>
              <w:t>Курс</w:t>
            </w:r>
            <w:r w:rsidRPr="00F14AD7">
              <w:rPr>
                <w:sz w:val="24"/>
                <w:szCs w:val="24"/>
              </w:rPr>
              <w:t xml:space="preserve"> «Функциональная грамотность»</w:t>
            </w:r>
          </w:p>
          <w:p w:rsidR="00973756" w:rsidRPr="00F652AC" w:rsidRDefault="00973756" w:rsidP="00973756">
            <w:pPr>
              <w:rPr>
                <w:rFonts w:eastAsia="Calibri"/>
                <w:color w:val="FF0000"/>
                <w:highlight w:val="yellow"/>
                <w:lang w:eastAsia="en-US"/>
              </w:rPr>
            </w:pPr>
          </w:p>
        </w:tc>
        <w:tc>
          <w:tcPr>
            <w:tcW w:w="1134" w:type="dxa"/>
            <w:tcBorders>
              <w:top w:val="single" w:sz="4" w:space="0" w:color="000000"/>
              <w:left w:val="single" w:sz="4" w:space="0" w:color="000000"/>
              <w:bottom w:val="single" w:sz="4" w:space="0" w:color="000000"/>
              <w:right w:val="single" w:sz="4" w:space="0" w:color="000000"/>
            </w:tcBorders>
          </w:tcPr>
          <w:p w:rsidR="00973756" w:rsidRPr="00F652AC" w:rsidRDefault="00973756" w:rsidP="00973756">
            <w:pPr>
              <w:jc w:val="center"/>
              <w:rPr>
                <w:rFonts w:eastAsia="Calibri"/>
                <w:color w:val="FF0000"/>
                <w:highlight w:val="yellow"/>
                <w:lang w:eastAsia="en-US"/>
              </w:rPr>
            </w:pPr>
            <w:r w:rsidRPr="00527F4A">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973756" w:rsidRPr="00973756" w:rsidRDefault="00973756" w:rsidP="00973756">
            <w:pPr>
              <w:rPr>
                <w:rFonts w:eastAsia="Calibri"/>
                <w:lang w:eastAsia="en-US"/>
              </w:rPr>
            </w:pPr>
            <w:r w:rsidRPr="00973756">
              <w:rPr>
                <w:rFonts w:eastAsia="Calibri"/>
                <w:lang w:eastAsia="en-US"/>
              </w:rPr>
              <w:t xml:space="preserve">    по 1 часу </w:t>
            </w:r>
          </w:p>
          <w:p w:rsidR="00973756" w:rsidRPr="00F652AC" w:rsidRDefault="00973756" w:rsidP="00973756">
            <w:pPr>
              <w:rPr>
                <w:rFonts w:eastAsia="Calibri"/>
                <w:color w:val="FF0000"/>
                <w:highlight w:val="yellow"/>
                <w:lang w:eastAsia="en-US"/>
              </w:rPr>
            </w:pPr>
            <w:r w:rsidRPr="00973756">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973756" w:rsidRPr="00F652AC" w:rsidRDefault="00973756" w:rsidP="00973756">
            <w:pPr>
              <w:jc w:val="center"/>
              <w:rPr>
                <w:rFonts w:eastAsia="Calibri"/>
                <w:color w:val="FF0000"/>
                <w:highlight w:val="yellow"/>
                <w:lang w:eastAsia="en-US"/>
              </w:rPr>
            </w:pPr>
            <w:r w:rsidRPr="00777014">
              <w:rPr>
                <w:rFonts w:eastAsia="Calibri"/>
                <w:lang w:eastAsia="en-US"/>
              </w:rPr>
              <w:t>Классные руководители</w:t>
            </w:r>
          </w:p>
        </w:tc>
      </w:tr>
      <w:tr w:rsidR="00973756" w:rsidRPr="00094184" w:rsidTr="00F652AC">
        <w:tc>
          <w:tcPr>
            <w:tcW w:w="846" w:type="dxa"/>
          </w:tcPr>
          <w:p w:rsidR="00973756" w:rsidRPr="00094184" w:rsidRDefault="00973756" w:rsidP="00973756">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973756" w:rsidRPr="00F652AC" w:rsidRDefault="00973756" w:rsidP="00973756">
            <w:pPr>
              <w:ind w:right="409"/>
              <w:rPr>
                <w:rFonts w:eastAsia="Calibri"/>
                <w:color w:val="FF0000"/>
                <w:highlight w:val="yellow"/>
                <w:lang w:eastAsia="en-US"/>
              </w:rPr>
            </w:pPr>
            <w:r>
              <w:rPr>
                <w:sz w:val="24"/>
                <w:szCs w:val="24"/>
              </w:rPr>
              <w:t>Профориентационный курс «Шаги в профессию»</w:t>
            </w:r>
          </w:p>
        </w:tc>
        <w:tc>
          <w:tcPr>
            <w:tcW w:w="1134" w:type="dxa"/>
            <w:tcBorders>
              <w:top w:val="single" w:sz="4" w:space="0" w:color="000000"/>
              <w:left w:val="single" w:sz="4" w:space="0" w:color="000000"/>
              <w:bottom w:val="single" w:sz="4" w:space="0" w:color="000000"/>
              <w:right w:val="single" w:sz="4" w:space="0" w:color="000000"/>
            </w:tcBorders>
          </w:tcPr>
          <w:p w:rsidR="00973756" w:rsidRPr="00F652AC" w:rsidRDefault="00973756" w:rsidP="00973756">
            <w:pPr>
              <w:jc w:val="center"/>
              <w:rPr>
                <w:rFonts w:eastAsia="Calibri"/>
                <w:color w:val="FF0000"/>
                <w:highlight w:val="yellow"/>
                <w:lang w:eastAsia="en-US"/>
              </w:rPr>
            </w:pPr>
            <w:r w:rsidRPr="00527F4A">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973756" w:rsidRPr="00973756" w:rsidRDefault="00973756" w:rsidP="00973756">
            <w:pPr>
              <w:rPr>
                <w:rFonts w:eastAsia="Calibri"/>
                <w:lang w:eastAsia="en-US"/>
              </w:rPr>
            </w:pPr>
            <w:r w:rsidRPr="00973756">
              <w:rPr>
                <w:rFonts w:eastAsia="Calibri"/>
                <w:lang w:eastAsia="en-US"/>
              </w:rPr>
              <w:t xml:space="preserve">    по 1 часу </w:t>
            </w:r>
          </w:p>
          <w:p w:rsidR="00973756" w:rsidRPr="00F652AC" w:rsidRDefault="00973756" w:rsidP="00973756">
            <w:pPr>
              <w:spacing w:after="23"/>
              <w:rPr>
                <w:rFonts w:eastAsia="Calibri"/>
                <w:color w:val="FF0000"/>
                <w:highlight w:val="yellow"/>
                <w:lang w:eastAsia="en-US"/>
              </w:rPr>
            </w:pPr>
            <w:r w:rsidRPr="00973756">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973756" w:rsidRPr="00F652AC" w:rsidRDefault="00973756" w:rsidP="00973756">
            <w:pPr>
              <w:jc w:val="center"/>
              <w:rPr>
                <w:rFonts w:eastAsia="Calibri"/>
                <w:color w:val="FF0000"/>
                <w:highlight w:val="yellow"/>
                <w:lang w:eastAsia="en-US"/>
              </w:rPr>
            </w:pPr>
            <w:r w:rsidRPr="00777014">
              <w:rPr>
                <w:rFonts w:eastAsia="Calibri"/>
                <w:lang w:eastAsia="en-US"/>
              </w:rPr>
              <w:t>Классные руководители</w:t>
            </w:r>
          </w:p>
        </w:tc>
      </w:tr>
      <w:tr w:rsidR="00973756" w:rsidRPr="00094184" w:rsidTr="00F652AC">
        <w:tc>
          <w:tcPr>
            <w:tcW w:w="846" w:type="dxa"/>
          </w:tcPr>
          <w:p w:rsidR="00973756" w:rsidRPr="00094184" w:rsidRDefault="00973756" w:rsidP="00973756">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973756" w:rsidRDefault="00973756" w:rsidP="00973756">
            <w:pPr>
              <w:ind w:right="409"/>
              <w:rPr>
                <w:sz w:val="24"/>
                <w:szCs w:val="24"/>
              </w:rPr>
            </w:pPr>
            <w:r>
              <w:rPr>
                <w:sz w:val="24"/>
                <w:szCs w:val="24"/>
              </w:rPr>
              <w:t>Профориентационный минимум</w:t>
            </w:r>
            <w:r w:rsidR="00431E41">
              <w:rPr>
                <w:sz w:val="24"/>
                <w:szCs w:val="24"/>
              </w:rPr>
              <w:t xml:space="preserve"> «Россия-мои горизонты».</w:t>
            </w:r>
          </w:p>
        </w:tc>
        <w:tc>
          <w:tcPr>
            <w:tcW w:w="1134" w:type="dxa"/>
            <w:tcBorders>
              <w:top w:val="single" w:sz="4" w:space="0" w:color="000000"/>
              <w:left w:val="single" w:sz="4" w:space="0" w:color="000000"/>
              <w:bottom w:val="single" w:sz="4" w:space="0" w:color="000000"/>
              <w:right w:val="single" w:sz="4" w:space="0" w:color="000000"/>
            </w:tcBorders>
          </w:tcPr>
          <w:p w:rsidR="00973756" w:rsidRPr="00527F4A" w:rsidRDefault="00431E41" w:rsidP="00973756">
            <w:pPr>
              <w:jc w:val="center"/>
              <w:rPr>
                <w:rFonts w:eastAsia="Calibri"/>
                <w:lang w:eastAsia="en-US"/>
              </w:rPr>
            </w:pPr>
            <w:r>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431E41" w:rsidRPr="00973756" w:rsidRDefault="00431E41" w:rsidP="00431E41">
            <w:pPr>
              <w:rPr>
                <w:rFonts w:eastAsia="Calibri"/>
                <w:lang w:eastAsia="en-US"/>
              </w:rPr>
            </w:pPr>
            <w:r w:rsidRPr="00973756">
              <w:rPr>
                <w:rFonts w:eastAsia="Calibri"/>
                <w:lang w:eastAsia="en-US"/>
              </w:rPr>
              <w:t xml:space="preserve">    по 1 часу </w:t>
            </w:r>
          </w:p>
          <w:p w:rsidR="00973756" w:rsidRPr="00973756" w:rsidRDefault="00431E41" w:rsidP="00431E41">
            <w:pPr>
              <w:rPr>
                <w:rFonts w:eastAsia="Calibri"/>
                <w:lang w:eastAsia="en-US"/>
              </w:rPr>
            </w:pPr>
            <w:r w:rsidRPr="00973756">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973756" w:rsidRPr="00777014" w:rsidRDefault="00431E41" w:rsidP="00973756">
            <w:pPr>
              <w:jc w:val="center"/>
              <w:rPr>
                <w:rFonts w:eastAsia="Calibri"/>
                <w:lang w:eastAsia="en-US"/>
              </w:rPr>
            </w:pPr>
            <w:r w:rsidRPr="00777014">
              <w:rPr>
                <w:rFonts w:eastAsia="Calibri"/>
                <w:lang w:eastAsia="en-US"/>
              </w:rPr>
              <w:t>Классные руководители</w:t>
            </w:r>
          </w:p>
        </w:tc>
      </w:tr>
      <w:tr w:rsidR="00785A05" w:rsidRPr="00094184" w:rsidTr="00F652AC">
        <w:tc>
          <w:tcPr>
            <w:tcW w:w="846" w:type="dxa"/>
          </w:tcPr>
          <w:p w:rsidR="00785A05" w:rsidRPr="00094184" w:rsidRDefault="00785A05" w:rsidP="00973756">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785A05" w:rsidRDefault="00785A05" w:rsidP="00973756">
            <w:pPr>
              <w:ind w:right="409"/>
              <w:rPr>
                <w:sz w:val="24"/>
                <w:szCs w:val="24"/>
              </w:rPr>
            </w:pPr>
            <w:r>
              <w:rPr>
                <w:sz w:val="24"/>
                <w:szCs w:val="24"/>
              </w:rPr>
              <w:t>Спортивные игры «Шахматы», «Волейбол»</w:t>
            </w:r>
          </w:p>
        </w:tc>
        <w:tc>
          <w:tcPr>
            <w:tcW w:w="1134" w:type="dxa"/>
            <w:tcBorders>
              <w:top w:val="single" w:sz="4" w:space="0" w:color="000000"/>
              <w:left w:val="single" w:sz="4" w:space="0" w:color="000000"/>
              <w:bottom w:val="single" w:sz="4" w:space="0" w:color="000000"/>
              <w:right w:val="single" w:sz="4" w:space="0" w:color="000000"/>
            </w:tcBorders>
          </w:tcPr>
          <w:p w:rsidR="00785A05" w:rsidRDefault="00785A05" w:rsidP="00973756">
            <w:pPr>
              <w:jc w:val="center"/>
              <w:rPr>
                <w:rFonts w:eastAsia="Calibri"/>
                <w:lang w:eastAsia="en-US"/>
              </w:rPr>
            </w:pPr>
            <w:r>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785A05" w:rsidRPr="00973756" w:rsidRDefault="00785A05" w:rsidP="00785A05">
            <w:pPr>
              <w:rPr>
                <w:rFonts w:eastAsia="Calibri"/>
                <w:lang w:eastAsia="en-US"/>
              </w:rPr>
            </w:pPr>
            <w:r w:rsidRPr="00973756">
              <w:rPr>
                <w:rFonts w:eastAsia="Calibri"/>
                <w:lang w:eastAsia="en-US"/>
              </w:rPr>
              <w:t xml:space="preserve">по 1 часу </w:t>
            </w:r>
          </w:p>
          <w:p w:rsidR="00785A05" w:rsidRPr="00973756" w:rsidRDefault="00785A05" w:rsidP="00785A05">
            <w:pPr>
              <w:rPr>
                <w:rFonts w:eastAsia="Calibri"/>
                <w:lang w:eastAsia="en-US"/>
              </w:rPr>
            </w:pPr>
            <w:r w:rsidRPr="00973756">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7374F3" w:rsidRDefault="00785A05" w:rsidP="00973756">
            <w:pPr>
              <w:jc w:val="center"/>
              <w:rPr>
                <w:rFonts w:eastAsia="Calibri"/>
                <w:lang w:eastAsia="en-US"/>
              </w:rPr>
            </w:pPr>
            <w:r w:rsidRPr="00777014">
              <w:rPr>
                <w:rFonts w:eastAsia="Calibri"/>
                <w:lang w:eastAsia="en-US"/>
              </w:rPr>
              <w:t>Классные руков</w:t>
            </w:r>
          </w:p>
          <w:p w:rsidR="00785A05" w:rsidRPr="00777014" w:rsidRDefault="00785A05" w:rsidP="00973756">
            <w:pPr>
              <w:jc w:val="center"/>
              <w:rPr>
                <w:rFonts w:eastAsia="Calibri"/>
                <w:lang w:eastAsia="en-US"/>
              </w:rPr>
            </w:pPr>
            <w:r w:rsidRPr="00777014">
              <w:rPr>
                <w:rFonts w:eastAsia="Calibri"/>
                <w:lang w:eastAsia="en-US"/>
              </w:rPr>
              <w:t>одители</w:t>
            </w:r>
          </w:p>
        </w:tc>
      </w:tr>
    </w:tbl>
    <w:p w:rsidR="00973756" w:rsidRPr="00094184" w:rsidRDefault="00973756" w:rsidP="00317FBF">
      <w:pPr>
        <w:spacing w:after="160" w:line="259" w:lineRule="auto"/>
        <w:ind w:firstLine="0"/>
        <w:rPr>
          <w:rFonts w:eastAsia="Calibri"/>
          <w:b/>
          <w:sz w:val="28"/>
          <w:lang w:eastAsia="en-US"/>
        </w:rPr>
      </w:pPr>
    </w:p>
    <w:p w:rsidR="00691333" w:rsidRPr="00227B9D" w:rsidRDefault="00691333" w:rsidP="00691333">
      <w:pPr>
        <w:spacing w:after="160" w:line="259" w:lineRule="auto"/>
        <w:rPr>
          <w:rFonts w:eastAsia="Calibri"/>
          <w:b/>
          <w:lang w:eastAsia="en-US"/>
        </w:rPr>
      </w:pPr>
      <w:r w:rsidRPr="00227B9D">
        <w:rPr>
          <w:rFonts w:eastAsia="Calibri"/>
          <w:b/>
          <w:lang w:eastAsia="en-US"/>
        </w:rPr>
        <w:t>МОДУЛЬ 5. Основные школьные дела</w:t>
      </w:r>
    </w:p>
    <w:p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2551"/>
        <w:gridCol w:w="1134"/>
        <w:gridCol w:w="1418"/>
        <w:gridCol w:w="3685"/>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2551"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134"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41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знаний</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сентя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кция «Внимание, дет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
              <w:jc w:val="center"/>
              <w:rPr>
                <w:rFonts w:eastAsia="Calibri"/>
                <w:lang w:eastAsia="en-US"/>
              </w:rPr>
            </w:pPr>
            <w:r w:rsidRPr="00094184">
              <w:rPr>
                <w:rFonts w:eastAsia="Calibri"/>
                <w:lang w:eastAsia="en-US"/>
              </w:rPr>
              <w:t>Зам директора по ВР, зам по безопасности, педагог- организатор ДНВ, классные руководители, организатор,  педагог-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чеченской женщины</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ожилого челове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октя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День учителя, день  города, День молодеж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кт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аздник Осен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6"/>
              <w:jc w:val="center"/>
              <w:rPr>
                <w:rFonts w:eastAsia="Calibri"/>
                <w:lang w:eastAsia="en-US"/>
              </w:rPr>
            </w:pPr>
            <w:r w:rsidRPr="00094184">
              <w:rPr>
                <w:rFonts w:eastAsia="Calibri"/>
                <w:lang w:eastAsia="en-US"/>
              </w:rPr>
              <w:t>Сентябрь-</w:t>
            </w:r>
          </w:p>
          <w:p w:rsidR="00691333" w:rsidRPr="00094184" w:rsidRDefault="006C29CB" w:rsidP="00691333">
            <w:pPr>
              <w:spacing w:after="16"/>
              <w:jc w:val="center"/>
              <w:rPr>
                <w:rFonts w:eastAsia="Calibri"/>
                <w:lang w:eastAsia="en-US"/>
              </w:rPr>
            </w:pPr>
            <w:r w:rsidRPr="00094184">
              <w:rPr>
                <w:rFonts w:eastAsia="Calibri"/>
                <w:lang w:eastAsia="en-US"/>
              </w:rPr>
              <w:t>Н</w:t>
            </w:r>
            <w:r w:rsidR="00691333" w:rsidRPr="00094184">
              <w:rPr>
                <w:rFonts w:eastAsia="Calibri"/>
                <w:lang w:eastAsia="en-US"/>
              </w:rPr>
              <w:t>о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народного един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ь</w:t>
            </w:r>
          </w:p>
          <w:p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Матер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инвалидов</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ind w:right="71"/>
              <w:jc w:val="center"/>
              <w:rPr>
                <w:rFonts w:eastAsia="Calibri"/>
                <w:lang w:eastAsia="en-US"/>
              </w:rPr>
            </w:pPr>
            <w:r w:rsidRPr="00094184">
              <w:rPr>
                <w:rFonts w:eastAsia="Calibri"/>
                <w:lang w:eastAsia="en-US"/>
              </w:rPr>
              <w:t>Зам директора по ВР, педагог -организатор ДНВ,</w:t>
            </w:r>
          </w:p>
          <w:p w:rsidR="00691333" w:rsidRPr="00094184" w:rsidRDefault="00691333" w:rsidP="00691333">
            <w:pPr>
              <w:spacing w:line="264" w:lineRule="auto"/>
              <w:ind w:right="71"/>
              <w:jc w:val="center"/>
              <w:rPr>
                <w:rFonts w:eastAsia="Calibri"/>
                <w:lang w:eastAsia="en-US"/>
              </w:rPr>
            </w:pPr>
            <w:r w:rsidRPr="00094184">
              <w:rPr>
                <w:rFonts w:eastAsia="Calibri"/>
                <w:lang w:eastAsia="en-US"/>
              </w:rPr>
              <w:t>социальный педагог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неизвестного солдат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учителя</w:t>
            </w:r>
          </w:p>
          <w:p w:rsidR="00691333" w:rsidRPr="00094184" w:rsidRDefault="00691333" w:rsidP="00691333">
            <w:pPr>
              <w:spacing w:line="265" w:lineRule="auto"/>
              <w:ind w:right="75"/>
              <w:jc w:val="center"/>
              <w:rPr>
                <w:rFonts w:eastAsia="Calibri"/>
                <w:lang w:eastAsia="en-US"/>
              </w:rPr>
            </w:pPr>
            <w:r w:rsidRPr="00094184">
              <w:rPr>
                <w:rFonts w:eastAsia="Calibri"/>
                <w:lang w:eastAsia="en-US"/>
              </w:rPr>
              <w:t>истори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героев Отече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1" w:line="258" w:lineRule="auto"/>
              <w:jc w:val="center"/>
              <w:rPr>
                <w:rFonts w:eastAsia="Calibri"/>
                <w:lang w:eastAsia="en-US"/>
              </w:rPr>
            </w:pPr>
            <w:r w:rsidRPr="00094184">
              <w:rPr>
                <w:rFonts w:eastAsia="Calibri"/>
                <w:lang w:eastAsia="en-US"/>
              </w:rPr>
              <w:t>Зам директора по ВР, педагог-организатор ДНВ, учителя истории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день прав челове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0 дека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обществознания,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Конституции Росси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2 дека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я</w:t>
            </w:r>
          </w:p>
          <w:p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 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Новый год</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олного освобождения Ленинграда</w:t>
            </w:r>
          </w:p>
          <w:p w:rsidR="00691333" w:rsidRPr="00094184" w:rsidRDefault="00691333" w:rsidP="00691333">
            <w:pPr>
              <w:rPr>
                <w:rFonts w:eastAsia="Calibri"/>
                <w:lang w:eastAsia="en-US"/>
              </w:rPr>
            </w:pPr>
            <w:r w:rsidRPr="00094184">
              <w:rPr>
                <w:rFonts w:eastAsia="Calibri"/>
                <w:lang w:eastAsia="en-US"/>
              </w:rPr>
              <w:t>от фашисткой блокады</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7 янва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6" w:lineRule="auto"/>
              <w:jc w:val="center"/>
              <w:rPr>
                <w:rFonts w:eastAsia="Calibri"/>
                <w:lang w:eastAsia="en-US"/>
              </w:rPr>
            </w:pPr>
            <w:r w:rsidRPr="00094184">
              <w:rPr>
                <w:rFonts w:eastAsia="Calibri"/>
                <w:lang w:eastAsia="en-US"/>
              </w:rPr>
              <w:t>Зам директора по ВР, педагог -организатор ДНВ, учителя</w:t>
            </w:r>
          </w:p>
          <w:p w:rsidR="00691333" w:rsidRPr="00094184" w:rsidRDefault="00691333" w:rsidP="00691333">
            <w:pPr>
              <w:spacing w:line="266" w:lineRule="auto"/>
              <w:jc w:val="center"/>
              <w:rPr>
                <w:rFonts w:eastAsia="Calibri"/>
                <w:lang w:eastAsia="en-US"/>
              </w:rPr>
            </w:pPr>
            <w:r w:rsidRPr="00094184">
              <w:rPr>
                <w:rFonts w:eastAsia="Calibri"/>
                <w:lang w:eastAsia="en-US"/>
              </w:rPr>
              <w:t>истории, классные руководите 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амяти о россиянах. исполнявших</w:t>
            </w:r>
          </w:p>
          <w:p w:rsidR="00691333" w:rsidRPr="00094184" w:rsidRDefault="00691333" w:rsidP="00691333">
            <w:pPr>
              <w:rPr>
                <w:rFonts w:eastAsia="Calibri"/>
                <w:lang w:eastAsia="en-US"/>
              </w:rPr>
            </w:pPr>
            <w:r w:rsidRPr="00094184">
              <w:rPr>
                <w:rFonts w:eastAsia="Calibri"/>
                <w:lang w:eastAsia="en-US"/>
              </w:rPr>
              <w:t>служебный долг за пределами Отече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день родного язы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1 феврал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чеченского языка,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защитника Отече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ind w:right="75"/>
              <w:jc w:val="center"/>
              <w:rPr>
                <w:rFonts w:eastAsia="Calibri"/>
                <w:lang w:eastAsia="en-US"/>
              </w:rPr>
            </w:pPr>
            <w:r w:rsidRPr="00094184">
              <w:rPr>
                <w:rFonts w:eastAsia="Calibri"/>
                <w:lang w:eastAsia="en-US"/>
              </w:rPr>
              <w:t>Зам директора по ВР, педагог -организатор ДНВ, учителя</w:t>
            </w:r>
          </w:p>
          <w:p w:rsidR="00691333" w:rsidRPr="00094184" w:rsidRDefault="00691333" w:rsidP="00691333">
            <w:pPr>
              <w:spacing w:line="264" w:lineRule="auto"/>
              <w:ind w:right="75"/>
              <w:jc w:val="center"/>
              <w:rPr>
                <w:rFonts w:eastAsia="Calibri"/>
                <w:lang w:eastAsia="en-US"/>
              </w:rPr>
            </w:pPr>
            <w:r w:rsidRPr="00094184">
              <w:rPr>
                <w:rFonts w:eastAsia="Calibri"/>
                <w:lang w:eastAsia="en-US"/>
              </w:rPr>
              <w:t>истории,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джигит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ы</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женский день 8-Март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Конституции Чеченской Республик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истории и обществознания,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здоровья</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физической культуры,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Космонавтик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истории, физики, географии, биологии,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Мира - отмена КТО</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6 апрел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9" w:lineRule="auto"/>
              <w:jc w:val="center"/>
              <w:rPr>
                <w:rFonts w:eastAsia="Calibri"/>
                <w:lang w:eastAsia="en-US"/>
              </w:rPr>
            </w:pPr>
            <w:r w:rsidRPr="00094184">
              <w:rPr>
                <w:rFonts w:eastAsia="Calibri"/>
                <w:lang w:eastAsia="en-US"/>
              </w:rPr>
              <w:t>Зам директора по ВР, педагог -организатор ДНВ, учителя  истории,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чеченского язы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5 апрел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чеченского языка,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Неделя добр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Весны и Труд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83"/>
              <w:rPr>
                <w:rFonts w:eastAsia="Calibri"/>
                <w:lang w:eastAsia="en-US"/>
              </w:rPr>
            </w:pPr>
            <w:r w:rsidRPr="00094184">
              <w:rPr>
                <w:rFonts w:eastAsia="Calibri"/>
                <w:lang w:eastAsia="en-US"/>
              </w:rPr>
              <w:t>День Победы. Проект «Наследники Велик ой Победы»,  «Календарь Победы»</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май по отдельному плану</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rsidR="00691333" w:rsidRPr="00094184" w:rsidRDefault="00691333" w:rsidP="00691333">
            <w:pPr>
              <w:spacing w:after="23"/>
              <w:jc w:val="center"/>
              <w:rPr>
                <w:rFonts w:eastAsia="Calibri"/>
                <w:lang w:eastAsia="en-US"/>
              </w:rPr>
            </w:pPr>
            <w:r w:rsidRPr="00094184">
              <w:rPr>
                <w:rFonts w:eastAsia="Calibri"/>
                <w:lang w:eastAsia="en-US"/>
              </w:rPr>
              <w:t>Руководитель МО</w:t>
            </w:r>
          </w:p>
          <w:p w:rsidR="00691333" w:rsidRPr="00094184" w:rsidRDefault="00691333" w:rsidP="00691333">
            <w:pPr>
              <w:jc w:val="center"/>
              <w:rPr>
                <w:rFonts w:eastAsia="Calibri"/>
                <w:lang w:eastAsia="en-US"/>
              </w:rPr>
            </w:pPr>
            <w:r w:rsidRPr="00094184">
              <w:rPr>
                <w:rFonts w:eastAsia="Calibri"/>
                <w:lang w:eastAsia="en-US"/>
              </w:rPr>
              <w:t>«История и  обществознание»</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амяти скорби народов Чеченской</w:t>
            </w:r>
          </w:p>
          <w:p w:rsidR="00691333" w:rsidRPr="00094184" w:rsidRDefault="00691333" w:rsidP="00691333">
            <w:pPr>
              <w:rPr>
                <w:rFonts w:eastAsia="Calibri"/>
                <w:lang w:eastAsia="en-US"/>
              </w:rPr>
            </w:pPr>
            <w:r w:rsidRPr="00094184">
              <w:rPr>
                <w:rFonts w:eastAsia="Calibri"/>
                <w:lang w:eastAsia="en-US"/>
              </w:rPr>
              <w:t>республик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аздник «Прощай начальная школ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семирный день защиты детей</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6" w:line="275"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Росси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Благотворительные акци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bl>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6. Внешкольные мероприятия</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1276"/>
        <w:gridCol w:w="1559"/>
        <w:gridCol w:w="2268"/>
      </w:tblGrid>
      <w:tr w:rsidR="00691333" w:rsidRPr="00094184" w:rsidTr="00A2354E">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276"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559"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Мемориального комплекса   им. А-Х. Кадырова   </w:t>
            </w:r>
          </w:p>
        </w:tc>
        <w:tc>
          <w:tcPr>
            <w:tcW w:w="12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r w:rsidRPr="00094184">
              <w:rPr>
                <w:rFonts w:eastAsia="Calibri"/>
                <w:lang w:eastAsia="en-US"/>
              </w:rPr>
              <w:t>Учитель ОБЖ, классные руководители родительский комитет</w:t>
            </w:r>
          </w:p>
        </w:tc>
      </w:tr>
      <w:tr w:rsidR="00691333" w:rsidRPr="00094184" w:rsidTr="00A2354E">
        <w:trPr>
          <w:trHeight w:val="1833"/>
        </w:trPr>
        <w:tc>
          <w:tcPr>
            <w:tcW w:w="846" w:type="dxa"/>
          </w:tcPr>
          <w:p w:rsidR="00691333" w:rsidRPr="00094184" w:rsidRDefault="00691333" w:rsidP="00E434B7">
            <w:pPr>
              <w:numPr>
                <w:ilvl w:val="0"/>
                <w:numId w:val="135"/>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Национального музея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center" w:pos="540"/>
                <w:tab w:val="center" w:pos="1400"/>
                <w:tab w:val="center" w:pos="2495"/>
                <w:tab w:val="center" w:pos="4127"/>
              </w:tabs>
              <w:spacing w:after="31"/>
              <w:rPr>
                <w:rFonts w:eastAsia="Calibri"/>
                <w:lang w:eastAsia="en-US"/>
              </w:rPr>
            </w:pPr>
            <w:r w:rsidRPr="00094184">
              <w:rPr>
                <w:rFonts w:eastAsia="Calibri"/>
                <w:lang w:eastAsia="en-US"/>
              </w:rPr>
              <w:tab/>
              <w:t xml:space="preserve">Экскурсия </w:t>
            </w:r>
            <w:r w:rsidRPr="00094184">
              <w:rPr>
                <w:rFonts w:eastAsia="Calibri"/>
                <w:lang w:eastAsia="en-US"/>
              </w:rPr>
              <w:tab/>
              <w:t xml:space="preserve">в </w:t>
            </w:r>
            <w:r w:rsidRPr="00094184">
              <w:rPr>
                <w:rFonts w:eastAsia="Calibri"/>
                <w:lang w:eastAsia="en-US"/>
              </w:rPr>
              <w:tab/>
              <w:t xml:space="preserve">Национальную </w:t>
            </w:r>
            <w:r w:rsidRPr="00094184">
              <w:rPr>
                <w:rFonts w:eastAsia="Calibri"/>
                <w:lang w:eastAsia="en-US"/>
              </w:rPr>
              <w:tab/>
              <w:t xml:space="preserve">библиотеку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p w:rsidR="00691333" w:rsidRPr="00094184" w:rsidRDefault="00691333" w:rsidP="00691333">
            <w:pPr>
              <w:jc w:val="center"/>
              <w:rPr>
                <w:rFonts w:eastAsia="Calibri"/>
                <w:lang w:eastAsia="en-US"/>
              </w:rPr>
            </w:pP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исторических мест, музеев на </w:t>
            </w:r>
          </w:p>
          <w:p w:rsidR="00691333" w:rsidRPr="00094184" w:rsidRDefault="00691333" w:rsidP="00691333">
            <w:pPr>
              <w:rPr>
                <w:rFonts w:eastAsia="Calibri"/>
                <w:lang w:eastAsia="en-US"/>
              </w:rPr>
            </w:pPr>
            <w:r w:rsidRPr="00094184">
              <w:rPr>
                <w:rFonts w:eastAsia="Calibri"/>
                <w:lang w:eastAsia="en-US"/>
              </w:rPr>
              <w:t xml:space="preserve">территории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 родительский комитет</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Экскурсия в Грозненский дендрологический сад  им. А.-Х. Кадырова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театров:  им. М.Ю.Лермонтова, имени Х. Нурадилова, ТЮЗ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p w:rsidR="00691333" w:rsidRPr="00094184" w:rsidRDefault="00691333" w:rsidP="00691333">
            <w:pPr>
              <w:jc w:val="center"/>
              <w:rPr>
                <w:rFonts w:eastAsia="Calibri"/>
                <w:lang w:eastAsia="en-US"/>
              </w:rPr>
            </w:pP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Экспедиции и походы в рамка проекта РДШ  «Я познаю Россию»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Согласно плану классного руководителя </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4"/>
              <w:ind w:right="263"/>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p w:rsidR="00691333" w:rsidRPr="00094184" w:rsidRDefault="00691333" w:rsidP="00691333">
            <w:pPr>
              <w:jc w:val="center"/>
              <w:rPr>
                <w:rFonts w:eastAsia="Calibri"/>
                <w:lang w:eastAsia="en-US"/>
              </w:rPr>
            </w:pPr>
          </w:p>
        </w:tc>
      </w:tr>
    </w:tbl>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7. Организация предметно-пространственной среды</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559"/>
        <w:gridCol w:w="2551"/>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559"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551"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формление школы государственной символикой: герб, флаг,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p>
        </w:tc>
      </w:tr>
      <w:tr w:rsidR="00691333" w:rsidRPr="00094184" w:rsidTr="00691333">
        <w:trPr>
          <w:trHeight w:val="1833"/>
        </w:trPr>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5"/>
              <w:rPr>
                <w:rFonts w:eastAsia="Calibri"/>
                <w:lang w:eastAsia="en-US"/>
              </w:rPr>
            </w:pPr>
            <w:r w:rsidRPr="00094184">
              <w:rPr>
                <w:rFonts w:eastAsia="Calibri"/>
                <w:lang w:eastAsia="en-US"/>
              </w:rPr>
              <w:t xml:space="preserve">Оформление классных кабинетов и рекреаций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формление выставок: рисунков, поделок в рекреациях школы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9"/>
              <w:jc w:val="center"/>
              <w:rPr>
                <w:rFonts w:eastAsia="Calibri"/>
                <w:lang w:eastAsia="en-US"/>
              </w:rPr>
            </w:pPr>
            <w:r w:rsidRPr="00094184">
              <w:rPr>
                <w:rFonts w:eastAsia="Calibri"/>
                <w:lang w:eastAsia="en-US"/>
              </w:rPr>
              <w:t xml:space="preserve">Сентябрь </w:t>
            </w:r>
          </w:p>
          <w:p w:rsidR="00691333" w:rsidRPr="00094184" w:rsidRDefault="00691333" w:rsidP="00691333">
            <w:pPr>
              <w:ind w:right="259"/>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rPr>
                <w:rFonts w:eastAsia="Calibri"/>
                <w:lang w:eastAsia="en-US"/>
              </w:rPr>
            </w:pPr>
            <w:r w:rsidRPr="00094184">
              <w:rPr>
                <w:rFonts w:eastAsia="Calibri"/>
                <w:lang w:eastAsia="en-US"/>
              </w:rPr>
              <w:t xml:space="preserve">Выставка фоторабот обучающихся, стендовая презентация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9"/>
              <w:jc w:val="center"/>
              <w:rPr>
                <w:rFonts w:eastAsia="Calibri"/>
                <w:lang w:eastAsia="en-US"/>
              </w:rPr>
            </w:pPr>
            <w:r w:rsidRPr="00094184">
              <w:rPr>
                <w:rFonts w:eastAsia="Calibri"/>
                <w:lang w:eastAsia="en-US"/>
              </w:rPr>
              <w:t>Сентябрь</w:t>
            </w:r>
          </w:p>
          <w:p w:rsidR="00691333" w:rsidRPr="00094184" w:rsidRDefault="00691333" w:rsidP="00691333">
            <w:pPr>
              <w:ind w:right="259"/>
              <w:jc w:val="center"/>
              <w:rPr>
                <w:rFonts w:eastAsia="Calibri"/>
                <w:lang w:eastAsia="en-US"/>
              </w:rPr>
            </w:pPr>
            <w:r w:rsidRPr="00094184">
              <w:rPr>
                <w:rFonts w:eastAsia="Calibri"/>
                <w:lang w:eastAsia="en-US"/>
              </w:rPr>
              <w:t xml:space="preserve"> 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77"/>
              <w:rPr>
                <w:rFonts w:eastAsia="Calibri"/>
                <w:lang w:eastAsia="en-US"/>
              </w:rPr>
            </w:pPr>
            <w:r w:rsidRPr="00094184">
              <w:rPr>
                <w:rFonts w:eastAsia="Calibri"/>
                <w:lang w:eastAsia="en-US"/>
              </w:rPr>
              <w:t xml:space="preserve">Проектирование и разбивка клумб, цветников, живых изгородей, поддержание чистоты территории школьного участк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борудование во дворе школы спортивных и игровых площадок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Событийное оформление пространства при проведении конкретных школьных дел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bl>
    <w:p w:rsidR="00691333" w:rsidRPr="00094184" w:rsidRDefault="00691333" w:rsidP="00704C28">
      <w:pPr>
        <w:tabs>
          <w:tab w:val="left" w:pos="954"/>
        </w:tabs>
        <w:spacing w:after="160" w:line="259" w:lineRule="auto"/>
        <w:ind w:firstLine="0"/>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tabs>
          <w:tab w:val="left" w:pos="9355"/>
        </w:tabs>
        <w:spacing w:line="259" w:lineRule="auto"/>
        <w:rPr>
          <w:rFonts w:eastAsia="Calibri"/>
          <w:b/>
          <w:lang w:eastAsia="en-US"/>
        </w:rPr>
      </w:pPr>
      <w:r w:rsidRPr="00227B9D">
        <w:rPr>
          <w:rFonts w:eastAsia="Calibri"/>
          <w:b/>
          <w:lang w:eastAsia="en-US"/>
        </w:rPr>
        <w:t>МОДУЛЬ 8. Взаимодействие с родителями (законными представителями)</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776" w:type="dxa"/>
            <w:gridSpan w:val="5"/>
            <w:shd w:val="clear" w:color="auto" w:fill="FBE4D5"/>
          </w:tcPr>
          <w:p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8" w:lineRule="auto"/>
              <w:rPr>
                <w:rFonts w:eastAsia="Calibri"/>
                <w:lang w:eastAsia="en-US"/>
              </w:rPr>
            </w:pPr>
            <w:r w:rsidRPr="00094184">
              <w:rPr>
                <w:rFonts w:eastAsia="Calibri"/>
                <w:lang w:eastAsia="en-US"/>
              </w:rPr>
              <w:t xml:space="preserve">Встречи с родителями будущих </w:t>
            </w:r>
          </w:p>
          <w:p w:rsidR="00691333" w:rsidRPr="00094184" w:rsidRDefault="00691333" w:rsidP="00691333">
            <w:pPr>
              <w:spacing w:line="278" w:lineRule="auto"/>
              <w:rPr>
                <w:rFonts w:eastAsia="Calibri"/>
                <w:lang w:eastAsia="en-US"/>
              </w:rPr>
            </w:pPr>
            <w:r w:rsidRPr="00094184">
              <w:rPr>
                <w:rFonts w:eastAsia="Calibri"/>
                <w:lang w:eastAsia="en-US"/>
              </w:rPr>
              <w:t xml:space="preserve">первоклассников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rsidTr="00691333">
        <w:trPr>
          <w:trHeight w:val="1044"/>
        </w:trPr>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38" w:lineRule="auto"/>
              <w:ind w:right="116"/>
              <w:rPr>
                <w:rFonts w:eastAsia="Calibri"/>
                <w:lang w:eastAsia="en-US"/>
              </w:rPr>
            </w:pPr>
            <w:r w:rsidRPr="00094184">
              <w:rPr>
                <w:rFonts w:eastAsia="Calibri"/>
                <w:lang w:eastAsia="en-US"/>
              </w:rPr>
              <w:t>Общешкольное родительское собрание. Выборы родительского комитета и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ланирование работы на год всех </w:t>
            </w:r>
          </w:p>
          <w:p w:rsidR="00691333" w:rsidRPr="00094184" w:rsidRDefault="00691333" w:rsidP="00691333">
            <w:pPr>
              <w:rPr>
                <w:rFonts w:eastAsia="Calibri"/>
                <w:lang w:eastAsia="en-US"/>
              </w:rPr>
            </w:pPr>
            <w:r w:rsidRPr="00094184">
              <w:rPr>
                <w:rFonts w:eastAsia="Calibri"/>
                <w:lang w:eastAsia="en-US"/>
              </w:rPr>
              <w:t xml:space="preserve">субъектов образования, включенных в систему </w:t>
            </w:r>
          </w:p>
          <w:p w:rsidR="00691333" w:rsidRPr="00094184" w:rsidRDefault="00691333" w:rsidP="00691333">
            <w:pPr>
              <w:rPr>
                <w:rFonts w:eastAsia="Calibri"/>
                <w:lang w:eastAsia="en-US"/>
              </w:rPr>
            </w:pPr>
            <w:r w:rsidRPr="00094184">
              <w:rPr>
                <w:rFonts w:eastAsia="Calibri"/>
                <w:lang w:eastAsia="en-US"/>
              </w:rPr>
              <w:t>работы с родителям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рганизация бесплатного горячего питания для 1-4 классов, детей-сирот и детей, сотрудников погибших при исполнении </w:t>
            </w:r>
          </w:p>
          <w:p w:rsidR="00691333" w:rsidRPr="00094184" w:rsidRDefault="00691333" w:rsidP="00691333">
            <w:pPr>
              <w:rPr>
                <w:rFonts w:eastAsia="Calibri"/>
                <w:lang w:eastAsia="en-US"/>
              </w:rPr>
            </w:pPr>
            <w:r w:rsidRPr="00094184">
              <w:rPr>
                <w:rFonts w:eastAsia="Calibri"/>
                <w:lang w:eastAsia="en-US"/>
              </w:rPr>
              <w:t xml:space="preserve">служебного долг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jc w:val="center"/>
              <w:rPr>
                <w:rFonts w:eastAsia="Calibri"/>
                <w:lang w:eastAsia="en-US"/>
              </w:rPr>
            </w:pPr>
            <w:r w:rsidRPr="00094184">
              <w:rPr>
                <w:rFonts w:eastAsia="Calibri"/>
                <w:lang w:eastAsia="en-US"/>
              </w:rPr>
              <w:t>Социальный педагог, Родительский комитет</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Встречи с представителями родительских комитетов классов по вопросам воспитание правовой культуры с приглашением инспектора ОПДН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6"/>
              <w:jc w:val="center"/>
              <w:rPr>
                <w:rFonts w:eastAsia="Calibri"/>
                <w:lang w:eastAsia="en-US"/>
              </w:rPr>
            </w:pPr>
            <w:r w:rsidRPr="00094184">
              <w:rPr>
                <w:rFonts w:eastAsia="Calibri"/>
                <w:lang w:eastAsia="en-US"/>
              </w:rPr>
              <w:t>Октябрь, апрел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8" w:lineRule="auto"/>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бщешкольное собрание по теме: «Роль семьи в формировании здорового образа жизни школьника» с приглашением </w:t>
            </w:r>
          </w:p>
          <w:p w:rsidR="00691333" w:rsidRPr="00094184" w:rsidRDefault="00691333" w:rsidP="00691333">
            <w:pPr>
              <w:rPr>
                <w:rFonts w:eastAsia="Calibri"/>
                <w:lang w:eastAsia="en-US"/>
              </w:rPr>
            </w:pPr>
            <w:r w:rsidRPr="00094184">
              <w:rPr>
                <w:rFonts w:eastAsia="Calibri"/>
                <w:lang w:eastAsia="en-US"/>
              </w:rPr>
              <w:t xml:space="preserve">медицинских работников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57"/>
              <w:rPr>
                <w:rFonts w:eastAsia="Calibri"/>
                <w:lang w:eastAsia="en-US"/>
              </w:rPr>
            </w:pPr>
            <w:r w:rsidRPr="00094184">
              <w:rPr>
                <w:rFonts w:eastAsia="Calibri"/>
                <w:lang w:eastAsia="en-US"/>
              </w:rPr>
              <w:t xml:space="preserve">Родительский всеобуч по вопросам </w:t>
            </w:r>
          </w:p>
          <w:p w:rsidR="00691333" w:rsidRPr="00094184" w:rsidRDefault="00691333" w:rsidP="00691333">
            <w:pPr>
              <w:ind w:right="57"/>
              <w:rPr>
                <w:rFonts w:eastAsia="Calibri"/>
                <w:lang w:eastAsia="en-US"/>
              </w:rPr>
            </w:pPr>
            <w:r w:rsidRPr="00094184">
              <w:rPr>
                <w:rFonts w:eastAsia="Calibri"/>
                <w:lang w:eastAsia="en-US"/>
              </w:rPr>
              <w:t xml:space="preserve">профилактики правонарушений и безнадзорности, обеспечение безопасности жизнедеятельности детей в школе и дома с приглашением инспектора ГИБДД, ПДН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 мар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8" w:lineRule="auto"/>
              <w:ind w:right="4"/>
              <w:rPr>
                <w:rFonts w:eastAsia="Calibri"/>
                <w:lang w:eastAsia="en-US"/>
              </w:rPr>
            </w:pPr>
            <w:r w:rsidRPr="00094184">
              <w:rPr>
                <w:rFonts w:eastAsia="Calibri"/>
                <w:lang w:eastAsia="en-US"/>
              </w:rPr>
              <w:t>Участие родителей в подготовке и проведении общешкольных и классных творческих мероприятий, акций, экскурсий</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07"/>
              <w:jc w:val="center"/>
              <w:rPr>
                <w:rFonts w:eastAsia="Calibri"/>
                <w:lang w:eastAsia="en-US"/>
              </w:rPr>
            </w:pPr>
            <w:r w:rsidRPr="00094184">
              <w:rPr>
                <w:rFonts w:eastAsia="Calibri"/>
                <w:lang w:eastAsia="en-US"/>
              </w:rPr>
              <w:t>В течение года, по индивидуальному воспитательному плану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3" w:lineRule="auto"/>
              <w:rPr>
                <w:rFonts w:eastAsia="Calibri"/>
                <w:lang w:eastAsia="en-US"/>
              </w:rPr>
            </w:pPr>
            <w:r w:rsidRPr="00094184">
              <w:rPr>
                <w:rFonts w:eastAsia="Calibri"/>
                <w:lang w:eastAsia="en-US"/>
              </w:rPr>
              <w:t>Родительские форумы при школьном</w:t>
            </w:r>
          </w:p>
          <w:p w:rsidR="00691333" w:rsidRPr="00094184" w:rsidRDefault="00691333" w:rsidP="00691333">
            <w:pPr>
              <w:spacing w:line="273" w:lineRule="auto"/>
              <w:rPr>
                <w:rFonts w:eastAsia="Calibri"/>
                <w:lang w:eastAsia="en-US"/>
              </w:rPr>
            </w:pPr>
            <w:r w:rsidRPr="00094184">
              <w:rPr>
                <w:rFonts w:eastAsia="Calibri"/>
                <w:lang w:eastAsia="en-US"/>
              </w:rPr>
              <w:t>интернет-сайт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Изготовление и распространение социальной рекламы для родителей по пропаганде здорового образа жизни, профилактике суицида, буклетов по соблюдение ПДД.</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 декабрь, март, ма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jc w:val="center"/>
              <w:rPr>
                <w:rFonts w:eastAsia="Calibri"/>
                <w:lang w:eastAsia="en-US"/>
              </w:rPr>
            </w:pPr>
            <w:r w:rsidRPr="00094184">
              <w:rPr>
                <w:rFonts w:eastAsia="Calibri"/>
                <w:lang w:eastAsia="en-US"/>
              </w:rPr>
              <w:t>Педагог-организатор, социальный педагог, пресс-цент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ивлечение родителей к организации мероприятий класса</w:t>
            </w: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 xml:space="preserve">В течение года </w:t>
            </w:r>
          </w:p>
          <w:p w:rsidR="00691333" w:rsidRPr="00094184" w:rsidRDefault="00691333" w:rsidP="00691333">
            <w:pP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776" w:type="dxa"/>
            <w:gridSpan w:val="5"/>
            <w:tcBorders>
              <w:right w:val="single" w:sz="4" w:space="0" w:color="000000"/>
            </w:tcBorders>
            <w:shd w:val="clear" w:color="auto" w:fill="FBE4D5"/>
          </w:tcPr>
          <w:p w:rsidR="00691333" w:rsidRPr="00094184" w:rsidRDefault="00691333" w:rsidP="00691333">
            <w:pPr>
              <w:spacing w:line="277" w:lineRule="auto"/>
              <w:rPr>
                <w:rFonts w:eastAsia="Calibri"/>
                <w:b/>
                <w:lang w:eastAsia="en-US"/>
              </w:rPr>
            </w:pPr>
            <w:r w:rsidRPr="00094184">
              <w:rPr>
                <w:rFonts w:eastAsia="Calibri"/>
                <w:b/>
                <w:lang w:eastAsia="en-US"/>
              </w:rPr>
              <w:t>На индивидуальном уровне:</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center"/>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rPr>
                <w:rFonts w:eastAsia="Calibri"/>
                <w:lang w:eastAsia="en-US"/>
              </w:rPr>
            </w:pPr>
            <w:r w:rsidRPr="00094184">
              <w:rPr>
                <w:rFonts w:eastAsia="Calibri"/>
                <w:lang w:eastAsia="en-US"/>
              </w:rPr>
              <w:t>Беседы и консультации по проблемам  обучения и решения острых конфликтных ситуаций</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w:t>
            </w:r>
          </w:p>
          <w:p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spacing w:after="20"/>
              <w:jc w:val="center"/>
              <w:rPr>
                <w:rFonts w:eastAsia="Calibri"/>
                <w:lang w:eastAsia="en-US"/>
              </w:rPr>
            </w:pPr>
            <w:r w:rsidRPr="00094184">
              <w:rPr>
                <w:rFonts w:eastAsia="Calibri"/>
                <w:lang w:eastAsia="en-US"/>
              </w:rPr>
              <w:t>Социальный педагог,</w:t>
            </w:r>
          </w:p>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after="53"/>
              <w:rPr>
                <w:rFonts w:eastAsia="Calibri"/>
                <w:lang w:eastAsia="en-US"/>
              </w:rPr>
            </w:pPr>
            <w:r w:rsidRPr="00094184">
              <w:rPr>
                <w:rFonts w:eastAsia="Calibri"/>
                <w:lang w:eastAsia="en-US"/>
              </w:rPr>
              <w:t>Правовой всеобуч для родителей детей  «группы риска»</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spacing w:line="276" w:lineRule="auto"/>
              <w:jc w:val="center"/>
              <w:rPr>
                <w:rFonts w:eastAsia="Calibri"/>
                <w:lang w:eastAsia="en-US"/>
              </w:rPr>
            </w:pPr>
            <w:r w:rsidRPr="00094184">
              <w:rPr>
                <w:rFonts w:eastAsia="Calibri"/>
                <w:lang w:eastAsia="en-US"/>
              </w:rPr>
              <w:t>Заместитель директора по ВР, социальный педагог</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after="25"/>
              <w:rPr>
                <w:rFonts w:eastAsia="Calibri"/>
                <w:lang w:eastAsia="en-US"/>
              </w:rPr>
            </w:pPr>
            <w:r w:rsidRPr="00094184">
              <w:rPr>
                <w:rFonts w:eastAsia="Calibri"/>
                <w:lang w:eastAsia="en-US"/>
              </w:rPr>
              <w:t>Участие родителей в педагогических</w:t>
            </w:r>
          </w:p>
          <w:p w:rsidR="00691333" w:rsidRPr="00094184" w:rsidRDefault="00691333" w:rsidP="00691333">
            <w:pPr>
              <w:rPr>
                <w:rFonts w:eastAsia="Calibri"/>
                <w:lang w:eastAsia="en-US"/>
              </w:rPr>
            </w:pPr>
            <w:r w:rsidRPr="00094184">
              <w:rPr>
                <w:rFonts w:eastAsia="Calibri"/>
                <w:lang w:eastAsia="en-US"/>
              </w:rPr>
              <w:t>консилиумах, проектах, круглых столах</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Один раз в</w:t>
            </w:r>
          </w:p>
          <w:p w:rsidR="00691333" w:rsidRPr="00094184" w:rsidRDefault="00691333" w:rsidP="00691333">
            <w:pPr>
              <w:jc w:val="center"/>
              <w:rPr>
                <w:rFonts w:eastAsia="Calibri"/>
                <w:lang w:eastAsia="en-US"/>
              </w:rPr>
            </w:pPr>
            <w:r w:rsidRPr="00094184">
              <w:rPr>
                <w:rFonts w:eastAsia="Calibri"/>
                <w:lang w:eastAsia="en-US"/>
              </w:rPr>
              <w:t>триместр</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spacing w:line="279" w:lineRule="auto"/>
              <w:jc w:val="center"/>
              <w:rPr>
                <w:rFonts w:eastAsia="Calibri"/>
                <w:lang w:eastAsia="en-US"/>
              </w:rPr>
            </w:pPr>
            <w:r w:rsidRPr="00094184">
              <w:rPr>
                <w:rFonts w:eastAsia="Calibri"/>
                <w:lang w:eastAsia="en-US"/>
              </w:rPr>
              <w:t>Социальный педагог,  педагог-психолог</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line="280" w:lineRule="auto"/>
              <w:rPr>
                <w:rFonts w:eastAsia="Calibri"/>
                <w:lang w:eastAsia="en-US"/>
              </w:rPr>
            </w:pPr>
            <w:r w:rsidRPr="00094184">
              <w:rPr>
                <w:rFonts w:eastAsia="Calibri"/>
                <w:lang w:eastAsia="en-US"/>
              </w:rPr>
              <w:t>Посещение семей, оказавшихся в трудной жизненной ситуации</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Социальный педагог. Педагог-психолог</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line="279" w:lineRule="auto"/>
              <w:ind w:right="598"/>
              <w:rPr>
                <w:rFonts w:eastAsia="Calibri"/>
                <w:lang w:eastAsia="en-US"/>
              </w:rPr>
            </w:pPr>
            <w:r w:rsidRPr="00094184">
              <w:rPr>
                <w:rFonts w:eastAsia="Calibri"/>
                <w:lang w:eastAsia="en-US"/>
              </w:rPr>
              <w:t>Индивидуальное  консультирование c  целью координации воспитательных  усилий педагогов и родителей</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w:t>
            </w:r>
          </w:p>
          <w:p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w:t>
            </w:r>
          </w:p>
          <w:p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 педагог-психолог</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000000"/>
              <w:right w:val="single" w:sz="4" w:space="0" w:color="000000"/>
            </w:tcBorders>
          </w:tcPr>
          <w:p w:rsidR="00691333" w:rsidRPr="00094184" w:rsidRDefault="00691333" w:rsidP="00691333">
            <w:pPr>
              <w:ind w:right="74"/>
              <w:rPr>
                <w:rFonts w:eastAsia="Calibri"/>
                <w:lang w:eastAsia="en-US"/>
              </w:rPr>
            </w:pPr>
            <w:r w:rsidRPr="00094184">
              <w:rPr>
                <w:rFonts w:eastAsia="Calibri"/>
                <w:lang w:eastAsia="en-US"/>
              </w:rPr>
              <w:t>«Родительские дни» (посещение   уроков и внеурочных занятий)</w:t>
            </w:r>
          </w:p>
        </w:tc>
        <w:tc>
          <w:tcPr>
            <w:tcW w:w="993" w:type="dxa"/>
            <w:tcBorders>
              <w:top w:val="single" w:sz="4" w:space="0" w:color="auto"/>
              <w:left w:val="single" w:sz="4" w:space="0" w:color="000000"/>
              <w:bottom w:val="single" w:sz="4" w:space="0" w:color="000000"/>
              <w:right w:val="single" w:sz="4" w:space="0" w:color="000000"/>
            </w:tcBorders>
          </w:tcPr>
          <w:p w:rsidR="00691333" w:rsidRDefault="00691333" w:rsidP="00691333">
            <w:pPr>
              <w:jc w:val="center"/>
            </w:pPr>
            <w:r w:rsidRPr="00D9395F">
              <w:t>5-9</w:t>
            </w:r>
          </w:p>
        </w:tc>
        <w:tc>
          <w:tcPr>
            <w:tcW w:w="2268" w:type="dxa"/>
            <w:tcBorders>
              <w:top w:val="single" w:sz="4" w:space="0" w:color="auto"/>
              <w:left w:val="single" w:sz="4" w:space="0" w:color="000000"/>
              <w:bottom w:val="single" w:sz="4" w:space="0" w:color="000000"/>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ind w:right="57"/>
              <w:jc w:val="center"/>
              <w:rPr>
                <w:rFonts w:eastAsia="Calibri"/>
                <w:lang w:eastAsia="en-US"/>
              </w:rPr>
            </w:pPr>
            <w:r w:rsidRPr="00094184">
              <w:rPr>
                <w:rFonts w:eastAsia="Calibri"/>
                <w:lang w:eastAsia="en-US"/>
              </w:rPr>
              <w:t>Заместитель директора по УР, заместитель директора по ВР,  классные руководители</w:t>
            </w:r>
          </w:p>
        </w:tc>
      </w:tr>
    </w:tbl>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704C28">
      <w:pPr>
        <w:tabs>
          <w:tab w:val="left" w:pos="954"/>
        </w:tabs>
        <w:spacing w:after="160" w:line="259" w:lineRule="auto"/>
        <w:ind w:firstLine="0"/>
        <w:rPr>
          <w:rFonts w:eastAsia="Calibri"/>
          <w:lang w:eastAsia="en-US"/>
        </w:rPr>
      </w:pPr>
    </w:p>
    <w:p w:rsidR="00317FBF" w:rsidRDefault="00317FBF" w:rsidP="00691333">
      <w:pPr>
        <w:spacing w:line="259" w:lineRule="auto"/>
        <w:rPr>
          <w:rFonts w:eastAsia="Calibri"/>
          <w:b/>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 xml:space="preserve">МОДУЛЬ 9. Самоуправление </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993"/>
        <w:gridCol w:w="1984"/>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993"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492" w:type="dxa"/>
            <w:gridSpan w:val="5"/>
            <w:tcBorders>
              <w:right w:val="single" w:sz="4" w:space="0" w:color="000000"/>
            </w:tcBorders>
            <w:shd w:val="clear" w:color="auto" w:fill="FBE4D5"/>
          </w:tcPr>
          <w:p w:rsidR="00691333" w:rsidRPr="00094184" w:rsidRDefault="00691333" w:rsidP="00691333">
            <w:pPr>
              <w:jc w:val="center"/>
              <w:rPr>
                <w:rFonts w:eastAsia="Calibri"/>
                <w:b/>
                <w:lang w:eastAsia="en-US"/>
              </w:rPr>
            </w:pPr>
            <w:r w:rsidRPr="00094184">
              <w:rPr>
                <w:rFonts w:eastAsia="Calibri"/>
                <w:b/>
                <w:lang w:eastAsia="en-US"/>
              </w:rPr>
              <w:t>Прописываются рабочие программы внеурочной деятельности</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Формирование активов класс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я неделя</w:t>
            </w:r>
          </w:p>
          <w:p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rsidR="00691333" w:rsidRPr="00094184" w:rsidRDefault="00691333" w:rsidP="00691333">
            <w:pPr>
              <w:jc w:val="center"/>
              <w:rPr>
                <w:rFonts w:eastAsia="Calibri"/>
                <w:lang w:eastAsia="en-US"/>
              </w:rPr>
            </w:pPr>
            <w:r w:rsidRPr="00094184">
              <w:rPr>
                <w:rFonts w:eastAsia="Calibri"/>
                <w:color w:val="222222"/>
                <w:lang w:eastAsia="en-US"/>
              </w:rPr>
              <w:t>по ВР</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Заседание ученического совета школы, формирование комитетов школы, планирование работы на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ый год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я неделя</w:t>
            </w:r>
          </w:p>
          <w:p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Замдиректора</w:t>
            </w:r>
          </w:p>
          <w:p w:rsidR="00691333" w:rsidRPr="00094184" w:rsidRDefault="00691333" w:rsidP="00691333">
            <w:pPr>
              <w:jc w:val="center"/>
              <w:rPr>
                <w:rFonts w:eastAsia="Calibri"/>
                <w:lang w:eastAsia="en-US"/>
              </w:rPr>
            </w:pPr>
            <w:r w:rsidRPr="00094184">
              <w:rPr>
                <w:rFonts w:eastAsia="Calibri"/>
                <w:color w:val="222222"/>
                <w:lang w:eastAsia="en-US"/>
              </w:rPr>
              <w:t xml:space="preserve"> по ВР</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Участие в ключевых делах школы</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rPr>
                <w:rFonts w:eastAsia="Calibri"/>
                <w:lang w:eastAsia="en-US"/>
              </w:rPr>
            </w:pPr>
            <w:r w:rsidRPr="00094184">
              <w:rPr>
                <w:rFonts w:eastAsia="Calibri"/>
                <w:lang w:eastAsia="en-US"/>
              </w:rPr>
              <w:t xml:space="preserve">Участие в конкурсе  </w:t>
            </w:r>
          </w:p>
          <w:p w:rsidR="00691333" w:rsidRPr="00094184" w:rsidRDefault="00691333" w:rsidP="00691333">
            <w:pPr>
              <w:rPr>
                <w:rFonts w:eastAsia="Calibri"/>
                <w:lang w:eastAsia="en-US"/>
              </w:rPr>
            </w:pPr>
            <w:r w:rsidRPr="00094184">
              <w:rPr>
                <w:rFonts w:eastAsia="Calibri"/>
                <w:lang w:eastAsia="en-US"/>
              </w:rPr>
              <w:t xml:space="preserve">«Самый лучший класс»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Индивидуальные социальные проекты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color w:val="222222"/>
                <w:lang w:eastAsia="en-US"/>
              </w:rPr>
              <w:t>Школьный комитет</w:t>
            </w:r>
          </w:p>
        </w:tc>
      </w:tr>
    </w:tbl>
    <w:p w:rsidR="00691333" w:rsidRPr="00094184" w:rsidRDefault="00691333" w:rsidP="00704C28">
      <w:pPr>
        <w:spacing w:line="259" w:lineRule="auto"/>
        <w:ind w:firstLine="0"/>
        <w:rPr>
          <w:rFonts w:eastAsia="Calibri"/>
          <w:b/>
          <w:sz w:val="28"/>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10. Профилактика и безопасность</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776" w:type="dxa"/>
            <w:gridSpan w:val="5"/>
            <w:shd w:val="clear" w:color="auto" w:fill="FBE4D5"/>
          </w:tcPr>
          <w:p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Беседы по ПДД</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сентябрь-июн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rPr>
          <w:trHeight w:val="1044"/>
        </w:trPr>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Тренировочные эвакуаци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безопасности,</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Акция «Внимание, дет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ок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Социально-психологическое тестировани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сентябрь-ок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 xml:space="preserve">Психолог, </w:t>
            </w:r>
            <w:r w:rsidRPr="00094184">
              <w:rPr>
                <w:rFonts w:eastAsia="Batang"/>
                <w:color w:val="000000"/>
              </w:rPr>
              <w:b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Инструктажи по ТБ,ЧС,ПБ. Внеплановые в</w:t>
            </w:r>
          </w:p>
          <w:p w:rsidR="00691333" w:rsidRPr="00094184" w:rsidRDefault="00691333" w:rsidP="00691333">
            <w:pPr>
              <w:ind w:right="-1"/>
              <w:rPr>
                <w:rFonts w:eastAsia="№Е"/>
                <w:color w:val="000000"/>
              </w:rPr>
            </w:pPr>
            <w:r w:rsidRPr="00094184">
              <w:rPr>
                <w:rFonts w:eastAsia="Batang"/>
                <w:color w:val="000000"/>
              </w:rPr>
              <w:t>зависимости с необходимостью</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ежемесячно</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Профилактические беседы специалиста</w:t>
            </w:r>
          </w:p>
          <w:p w:rsidR="00691333" w:rsidRPr="00094184" w:rsidRDefault="00691333" w:rsidP="00691333">
            <w:pPr>
              <w:ind w:right="-1"/>
              <w:rPr>
                <w:rFonts w:eastAsia="№Е"/>
                <w:color w:val="000000"/>
              </w:rPr>
            </w:pPr>
            <w:r w:rsidRPr="00094184">
              <w:rPr>
                <w:rFonts w:eastAsia="Batang"/>
                <w:color w:val="000000"/>
              </w:rPr>
              <w:t>наркологического диспансер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Проведение недели правовых знан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Месячник профилактики вредных привычек</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но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Участие в акциях: «В нашей школе не</w:t>
            </w:r>
          </w:p>
          <w:p w:rsidR="00691333" w:rsidRPr="00094184" w:rsidRDefault="00691333" w:rsidP="00691333">
            <w:pPr>
              <w:ind w:right="-1"/>
              <w:rPr>
                <w:rFonts w:eastAsia="№Е"/>
                <w:color w:val="000000"/>
              </w:rPr>
            </w:pPr>
            <w:r w:rsidRPr="00094184">
              <w:rPr>
                <w:rFonts w:eastAsia="Batang"/>
                <w:color w:val="000000"/>
              </w:rPr>
              <w:t>курят», «Сообщи, где торгуют смертью»</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Всемирный день борьбы со СПИДом</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дека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Разработка памяток по безопасност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сентябрь-ма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 Актив школы</w:t>
            </w:r>
          </w:p>
        </w:tc>
      </w:tr>
    </w:tbl>
    <w:p w:rsidR="006C29CB" w:rsidRDefault="006C29CB" w:rsidP="00691333">
      <w:pPr>
        <w:spacing w:line="259" w:lineRule="auto"/>
        <w:rPr>
          <w:rFonts w:eastAsia="Calibri"/>
          <w:b/>
          <w:lang w:eastAsia="en-US"/>
        </w:rPr>
      </w:pPr>
    </w:p>
    <w:p w:rsidR="006C29CB" w:rsidRDefault="006C29CB" w:rsidP="00691333">
      <w:pPr>
        <w:spacing w:line="259" w:lineRule="auto"/>
        <w:rPr>
          <w:rFonts w:eastAsia="Calibri"/>
          <w:b/>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11. Социальное партнерство</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color w:val="FF0000"/>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ED0709" w:rsidP="00691333">
            <w:pPr>
              <w:ind w:right="-1"/>
              <w:rPr>
                <w:rFonts w:eastAsia="№Е"/>
                <w:color w:val="FF0000"/>
              </w:rPr>
            </w:pPr>
            <w:r>
              <w:rPr>
                <w:rFonts w:eastAsia="№Е"/>
                <w:color w:val="FF0000"/>
              </w:rPr>
              <w:t>ВЦРБ «Детская поликлиника»- Диспонсеризация,вакцинация.</w:t>
            </w: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ED0709" w:rsidP="00691333">
            <w:pPr>
              <w:ind w:right="-1"/>
              <w:jc w:val="center"/>
              <w:rPr>
                <w:rFonts w:eastAsia="№Е"/>
                <w:color w:val="000000"/>
              </w:rPr>
            </w:pPr>
            <w:r>
              <w:rPr>
                <w:rFonts w:eastAsia="№Е"/>
                <w:color w:val="000000"/>
              </w:rPr>
              <w:t>1-11</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ED0709" w:rsidP="00691333">
            <w:pPr>
              <w:jc w:val="center"/>
              <w:rPr>
                <w:rFonts w:eastAsia="№Е"/>
                <w:color w:val="000000"/>
              </w:rPr>
            </w:pPr>
            <w:r>
              <w:rPr>
                <w:rFonts w:eastAsia="№Е"/>
                <w:color w:val="000000"/>
              </w:rPr>
              <w:t xml:space="preserve">По графику поликлиники </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ED0709" w:rsidP="00691333">
            <w:pPr>
              <w:jc w:val="center"/>
              <w:rPr>
                <w:rFonts w:eastAsia="Batang"/>
                <w:color w:val="000000"/>
              </w:rPr>
            </w:pPr>
            <w:r>
              <w:rPr>
                <w:rFonts w:eastAsia="Batang"/>
                <w:color w:val="000000"/>
              </w:rPr>
              <w:t>Медицинская сестра,классные руководители</w:t>
            </w:r>
          </w:p>
        </w:tc>
      </w:tr>
      <w:tr w:rsidR="00691333" w:rsidRPr="00094184" w:rsidTr="00691333">
        <w:trPr>
          <w:trHeight w:val="1044"/>
        </w:trPr>
        <w:tc>
          <w:tcPr>
            <w:tcW w:w="846" w:type="dxa"/>
          </w:tcPr>
          <w:p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ED0709" w:rsidP="00691333">
            <w:pPr>
              <w:ind w:right="-1"/>
              <w:rPr>
                <w:rFonts w:eastAsia="№Е"/>
                <w:color w:val="FF0000"/>
              </w:rPr>
            </w:pPr>
            <w:r>
              <w:rPr>
                <w:rFonts w:eastAsia="№Е"/>
                <w:color w:val="FF0000"/>
              </w:rPr>
              <w:t xml:space="preserve">ОПДН-Совместные беседы с инспектором ПДН по профилактике правонарушений, табакокурения, суицидального </w:t>
            </w:r>
            <w:r w:rsidR="00383ED9">
              <w:rPr>
                <w:rFonts w:eastAsia="№Е"/>
                <w:color w:val="FF0000"/>
              </w:rPr>
              <w:t>поведения, экстремистского поведения; посещение на дому семей учащихся, часто пропускающих занятия;участие в работе Совета профилактики.</w:t>
            </w:r>
          </w:p>
          <w:p w:rsidR="00691333" w:rsidRPr="00094184" w:rsidRDefault="00691333" w:rsidP="00691333">
            <w:pPr>
              <w:ind w:right="-1"/>
              <w:rPr>
                <w:rFonts w:eastAsia="№Е"/>
                <w:color w:val="FF0000"/>
              </w:rPr>
            </w:pP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383ED9" w:rsidP="00691333">
            <w:pPr>
              <w:ind w:right="-1"/>
              <w:jc w:val="center"/>
              <w:rPr>
                <w:rFonts w:eastAsia="№Е"/>
                <w:color w:val="000000"/>
              </w:rPr>
            </w:pPr>
            <w:r>
              <w:rPr>
                <w:rFonts w:eastAsia="№Е"/>
                <w:color w:val="000000"/>
              </w:rPr>
              <w:t>1-11</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383ED9" w:rsidP="00383ED9">
            <w:pPr>
              <w:jc w:val="center"/>
              <w:rPr>
                <w:rFonts w:eastAsia="№Е"/>
                <w:color w:val="000000"/>
              </w:rPr>
            </w:pPr>
            <w:r>
              <w:rPr>
                <w:rFonts w:eastAsia="№Е"/>
                <w:color w:val="000000"/>
              </w:rPr>
              <w:t xml:space="preserve">По плану совместных мероприятий </w:t>
            </w:r>
          </w:p>
        </w:tc>
        <w:tc>
          <w:tcPr>
            <w:tcW w:w="1984" w:type="dxa"/>
            <w:tcBorders>
              <w:top w:val="single" w:sz="4" w:space="0" w:color="000000"/>
              <w:left w:val="single" w:sz="4" w:space="0" w:color="000000"/>
              <w:bottom w:val="single" w:sz="4" w:space="0" w:color="000000"/>
              <w:right w:val="single" w:sz="4" w:space="0" w:color="000000"/>
            </w:tcBorders>
          </w:tcPr>
          <w:p w:rsidR="00691333" w:rsidRDefault="00383ED9" w:rsidP="00691333">
            <w:pPr>
              <w:jc w:val="center"/>
              <w:rPr>
                <w:rFonts w:eastAsia="№Е"/>
                <w:color w:val="000000"/>
              </w:rPr>
            </w:pPr>
            <w:r>
              <w:rPr>
                <w:rFonts w:eastAsia="№Е"/>
                <w:color w:val="000000"/>
              </w:rPr>
              <w:t>Зам. Директора по ВР, классные руководители.</w:t>
            </w:r>
          </w:p>
          <w:p w:rsidR="00383ED9" w:rsidRPr="00094184" w:rsidRDefault="00383ED9" w:rsidP="00691333">
            <w:pPr>
              <w:jc w:val="center"/>
              <w:rPr>
                <w:rFonts w:eastAsia="Batang"/>
                <w:color w:val="000000"/>
              </w:rPr>
            </w:pPr>
          </w:p>
        </w:tc>
      </w:tr>
      <w:tr w:rsidR="00691333" w:rsidRPr="00094184" w:rsidTr="00691333">
        <w:trPr>
          <w:trHeight w:val="1070"/>
        </w:trPr>
        <w:tc>
          <w:tcPr>
            <w:tcW w:w="846" w:type="dxa"/>
          </w:tcPr>
          <w:p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8C0B7F" w:rsidRPr="00094184" w:rsidRDefault="00383ED9" w:rsidP="00383ED9">
            <w:pPr>
              <w:ind w:right="-1"/>
              <w:rPr>
                <w:rFonts w:eastAsia="№Е"/>
                <w:color w:val="000000"/>
              </w:rPr>
            </w:pPr>
            <w:r>
              <w:rPr>
                <w:rFonts w:eastAsia="№Е"/>
                <w:color w:val="000000"/>
              </w:rPr>
              <w:t xml:space="preserve">ДДТ Шалинского района – совместное проведение </w:t>
            </w:r>
            <w:r w:rsidR="00E61AE6">
              <w:rPr>
                <w:rFonts w:eastAsia="№Е"/>
                <w:color w:val="000000"/>
              </w:rPr>
              <w:t>конкурсов</w:t>
            </w: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E61AE6" w:rsidP="00691333">
            <w:pPr>
              <w:ind w:right="-1"/>
              <w:jc w:val="center"/>
              <w:rPr>
                <w:rFonts w:eastAsia="№Е"/>
                <w:color w:val="000000"/>
              </w:rPr>
            </w:pPr>
            <w:r>
              <w:rPr>
                <w:rFonts w:eastAsia="№Е"/>
                <w:color w:val="000000"/>
              </w:rPr>
              <w:t>1-11</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E61AE6" w:rsidP="00691333">
            <w:pPr>
              <w:jc w:val="center"/>
              <w:rPr>
                <w:rFonts w:eastAsia="№Е"/>
                <w:color w:val="000000"/>
              </w:rPr>
            </w:pPr>
            <w:r>
              <w:rPr>
                <w:rFonts w:eastAsia="№Е"/>
                <w:color w:val="000000"/>
              </w:rPr>
              <w:t>ПО графику ДД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E61AE6" w:rsidP="00691333">
            <w:pPr>
              <w:jc w:val="center"/>
              <w:rPr>
                <w:rFonts w:eastAsia="Batang"/>
                <w:color w:val="000000"/>
              </w:rPr>
            </w:pPr>
            <w:r>
              <w:rPr>
                <w:rFonts w:eastAsia="№Е"/>
                <w:color w:val="000000"/>
              </w:rPr>
              <w:t>Зам. Директора по ВР</w:t>
            </w:r>
          </w:p>
        </w:tc>
      </w:tr>
      <w:tr w:rsidR="00691333" w:rsidRPr="00094184" w:rsidTr="00691333">
        <w:tc>
          <w:tcPr>
            <w:tcW w:w="846" w:type="dxa"/>
          </w:tcPr>
          <w:p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E61AE6" w:rsidP="00691333">
            <w:pPr>
              <w:ind w:right="-1"/>
              <w:rPr>
                <w:rFonts w:eastAsia="№Е"/>
                <w:color w:val="000000"/>
              </w:rPr>
            </w:pPr>
            <w:r>
              <w:rPr>
                <w:rFonts w:eastAsia="№Е"/>
                <w:color w:val="000000"/>
              </w:rPr>
              <w:t>Театры  им Х.Нуродилова,Н.Лермонтова-посещение спектаклей в рамках проекта «Культурная среда»</w:t>
            </w: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E61AE6" w:rsidP="00691333">
            <w:pPr>
              <w:ind w:right="-1"/>
              <w:jc w:val="center"/>
              <w:rPr>
                <w:rFonts w:eastAsia="№Е"/>
                <w:color w:val="000000"/>
              </w:rPr>
            </w:pPr>
            <w:r>
              <w:rPr>
                <w:rFonts w:eastAsia="№Е"/>
                <w:color w:val="000000"/>
              </w:rPr>
              <w:t>8-11</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E61AE6" w:rsidP="00691333">
            <w:pPr>
              <w:jc w:val="center"/>
              <w:rPr>
                <w:rFonts w:eastAsia="№Е"/>
                <w:color w:val="000000"/>
              </w:rPr>
            </w:pPr>
            <w:r>
              <w:rPr>
                <w:rFonts w:eastAsia="№Е"/>
                <w:color w:val="000000"/>
              </w:rPr>
              <w:t>По графику постановок</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E61AE6" w:rsidP="00691333">
            <w:pPr>
              <w:jc w:val="center"/>
              <w:rPr>
                <w:rFonts w:eastAsia="Batang"/>
                <w:color w:val="000000"/>
              </w:rPr>
            </w:pPr>
            <w:r>
              <w:rPr>
                <w:rFonts w:eastAsia="№Е"/>
                <w:color w:val="000000"/>
              </w:rPr>
              <w:t>Зам. Директора по ВР, классные руководители</w:t>
            </w:r>
          </w:p>
        </w:tc>
      </w:tr>
      <w:tr w:rsidR="00E61AE6" w:rsidRPr="00094184" w:rsidTr="00691333">
        <w:tc>
          <w:tcPr>
            <w:tcW w:w="846" w:type="dxa"/>
          </w:tcPr>
          <w:p w:rsidR="00E61AE6" w:rsidRPr="00094184" w:rsidRDefault="00E61AE6"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E61AE6" w:rsidRDefault="00E61AE6" w:rsidP="00691333">
            <w:pPr>
              <w:ind w:right="-1"/>
              <w:rPr>
                <w:rFonts w:eastAsia="№Е"/>
                <w:color w:val="000000"/>
              </w:rPr>
            </w:pPr>
            <w:r>
              <w:rPr>
                <w:rFonts w:eastAsia="№Е"/>
                <w:color w:val="000000"/>
              </w:rPr>
              <w:t>Детские лагеря отдыха по ЧР –организация отдыха детей</w:t>
            </w:r>
          </w:p>
        </w:tc>
        <w:tc>
          <w:tcPr>
            <w:tcW w:w="993" w:type="dxa"/>
            <w:tcBorders>
              <w:top w:val="single" w:sz="4" w:space="0" w:color="000000"/>
              <w:left w:val="single" w:sz="4" w:space="0" w:color="000000"/>
              <w:bottom w:val="single" w:sz="4" w:space="0" w:color="000000"/>
              <w:right w:val="single" w:sz="4" w:space="0" w:color="000000"/>
            </w:tcBorders>
          </w:tcPr>
          <w:p w:rsidR="00E61AE6" w:rsidRDefault="00E61AE6" w:rsidP="00691333">
            <w:pPr>
              <w:ind w:right="-1"/>
              <w:jc w:val="center"/>
              <w:rPr>
                <w:rFonts w:eastAsia="№Е"/>
                <w:color w:val="000000"/>
              </w:rPr>
            </w:pPr>
            <w:r>
              <w:rPr>
                <w:rFonts w:eastAsia="№Е"/>
                <w:color w:val="000000"/>
              </w:rPr>
              <w:t>1-9</w:t>
            </w:r>
          </w:p>
        </w:tc>
        <w:tc>
          <w:tcPr>
            <w:tcW w:w="2268" w:type="dxa"/>
            <w:tcBorders>
              <w:top w:val="single" w:sz="4" w:space="0" w:color="000000"/>
              <w:left w:val="single" w:sz="4" w:space="0" w:color="000000"/>
              <w:bottom w:val="single" w:sz="4" w:space="0" w:color="000000"/>
              <w:right w:val="single" w:sz="4" w:space="0" w:color="000000"/>
            </w:tcBorders>
          </w:tcPr>
          <w:p w:rsidR="00E61AE6" w:rsidRDefault="00E61AE6" w:rsidP="00691333">
            <w:pPr>
              <w:jc w:val="center"/>
              <w:rPr>
                <w:rFonts w:eastAsia="№Е"/>
                <w:color w:val="000000"/>
              </w:rPr>
            </w:pPr>
            <w:r>
              <w:rPr>
                <w:rFonts w:eastAsia="№Е"/>
                <w:color w:val="000000"/>
              </w:rPr>
              <w:t>По мере поступления мест</w:t>
            </w:r>
          </w:p>
        </w:tc>
        <w:tc>
          <w:tcPr>
            <w:tcW w:w="1984" w:type="dxa"/>
            <w:tcBorders>
              <w:top w:val="single" w:sz="4" w:space="0" w:color="000000"/>
              <w:left w:val="single" w:sz="4" w:space="0" w:color="000000"/>
              <w:bottom w:val="single" w:sz="4" w:space="0" w:color="000000"/>
              <w:right w:val="single" w:sz="4" w:space="0" w:color="000000"/>
            </w:tcBorders>
          </w:tcPr>
          <w:p w:rsidR="00E61AE6" w:rsidRDefault="00E61AE6" w:rsidP="00691333">
            <w:pPr>
              <w:jc w:val="center"/>
              <w:rPr>
                <w:rFonts w:eastAsia="№Е"/>
                <w:color w:val="000000"/>
              </w:rPr>
            </w:pPr>
            <w:r>
              <w:rPr>
                <w:rFonts w:eastAsia="№Е"/>
                <w:color w:val="000000"/>
              </w:rPr>
              <w:t>Зам. Директора по ВР, классные руководители</w:t>
            </w:r>
          </w:p>
        </w:tc>
      </w:tr>
      <w:tr w:rsidR="00693778" w:rsidRPr="00094184" w:rsidTr="00691333">
        <w:tc>
          <w:tcPr>
            <w:tcW w:w="846" w:type="dxa"/>
          </w:tcPr>
          <w:p w:rsidR="00693778" w:rsidRPr="00094184" w:rsidRDefault="00693778"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3778" w:rsidRDefault="00693778" w:rsidP="00691333">
            <w:pPr>
              <w:ind w:right="-1"/>
              <w:rPr>
                <w:rFonts w:eastAsia="№Е"/>
                <w:color w:val="000000"/>
              </w:rPr>
            </w:pPr>
            <w:r>
              <w:rPr>
                <w:rFonts w:eastAsia="№Е"/>
                <w:color w:val="000000"/>
              </w:rPr>
              <w:t>ДЮСШ-вовлечение учащихся в секцию «Тхэквондо»</w:t>
            </w:r>
          </w:p>
        </w:tc>
        <w:tc>
          <w:tcPr>
            <w:tcW w:w="993" w:type="dxa"/>
            <w:tcBorders>
              <w:top w:val="single" w:sz="4" w:space="0" w:color="000000"/>
              <w:left w:val="single" w:sz="4" w:space="0" w:color="000000"/>
              <w:bottom w:val="single" w:sz="4" w:space="0" w:color="000000"/>
              <w:right w:val="single" w:sz="4" w:space="0" w:color="000000"/>
            </w:tcBorders>
          </w:tcPr>
          <w:p w:rsidR="00693778" w:rsidRDefault="00693778" w:rsidP="00691333">
            <w:pPr>
              <w:ind w:right="-1"/>
              <w:jc w:val="center"/>
              <w:rPr>
                <w:rFonts w:eastAsia="№Е"/>
                <w:color w:val="000000"/>
              </w:rPr>
            </w:pPr>
            <w:r>
              <w:rPr>
                <w:rFonts w:eastAsia="№Е"/>
                <w:color w:val="000000"/>
              </w:rPr>
              <w:t>1-11</w:t>
            </w:r>
          </w:p>
        </w:tc>
        <w:tc>
          <w:tcPr>
            <w:tcW w:w="2268" w:type="dxa"/>
            <w:tcBorders>
              <w:top w:val="single" w:sz="4" w:space="0" w:color="000000"/>
              <w:left w:val="single" w:sz="4" w:space="0" w:color="000000"/>
              <w:bottom w:val="single" w:sz="4" w:space="0" w:color="000000"/>
              <w:right w:val="single" w:sz="4" w:space="0" w:color="000000"/>
            </w:tcBorders>
          </w:tcPr>
          <w:p w:rsidR="00693778" w:rsidRDefault="00693778" w:rsidP="00691333">
            <w:pPr>
              <w:jc w:val="center"/>
              <w:rPr>
                <w:rFonts w:eastAsia="№Е"/>
                <w:color w:val="000000"/>
              </w:rPr>
            </w:pPr>
            <w:r>
              <w:rPr>
                <w:rFonts w:eastAsia="№Е"/>
                <w:color w:val="000000"/>
              </w:rPr>
              <w:t>По графику секции</w:t>
            </w:r>
          </w:p>
        </w:tc>
        <w:tc>
          <w:tcPr>
            <w:tcW w:w="1984" w:type="dxa"/>
            <w:tcBorders>
              <w:top w:val="single" w:sz="4" w:space="0" w:color="000000"/>
              <w:left w:val="single" w:sz="4" w:space="0" w:color="000000"/>
              <w:bottom w:val="single" w:sz="4" w:space="0" w:color="000000"/>
              <w:right w:val="single" w:sz="4" w:space="0" w:color="000000"/>
            </w:tcBorders>
          </w:tcPr>
          <w:p w:rsidR="00693778" w:rsidRDefault="00693778" w:rsidP="00691333">
            <w:pPr>
              <w:jc w:val="center"/>
              <w:rPr>
                <w:rFonts w:eastAsia="№Е"/>
                <w:color w:val="000000"/>
              </w:rPr>
            </w:pPr>
            <w:r>
              <w:rPr>
                <w:rFonts w:eastAsia="№Е"/>
                <w:color w:val="000000"/>
              </w:rPr>
              <w:t>Тренер</w:t>
            </w:r>
          </w:p>
        </w:tc>
      </w:tr>
      <w:tr w:rsidR="00693778" w:rsidRPr="00094184" w:rsidTr="00691333">
        <w:tc>
          <w:tcPr>
            <w:tcW w:w="846" w:type="dxa"/>
          </w:tcPr>
          <w:p w:rsidR="00693778" w:rsidRPr="00094184" w:rsidRDefault="00693778"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3778" w:rsidRDefault="00693778" w:rsidP="00691333">
            <w:pPr>
              <w:ind w:right="-1"/>
              <w:rPr>
                <w:rFonts w:eastAsia="№Е"/>
                <w:color w:val="000000"/>
              </w:rPr>
            </w:pPr>
            <w:r>
              <w:rPr>
                <w:rFonts w:eastAsia="№Е"/>
                <w:color w:val="000000"/>
              </w:rPr>
              <w:t>ДЮСШ-вовлечение учащихся в секцию «Вольная борьба»</w:t>
            </w:r>
          </w:p>
        </w:tc>
        <w:tc>
          <w:tcPr>
            <w:tcW w:w="993" w:type="dxa"/>
            <w:tcBorders>
              <w:top w:val="single" w:sz="4" w:space="0" w:color="000000"/>
              <w:left w:val="single" w:sz="4" w:space="0" w:color="000000"/>
              <w:bottom w:val="single" w:sz="4" w:space="0" w:color="000000"/>
              <w:right w:val="single" w:sz="4" w:space="0" w:color="000000"/>
            </w:tcBorders>
          </w:tcPr>
          <w:p w:rsidR="00693778" w:rsidRDefault="00693778" w:rsidP="00691333">
            <w:pPr>
              <w:ind w:right="-1"/>
              <w:jc w:val="center"/>
              <w:rPr>
                <w:rFonts w:eastAsia="№Е"/>
                <w:color w:val="000000"/>
              </w:rPr>
            </w:pPr>
            <w:r>
              <w:rPr>
                <w:rFonts w:eastAsia="№Е"/>
                <w:color w:val="000000"/>
              </w:rPr>
              <w:t>1-11</w:t>
            </w:r>
          </w:p>
        </w:tc>
        <w:tc>
          <w:tcPr>
            <w:tcW w:w="2268" w:type="dxa"/>
            <w:tcBorders>
              <w:top w:val="single" w:sz="4" w:space="0" w:color="000000"/>
              <w:left w:val="single" w:sz="4" w:space="0" w:color="000000"/>
              <w:bottom w:val="single" w:sz="4" w:space="0" w:color="000000"/>
              <w:right w:val="single" w:sz="4" w:space="0" w:color="000000"/>
            </w:tcBorders>
          </w:tcPr>
          <w:p w:rsidR="00693778" w:rsidRDefault="00693778" w:rsidP="00691333">
            <w:pPr>
              <w:jc w:val="center"/>
              <w:rPr>
                <w:rFonts w:eastAsia="№Е"/>
                <w:color w:val="000000"/>
              </w:rPr>
            </w:pPr>
            <w:r>
              <w:rPr>
                <w:rFonts w:eastAsia="№Е"/>
                <w:color w:val="000000"/>
              </w:rPr>
              <w:t>По графику секции</w:t>
            </w:r>
          </w:p>
        </w:tc>
        <w:tc>
          <w:tcPr>
            <w:tcW w:w="1984" w:type="dxa"/>
            <w:tcBorders>
              <w:top w:val="single" w:sz="4" w:space="0" w:color="000000"/>
              <w:left w:val="single" w:sz="4" w:space="0" w:color="000000"/>
              <w:bottom w:val="single" w:sz="4" w:space="0" w:color="000000"/>
              <w:right w:val="single" w:sz="4" w:space="0" w:color="000000"/>
            </w:tcBorders>
          </w:tcPr>
          <w:p w:rsidR="00693778" w:rsidRDefault="00693778" w:rsidP="00691333">
            <w:pPr>
              <w:jc w:val="center"/>
              <w:rPr>
                <w:rFonts w:eastAsia="№Е"/>
                <w:color w:val="000000"/>
              </w:rPr>
            </w:pPr>
            <w:r>
              <w:rPr>
                <w:rFonts w:eastAsia="№Е"/>
                <w:color w:val="000000"/>
              </w:rPr>
              <w:t>Тренер</w:t>
            </w:r>
          </w:p>
        </w:tc>
      </w:tr>
    </w:tbl>
    <w:p w:rsidR="00691333" w:rsidRPr="00094184" w:rsidRDefault="00691333" w:rsidP="00693778">
      <w:pPr>
        <w:tabs>
          <w:tab w:val="left" w:pos="954"/>
        </w:tabs>
        <w:spacing w:after="160" w:line="259" w:lineRule="auto"/>
        <w:ind w:firstLine="0"/>
        <w:rPr>
          <w:rFonts w:eastAsia="Calibri"/>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 xml:space="preserve">МОДУЛЬ 12. Профориентация </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80252D" w:rsidRDefault="00691333" w:rsidP="00691333">
            <w:pPr>
              <w:jc w:val="center"/>
              <w:rPr>
                <w:rFonts w:eastAsia="Calibri"/>
                <w:lang w:eastAsia="en-US"/>
              </w:rPr>
            </w:pPr>
            <w:r w:rsidRPr="0080252D">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ы классных часов и бесед «Мир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rsidTr="00691333">
        <w:trPr>
          <w:trHeight w:val="1044"/>
        </w:trPr>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нкета «Кем быть?»</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и  педагог-психолог</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стречи с представителями разных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rPr>
                <w:rFonts w:eastAsia="Calibri"/>
                <w:lang w:eastAsia="en-US"/>
              </w:rPr>
            </w:pPr>
            <w:r w:rsidRPr="00094184">
              <w:rPr>
                <w:rFonts w:eastAsia="Calibri"/>
                <w:lang w:eastAsia="en-US"/>
              </w:rPr>
              <w:t>Организация праздника</w:t>
            </w:r>
          </w:p>
          <w:p w:rsidR="00691333" w:rsidRPr="00094184" w:rsidRDefault="00691333" w:rsidP="00691333">
            <w:pPr>
              <w:rPr>
                <w:rFonts w:eastAsia="Calibri"/>
                <w:lang w:eastAsia="en-US"/>
              </w:rPr>
            </w:pPr>
            <w:r w:rsidRPr="00094184">
              <w:rPr>
                <w:rFonts w:eastAsia="Calibri"/>
                <w:lang w:eastAsia="en-US"/>
              </w:rPr>
              <w:t>«Ярмарка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Янва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409"/>
              <w:rPr>
                <w:rFonts w:eastAsia="Calibri"/>
                <w:lang w:eastAsia="en-US"/>
              </w:rPr>
            </w:pPr>
            <w:r w:rsidRPr="00094184">
              <w:rPr>
                <w:rFonts w:eastAsia="Calibri"/>
                <w:lang w:eastAsia="en-US"/>
              </w:rPr>
              <w:t>Циклы профориентационных часов  общения «Профессиональное  самоопределение», «Атлас новых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месяц на  параллель по  отдельному  плану</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3"/>
              <w:jc w:val="center"/>
              <w:rPr>
                <w:rFonts w:eastAsia="Calibri"/>
                <w:lang w:eastAsia="en-US"/>
              </w:rPr>
            </w:pPr>
            <w:r w:rsidRPr="00094184">
              <w:rPr>
                <w:rFonts w:eastAsia="Calibri"/>
                <w:lang w:eastAsia="en-US"/>
              </w:rPr>
              <w:t>Замдиректора по ВР</w:t>
            </w:r>
          </w:p>
          <w:p w:rsidR="00691333" w:rsidRPr="00094184" w:rsidRDefault="00691333" w:rsidP="00691333">
            <w:pPr>
              <w:spacing w:after="20"/>
              <w:jc w:val="center"/>
              <w:rPr>
                <w:rFonts w:eastAsia="Calibri"/>
                <w:lang w:eastAsia="en-US"/>
              </w:rPr>
            </w:pPr>
            <w:r w:rsidRPr="00094184">
              <w:rPr>
                <w:rFonts w:eastAsia="Calibri"/>
                <w:lang w:eastAsia="en-US"/>
              </w:rPr>
              <w:t>Педагог- психолог</w:t>
            </w:r>
          </w:p>
          <w:p w:rsidR="00691333" w:rsidRPr="00094184" w:rsidRDefault="00691333" w:rsidP="00691333">
            <w:pPr>
              <w:jc w:val="center"/>
              <w:rPr>
                <w:rFonts w:eastAsia="Calibri"/>
                <w:lang w:eastAsia="en-US"/>
              </w:rPr>
            </w:pPr>
            <w:r w:rsidRPr="00094184">
              <w:rPr>
                <w:rFonts w:eastAsia="Calibri"/>
                <w:lang w:eastAsia="en-US"/>
              </w:rPr>
              <w:t>Классный руководитель</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офориентационные экскурсии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2" w:line="238" w:lineRule="auto"/>
              <w:jc w:val="center"/>
              <w:rPr>
                <w:rFonts w:eastAsia="Calibri"/>
                <w:lang w:eastAsia="en-US"/>
              </w:rPr>
            </w:pPr>
            <w:r w:rsidRPr="00094184">
              <w:rPr>
                <w:rFonts w:eastAsia="Calibri"/>
                <w:lang w:eastAsia="en-US"/>
              </w:rPr>
              <w:t>Один раз в  месяц на</w:t>
            </w:r>
          </w:p>
          <w:p w:rsidR="00691333" w:rsidRPr="00094184" w:rsidRDefault="00691333" w:rsidP="00691333">
            <w:pPr>
              <w:spacing w:after="42" w:line="238" w:lineRule="auto"/>
              <w:jc w:val="center"/>
              <w:rPr>
                <w:rFonts w:eastAsia="Calibri"/>
                <w:lang w:eastAsia="en-US"/>
              </w:rPr>
            </w:pPr>
            <w:r w:rsidRPr="00094184">
              <w:rPr>
                <w:rFonts w:eastAsia="Calibri"/>
                <w:lang w:eastAsia="en-US"/>
              </w:rPr>
              <w:t>параллель по отдельному плану</w:t>
            </w:r>
          </w:p>
          <w:p w:rsidR="00691333" w:rsidRPr="00094184" w:rsidRDefault="00691333" w:rsidP="00691333">
            <w:pPr>
              <w:jc w:val="center"/>
              <w:rPr>
                <w:rFonts w:eastAsia="Calibri"/>
                <w:lang w:eastAsia="en-US"/>
              </w:rPr>
            </w:pPr>
          </w:p>
          <w:p w:rsidR="00691333" w:rsidRPr="00094184" w:rsidRDefault="00691333" w:rsidP="00691333">
            <w:pPr>
              <w:jc w:val="cente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День открытых дверей  в средних профессиональных учебных заведениях»</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по приглашению</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Экскурсии на предприятия, встречи со специалистами различного рода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Онлайн - тестирование по выявлению соответствующей професси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апрел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 xml:space="preserve">педагог-психолог, </w:t>
            </w:r>
            <w:r w:rsidRPr="00094184">
              <w:rPr>
                <w:rFonts w:eastAsia="Batang"/>
                <w:color w:val="000000"/>
              </w:rPr>
              <w:b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Участие в работе всероссийских профессиональных проектов «Билет в будущее» и «ПроеКТОри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педагог-психолог,</w:t>
            </w:r>
            <w:r w:rsidRPr="00094184">
              <w:rPr>
                <w:rFonts w:eastAsia="Batang"/>
                <w:color w:val="000000"/>
              </w:rPr>
              <w:b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rPr>
            </w:pPr>
            <w:r w:rsidRPr="00094184">
              <w:rPr>
                <w:rFonts w:eastAsia="№Е"/>
              </w:rPr>
              <w:t>Родительские собрания  совместно с детьми «Куда пойти учиться» с приглашением представителей ССУЗов</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директор школы</w:t>
            </w:r>
          </w:p>
        </w:tc>
      </w:tr>
    </w:tbl>
    <w:p w:rsidR="00691333" w:rsidRPr="00094184" w:rsidRDefault="00691333" w:rsidP="00691333">
      <w:pPr>
        <w:tabs>
          <w:tab w:val="left" w:pos="954"/>
        </w:tabs>
        <w:spacing w:after="160" w:line="259" w:lineRule="auto"/>
        <w:rPr>
          <w:rFonts w:eastAsia="Calibri"/>
          <w:sz w:val="28"/>
          <w:lang w:eastAsia="en-US"/>
        </w:rPr>
      </w:pPr>
    </w:p>
    <w:p w:rsidR="004A5C03" w:rsidRDefault="004A5C03" w:rsidP="00704C28">
      <w:pPr>
        <w:spacing w:after="21" w:line="259" w:lineRule="auto"/>
        <w:ind w:right="-26" w:firstLine="0"/>
        <w:rPr>
          <w:sz w:val="24"/>
          <w:szCs w:val="24"/>
        </w:rPr>
      </w:pPr>
    </w:p>
    <w:p w:rsidR="00B02C13" w:rsidRPr="004A5C03" w:rsidRDefault="004A5C03" w:rsidP="00E434B7">
      <w:pPr>
        <w:pStyle w:val="2"/>
        <w:numPr>
          <w:ilvl w:val="1"/>
          <w:numId w:val="145"/>
        </w:numPr>
        <w:spacing w:line="276" w:lineRule="auto"/>
        <w:jc w:val="center"/>
        <w:rPr>
          <w:rFonts w:ascii="Times New Roman" w:hAnsi="Times New Roman" w:cs="Times New Roman"/>
          <w:b/>
          <w:color w:val="auto"/>
          <w:sz w:val="24"/>
        </w:rPr>
      </w:pPr>
      <w:bookmarkStart w:id="213" w:name="_Toc133230115"/>
      <w:r w:rsidRPr="004A5C03">
        <w:rPr>
          <w:rFonts w:ascii="Times New Roman" w:hAnsi="Times New Roman" w:cs="Times New Roman"/>
          <w:b/>
          <w:color w:val="auto"/>
          <w:sz w:val="24"/>
        </w:rPr>
        <w:t xml:space="preserve">Характеристика условий реализации программы основного общего образования в соответствии с требованиями </w:t>
      </w:r>
      <w:bookmarkEnd w:id="213"/>
      <w:r>
        <w:rPr>
          <w:rFonts w:ascii="Times New Roman" w:hAnsi="Times New Roman" w:cs="Times New Roman"/>
          <w:b/>
          <w:color w:val="auto"/>
          <w:sz w:val="24"/>
        </w:rPr>
        <w:t>ФГОС ООО</w:t>
      </w:r>
    </w:p>
    <w:p w:rsidR="00B02C13" w:rsidRPr="00C059A8" w:rsidRDefault="00B02C13" w:rsidP="00B02C13">
      <w:pPr>
        <w:pStyle w:val="ae"/>
        <w:spacing w:line="276" w:lineRule="auto"/>
        <w:ind w:firstLine="462"/>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условиям реализации программы основного общего образованиявключают:</w:t>
      </w:r>
    </w:p>
    <w:p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общесистемные требования;</w:t>
      </w:r>
    </w:p>
    <w:p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материально-техническому, учебно-методическому обеспечению;</w:t>
      </w:r>
    </w:p>
    <w:p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психолого-педагогическим, кадровым и финансовым условиям.</w:t>
      </w:r>
    </w:p>
    <w:p w:rsidR="00B02C13" w:rsidRPr="00C059A8" w:rsidRDefault="00B02C13" w:rsidP="00B02C13">
      <w:pPr>
        <w:spacing w:line="276" w:lineRule="auto"/>
        <w:rPr>
          <w:sz w:val="24"/>
          <w:szCs w:val="24"/>
        </w:rPr>
      </w:pPr>
    </w:p>
    <w:p w:rsidR="00C059A8" w:rsidRDefault="00C059A8" w:rsidP="00D22C2E">
      <w:pPr>
        <w:pStyle w:val="2"/>
        <w:jc w:val="center"/>
        <w:rPr>
          <w:rFonts w:ascii="Times New Roman" w:hAnsi="Times New Roman" w:cs="Times New Roman"/>
          <w:b/>
          <w:color w:val="auto"/>
          <w:sz w:val="24"/>
        </w:rPr>
      </w:pPr>
      <w:bookmarkStart w:id="214" w:name="_Toc133230116"/>
      <w:r w:rsidRPr="004A5C03">
        <w:rPr>
          <w:rFonts w:ascii="Times New Roman" w:hAnsi="Times New Roman" w:cs="Times New Roman"/>
          <w:b/>
          <w:color w:val="auto"/>
          <w:sz w:val="24"/>
        </w:rPr>
        <w:t>Характеристика условий реализации общесистемных требований</w:t>
      </w:r>
      <w:bookmarkEnd w:id="214"/>
    </w:p>
    <w:p w:rsidR="004A5C03" w:rsidRPr="004A5C03" w:rsidRDefault="004A5C03" w:rsidP="004A5C03"/>
    <w:p w:rsidR="00C059A8" w:rsidRPr="00C059A8" w:rsidRDefault="00C059A8" w:rsidP="00C059A8">
      <w:pPr>
        <w:spacing w:line="276" w:lineRule="auto"/>
        <w:ind w:firstLine="567"/>
        <w:rPr>
          <w:sz w:val="24"/>
          <w:szCs w:val="24"/>
        </w:rPr>
      </w:pPr>
      <w:r w:rsidRPr="00C059A8">
        <w:rPr>
          <w:sz w:val="24"/>
          <w:szCs w:val="24"/>
        </w:rPr>
        <w:t>Результатом выполнения требований к условиям реализации программы основного общего образования является создание комфортной развивающей образовательной среды по отношению к обучающимся и педагогическим работникам:</w:t>
      </w:r>
    </w:p>
    <w:p w:rsidR="00C059A8" w:rsidRPr="00C059A8" w:rsidRDefault="00C059A8" w:rsidP="00E434B7">
      <w:pPr>
        <w:pStyle w:val="ac"/>
        <w:numPr>
          <w:ilvl w:val="0"/>
          <w:numId w:val="90"/>
        </w:numPr>
        <w:spacing w:line="276" w:lineRule="auto"/>
        <w:rPr>
          <w:sz w:val="24"/>
          <w:szCs w:val="24"/>
        </w:rPr>
      </w:pPr>
      <w:r w:rsidRPr="00C059A8">
        <w:rPr>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родителей (законных представителей) несовершеннолетних обучающихся и всего общества, воспитание обучающихся;</w:t>
      </w:r>
    </w:p>
    <w:p w:rsidR="00C059A8" w:rsidRPr="00C059A8" w:rsidRDefault="00C059A8" w:rsidP="00E434B7">
      <w:pPr>
        <w:pStyle w:val="ac"/>
        <w:numPr>
          <w:ilvl w:val="0"/>
          <w:numId w:val="90"/>
        </w:numPr>
        <w:spacing w:line="276" w:lineRule="auto"/>
        <w:rPr>
          <w:sz w:val="24"/>
          <w:szCs w:val="24"/>
        </w:rPr>
      </w:pPr>
      <w:r w:rsidRPr="00C059A8">
        <w:rPr>
          <w:sz w:val="24"/>
          <w:szCs w:val="24"/>
        </w:rPr>
        <w:t>гарантирующей безопасность, охрану и укрепление физического, психического здоровья и социального благополучия обучающихся.</w:t>
      </w:r>
    </w:p>
    <w:p w:rsidR="00C059A8" w:rsidRPr="00C059A8" w:rsidRDefault="00C059A8" w:rsidP="00C059A8">
      <w:pPr>
        <w:spacing w:line="276" w:lineRule="auto"/>
        <w:ind w:firstLine="567"/>
        <w:rPr>
          <w:sz w:val="24"/>
          <w:szCs w:val="24"/>
        </w:rPr>
      </w:pPr>
      <w:r w:rsidRPr="00C059A8">
        <w:rPr>
          <w:sz w:val="24"/>
          <w:szCs w:val="24"/>
        </w:rPr>
        <w:t xml:space="preserve">В целях обеспечения реализации программы основного общего образования в </w:t>
      </w:r>
      <w:r>
        <w:rPr>
          <w:sz w:val="24"/>
          <w:szCs w:val="24"/>
        </w:rPr>
        <w:t>образовательной организации</w:t>
      </w:r>
      <w:r w:rsidRPr="00C059A8">
        <w:rPr>
          <w:sz w:val="24"/>
          <w:szCs w:val="24"/>
        </w:rPr>
        <w:t xml:space="preserve"> для участников образовательных отношений созда</w:t>
      </w:r>
      <w:r>
        <w:rPr>
          <w:sz w:val="24"/>
          <w:szCs w:val="24"/>
        </w:rPr>
        <w:t>ны</w:t>
      </w:r>
      <w:r w:rsidRPr="00C059A8">
        <w:rPr>
          <w:sz w:val="24"/>
          <w:szCs w:val="24"/>
        </w:rPr>
        <w:t xml:space="preserve"> условия, обеспечивающие возможность:</w:t>
      </w:r>
    </w:p>
    <w:p w:rsidR="00C059A8" w:rsidRPr="00C059A8" w:rsidRDefault="00C059A8" w:rsidP="00E434B7">
      <w:pPr>
        <w:pStyle w:val="ac"/>
        <w:numPr>
          <w:ilvl w:val="0"/>
          <w:numId w:val="91"/>
        </w:numPr>
        <w:spacing w:line="276" w:lineRule="auto"/>
        <w:rPr>
          <w:sz w:val="24"/>
          <w:szCs w:val="24"/>
        </w:rPr>
      </w:pPr>
      <w:r w:rsidRPr="00C059A8">
        <w:rPr>
          <w:sz w:val="24"/>
          <w:szCs w:val="24"/>
        </w:rPr>
        <w:t>достижения планируемых результатов освоения программы основного общего образования, в том числе адаптированной, обучающимися, в том числе обучающимися с ОВЗ;</w:t>
      </w:r>
    </w:p>
    <w:p w:rsidR="00C059A8" w:rsidRPr="00C059A8" w:rsidRDefault="00C059A8" w:rsidP="00E434B7">
      <w:pPr>
        <w:pStyle w:val="ac"/>
        <w:numPr>
          <w:ilvl w:val="0"/>
          <w:numId w:val="91"/>
        </w:numPr>
        <w:spacing w:line="276" w:lineRule="auto"/>
        <w:rPr>
          <w:sz w:val="24"/>
          <w:szCs w:val="24"/>
        </w:rPr>
      </w:pPr>
      <w:r w:rsidRPr="00C059A8">
        <w:rPr>
          <w:sz w:val="24"/>
          <w:szCs w:val="24"/>
        </w:rPr>
        <w:t>развития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rsidR="00C059A8" w:rsidRPr="00C059A8" w:rsidRDefault="00C059A8" w:rsidP="00E434B7">
      <w:pPr>
        <w:pStyle w:val="ac"/>
        <w:numPr>
          <w:ilvl w:val="0"/>
          <w:numId w:val="91"/>
        </w:numPr>
        <w:spacing w:line="276" w:lineRule="auto"/>
        <w:rPr>
          <w:sz w:val="24"/>
          <w:szCs w:val="24"/>
        </w:rPr>
      </w:pPr>
      <w:r w:rsidRPr="00C059A8">
        <w:rPr>
          <w:sz w:val="24"/>
          <w:szCs w:val="24"/>
        </w:rPr>
        <w:t>индивидуализации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rsidR="00C059A8" w:rsidRPr="00C059A8" w:rsidRDefault="00C059A8" w:rsidP="00E434B7">
      <w:pPr>
        <w:pStyle w:val="ac"/>
        <w:numPr>
          <w:ilvl w:val="0"/>
          <w:numId w:val="91"/>
        </w:numPr>
        <w:spacing w:line="276" w:lineRule="auto"/>
        <w:rPr>
          <w:sz w:val="24"/>
          <w:szCs w:val="24"/>
        </w:rPr>
      </w:pPr>
      <w:r w:rsidRPr="00C059A8">
        <w:rPr>
          <w:sz w:val="24"/>
          <w:szCs w:val="24"/>
        </w:rPr>
        <w:t>участия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w:t>
      </w:r>
    </w:p>
    <w:p w:rsidR="00C059A8" w:rsidRPr="00C059A8" w:rsidRDefault="00C059A8" w:rsidP="00E434B7">
      <w:pPr>
        <w:pStyle w:val="ac"/>
        <w:numPr>
          <w:ilvl w:val="0"/>
          <w:numId w:val="91"/>
        </w:numPr>
        <w:spacing w:line="276" w:lineRule="auto"/>
        <w:rPr>
          <w:sz w:val="24"/>
          <w:szCs w:val="24"/>
        </w:rPr>
      </w:pPr>
      <w:r w:rsidRPr="00C059A8">
        <w:rPr>
          <w:sz w:val="24"/>
          <w:szCs w:val="24"/>
        </w:rPr>
        <w:t>включения обучающихся в процессы преобразования внешней социальной среды, формирования у них лидерских качеств, опыта социальной деятельности, реализации социальных проектов и программ, в том числе в качестве волонтеров;</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rsidR="00C059A8" w:rsidRPr="00C059A8" w:rsidRDefault="00C059A8" w:rsidP="00E434B7">
      <w:pPr>
        <w:pStyle w:val="ac"/>
        <w:numPr>
          <w:ilvl w:val="0"/>
          <w:numId w:val="91"/>
        </w:numPr>
        <w:spacing w:line="276" w:lineRule="auto"/>
        <w:rPr>
          <w:sz w:val="24"/>
          <w:szCs w:val="24"/>
        </w:rPr>
      </w:pPr>
      <w:r w:rsidRPr="00C059A8">
        <w:rPr>
          <w:sz w:val="24"/>
          <w:szCs w:val="24"/>
        </w:rPr>
        <w:t>использования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rsidR="00C059A8" w:rsidRPr="00C059A8" w:rsidRDefault="00C059A8" w:rsidP="00E434B7">
      <w:pPr>
        <w:pStyle w:val="ac"/>
        <w:numPr>
          <w:ilvl w:val="0"/>
          <w:numId w:val="91"/>
        </w:numPr>
        <w:spacing w:line="276" w:lineRule="auto"/>
        <w:rPr>
          <w:sz w:val="24"/>
          <w:szCs w:val="24"/>
        </w:rPr>
      </w:pPr>
      <w:r w:rsidRPr="00C059A8">
        <w:rPr>
          <w:sz w:val="24"/>
          <w:szCs w:val="24"/>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использования профессионального и творческого потенциала педагогических и руководящих работников </w:t>
      </w:r>
      <w:r w:rsidR="00274852">
        <w:rPr>
          <w:sz w:val="24"/>
          <w:szCs w:val="24"/>
        </w:rPr>
        <w:t>о</w:t>
      </w:r>
      <w:r w:rsidRPr="00C059A8">
        <w:rPr>
          <w:sz w:val="24"/>
          <w:szCs w:val="24"/>
        </w:rPr>
        <w:t>рганизации, повышения их профессиональной, коммуникативной, информационной и правовой компетентности;</w:t>
      </w:r>
    </w:p>
    <w:p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управления </w:t>
      </w:r>
      <w:r w:rsidR="00274852">
        <w:rPr>
          <w:sz w:val="24"/>
          <w:szCs w:val="24"/>
        </w:rPr>
        <w:t>о</w:t>
      </w:r>
      <w:r w:rsidRPr="00C059A8">
        <w:rPr>
          <w:sz w:val="24"/>
          <w:szCs w:val="24"/>
        </w:rPr>
        <w:t>рганизацией с использованием ИКТ, современных механизмов финансирования реализации программ основного общего образования.</w:t>
      </w:r>
    </w:p>
    <w:p w:rsidR="00C059A8" w:rsidRPr="004A5C03" w:rsidRDefault="00C059A8" w:rsidP="00C059A8">
      <w:pPr>
        <w:spacing w:line="276" w:lineRule="auto"/>
        <w:ind w:firstLine="567"/>
        <w:rPr>
          <w:sz w:val="24"/>
          <w:szCs w:val="24"/>
        </w:rPr>
      </w:pPr>
      <w:r w:rsidRPr="00C059A8">
        <w:rPr>
          <w:sz w:val="24"/>
          <w:szCs w:val="24"/>
        </w:rPr>
        <w:t xml:space="preserve">При реализации программы основного общего образованиякаждому обучающемуся, родителям (законным представителям) несовершеннолетнего обучающегося в течение всего периода обучения обеспечен доступ к информационно-образовательной среде </w:t>
      </w:r>
      <w:r w:rsidR="00274852">
        <w:rPr>
          <w:sz w:val="24"/>
          <w:szCs w:val="24"/>
        </w:rPr>
        <w:t>о</w:t>
      </w:r>
      <w:r w:rsidRPr="00C059A8">
        <w:rPr>
          <w:sz w:val="24"/>
          <w:szCs w:val="24"/>
        </w:rPr>
        <w:t>рганизации.</w:t>
      </w:r>
      <w:r w:rsidR="00274852" w:rsidRPr="004A5C03">
        <w:rPr>
          <w:sz w:val="24"/>
          <w:szCs w:val="24"/>
        </w:rPr>
        <w:t xml:space="preserve">Каждый обучающийся и родитель (законный представитель) </w:t>
      </w:r>
      <w:r w:rsidR="004A5C03" w:rsidRPr="004A5C03">
        <w:rPr>
          <w:sz w:val="24"/>
          <w:szCs w:val="24"/>
        </w:rPr>
        <w:t>имеет</w:t>
      </w:r>
      <w:r w:rsidR="00274852" w:rsidRPr="004A5C03">
        <w:rPr>
          <w:sz w:val="24"/>
          <w:szCs w:val="24"/>
        </w:rPr>
        <w:t xml:space="preserve"> свободный доступ к официальному сайту образовательной организации в сети Интернет</w:t>
      </w:r>
      <w:r w:rsidR="009D5E0B" w:rsidRPr="004A5C03">
        <w:rPr>
          <w:sz w:val="24"/>
          <w:szCs w:val="24"/>
        </w:rPr>
        <w:t>.</w:t>
      </w:r>
    </w:p>
    <w:p w:rsidR="00C059A8" w:rsidRPr="00C059A8" w:rsidRDefault="00274852" w:rsidP="00C059A8">
      <w:pPr>
        <w:spacing w:line="276" w:lineRule="auto"/>
        <w:ind w:firstLine="567"/>
        <w:rPr>
          <w:sz w:val="24"/>
          <w:szCs w:val="24"/>
        </w:rPr>
      </w:pPr>
      <w:r>
        <w:rPr>
          <w:sz w:val="24"/>
          <w:szCs w:val="24"/>
        </w:rPr>
        <w:t>На сайте имеется доступ к</w:t>
      </w:r>
      <w:r w:rsidR="00C059A8" w:rsidRPr="00C059A8">
        <w:rPr>
          <w:sz w:val="24"/>
          <w:szCs w:val="24"/>
        </w:rPr>
        <w:t>:</w:t>
      </w:r>
    </w:p>
    <w:p w:rsidR="00C059A8" w:rsidRPr="00274852" w:rsidRDefault="00C059A8" w:rsidP="00E434B7">
      <w:pPr>
        <w:pStyle w:val="ac"/>
        <w:numPr>
          <w:ilvl w:val="0"/>
          <w:numId w:val="92"/>
        </w:numPr>
        <w:spacing w:line="276" w:lineRule="auto"/>
        <w:rPr>
          <w:sz w:val="24"/>
          <w:szCs w:val="24"/>
        </w:rPr>
      </w:pPr>
      <w:r w:rsidRPr="00274852">
        <w:rPr>
          <w:sz w:val="24"/>
          <w:szCs w:val="24"/>
        </w:rPr>
        <w:t>к учебным планам, рабочим программам учебных предметов, учебных курсов (в том числе внеурочной деятельности), учебных модулей, учебным изданиям и образовательным ресурсам, указанным в рабочих программах учебных предметов, учебных курсов (в том числе внеурочной деятельности), учебных модулей, информации о ходе образовательного процесса, результатах промежуточной и государственной итоговой аттестации обучающихся</w:t>
      </w:r>
      <w:r w:rsidR="009D5E0B">
        <w:rPr>
          <w:sz w:val="24"/>
          <w:szCs w:val="24"/>
        </w:rPr>
        <w:t xml:space="preserve"> (ссылка на официальный ресурс получения результатов)</w:t>
      </w:r>
      <w:r w:rsidRPr="00274852">
        <w:rPr>
          <w:sz w:val="24"/>
          <w:szCs w:val="24"/>
        </w:rPr>
        <w:t>;</w:t>
      </w:r>
    </w:p>
    <w:p w:rsidR="00C059A8" w:rsidRPr="00274852" w:rsidRDefault="00C059A8" w:rsidP="00E434B7">
      <w:pPr>
        <w:pStyle w:val="ac"/>
        <w:numPr>
          <w:ilvl w:val="0"/>
          <w:numId w:val="92"/>
        </w:numPr>
        <w:spacing w:line="276" w:lineRule="auto"/>
        <w:rPr>
          <w:sz w:val="24"/>
          <w:szCs w:val="24"/>
        </w:rPr>
      </w:pPr>
      <w:r w:rsidRPr="00274852">
        <w:rPr>
          <w:sz w:val="24"/>
          <w:szCs w:val="24"/>
        </w:rPr>
        <w:t>доступ к информации о расписании проведения учебных занятий, процедурах и критериях оценки результатов обучения;</w:t>
      </w:r>
    </w:p>
    <w:p w:rsidR="00C059A8" w:rsidRPr="00274852" w:rsidRDefault="00C059A8" w:rsidP="00E434B7">
      <w:pPr>
        <w:pStyle w:val="ac"/>
        <w:numPr>
          <w:ilvl w:val="0"/>
          <w:numId w:val="92"/>
        </w:numPr>
        <w:spacing w:line="276" w:lineRule="auto"/>
        <w:rPr>
          <w:sz w:val="24"/>
          <w:szCs w:val="24"/>
        </w:rPr>
      </w:pPr>
      <w:r w:rsidRPr="00274852">
        <w:rPr>
          <w:sz w:val="24"/>
          <w:szCs w:val="24"/>
        </w:rPr>
        <w:t>возможность использования современных ИКТ в реализации программы основного общего образования, в том числе использование имеющихся средств обучения и воспитания в электронном виде, электронных образовательных и информационных ресурсов, средств определения уровня знаний и оценки компетенций, а также иных объектов, необходимых для организации образовательной деятельности с применением электронного обучения, дистанционных образовательных технологий, объективного оценивания знаний, умений, навыков и достижений обучающихся.</w:t>
      </w:r>
    </w:p>
    <w:p w:rsidR="00BA5DD4" w:rsidRDefault="00C059A8" w:rsidP="00C059A8">
      <w:pPr>
        <w:spacing w:line="276" w:lineRule="auto"/>
        <w:ind w:firstLine="567"/>
        <w:rPr>
          <w:sz w:val="24"/>
          <w:szCs w:val="24"/>
        </w:rPr>
      </w:pPr>
      <w:r w:rsidRPr="00C059A8">
        <w:rPr>
          <w:sz w:val="24"/>
          <w:szCs w:val="24"/>
        </w:rPr>
        <w:t>В случае реализации программы основного общего образования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авторизированным доступом к совокупности информационных и электронных образовательных ресурсов</w:t>
      </w:r>
      <w:r w:rsidR="004A5C03">
        <w:rPr>
          <w:sz w:val="24"/>
          <w:szCs w:val="24"/>
        </w:rPr>
        <w:t>.</w:t>
      </w:r>
    </w:p>
    <w:p w:rsidR="00C059A8" w:rsidRPr="00C059A8" w:rsidRDefault="00C059A8" w:rsidP="00C059A8">
      <w:pPr>
        <w:spacing w:line="276" w:lineRule="auto"/>
        <w:ind w:firstLine="567"/>
        <w:rPr>
          <w:sz w:val="24"/>
          <w:szCs w:val="24"/>
        </w:rPr>
      </w:pPr>
      <w:r w:rsidRPr="00C059A8">
        <w:rPr>
          <w:sz w:val="24"/>
          <w:szCs w:val="24"/>
        </w:rPr>
        <w:t>Реализация программы основного общего образования с применением электронного обучения, дистанционных образовательных технологий осуществляется в соответствии с Гигиеническими нормативами и Санитарно-эпидемиологическими требованиями.</w:t>
      </w:r>
    </w:p>
    <w:p w:rsidR="00B02C13" w:rsidRDefault="00B02C13" w:rsidP="00C059A8">
      <w:pPr>
        <w:spacing w:after="21" w:line="276" w:lineRule="auto"/>
        <w:ind w:right="-26" w:firstLine="567"/>
        <w:rPr>
          <w:rFonts w:cs="Times New Roman"/>
          <w:sz w:val="24"/>
          <w:szCs w:val="24"/>
        </w:rPr>
      </w:pPr>
    </w:p>
    <w:p w:rsidR="004A5C03" w:rsidRDefault="004A5C03" w:rsidP="00C059A8">
      <w:pPr>
        <w:spacing w:after="21" w:line="276" w:lineRule="auto"/>
        <w:ind w:right="-26" w:firstLine="567"/>
        <w:rPr>
          <w:rFonts w:cs="Times New Roman"/>
          <w:sz w:val="24"/>
          <w:szCs w:val="24"/>
        </w:rPr>
      </w:pPr>
    </w:p>
    <w:p w:rsidR="004A5C03" w:rsidRDefault="004A5C03" w:rsidP="00C059A8">
      <w:pPr>
        <w:spacing w:after="21" w:line="276" w:lineRule="auto"/>
        <w:ind w:right="-26" w:firstLine="567"/>
        <w:rPr>
          <w:rFonts w:cs="Times New Roman"/>
          <w:sz w:val="24"/>
          <w:szCs w:val="24"/>
        </w:rPr>
      </w:pPr>
    </w:p>
    <w:p w:rsidR="00D22C2E" w:rsidRPr="004A5C03" w:rsidRDefault="00D22C2E" w:rsidP="00D22C2E">
      <w:pPr>
        <w:pStyle w:val="3"/>
        <w:jc w:val="center"/>
        <w:rPr>
          <w:rFonts w:ascii="Times New Roman" w:eastAsia="Times New Roman" w:hAnsi="Times New Roman" w:cs="Times New Roman"/>
          <w:b/>
          <w:color w:val="auto"/>
        </w:rPr>
      </w:pPr>
      <w:bookmarkStart w:id="215" w:name="_Toc133230117"/>
      <w:r w:rsidRPr="004A5C03">
        <w:rPr>
          <w:rFonts w:ascii="Times New Roman" w:eastAsia="Times New Roman" w:hAnsi="Times New Roman" w:cs="Times New Roman"/>
          <w:b/>
          <w:color w:val="auto"/>
        </w:rPr>
        <w:t>Характеристика условий реализации требований к материально-техническому, учебно-методическому обеспечению</w:t>
      </w:r>
      <w:bookmarkEnd w:id="215"/>
    </w:p>
    <w:p w:rsidR="004A5C03" w:rsidRDefault="004A5C03" w:rsidP="004A5C03">
      <w:pPr>
        <w:spacing w:line="276" w:lineRule="auto"/>
        <w:ind w:firstLine="0"/>
        <w:rPr>
          <w:b/>
          <w:bCs/>
          <w:sz w:val="24"/>
          <w:szCs w:val="24"/>
        </w:rPr>
      </w:pPr>
    </w:p>
    <w:p w:rsidR="00DD0400" w:rsidRDefault="00DD0400" w:rsidP="00DD0400">
      <w:pPr>
        <w:spacing w:line="276" w:lineRule="auto"/>
        <w:ind w:firstLine="567"/>
        <w:jc w:val="center"/>
        <w:rPr>
          <w:sz w:val="24"/>
          <w:szCs w:val="24"/>
        </w:rPr>
      </w:pPr>
      <w:r w:rsidRPr="00DD0400">
        <w:rPr>
          <w:b/>
          <w:bCs/>
          <w:sz w:val="24"/>
          <w:szCs w:val="24"/>
        </w:rPr>
        <w:t>Материально-технические условия реализации программы основного общего образования</w:t>
      </w:r>
    </w:p>
    <w:p w:rsidR="00724D0B" w:rsidRDefault="008167E4" w:rsidP="002623EA">
      <w:pPr>
        <w:spacing w:line="276" w:lineRule="auto"/>
        <w:ind w:firstLine="567"/>
        <w:rPr>
          <w:sz w:val="24"/>
          <w:szCs w:val="24"/>
        </w:rPr>
      </w:pPr>
      <w:r w:rsidRPr="008167E4">
        <w:rPr>
          <w:sz w:val="24"/>
          <w:szCs w:val="24"/>
        </w:rPr>
        <w:t>Организация располаг</w:t>
      </w:r>
      <w:r w:rsidR="00694DDF">
        <w:rPr>
          <w:sz w:val="24"/>
          <w:szCs w:val="24"/>
        </w:rPr>
        <w:t>ает</w:t>
      </w:r>
      <w:r w:rsidRPr="008167E4">
        <w:rPr>
          <w:sz w:val="24"/>
          <w:szCs w:val="24"/>
        </w:rPr>
        <w:t xml:space="preserve"> на праве собственности материально-техническим обеспечением образовательной деятельности (помещениями и оборудованием) для реализации программы основного общего образованияв соответствии с учебным планом.</w:t>
      </w:r>
    </w:p>
    <w:p w:rsidR="008167E4" w:rsidRPr="0099721D" w:rsidRDefault="00724D0B" w:rsidP="00724D0B">
      <w:pPr>
        <w:spacing w:line="276" w:lineRule="auto"/>
        <w:ind w:firstLine="567"/>
        <w:jc w:val="left"/>
        <w:rPr>
          <w:color w:val="FF0000"/>
          <w:sz w:val="24"/>
          <w:szCs w:val="24"/>
        </w:rPr>
      </w:pPr>
      <w:r>
        <w:rPr>
          <w:sz w:val="24"/>
          <w:szCs w:val="24"/>
        </w:rPr>
        <w:t>Школа временно распологается  в здании МБОУ «СОШ №7 г. Шали» на 1 этаже, по адресу г. Шали, улица Кадырова 356.</w:t>
      </w:r>
      <w:r w:rsidR="00694DDF" w:rsidRPr="00694DDF">
        <w:rPr>
          <w:rFonts w:ascii="Arial" w:eastAsia="Times New Roman" w:hAnsi="Arial" w:cs="Arial"/>
          <w:color w:val="000000"/>
          <w:szCs w:val="20"/>
        </w:rPr>
        <w:br/>
      </w:r>
    </w:p>
    <w:p w:rsidR="008167E4" w:rsidRPr="008167E4" w:rsidRDefault="008167E4" w:rsidP="002623EA">
      <w:pPr>
        <w:spacing w:line="276" w:lineRule="auto"/>
        <w:ind w:firstLine="567"/>
        <w:rPr>
          <w:sz w:val="24"/>
          <w:szCs w:val="24"/>
        </w:rPr>
      </w:pPr>
      <w:r w:rsidRPr="00DD0400">
        <w:rPr>
          <w:sz w:val="24"/>
          <w:szCs w:val="24"/>
        </w:rPr>
        <w:t>Материально-технические условия реализации программы основного общего образования</w:t>
      </w:r>
      <w:r w:rsidRPr="008167E4">
        <w:rPr>
          <w:sz w:val="24"/>
          <w:szCs w:val="24"/>
        </w:rPr>
        <w:t>должны обеспечива</w:t>
      </w:r>
      <w:r w:rsidR="00694DDF">
        <w:rPr>
          <w:sz w:val="24"/>
          <w:szCs w:val="24"/>
        </w:rPr>
        <w:t>ют</w:t>
      </w:r>
      <w:r w:rsidRPr="008167E4">
        <w:rPr>
          <w:sz w:val="24"/>
          <w:szCs w:val="24"/>
        </w:rPr>
        <w:t>:</w:t>
      </w:r>
    </w:p>
    <w:p w:rsidR="008167E4" w:rsidRPr="008167E4" w:rsidRDefault="008167E4" w:rsidP="002623EA">
      <w:pPr>
        <w:spacing w:line="276" w:lineRule="auto"/>
        <w:ind w:firstLine="567"/>
        <w:rPr>
          <w:sz w:val="24"/>
          <w:szCs w:val="24"/>
        </w:rPr>
      </w:pPr>
      <w:r w:rsidRPr="008167E4">
        <w:rPr>
          <w:sz w:val="24"/>
          <w:szCs w:val="24"/>
        </w:rPr>
        <w:t>1) возможность достижения обучающимися результатов освоения программы основного общего образования, требования к которым установлены ФГОС;</w:t>
      </w:r>
    </w:p>
    <w:p w:rsidR="008167E4" w:rsidRPr="008167E4" w:rsidRDefault="008167E4" w:rsidP="002623EA">
      <w:pPr>
        <w:spacing w:line="276" w:lineRule="auto"/>
        <w:ind w:firstLine="567"/>
        <w:rPr>
          <w:sz w:val="24"/>
          <w:szCs w:val="24"/>
        </w:rPr>
      </w:pPr>
      <w:r w:rsidRPr="008167E4">
        <w:rPr>
          <w:sz w:val="24"/>
          <w:szCs w:val="24"/>
        </w:rPr>
        <w:t>2) соблюдение:</w:t>
      </w:r>
    </w:p>
    <w:p w:rsidR="008167E4" w:rsidRPr="00694DDF" w:rsidRDefault="008167E4" w:rsidP="00E434B7">
      <w:pPr>
        <w:pStyle w:val="ac"/>
        <w:numPr>
          <w:ilvl w:val="0"/>
          <w:numId w:val="98"/>
        </w:numPr>
        <w:spacing w:line="276" w:lineRule="auto"/>
        <w:rPr>
          <w:sz w:val="24"/>
          <w:szCs w:val="24"/>
        </w:rPr>
      </w:pPr>
      <w:r w:rsidRPr="00694DDF">
        <w:rPr>
          <w:sz w:val="24"/>
          <w:szCs w:val="24"/>
        </w:rPr>
        <w:t>Гигиенических нормативов и Санитарно-эпидемиологических требований;</w:t>
      </w:r>
    </w:p>
    <w:p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обучающихся, включающих организацию питьевого режима и наличие оборудованных помещений для организации питания;</w:t>
      </w:r>
    </w:p>
    <w:p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педагогических работников, в том числе оборудованных рабочих мест, помещений для отдыха и самоподготовки педагогических работников;</w:t>
      </w:r>
    </w:p>
    <w:p w:rsidR="008167E4" w:rsidRPr="00694DDF" w:rsidRDefault="008167E4" w:rsidP="00E434B7">
      <w:pPr>
        <w:pStyle w:val="ac"/>
        <w:numPr>
          <w:ilvl w:val="0"/>
          <w:numId w:val="98"/>
        </w:numPr>
        <w:spacing w:line="276" w:lineRule="auto"/>
        <w:rPr>
          <w:sz w:val="24"/>
          <w:szCs w:val="24"/>
        </w:rPr>
      </w:pPr>
      <w:r w:rsidRPr="00694DDF">
        <w:rPr>
          <w:sz w:val="24"/>
          <w:szCs w:val="24"/>
        </w:rPr>
        <w:t>требований пожарной безопасности и электробезопасности;</w:t>
      </w:r>
    </w:p>
    <w:p w:rsidR="008167E4" w:rsidRPr="00694DDF" w:rsidRDefault="008167E4" w:rsidP="00E434B7">
      <w:pPr>
        <w:pStyle w:val="ac"/>
        <w:numPr>
          <w:ilvl w:val="0"/>
          <w:numId w:val="98"/>
        </w:numPr>
        <w:spacing w:line="276" w:lineRule="auto"/>
        <w:rPr>
          <w:sz w:val="24"/>
          <w:szCs w:val="24"/>
        </w:rPr>
      </w:pPr>
      <w:r w:rsidRPr="00694DDF">
        <w:rPr>
          <w:sz w:val="24"/>
          <w:szCs w:val="24"/>
        </w:rPr>
        <w:t>требований охраны труда;</w:t>
      </w:r>
    </w:p>
    <w:p w:rsidR="008167E4" w:rsidRPr="00694DDF" w:rsidRDefault="008167E4" w:rsidP="00E434B7">
      <w:pPr>
        <w:pStyle w:val="ac"/>
        <w:numPr>
          <w:ilvl w:val="0"/>
          <w:numId w:val="98"/>
        </w:numPr>
        <w:spacing w:line="276" w:lineRule="auto"/>
        <w:rPr>
          <w:sz w:val="24"/>
          <w:szCs w:val="24"/>
        </w:rPr>
      </w:pPr>
      <w:r w:rsidRPr="00694DDF">
        <w:rPr>
          <w:sz w:val="24"/>
          <w:szCs w:val="24"/>
        </w:rPr>
        <w:t>сроков и объемов текущего и капитального ремонта зданий и сооружений, благоустройства территории;</w:t>
      </w:r>
    </w:p>
    <w:p w:rsidR="008167E4" w:rsidRPr="008167E4" w:rsidRDefault="008167E4" w:rsidP="002623EA">
      <w:pPr>
        <w:spacing w:line="276" w:lineRule="auto"/>
        <w:ind w:firstLine="567"/>
        <w:rPr>
          <w:sz w:val="24"/>
          <w:szCs w:val="24"/>
        </w:rPr>
      </w:pPr>
      <w:r w:rsidRPr="008167E4">
        <w:rPr>
          <w:sz w:val="24"/>
          <w:szCs w:val="24"/>
        </w:rPr>
        <w:t xml:space="preserve">3) возможность для беспрепятственного доступа </w:t>
      </w:r>
      <w:r w:rsidR="00694DDF">
        <w:rPr>
          <w:sz w:val="24"/>
          <w:szCs w:val="24"/>
        </w:rPr>
        <w:t>лиц с ограниченными возможностями здоровья</w:t>
      </w:r>
      <w:r w:rsidRPr="008167E4">
        <w:rPr>
          <w:sz w:val="24"/>
          <w:szCs w:val="24"/>
        </w:rPr>
        <w:t xml:space="preserve"> к объектам инфраструктуры </w:t>
      </w:r>
      <w:r w:rsidR="00694DDF">
        <w:rPr>
          <w:sz w:val="24"/>
          <w:szCs w:val="24"/>
        </w:rPr>
        <w:t>о</w:t>
      </w:r>
      <w:r w:rsidRPr="008167E4">
        <w:rPr>
          <w:sz w:val="24"/>
          <w:szCs w:val="24"/>
        </w:rPr>
        <w:t>рганизации.</w:t>
      </w:r>
    </w:p>
    <w:p w:rsidR="008167E4" w:rsidRPr="008167E4" w:rsidRDefault="008167E4" w:rsidP="002623EA">
      <w:pPr>
        <w:spacing w:line="276" w:lineRule="auto"/>
        <w:ind w:firstLine="567"/>
        <w:rPr>
          <w:sz w:val="24"/>
          <w:szCs w:val="24"/>
        </w:rPr>
      </w:pPr>
      <w:r w:rsidRPr="008167E4">
        <w:rPr>
          <w:sz w:val="24"/>
          <w:szCs w:val="24"/>
        </w:rPr>
        <w:t>Кабинеты по предметным областям оснащены комплектами наглядных пособий, карт, учебных макетов, специального оборудования, обеспечивающих развитие компетенций в соответствии с программой основного общего образования.</w:t>
      </w:r>
    </w:p>
    <w:p w:rsidR="008167E4" w:rsidRPr="008167E4" w:rsidRDefault="008167E4" w:rsidP="002623EA">
      <w:pPr>
        <w:spacing w:line="276" w:lineRule="auto"/>
        <w:ind w:firstLine="567"/>
        <w:rPr>
          <w:sz w:val="24"/>
          <w:szCs w:val="24"/>
        </w:rPr>
      </w:pPr>
      <w:r w:rsidRPr="008167E4">
        <w:rPr>
          <w:sz w:val="24"/>
          <w:szCs w:val="24"/>
        </w:rPr>
        <w:t>Кабинеты естественнонаучного цикла, в том числе кабинеты физики, химии, биологии</w:t>
      </w:r>
      <w:r w:rsidR="002623EA">
        <w:rPr>
          <w:sz w:val="24"/>
          <w:szCs w:val="24"/>
        </w:rPr>
        <w:t xml:space="preserve">, </w:t>
      </w:r>
      <w:r w:rsidRPr="008167E4">
        <w:rPr>
          <w:sz w:val="24"/>
          <w:szCs w:val="24"/>
        </w:rPr>
        <w:t>оборудованы комплектами специального лабораторного оборудования, обеспечивающего проведение лабораторных работ и опытно-экспериментальной деятельности в соответствии с программой основного общего образования.</w:t>
      </w:r>
    </w:p>
    <w:p w:rsidR="00434F40" w:rsidRDefault="002623EA" w:rsidP="002623EA">
      <w:pPr>
        <w:spacing w:line="276" w:lineRule="auto"/>
        <w:ind w:firstLine="567"/>
        <w:rPr>
          <w:sz w:val="24"/>
          <w:szCs w:val="24"/>
        </w:rPr>
      </w:pPr>
      <w:r>
        <w:rPr>
          <w:sz w:val="24"/>
          <w:szCs w:val="24"/>
        </w:rPr>
        <w:t xml:space="preserve">Подробный перечень оборудования представлен в справке МТО. Справка актуализируется регулярно, при внесении изменений в перечень оборудования (приобретение или списание). </w:t>
      </w:r>
    </w:p>
    <w:p w:rsidR="002623EA" w:rsidRPr="000D28A1" w:rsidRDefault="002623EA" w:rsidP="002623EA">
      <w:pPr>
        <w:spacing w:line="276" w:lineRule="auto"/>
        <w:ind w:firstLine="567"/>
        <w:rPr>
          <w:color w:val="FF0000"/>
          <w:sz w:val="24"/>
          <w:szCs w:val="24"/>
        </w:rPr>
      </w:pPr>
      <w:r w:rsidRPr="000D28A1">
        <w:rPr>
          <w:bCs/>
          <w:iCs/>
          <w:color w:val="FF0000"/>
          <w:sz w:val="24"/>
          <w:szCs w:val="24"/>
          <w:highlight w:val="yellow"/>
        </w:rPr>
        <w:t xml:space="preserve">Справка МТО </w:t>
      </w:r>
      <w:r w:rsidR="000841C9">
        <w:rPr>
          <w:bCs/>
          <w:iCs/>
          <w:color w:val="FF0000"/>
          <w:sz w:val="24"/>
          <w:szCs w:val="24"/>
          <w:highlight w:val="yellow"/>
        </w:rPr>
        <w:t xml:space="preserve">реализации ООП ООО </w:t>
      </w:r>
      <w:r w:rsidRPr="000D28A1">
        <w:rPr>
          <w:bCs/>
          <w:iCs/>
          <w:color w:val="FF0000"/>
          <w:sz w:val="24"/>
          <w:szCs w:val="24"/>
          <w:highlight w:val="yellow"/>
        </w:rPr>
        <w:t>является Приложением к ООП.</w:t>
      </w:r>
    </w:p>
    <w:p w:rsidR="002623EA" w:rsidRPr="00DD0400" w:rsidRDefault="002623EA" w:rsidP="00DD0400">
      <w:pPr>
        <w:spacing w:line="276" w:lineRule="auto"/>
        <w:ind w:firstLine="567"/>
        <w:jc w:val="center"/>
        <w:rPr>
          <w:b/>
          <w:bCs/>
          <w:sz w:val="24"/>
          <w:szCs w:val="24"/>
        </w:rPr>
      </w:pPr>
      <w:r w:rsidRPr="00DD0400">
        <w:rPr>
          <w:b/>
          <w:bCs/>
          <w:sz w:val="24"/>
          <w:szCs w:val="24"/>
        </w:rPr>
        <w:t>Учебно-методические условия, в том числе условия информационного обеспечения.</w:t>
      </w:r>
    </w:p>
    <w:p w:rsidR="002623EA" w:rsidRPr="002623EA" w:rsidRDefault="002623EA" w:rsidP="002623EA">
      <w:pPr>
        <w:spacing w:line="276" w:lineRule="auto"/>
        <w:ind w:firstLine="567"/>
        <w:rPr>
          <w:sz w:val="24"/>
          <w:szCs w:val="24"/>
        </w:rPr>
      </w:pPr>
      <w:r w:rsidRPr="002623EA">
        <w:rPr>
          <w:sz w:val="24"/>
          <w:szCs w:val="24"/>
        </w:rPr>
        <w:t>Условия информационного обеспечения реализации программы основного общего образования обеспеч</w:t>
      </w:r>
      <w:r w:rsidR="00DD0400">
        <w:rPr>
          <w:sz w:val="24"/>
          <w:szCs w:val="24"/>
        </w:rPr>
        <w:t>ены</w:t>
      </w:r>
      <w:r w:rsidRPr="002623EA">
        <w:rPr>
          <w:sz w:val="24"/>
          <w:szCs w:val="24"/>
        </w:rPr>
        <w:t xml:space="preserve"> современной информационно-образовательной средой.</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обеспечива</w:t>
      </w:r>
      <w:r w:rsidR="00DD0400">
        <w:rPr>
          <w:sz w:val="24"/>
          <w:szCs w:val="24"/>
        </w:rPr>
        <w:t>ет</w:t>
      </w:r>
      <w:r w:rsidRPr="002623EA">
        <w:rPr>
          <w:sz w:val="24"/>
          <w:szCs w:val="24"/>
        </w:rPr>
        <w:t>:</w:t>
      </w:r>
    </w:p>
    <w:p w:rsidR="002623EA" w:rsidRPr="00DD0400" w:rsidRDefault="002623EA" w:rsidP="00E434B7">
      <w:pPr>
        <w:pStyle w:val="ac"/>
        <w:numPr>
          <w:ilvl w:val="0"/>
          <w:numId w:val="99"/>
        </w:numPr>
        <w:spacing w:line="276" w:lineRule="auto"/>
        <w:rPr>
          <w:sz w:val="24"/>
          <w:szCs w:val="24"/>
        </w:rPr>
      </w:pPr>
      <w:r w:rsidRPr="00DD0400">
        <w:rPr>
          <w:sz w:val="24"/>
          <w:szCs w:val="24"/>
        </w:rPr>
        <w:t>возможность использования участниками образовательного процесса ресурсов и сервисов цифровой образовательной среды;</w:t>
      </w:r>
    </w:p>
    <w:p w:rsidR="002623EA" w:rsidRPr="00DD0400" w:rsidRDefault="002623EA" w:rsidP="00E434B7">
      <w:pPr>
        <w:pStyle w:val="ac"/>
        <w:numPr>
          <w:ilvl w:val="0"/>
          <w:numId w:val="99"/>
        </w:numPr>
        <w:spacing w:line="276" w:lineRule="auto"/>
        <w:rPr>
          <w:sz w:val="24"/>
          <w:szCs w:val="24"/>
        </w:rPr>
      </w:pPr>
      <w:r w:rsidRPr="00DD0400">
        <w:rPr>
          <w:sz w:val="24"/>
          <w:szCs w:val="24"/>
        </w:rPr>
        <w:t>безопасный доступ к верифицированным образовательным ресурсам цифровой образовательной среды;</w:t>
      </w:r>
    </w:p>
    <w:p w:rsidR="002623EA" w:rsidRPr="00DD0400" w:rsidRDefault="002623EA" w:rsidP="00E434B7">
      <w:pPr>
        <w:pStyle w:val="ac"/>
        <w:numPr>
          <w:ilvl w:val="0"/>
          <w:numId w:val="99"/>
        </w:numPr>
        <w:spacing w:line="276" w:lineRule="auto"/>
        <w:rPr>
          <w:sz w:val="24"/>
          <w:szCs w:val="24"/>
        </w:rPr>
      </w:pPr>
      <w:r w:rsidRPr="00DD0400">
        <w:rPr>
          <w:sz w:val="24"/>
          <w:szCs w:val="24"/>
        </w:rPr>
        <w:t>информационно-методическую поддержку образовательной деятельности;</w:t>
      </w:r>
    </w:p>
    <w:p w:rsidR="002623EA" w:rsidRPr="00DD0400" w:rsidRDefault="002623EA" w:rsidP="00E434B7">
      <w:pPr>
        <w:pStyle w:val="ac"/>
        <w:numPr>
          <w:ilvl w:val="0"/>
          <w:numId w:val="99"/>
        </w:numPr>
        <w:spacing w:line="276" w:lineRule="auto"/>
        <w:rPr>
          <w:sz w:val="24"/>
          <w:szCs w:val="24"/>
        </w:rPr>
      </w:pPr>
      <w:r w:rsidRPr="00DD0400">
        <w:rPr>
          <w:sz w:val="24"/>
          <w:szCs w:val="24"/>
        </w:rPr>
        <w:t>информационное сопровождение проектирования обучающимися планов продолжения образования и будущего профессионального самоопределения;</w:t>
      </w:r>
    </w:p>
    <w:p w:rsidR="002623EA" w:rsidRPr="00DD0400" w:rsidRDefault="002623EA" w:rsidP="00E434B7">
      <w:pPr>
        <w:pStyle w:val="ac"/>
        <w:numPr>
          <w:ilvl w:val="0"/>
          <w:numId w:val="99"/>
        </w:numPr>
        <w:spacing w:line="276" w:lineRule="auto"/>
        <w:rPr>
          <w:sz w:val="24"/>
          <w:szCs w:val="24"/>
        </w:rPr>
      </w:pPr>
      <w:r w:rsidRPr="00DD0400">
        <w:rPr>
          <w:sz w:val="24"/>
          <w:szCs w:val="24"/>
        </w:rPr>
        <w:t>планирование образовательной деятельности и ее ресурсного обеспечения;</w:t>
      </w:r>
    </w:p>
    <w:p w:rsidR="002623EA" w:rsidRPr="00DD0400" w:rsidRDefault="002623EA" w:rsidP="00E434B7">
      <w:pPr>
        <w:pStyle w:val="ac"/>
        <w:numPr>
          <w:ilvl w:val="0"/>
          <w:numId w:val="99"/>
        </w:numPr>
        <w:spacing w:line="276" w:lineRule="auto"/>
        <w:rPr>
          <w:sz w:val="24"/>
          <w:szCs w:val="24"/>
        </w:rPr>
      </w:pPr>
      <w:r w:rsidRPr="00DD0400">
        <w:rPr>
          <w:sz w:val="24"/>
          <w:szCs w:val="24"/>
        </w:rPr>
        <w:t>мониторинг и фиксацию хода и результатов образовательной деятельности; мониторинг здоровья обучающихся;</w:t>
      </w:r>
    </w:p>
    <w:p w:rsidR="002623EA" w:rsidRPr="00DD0400" w:rsidRDefault="002623EA" w:rsidP="00E434B7">
      <w:pPr>
        <w:pStyle w:val="ac"/>
        <w:numPr>
          <w:ilvl w:val="0"/>
          <w:numId w:val="99"/>
        </w:numPr>
        <w:spacing w:line="276" w:lineRule="auto"/>
        <w:rPr>
          <w:sz w:val="24"/>
          <w:szCs w:val="24"/>
        </w:rPr>
      </w:pPr>
      <w:r w:rsidRPr="00DD0400">
        <w:rPr>
          <w:sz w:val="24"/>
          <w:szCs w:val="24"/>
        </w:rPr>
        <w:t>современные процедуры создания, поиска, сбора, анализа, обработки, хранения и представления информации;</w:t>
      </w:r>
    </w:p>
    <w:p w:rsidR="002623EA" w:rsidRPr="00DD0400" w:rsidRDefault="002623EA" w:rsidP="00E434B7">
      <w:pPr>
        <w:pStyle w:val="ac"/>
        <w:numPr>
          <w:ilvl w:val="0"/>
          <w:numId w:val="99"/>
        </w:numPr>
        <w:spacing w:line="276" w:lineRule="auto"/>
        <w:rPr>
          <w:sz w:val="24"/>
          <w:szCs w:val="24"/>
        </w:rPr>
      </w:pPr>
      <w:r w:rsidRPr="00DD0400">
        <w:rPr>
          <w:sz w:val="24"/>
          <w:szCs w:val="24"/>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 сфере образования, общественности), в том числе в рамках дистанционного образования с соблюдением законодательства Российской Федерации;</w:t>
      </w:r>
    </w:p>
    <w:p w:rsidR="002623EA" w:rsidRPr="00DD0400" w:rsidRDefault="002623EA" w:rsidP="00E434B7">
      <w:pPr>
        <w:pStyle w:val="ac"/>
        <w:numPr>
          <w:ilvl w:val="0"/>
          <w:numId w:val="99"/>
        </w:numPr>
        <w:spacing w:line="276" w:lineRule="auto"/>
        <w:rPr>
          <w:sz w:val="24"/>
          <w:szCs w:val="24"/>
        </w:rPr>
      </w:pPr>
      <w:r w:rsidRPr="00DD0400">
        <w:rPr>
          <w:sz w:val="24"/>
          <w:szCs w:val="24"/>
        </w:rPr>
        <w:t xml:space="preserve">дистанционное взаимодействие </w:t>
      </w:r>
      <w:r w:rsidR="00DD0400">
        <w:rPr>
          <w:sz w:val="24"/>
          <w:szCs w:val="24"/>
        </w:rPr>
        <w:t>о</w:t>
      </w:r>
      <w:r w:rsidRPr="00DD0400">
        <w:rPr>
          <w:sz w:val="24"/>
          <w:szCs w:val="24"/>
        </w:rPr>
        <w:t>рганизации с другими организациями, осуществляющими образовательную деятельность, и иными заинтересованными организациями в сфере культуры, здравоохранения, спорта, досуга, занятости населения и обеспечения безопасности жизнедеятельности.</w:t>
      </w:r>
    </w:p>
    <w:p w:rsidR="002623EA" w:rsidRPr="002623EA" w:rsidRDefault="002623EA" w:rsidP="002623EA">
      <w:pPr>
        <w:spacing w:line="276" w:lineRule="auto"/>
        <w:ind w:firstLine="567"/>
        <w:rPr>
          <w:sz w:val="24"/>
          <w:szCs w:val="24"/>
        </w:rPr>
      </w:pPr>
      <w:r w:rsidRPr="002623EA">
        <w:rPr>
          <w:sz w:val="24"/>
          <w:szCs w:val="24"/>
        </w:rPr>
        <w:t>Эффективное использование информационно-образовательной среды предполагает компетентность работников Организации в решении профессиональных задач с применением ИКТ, наличие служб поддержки применения ИКТ</w:t>
      </w:r>
      <w:r w:rsidR="00DD0400">
        <w:rPr>
          <w:sz w:val="24"/>
          <w:szCs w:val="24"/>
        </w:rPr>
        <w:t>: в штатном расписании организации выделена отдельная ставка на системного адми</w:t>
      </w:r>
      <w:r w:rsidR="005209C5">
        <w:rPr>
          <w:sz w:val="24"/>
          <w:szCs w:val="24"/>
        </w:rPr>
        <w:t>ни</w:t>
      </w:r>
      <w:r w:rsidR="00DD0400">
        <w:rPr>
          <w:sz w:val="24"/>
          <w:szCs w:val="24"/>
        </w:rPr>
        <w:t>стратора</w:t>
      </w:r>
      <w:r w:rsidRPr="002623EA">
        <w:rPr>
          <w:sz w:val="24"/>
          <w:szCs w:val="24"/>
        </w:rPr>
        <w:t xml:space="preserve">. </w:t>
      </w:r>
    </w:p>
    <w:p w:rsidR="002623EA" w:rsidRPr="002623EA" w:rsidRDefault="002623EA" w:rsidP="002623EA">
      <w:pPr>
        <w:spacing w:line="276" w:lineRule="auto"/>
        <w:ind w:firstLine="567"/>
        <w:rPr>
          <w:sz w:val="24"/>
          <w:szCs w:val="24"/>
        </w:rPr>
      </w:pPr>
      <w:r w:rsidRPr="002623EA">
        <w:rPr>
          <w:sz w:val="24"/>
          <w:szCs w:val="24"/>
        </w:rPr>
        <w:t xml:space="preserve">Учебно-методическое и информационное обеспечение реализации программы основного общего образованиявключает </w:t>
      </w:r>
      <w:r w:rsidR="005209C5">
        <w:rPr>
          <w:sz w:val="24"/>
          <w:szCs w:val="24"/>
        </w:rPr>
        <w:t xml:space="preserve">в себя </w:t>
      </w:r>
      <w:r w:rsidRPr="002623EA">
        <w:rPr>
          <w:sz w:val="24"/>
          <w:szCs w:val="24"/>
        </w:rPr>
        <w:t>оснащени</w:t>
      </w:r>
      <w:r w:rsidR="005209C5">
        <w:rPr>
          <w:sz w:val="24"/>
          <w:szCs w:val="24"/>
        </w:rPr>
        <w:t>е</w:t>
      </w:r>
      <w:r w:rsidRPr="002623EA">
        <w:rPr>
          <w:sz w:val="24"/>
          <w:szCs w:val="24"/>
        </w:rPr>
        <w:t xml:space="preserve"> информационно-библиотечного центра, читального зала, учебных кабинетов и лабораторий, административных помещений, сервера и официального сайта </w:t>
      </w:r>
      <w:r w:rsidR="005209C5">
        <w:rPr>
          <w:sz w:val="24"/>
          <w:szCs w:val="24"/>
        </w:rPr>
        <w:t>о</w:t>
      </w:r>
      <w:r w:rsidRPr="002623EA">
        <w:rPr>
          <w:sz w:val="24"/>
          <w:szCs w:val="24"/>
        </w:rPr>
        <w:t>рганизации,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программы основного общего образования, достижением планируемых результатов, организацией образовательной деятельности и условиями ее осуществления.</w:t>
      </w:r>
    </w:p>
    <w:p w:rsidR="002623EA" w:rsidRPr="002623EA" w:rsidRDefault="002623EA" w:rsidP="002623EA">
      <w:pPr>
        <w:spacing w:line="276" w:lineRule="auto"/>
        <w:ind w:firstLine="567"/>
        <w:rPr>
          <w:sz w:val="24"/>
          <w:szCs w:val="24"/>
        </w:rPr>
      </w:pPr>
      <w:r w:rsidRPr="002623EA">
        <w:rPr>
          <w:sz w:val="24"/>
          <w:szCs w:val="24"/>
        </w:rPr>
        <w:t>Организация предоставля</w:t>
      </w:r>
      <w:r w:rsidR="005209C5">
        <w:rPr>
          <w:sz w:val="24"/>
          <w:szCs w:val="24"/>
        </w:rPr>
        <w:t>ет</w:t>
      </w:r>
      <w:r w:rsidRPr="002623EA">
        <w:rPr>
          <w:sz w:val="24"/>
          <w:szCs w:val="24"/>
        </w:rPr>
        <w:t xml:space="preserve"> не менее одного учебника</w:t>
      </w:r>
      <w:r w:rsidR="005209C5">
        <w:rPr>
          <w:sz w:val="24"/>
          <w:szCs w:val="24"/>
        </w:rPr>
        <w:t xml:space="preserve"> и (или) учебного пособия в печатной форме,</w:t>
      </w:r>
      <w:r w:rsidRPr="002623EA">
        <w:rPr>
          <w:sz w:val="24"/>
          <w:szCs w:val="24"/>
        </w:rPr>
        <w:t xml:space="preserve">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w:t>
      </w:r>
      <w:r w:rsidR="005209C5">
        <w:rPr>
          <w:sz w:val="24"/>
          <w:szCs w:val="24"/>
        </w:rPr>
        <w:t xml:space="preserve">начального, </w:t>
      </w:r>
      <w:r w:rsidRPr="002623EA">
        <w:rPr>
          <w:sz w:val="24"/>
          <w:szCs w:val="24"/>
        </w:rPr>
        <w:t>основного</w:t>
      </w:r>
      <w:r w:rsidR="005209C5">
        <w:rPr>
          <w:sz w:val="24"/>
          <w:szCs w:val="24"/>
        </w:rPr>
        <w:t>, среднего</w:t>
      </w:r>
      <w:r w:rsidRPr="002623EA">
        <w:rPr>
          <w:sz w:val="24"/>
          <w:szCs w:val="24"/>
        </w:rPr>
        <w:t xml:space="preserve"> общего образования, необходимого для освоения программы основного общего образования, на каждого обучающегося по учебн</w:t>
      </w:r>
      <w:r w:rsidR="005209C5">
        <w:rPr>
          <w:sz w:val="24"/>
          <w:szCs w:val="24"/>
        </w:rPr>
        <w:t>ым</w:t>
      </w:r>
      <w:r w:rsidRPr="002623EA">
        <w:rPr>
          <w:sz w:val="24"/>
          <w:szCs w:val="24"/>
        </w:rPr>
        <w:t xml:space="preserve"> предмет</w:t>
      </w:r>
      <w:r w:rsidR="005209C5">
        <w:rPr>
          <w:sz w:val="24"/>
          <w:szCs w:val="24"/>
        </w:rPr>
        <w:t>ам: русский язык, математика, физика, химия, биология, литература, география, история, обществознание</w:t>
      </w:r>
      <w:r w:rsidR="00E87287">
        <w:rPr>
          <w:sz w:val="24"/>
          <w:szCs w:val="24"/>
        </w:rPr>
        <w:t xml:space="preserve">, иностранные языки, информатика, а также не менее одного учебника и (или) учебного пособия в печатной и (или) электронной форме, необходимого для освоения программы основного общего образования, на каждого обучающегося по иным учебным предметам (курсам), входящим как в обязательную часть учебного плана, так и в часть, формируемую участниками образовательных отношений. </w:t>
      </w:r>
    </w:p>
    <w:p w:rsidR="002623EA" w:rsidRDefault="002623EA" w:rsidP="002623EA">
      <w:pPr>
        <w:spacing w:line="276" w:lineRule="auto"/>
        <w:ind w:firstLine="567"/>
        <w:rPr>
          <w:sz w:val="24"/>
          <w:szCs w:val="24"/>
        </w:rPr>
      </w:pPr>
      <w:r w:rsidRPr="002623EA">
        <w:rPr>
          <w:sz w:val="24"/>
          <w:szCs w:val="24"/>
        </w:rPr>
        <w:t xml:space="preserve">Библиотека </w:t>
      </w:r>
      <w:r w:rsidR="000D28A1">
        <w:rPr>
          <w:sz w:val="24"/>
          <w:szCs w:val="24"/>
        </w:rPr>
        <w:t>школы</w:t>
      </w:r>
      <w:r w:rsidRPr="002623EA">
        <w:rPr>
          <w:sz w:val="24"/>
          <w:szCs w:val="24"/>
        </w:rPr>
        <w:t xml:space="preserve"> укомплектована печатными образовательными ресурсами и ЭОР по всем учебным предметам учебного плана и име</w:t>
      </w:r>
      <w:r w:rsidR="00E87287">
        <w:rPr>
          <w:sz w:val="24"/>
          <w:szCs w:val="24"/>
        </w:rPr>
        <w:t>ет</w:t>
      </w:r>
      <w:r w:rsidRPr="002623EA">
        <w:rPr>
          <w:sz w:val="24"/>
          <w:szCs w:val="24"/>
        </w:rPr>
        <w:t xml:space="preserve"> фонд дополнительной литературы. Фонд дополнительной литературы включа</w:t>
      </w:r>
      <w:r w:rsidR="00E87287">
        <w:rPr>
          <w:sz w:val="24"/>
          <w:szCs w:val="24"/>
        </w:rPr>
        <w:t>ет</w:t>
      </w:r>
      <w:r w:rsidRPr="002623EA">
        <w:rPr>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программы основного общего образования.</w:t>
      </w:r>
    </w:p>
    <w:p w:rsidR="002623EA" w:rsidRPr="000D28A1" w:rsidRDefault="002623EA" w:rsidP="008A05BA">
      <w:pPr>
        <w:ind w:firstLine="0"/>
        <w:rPr>
          <w:sz w:val="24"/>
          <w:szCs w:val="24"/>
        </w:rPr>
      </w:pPr>
    </w:p>
    <w:p w:rsidR="00133644" w:rsidRPr="000D28A1" w:rsidRDefault="00133644" w:rsidP="00C059A8">
      <w:pPr>
        <w:spacing w:after="21" w:line="276" w:lineRule="auto"/>
        <w:ind w:right="-26" w:firstLine="567"/>
        <w:rPr>
          <w:rFonts w:cs="Times New Roman"/>
          <w:sz w:val="24"/>
          <w:szCs w:val="24"/>
        </w:rPr>
      </w:pPr>
    </w:p>
    <w:p w:rsidR="00D22C2E" w:rsidRPr="000D28A1" w:rsidRDefault="00D22C2E" w:rsidP="00D22C2E">
      <w:pPr>
        <w:pStyle w:val="3"/>
        <w:jc w:val="center"/>
        <w:rPr>
          <w:rFonts w:ascii="Times New Roman" w:eastAsia="Times New Roman" w:hAnsi="Times New Roman" w:cs="Times New Roman"/>
          <w:b/>
          <w:color w:val="auto"/>
        </w:rPr>
      </w:pPr>
      <w:bookmarkStart w:id="216" w:name="_Toc133230118"/>
      <w:r w:rsidRPr="000D28A1">
        <w:rPr>
          <w:rFonts w:ascii="Times New Roman" w:eastAsia="Times New Roman" w:hAnsi="Times New Roman" w:cs="Times New Roman"/>
          <w:b/>
          <w:color w:val="auto"/>
        </w:rPr>
        <w:t>Характеристика условий реализации требований к психолого-педагогическим, кадровым и финансовым условиям</w:t>
      </w:r>
      <w:bookmarkEnd w:id="216"/>
    </w:p>
    <w:p w:rsidR="000D28A1" w:rsidRPr="000D28A1" w:rsidRDefault="000D28A1" w:rsidP="00044397">
      <w:pPr>
        <w:spacing w:line="276" w:lineRule="auto"/>
        <w:ind w:firstLine="567"/>
        <w:jc w:val="center"/>
        <w:rPr>
          <w:rFonts w:cs="Times New Roman"/>
          <w:b/>
          <w:bCs/>
          <w:sz w:val="24"/>
          <w:szCs w:val="24"/>
        </w:rPr>
      </w:pPr>
    </w:p>
    <w:p w:rsidR="006F77DF" w:rsidRPr="00044397" w:rsidRDefault="006F77DF" w:rsidP="000D28A1">
      <w:pPr>
        <w:spacing w:line="240" w:lineRule="auto"/>
        <w:ind w:firstLine="567"/>
        <w:jc w:val="center"/>
        <w:rPr>
          <w:b/>
          <w:bCs/>
          <w:sz w:val="24"/>
          <w:szCs w:val="24"/>
        </w:rPr>
      </w:pPr>
      <w:r w:rsidRPr="00044397">
        <w:rPr>
          <w:b/>
          <w:bCs/>
          <w:sz w:val="24"/>
          <w:szCs w:val="24"/>
        </w:rPr>
        <w:t>Описание психолого-педагогических условий реализации основной образовательной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rsidR="006F77DF" w:rsidRPr="00044397" w:rsidRDefault="006F77DF" w:rsidP="00E434B7">
      <w:pPr>
        <w:pStyle w:val="ac"/>
        <w:numPr>
          <w:ilvl w:val="0"/>
          <w:numId w:val="93"/>
        </w:numPr>
        <w:spacing w:line="240" w:lineRule="auto"/>
        <w:rPr>
          <w:sz w:val="24"/>
          <w:szCs w:val="24"/>
        </w:rPr>
      </w:pPr>
      <w:r w:rsidRPr="00044397">
        <w:rPr>
          <w:sz w:val="24"/>
          <w:szCs w:val="24"/>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rsidR="006F77DF" w:rsidRPr="00044397" w:rsidRDefault="006F77DF" w:rsidP="00E434B7">
      <w:pPr>
        <w:pStyle w:val="ac"/>
        <w:numPr>
          <w:ilvl w:val="0"/>
          <w:numId w:val="93"/>
        </w:numPr>
        <w:spacing w:line="240" w:lineRule="auto"/>
        <w:rPr>
          <w:sz w:val="24"/>
          <w:szCs w:val="24"/>
        </w:rPr>
      </w:pPr>
      <w:r w:rsidRPr="00044397">
        <w:rPr>
          <w:sz w:val="24"/>
          <w:szCs w:val="24"/>
        </w:rPr>
        <w:t xml:space="preserve">способствуют социально-психологической адаптации обучающихся к условиям </w:t>
      </w:r>
      <w:r w:rsidR="00A25C70">
        <w:rPr>
          <w:sz w:val="24"/>
          <w:szCs w:val="24"/>
        </w:rPr>
        <w:t>ор</w:t>
      </w:r>
      <w:r w:rsidRPr="00044397">
        <w:rPr>
          <w:sz w:val="24"/>
          <w:szCs w:val="24"/>
        </w:rPr>
        <w:t>ганизации с учетом специфики их возрастного психофизиологического развития, включая особенности адаптации к социальной среде;</w:t>
      </w:r>
    </w:p>
    <w:p w:rsidR="006F77DF" w:rsidRPr="00044397" w:rsidRDefault="006F77DF" w:rsidP="00E434B7">
      <w:pPr>
        <w:pStyle w:val="ac"/>
        <w:numPr>
          <w:ilvl w:val="0"/>
          <w:numId w:val="93"/>
        </w:numPr>
        <w:spacing w:line="240" w:lineRule="auto"/>
        <w:rPr>
          <w:sz w:val="24"/>
          <w:szCs w:val="24"/>
        </w:rPr>
      </w:pPr>
      <w:r w:rsidRPr="00044397">
        <w:rPr>
          <w:sz w:val="24"/>
          <w:szCs w:val="24"/>
        </w:rPr>
        <w:t xml:space="preserve">формирование и развитие психолого-педагогической компетентности работников </w:t>
      </w:r>
      <w:r w:rsidR="00A25C70">
        <w:rPr>
          <w:sz w:val="24"/>
          <w:szCs w:val="24"/>
        </w:rPr>
        <w:t>о</w:t>
      </w:r>
      <w:r w:rsidRPr="00044397">
        <w:rPr>
          <w:sz w:val="24"/>
          <w:szCs w:val="24"/>
        </w:rPr>
        <w:t>рганизации и родителей (законных представителей) несовершеннолетних обучающихся;</w:t>
      </w:r>
    </w:p>
    <w:p w:rsidR="006F77DF" w:rsidRPr="00044397" w:rsidRDefault="006F77DF" w:rsidP="00E434B7">
      <w:pPr>
        <w:pStyle w:val="ac"/>
        <w:numPr>
          <w:ilvl w:val="0"/>
          <w:numId w:val="93"/>
        </w:numPr>
        <w:spacing w:line="240" w:lineRule="auto"/>
        <w:rPr>
          <w:sz w:val="24"/>
          <w:szCs w:val="24"/>
        </w:rPr>
      </w:pPr>
      <w:r w:rsidRPr="00044397">
        <w:rPr>
          <w:sz w:val="24"/>
          <w:szCs w:val="24"/>
        </w:rPr>
        <w:t>профилактику формирования у обучающихся девиантных форм поведения, агрессии и повышенной тревожности.</w:t>
      </w:r>
    </w:p>
    <w:p w:rsidR="006F77DF" w:rsidRPr="008A05BA" w:rsidRDefault="006F77DF" w:rsidP="000D28A1">
      <w:pPr>
        <w:spacing w:line="240" w:lineRule="auto"/>
        <w:ind w:firstLine="567"/>
        <w:rPr>
          <w:sz w:val="24"/>
          <w:szCs w:val="24"/>
        </w:rPr>
      </w:pPr>
      <w:r w:rsidRPr="00044397">
        <w:rPr>
          <w:sz w:val="24"/>
          <w:szCs w:val="24"/>
        </w:rPr>
        <w:t xml:space="preserve">В </w:t>
      </w:r>
      <w:r w:rsidR="000D28A1">
        <w:rPr>
          <w:sz w:val="24"/>
          <w:szCs w:val="24"/>
        </w:rPr>
        <w:t>школе</w:t>
      </w:r>
      <w:r w:rsidRPr="00044397">
        <w:rPr>
          <w:sz w:val="24"/>
          <w:szCs w:val="24"/>
        </w:rPr>
        <w:t xml:space="preserve"> психолого-педагогическое сопровождение реализации программы основного общего образования осуществляется квалифицированны</w:t>
      </w:r>
      <w:r w:rsidR="00A25C70">
        <w:rPr>
          <w:sz w:val="24"/>
          <w:szCs w:val="24"/>
        </w:rPr>
        <w:t xml:space="preserve">м </w:t>
      </w:r>
      <w:r w:rsidRPr="00044397">
        <w:rPr>
          <w:sz w:val="24"/>
          <w:szCs w:val="24"/>
        </w:rPr>
        <w:t>специалист</w:t>
      </w:r>
      <w:r w:rsidR="00A25C70">
        <w:rPr>
          <w:sz w:val="24"/>
          <w:szCs w:val="24"/>
        </w:rPr>
        <w:t xml:space="preserve">ом – </w:t>
      </w:r>
      <w:r w:rsidRPr="008A05BA">
        <w:rPr>
          <w:sz w:val="24"/>
          <w:szCs w:val="24"/>
        </w:rPr>
        <w:t>педагогом-психологом</w:t>
      </w:r>
      <w:r w:rsidR="00A25C70" w:rsidRPr="008A05BA">
        <w:rPr>
          <w:sz w:val="24"/>
          <w:szCs w:val="24"/>
        </w:rPr>
        <w:t>.</w:t>
      </w:r>
    </w:p>
    <w:p w:rsidR="00A25C70" w:rsidRDefault="006F77DF" w:rsidP="000D28A1">
      <w:pPr>
        <w:spacing w:line="240" w:lineRule="auto"/>
        <w:ind w:firstLine="567"/>
        <w:rPr>
          <w:sz w:val="24"/>
          <w:szCs w:val="24"/>
        </w:rPr>
      </w:pPr>
      <w:r w:rsidRPr="00044397">
        <w:rPr>
          <w:sz w:val="24"/>
          <w:szCs w:val="24"/>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rsidR="006F77DF" w:rsidRPr="00044397" w:rsidRDefault="006F77DF" w:rsidP="000D28A1">
      <w:pPr>
        <w:spacing w:line="240" w:lineRule="auto"/>
        <w:ind w:firstLine="567"/>
        <w:rPr>
          <w:sz w:val="24"/>
          <w:szCs w:val="24"/>
        </w:rPr>
      </w:pPr>
      <w:r w:rsidRPr="00044397">
        <w:rPr>
          <w:sz w:val="24"/>
          <w:szCs w:val="24"/>
        </w:rPr>
        <w:t>—формирование и развитие психолого-педагогической компетентности;</w:t>
      </w:r>
    </w:p>
    <w:p w:rsidR="006F77DF" w:rsidRPr="00044397" w:rsidRDefault="006F77DF" w:rsidP="000D28A1">
      <w:pPr>
        <w:spacing w:line="240" w:lineRule="auto"/>
        <w:ind w:firstLine="567"/>
        <w:rPr>
          <w:sz w:val="24"/>
          <w:szCs w:val="24"/>
        </w:rPr>
      </w:pPr>
      <w:r w:rsidRPr="00044397">
        <w:rPr>
          <w:sz w:val="24"/>
          <w:szCs w:val="24"/>
        </w:rPr>
        <w:t>—сохранение и укрепление психологического благополучия и психического здоровья обучающихся;</w:t>
      </w:r>
    </w:p>
    <w:p w:rsidR="00A25C70" w:rsidRDefault="006F77DF" w:rsidP="000D28A1">
      <w:pPr>
        <w:spacing w:line="240" w:lineRule="auto"/>
        <w:ind w:firstLine="567"/>
        <w:rPr>
          <w:sz w:val="24"/>
          <w:szCs w:val="24"/>
        </w:rPr>
      </w:pPr>
      <w:r w:rsidRPr="00044397">
        <w:rPr>
          <w:sz w:val="24"/>
          <w:szCs w:val="24"/>
        </w:rPr>
        <w:t xml:space="preserve">—поддержка и сопровождение детско-родительских отношений; </w:t>
      </w:r>
    </w:p>
    <w:p w:rsidR="00A25C70" w:rsidRDefault="006F77DF" w:rsidP="000D28A1">
      <w:pPr>
        <w:spacing w:line="240" w:lineRule="auto"/>
        <w:ind w:firstLine="567"/>
        <w:rPr>
          <w:sz w:val="24"/>
          <w:szCs w:val="24"/>
        </w:rPr>
      </w:pPr>
      <w:r w:rsidRPr="00044397">
        <w:rPr>
          <w:sz w:val="24"/>
          <w:szCs w:val="24"/>
        </w:rPr>
        <w:t xml:space="preserve">—формирование ценности здоровья и безопасного образа жизни; </w:t>
      </w:r>
    </w:p>
    <w:p w:rsidR="006F77DF" w:rsidRPr="00044397" w:rsidRDefault="006F77DF" w:rsidP="000D28A1">
      <w:pPr>
        <w:spacing w:line="240" w:lineRule="auto"/>
        <w:ind w:firstLine="567"/>
        <w:rPr>
          <w:sz w:val="24"/>
          <w:szCs w:val="24"/>
        </w:rPr>
      </w:pPr>
      <w:r w:rsidRPr="00044397">
        <w:rPr>
          <w:sz w:val="24"/>
          <w:szCs w:val="24"/>
        </w:rPr>
        <w:t>—дифференциация и индивидуализация обучения и воспитания с учетом особенностей когнитивного и эмоционального развития обучающихся;</w:t>
      </w:r>
    </w:p>
    <w:p w:rsidR="006F77DF" w:rsidRPr="00044397" w:rsidRDefault="006F77DF" w:rsidP="000D28A1">
      <w:pPr>
        <w:spacing w:line="240" w:lineRule="auto"/>
        <w:ind w:firstLine="567"/>
        <w:rPr>
          <w:sz w:val="24"/>
          <w:szCs w:val="24"/>
        </w:rPr>
      </w:pPr>
      <w:r w:rsidRPr="00044397">
        <w:rPr>
          <w:sz w:val="24"/>
          <w:szCs w:val="24"/>
        </w:rPr>
        <w:t>—мониторинг возможностей и способностей обучающихся, выявление, поддержка и сопровождение одаренных детей, обучающихся с ОВЗ;</w:t>
      </w:r>
    </w:p>
    <w:p w:rsidR="006F77DF" w:rsidRPr="00044397" w:rsidRDefault="006F77DF" w:rsidP="000D28A1">
      <w:pPr>
        <w:spacing w:line="240" w:lineRule="auto"/>
        <w:ind w:firstLine="567"/>
        <w:rPr>
          <w:sz w:val="24"/>
          <w:szCs w:val="24"/>
        </w:rPr>
      </w:pPr>
      <w:r w:rsidRPr="00044397">
        <w:rPr>
          <w:sz w:val="24"/>
          <w:szCs w:val="24"/>
        </w:rPr>
        <w:t>—создание условий для последующего профессионального самоопределения;</w:t>
      </w:r>
    </w:p>
    <w:p w:rsidR="006F77DF" w:rsidRPr="00044397" w:rsidRDefault="006F77DF" w:rsidP="000D28A1">
      <w:pPr>
        <w:spacing w:line="240" w:lineRule="auto"/>
        <w:ind w:firstLine="567"/>
        <w:rPr>
          <w:sz w:val="24"/>
          <w:szCs w:val="24"/>
        </w:rPr>
      </w:pPr>
      <w:r w:rsidRPr="00044397">
        <w:rPr>
          <w:sz w:val="24"/>
          <w:szCs w:val="24"/>
        </w:rPr>
        <w:t>—формирование коммуникативных навыков в разновозрастной среде и среде сверстников;</w:t>
      </w:r>
    </w:p>
    <w:p w:rsidR="006F77DF" w:rsidRPr="00044397" w:rsidRDefault="006F77DF" w:rsidP="000D28A1">
      <w:pPr>
        <w:spacing w:line="240" w:lineRule="auto"/>
        <w:ind w:firstLine="567"/>
        <w:rPr>
          <w:sz w:val="24"/>
          <w:szCs w:val="24"/>
        </w:rPr>
      </w:pPr>
      <w:r w:rsidRPr="00044397">
        <w:rPr>
          <w:sz w:val="24"/>
          <w:szCs w:val="24"/>
        </w:rPr>
        <w:t>—поддержка детских объединений, ученического самоуправления;</w:t>
      </w:r>
    </w:p>
    <w:p w:rsidR="006F77DF" w:rsidRPr="00044397" w:rsidRDefault="006F77DF" w:rsidP="000D28A1">
      <w:pPr>
        <w:spacing w:line="240" w:lineRule="auto"/>
        <w:ind w:firstLine="567"/>
        <w:rPr>
          <w:sz w:val="24"/>
          <w:szCs w:val="24"/>
        </w:rPr>
      </w:pPr>
      <w:r w:rsidRPr="00044397">
        <w:rPr>
          <w:sz w:val="24"/>
          <w:szCs w:val="24"/>
        </w:rPr>
        <w:t>—формирование психологической культуры поведения в информационной среде;</w:t>
      </w:r>
    </w:p>
    <w:p w:rsidR="006F77DF" w:rsidRPr="00044397" w:rsidRDefault="006F77DF" w:rsidP="000D28A1">
      <w:pPr>
        <w:spacing w:line="240" w:lineRule="auto"/>
        <w:ind w:firstLine="567"/>
        <w:rPr>
          <w:sz w:val="24"/>
          <w:szCs w:val="24"/>
        </w:rPr>
      </w:pPr>
      <w:r w:rsidRPr="00044397">
        <w:rPr>
          <w:sz w:val="24"/>
          <w:szCs w:val="24"/>
        </w:rPr>
        <w:t>—развитие психологической культуры в области использования ИКТ;</w:t>
      </w:r>
    </w:p>
    <w:p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rsidR="006F77DF" w:rsidRPr="00044397" w:rsidRDefault="006F77DF" w:rsidP="000D28A1">
      <w:pPr>
        <w:spacing w:line="240" w:lineRule="auto"/>
        <w:ind w:firstLine="567"/>
        <w:rPr>
          <w:sz w:val="24"/>
          <w:szCs w:val="24"/>
        </w:rPr>
      </w:pPr>
      <w:r w:rsidRPr="00044397">
        <w:rPr>
          <w:sz w:val="24"/>
          <w:szCs w:val="24"/>
        </w:rPr>
        <w:t xml:space="preserve">—обучающихся, испытывающих трудности в освоении программы основного общего образования, развитии и социальной адаптации (при </w:t>
      </w:r>
      <w:r w:rsidR="00A25C70">
        <w:rPr>
          <w:sz w:val="24"/>
          <w:szCs w:val="24"/>
        </w:rPr>
        <w:t>выявлении</w:t>
      </w:r>
      <w:r w:rsidRPr="00044397">
        <w:rPr>
          <w:sz w:val="24"/>
          <w:szCs w:val="24"/>
        </w:rPr>
        <w:t>);</w:t>
      </w:r>
    </w:p>
    <w:p w:rsidR="006F77DF" w:rsidRPr="00044397" w:rsidRDefault="006F77DF" w:rsidP="000D28A1">
      <w:pPr>
        <w:spacing w:line="240" w:lineRule="auto"/>
        <w:ind w:firstLine="567"/>
        <w:rPr>
          <w:sz w:val="24"/>
          <w:szCs w:val="24"/>
        </w:rPr>
      </w:pPr>
      <w:r w:rsidRPr="00044397">
        <w:rPr>
          <w:sz w:val="24"/>
          <w:szCs w:val="24"/>
        </w:rPr>
        <w:t>—обучающихся, проявляющих индивидуальные способности, и одаренных</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родителей (законных представителей) несовершеннолетних обучающихся</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rsidR="006F77DF" w:rsidRPr="00A25C70" w:rsidRDefault="006F77DF" w:rsidP="00E434B7">
      <w:pPr>
        <w:pStyle w:val="ac"/>
        <w:numPr>
          <w:ilvl w:val="0"/>
          <w:numId w:val="94"/>
        </w:numPr>
        <w:spacing w:line="240" w:lineRule="auto"/>
        <w:rPr>
          <w:sz w:val="24"/>
          <w:szCs w:val="24"/>
        </w:rPr>
      </w:pPr>
      <w:r w:rsidRPr="00A25C70">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F77DF" w:rsidRPr="00A25C70" w:rsidRDefault="006F77DF" w:rsidP="00E434B7">
      <w:pPr>
        <w:pStyle w:val="ac"/>
        <w:numPr>
          <w:ilvl w:val="0"/>
          <w:numId w:val="94"/>
        </w:numPr>
        <w:spacing w:line="240" w:lineRule="auto"/>
        <w:rPr>
          <w:sz w:val="24"/>
          <w:szCs w:val="24"/>
        </w:rPr>
      </w:pPr>
      <w:r w:rsidRPr="00A25C70">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F77DF" w:rsidRPr="00A25C70" w:rsidRDefault="006F77DF" w:rsidP="00E434B7">
      <w:pPr>
        <w:pStyle w:val="ac"/>
        <w:numPr>
          <w:ilvl w:val="0"/>
          <w:numId w:val="94"/>
        </w:numPr>
        <w:spacing w:line="240" w:lineRule="auto"/>
        <w:rPr>
          <w:sz w:val="24"/>
          <w:szCs w:val="24"/>
        </w:rPr>
      </w:pPr>
      <w:r w:rsidRPr="00A25C7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A25C70" w:rsidRDefault="00A25C70" w:rsidP="000D28A1">
      <w:pPr>
        <w:spacing w:after="21" w:line="240" w:lineRule="auto"/>
        <w:ind w:right="-26" w:firstLine="426"/>
        <w:rPr>
          <w:rFonts w:cs="Times New Roman"/>
          <w:sz w:val="24"/>
          <w:szCs w:val="24"/>
        </w:rPr>
      </w:pPr>
    </w:p>
    <w:p w:rsidR="00A25C70" w:rsidRPr="00A25C70" w:rsidRDefault="00A25C70" w:rsidP="000D28A1">
      <w:pPr>
        <w:spacing w:line="240" w:lineRule="auto"/>
        <w:ind w:firstLine="567"/>
        <w:jc w:val="center"/>
        <w:rPr>
          <w:rFonts w:cs="Times New Roman"/>
          <w:b/>
          <w:bCs/>
          <w:sz w:val="24"/>
          <w:szCs w:val="24"/>
        </w:rPr>
      </w:pPr>
      <w:r w:rsidRPr="00A25C70">
        <w:rPr>
          <w:rFonts w:cs="Times New Roman"/>
          <w:b/>
          <w:bCs/>
          <w:sz w:val="24"/>
          <w:szCs w:val="24"/>
        </w:rPr>
        <w:t>Описание кадровых условий реализации основной образовательной программы основного общего образования</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Для обеспечения реализации программы основного общего образования </w:t>
      </w:r>
      <w:r w:rsidR="00173583">
        <w:rPr>
          <w:rFonts w:cs="Times New Roman"/>
          <w:sz w:val="24"/>
          <w:szCs w:val="24"/>
        </w:rPr>
        <w:t xml:space="preserve">МБОУ «СОШ </w:t>
      </w:r>
      <w:r w:rsidR="00496FA1">
        <w:rPr>
          <w:rFonts w:cs="Times New Roman"/>
          <w:sz w:val="24"/>
          <w:szCs w:val="24"/>
        </w:rPr>
        <w:t>№ 8 г. Шали</w:t>
      </w:r>
      <w:r w:rsidR="00173583">
        <w:rPr>
          <w:rFonts w:cs="Times New Roman"/>
          <w:sz w:val="24"/>
          <w:szCs w:val="24"/>
        </w:rPr>
        <w:t>»</w:t>
      </w:r>
      <w:r w:rsidRPr="00A25C70">
        <w:rPr>
          <w:rFonts w:cs="Times New Roman"/>
          <w:sz w:val="24"/>
          <w:szCs w:val="24"/>
        </w:rPr>
        <w:t xml:space="preserve"> укомплектована кадрами, имеющими необходимую квалификацию для решения задач, связанных с достижением целей и задач образовательной деятельност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беспеченность кадровыми условиями включает в себя:</w:t>
      </w:r>
    </w:p>
    <w:p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 xml:space="preserve">укомплектованность </w:t>
      </w:r>
      <w:r w:rsidR="000D28A1">
        <w:rPr>
          <w:rFonts w:cs="Times New Roman"/>
          <w:sz w:val="24"/>
          <w:szCs w:val="24"/>
        </w:rPr>
        <w:t>школы</w:t>
      </w:r>
      <w:r w:rsidRPr="00DA457F">
        <w:rPr>
          <w:rFonts w:cs="Times New Roman"/>
          <w:sz w:val="24"/>
          <w:szCs w:val="24"/>
        </w:rPr>
        <w:t xml:space="preserve"> педагогическими, руководящими и иными работниками;</w:t>
      </w:r>
    </w:p>
    <w:p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w:t>
      </w:r>
    </w:p>
    <w:p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A25C70" w:rsidRPr="00851558" w:rsidRDefault="00A25C70" w:rsidP="000D28A1">
      <w:pPr>
        <w:spacing w:line="240" w:lineRule="auto"/>
        <w:ind w:firstLine="567"/>
        <w:rPr>
          <w:rFonts w:cs="Times New Roman"/>
          <w:color w:val="FF0000"/>
          <w:sz w:val="24"/>
          <w:szCs w:val="24"/>
        </w:rPr>
      </w:pPr>
      <w:r w:rsidRPr="000A024F">
        <w:rPr>
          <w:rFonts w:cs="Times New Roman"/>
          <w:sz w:val="24"/>
          <w:szCs w:val="24"/>
        </w:rPr>
        <w:t xml:space="preserve">Укомплектованность образовательной организации педагогическими, руководящими и иными работниками </w:t>
      </w:r>
      <w:r w:rsidR="00DA457F" w:rsidRPr="000A024F">
        <w:rPr>
          <w:rFonts w:cs="Times New Roman"/>
          <w:sz w:val="24"/>
          <w:szCs w:val="24"/>
        </w:rPr>
        <w:t xml:space="preserve">составляет 100% от </w:t>
      </w:r>
      <w:r w:rsidRPr="000A024F">
        <w:rPr>
          <w:rFonts w:cs="Times New Roman"/>
          <w:sz w:val="24"/>
          <w:szCs w:val="24"/>
        </w:rPr>
        <w:t>утвержденн</w:t>
      </w:r>
      <w:r w:rsidR="00DA457F" w:rsidRPr="000A024F">
        <w:rPr>
          <w:rFonts w:cs="Times New Roman"/>
          <w:sz w:val="24"/>
          <w:szCs w:val="24"/>
        </w:rPr>
        <w:t>ого</w:t>
      </w:r>
      <w:r w:rsidRPr="000A024F">
        <w:rPr>
          <w:rFonts w:cs="Times New Roman"/>
          <w:sz w:val="24"/>
          <w:szCs w:val="24"/>
        </w:rPr>
        <w:t xml:space="preserve"> штатн</w:t>
      </w:r>
      <w:r w:rsidR="00DA457F" w:rsidRPr="000A024F">
        <w:rPr>
          <w:rFonts w:cs="Times New Roman"/>
          <w:sz w:val="24"/>
          <w:szCs w:val="24"/>
        </w:rPr>
        <w:t>ого</w:t>
      </w:r>
      <w:r w:rsidRPr="000A024F">
        <w:rPr>
          <w:rFonts w:cs="Times New Roman"/>
          <w:sz w:val="24"/>
          <w:szCs w:val="24"/>
        </w:rPr>
        <w:t xml:space="preserve"> расписани</w:t>
      </w:r>
      <w:r w:rsidR="00DA457F" w:rsidRPr="000A024F">
        <w:rPr>
          <w:rFonts w:cs="Times New Roman"/>
          <w:sz w:val="24"/>
          <w:szCs w:val="24"/>
        </w:rPr>
        <w:t>я</w:t>
      </w:r>
      <w:r w:rsidRPr="000A024F">
        <w:rPr>
          <w:rFonts w:cs="Times New Roman"/>
          <w:sz w:val="24"/>
          <w:szCs w:val="24"/>
        </w:rPr>
        <w:t>.</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отвечающие квалификационным требованиям, указанным в квалификационных справочниках и (или) профессиональных стандартах (при наличи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В основу должностных обязанностей положены представленные в профессиональном стандарте обобщенные трудовые функции, которые могут быть поручены работнику, занимающему данную должность.</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икационными категориями.</w:t>
      </w:r>
    </w:p>
    <w:p w:rsidR="00DA457F" w:rsidRDefault="00A25C70" w:rsidP="000D28A1">
      <w:pPr>
        <w:spacing w:line="240" w:lineRule="auto"/>
        <w:ind w:firstLine="567"/>
        <w:rPr>
          <w:rFonts w:cs="Times New Roman"/>
          <w:sz w:val="24"/>
          <w:szCs w:val="24"/>
        </w:rPr>
      </w:pPr>
      <w:r w:rsidRPr="00A25C70">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w:t>
      </w:r>
    </w:p>
    <w:p w:rsidR="00DA457F" w:rsidRP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в целях подтверждения их соответствия занимаемым должностям на основе оценки их профессиональной деятельности, </w:t>
      </w:r>
    </w:p>
    <w:p w:rsid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с учетом желания педагогических работников в целях установления квалификационной категории. </w:t>
      </w:r>
    </w:p>
    <w:p w:rsidR="00A25C70" w:rsidRPr="00DA457F" w:rsidRDefault="00A25C70" w:rsidP="000D28A1">
      <w:pPr>
        <w:spacing w:line="240" w:lineRule="auto"/>
        <w:ind w:firstLine="567"/>
        <w:rPr>
          <w:rFonts w:cs="Times New Roman"/>
          <w:sz w:val="24"/>
          <w:szCs w:val="24"/>
        </w:rPr>
      </w:pPr>
      <w:r w:rsidRPr="00DA457F">
        <w:rPr>
          <w:rFonts w:cs="Times New Roman"/>
          <w:sz w:val="24"/>
          <w:szCs w:val="24"/>
        </w:rPr>
        <w:t>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w:t>
      </w:r>
      <w:r w:rsidR="00DA457F">
        <w:rPr>
          <w:rFonts w:cs="Times New Roman"/>
          <w:sz w:val="24"/>
          <w:szCs w:val="24"/>
        </w:rPr>
        <w:t>ой</w:t>
      </w:r>
      <w:r w:rsidRPr="00DA457F">
        <w:rPr>
          <w:rFonts w:cs="Times New Roman"/>
          <w:sz w:val="24"/>
          <w:szCs w:val="24"/>
        </w:rPr>
        <w:t xml:space="preserve"> комисси</w:t>
      </w:r>
      <w:r w:rsidR="00DA457F">
        <w:rPr>
          <w:rFonts w:cs="Times New Roman"/>
          <w:sz w:val="24"/>
          <w:szCs w:val="24"/>
        </w:rPr>
        <w:t>ей</w:t>
      </w:r>
      <w:r w:rsidRPr="00DA457F">
        <w:rPr>
          <w:rFonts w:cs="Times New Roman"/>
          <w:sz w:val="24"/>
          <w:szCs w:val="24"/>
        </w:rPr>
        <w:t>, самостоятельно формируем</w:t>
      </w:r>
      <w:r w:rsidR="00DA457F">
        <w:rPr>
          <w:rFonts w:cs="Times New Roman"/>
          <w:sz w:val="24"/>
          <w:szCs w:val="24"/>
        </w:rPr>
        <w:t>ой</w:t>
      </w:r>
      <w:r w:rsidRPr="00DA457F">
        <w:rPr>
          <w:rFonts w:cs="Times New Roman"/>
          <w:sz w:val="24"/>
          <w:szCs w:val="24"/>
        </w:rPr>
        <w:t xml:space="preserve"> образовательной организацией.</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DA457F">
        <w:rPr>
          <w:rFonts w:cs="Times New Roman"/>
          <w:sz w:val="24"/>
          <w:szCs w:val="24"/>
        </w:rPr>
        <w:t xml:space="preserve">в соответствии с региональными документами. </w:t>
      </w:r>
    </w:p>
    <w:p w:rsidR="00A25C70" w:rsidRPr="000A024F" w:rsidRDefault="00A25C70" w:rsidP="000A024F">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r w:rsidR="00DA457F">
        <w:rPr>
          <w:rFonts w:cs="Times New Roman"/>
          <w:sz w:val="24"/>
          <w:szCs w:val="24"/>
        </w:rPr>
        <w:t xml:space="preserve"> отражен в списке сотрудников</w:t>
      </w:r>
      <w:r w:rsidR="009741C9">
        <w:rPr>
          <w:rFonts w:cs="Times New Roman"/>
          <w:sz w:val="24"/>
          <w:szCs w:val="24"/>
        </w:rPr>
        <w:t>. Список составляется с указанием документов об образовании (профессиональной переподготовке), а также с указанием квалификационной категории/аттестации на соответствие занимаемой должности и сведений повышения квалификации</w:t>
      </w:r>
      <w:r w:rsidR="000A024F">
        <w:rPr>
          <w:rFonts w:cs="Times New Roman"/>
          <w:sz w:val="24"/>
          <w:szCs w:val="24"/>
        </w:rPr>
        <w:t>.</w:t>
      </w:r>
    </w:p>
    <w:p w:rsidR="000D28A1" w:rsidRDefault="000D28A1" w:rsidP="000D28A1">
      <w:pPr>
        <w:spacing w:line="240" w:lineRule="auto"/>
        <w:ind w:firstLine="567"/>
        <w:jc w:val="center"/>
        <w:rPr>
          <w:rFonts w:cs="Times New Roman"/>
          <w:i/>
          <w:iCs/>
          <w:sz w:val="24"/>
          <w:szCs w:val="24"/>
        </w:rPr>
      </w:pPr>
    </w:p>
    <w:p w:rsidR="009741C9" w:rsidRDefault="009741C9" w:rsidP="000D28A1">
      <w:pPr>
        <w:spacing w:line="240" w:lineRule="auto"/>
        <w:ind w:firstLine="567"/>
        <w:jc w:val="center"/>
        <w:rPr>
          <w:rFonts w:cs="Times New Roman"/>
          <w:i/>
          <w:iCs/>
          <w:sz w:val="24"/>
          <w:szCs w:val="24"/>
        </w:rPr>
      </w:pPr>
      <w:r w:rsidRPr="009741C9">
        <w:rPr>
          <w:rFonts w:cs="Times New Roman"/>
          <w:i/>
          <w:iCs/>
          <w:sz w:val="24"/>
          <w:szCs w:val="24"/>
        </w:rPr>
        <w:t>*</w:t>
      </w:r>
      <w:r w:rsidR="00A25C70" w:rsidRPr="009741C9">
        <w:rPr>
          <w:rFonts w:cs="Times New Roman"/>
          <w:i/>
          <w:iCs/>
          <w:sz w:val="24"/>
          <w:szCs w:val="24"/>
        </w:rPr>
        <w:t>Профессиональное развитие и повышение квалифи</w:t>
      </w:r>
      <w:r w:rsidR="000D28A1">
        <w:rPr>
          <w:rFonts w:cs="Times New Roman"/>
          <w:i/>
          <w:iCs/>
          <w:sz w:val="24"/>
          <w:szCs w:val="24"/>
        </w:rPr>
        <w:t>кации педагогических работников</w:t>
      </w:r>
    </w:p>
    <w:p w:rsidR="000D28A1" w:rsidRPr="009741C9" w:rsidRDefault="000D28A1" w:rsidP="000D28A1">
      <w:pPr>
        <w:spacing w:line="240" w:lineRule="auto"/>
        <w:ind w:firstLine="567"/>
        <w:jc w:val="center"/>
        <w:rPr>
          <w:rFonts w:cs="Times New Roman"/>
          <w:i/>
          <w:iCs/>
          <w:sz w:val="24"/>
          <w:szCs w:val="24"/>
        </w:rPr>
      </w:pP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Основным условием формирования и наращивания необходимого и достаточного кадрового потенциала </w:t>
      </w:r>
      <w:r w:rsidR="000D28A1">
        <w:rPr>
          <w:rFonts w:cs="Times New Roman"/>
          <w:sz w:val="24"/>
          <w:szCs w:val="24"/>
        </w:rPr>
        <w:t>школы</w:t>
      </w:r>
      <w:r w:rsidRPr="00A25C70">
        <w:rPr>
          <w:rFonts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образовательной программы основного общего образования</w:t>
      </w:r>
      <w:r w:rsidR="00D975E6">
        <w:rPr>
          <w:rFonts w:cs="Times New Roman"/>
          <w:sz w:val="24"/>
          <w:szCs w:val="24"/>
        </w:rPr>
        <w:t xml:space="preserve">, </w:t>
      </w:r>
      <w:r w:rsidRPr="00A25C70">
        <w:rPr>
          <w:rFonts w:cs="Times New Roman"/>
          <w:sz w:val="24"/>
          <w:szCs w:val="24"/>
        </w:rPr>
        <w:t>характеризуется долей работников, повышающих квалификацию не реже одного раза в три года.</w:t>
      </w:r>
      <w:r w:rsidR="00D975E6">
        <w:rPr>
          <w:rFonts w:cs="Times New Roman"/>
          <w:sz w:val="24"/>
          <w:szCs w:val="24"/>
        </w:rPr>
        <w:t xml:space="preserve"> Такая доля составляет 100%.</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w:t>
      </w:r>
    </w:p>
    <w:p w:rsidR="00A25C70" w:rsidRPr="000D28A1" w:rsidRDefault="00A25C70" w:rsidP="000D28A1">
      <w:pPr>
        <w:spacing w:line="240" w:lineRule="auto"/>
        <w:ind w:firstLine="567"/>
        <w:rPr>
          <w:rFonts w:cs="Times New Roman"/>
          <w:sz w:val="24"/>
          <w:szCs w:val="24"/>
        </w:rPr>
      </w:pPr>
      <w:r w:rsidRPr="00A25C70">
        <w:rPr>
          <w:rFonts w:cs="Times New Roman"/>
          <w:sz w:val="24"/>
          <w:szCs w:val="24"/>
        </w:rPr>
        <w:t>Актуальные вопросы реализации программы основного общего образования рассматриваются методическими объединениями</w:t>
      </w:r>
      <w:r w:rsidR="000D28A1">
        <w:rPr>
          <w:rFonts w:cs="Times New Roman"/>
          <w:sz w:val="24"/>
          <w:szCs w:val="24"/>
        </w:rPr>
        <w:t>школы</w:t>
      </w:r>
      <w:r w:rsidRPr="00A25C70">
        <w:rPr>
          <w:rFonts w:cs="Times New Roman"/>
          <w:sz w:val="24"/>
          <w:szCs w:val="24"/>
        </w:rPr>
        <w:t xml:space="preserve">, </w:t>
      </w:r>
      <w:r w:rsidRPr="000D28A1">
        <w:rPr>
          <w:rFonts w:cs="Times New Roman"/>
          <w:sz w:val="24"/>
          <w:szCs w:val="24"/>
        </w:rPr>
        <w:t>а также методическими объединениями</w:t>
      </w:r>
      <w:r w:rsidR="00D975E6" w:rsidRPr="000D28A1">
        <w:rPr>
          <w:rFonts w:cs="Times New Roman"/>
          <w:sz w:val="24"/>
          <w:szCs w:val="24"/>
        </w:rPr>
        <w:t xml:space="preserve"> учителей </w:t>
      </w:r>
      <w:r w:rsidR="000D28A1" w:rsidRPr="000D28A1">
        <w:rPr>
          <w:rFonts w:cs="Times New Roman"/>
          <w:sz w:val="24"/>
          <w:szCs w:val="24"/>
        </w:rPr>
        <w:t>районных</w:t>
      </w:r>
      <w:r w:rsidR="00D975E6" w:rsidRPr="000D28A1">
        <w:rPr>
          <w:rFonts w:cs="Times New Roman"/>
          <w:sz w:val="24"/>
          <w:szCs w:val="24"/>
        </w:rPr>
        <w:t xml:space="preserve"> методических объединений.</w:t>
      </w:r>
    </w:p>
    <w:p w:rsidR="00A25C70" w:rsidRDefault="00A25C70" w:rsidP="000D28A1">
      <w:pPr>
        <w:spacing w:line="240" w:lineRule="auto"/>
        <w:ind w:firstLine="567"/>
        <w:rPr>
          <w:rFonts w:cs="Times New Roman"/>
          <w:sz w:val="24"/>
          <w:szCs w:val="24"/>
        </w:rPr>
      </w:pPr>
      <w:r w:rsidRPr="00A25C70">
        <w:rPr>
          <w:rFonts w:cs="Times New Roman"/>
          <w:sz w:val="24"/>
          <w:szCs w:val="24"/>
        </w:rPr>
        <w:t xml:space="preserve">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 </w:t>
      </w:r>
      <w:r w:rsidR="00D975E6">
        <w:rPr>
          <w:rFonts w:cs="Times New Roman"/>
          <w:sz w:val="24"/>
          <w:szCs w:val="24"/>
        </w:rPr>
        <w:t xml:space="preserve">Методическая тема педагогического сотрудника отражается в плане саморазвития педагога (профессионального развития). </w:t>
      </w:r>
    </w:p>
    <w:p w:rsidR="009741C9" w:rsidRPr="00A25C70" w:rsidRDefault="009741C9" w:rsidP="000D28A1">
      <w:pPr>
        <w:spacing w:line="240" w:lineRule="auto"/>
        <w:ind w:firstLine="567"/>
        <w:rPr>
          <w:rFonts w:cs="Times New Roman"/>
          <w:sz w:val="24"/>
          <w:szCs w:val="24"/>
        </w:rPr>
      </w:pPr>
      <w:r w:rsidRPr="00A25C70">
        <w:rPr>
          <w:rFonts w:cs="Times New Roman"/>
          <w:sz w:val="24"/>
          <w:szCs w:val="24"/>
        </w:rPr>
        <w:t>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rsidR="009741C9" w:rsidRDefault="009741C9" w:rsidP="000D28A1">
      <w:pPr>
        <w:spacing w:after="21" w:line="240" w:lineRule="auto"/>
        <w:ind w:right="-26" w:firstLine="426"/>
        <w:rPr>
          <w:rFonts w:cs="Times New Roman"/>
          <w:sz w:val="24"/>
          <w:szCs w:val="24"/>
        </w:rPr>
      </w:pPr>
    </w:p>
    <w:p w:rsidR="00D975E6" w:rsidRPr="00D975E6" w:rsidRDefault="00D975E6" w:rsidP="000D28A1">
      <w:pPr>
        <w:spacing w:line="240" w:lineRule="auto"/>
        <w:ind w:firstLine="567"/>
        <w:jc w:val="center"/>
        <w:rPr>
          <w:b/>
          <w:bCs/>
          <w:sz w:val="24"/>
          <w:szCs w:val="24"/>
        </w:rPr>
      </w:pPr>
      <w:r w:rsidRPr="00D975E6">
        <w:rPr>
          <w:b/>
          <w:bCs/>
          <w:sz w:val="24"/>
          <w:szCs w:val="24"/>
        </w:rPr>
        <w:t>Финансов</w:t>
      </w:r>
      <w:r w:rsidR="004E2BB2">
        <w:rPr>
          <w:b/>
          <w:bCs/>
          <w:sz w:val="24"/>
          <w:szCs w:val="24"/>
        </w:rPr>
        <w:t>ые</w:t>
      </w:r>
      <w:r w:rsidRPr="00D975E6">
        <w:rPr>
          <w:b/>
          <w:bCs/>
          <w:sz w:val="24"/>
          <w:szCs w:val="24"/>
        </w:rPr>
        <w:t xml:space="preserve"> условия реализации образовательной программы основного общего образования</w:t>
      </w:r>
    </w:p>
    <w:p w:rsidR="00D975E6" w:rsidRPr="000D28A1" w:rsidRDefault="00D975E6" w:rsidP="000D28A1">
      <w:pPr>
        <w:spacing w:line="240" w:lineRule="auto"/>
        <w:ind w:firstLine="567"/>
        <w:rPr>
          <w:sz w:val="24"/>
          <w:szCs w:val="24"/>
        </w:rPr>
      </w:pPr>
      <w:r w:rsidRPr="00D975E6">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814AB" w:rsidRPr="000D28A1">
        <w:rPr>
          <w:sz w:val="24"/>
          <w:szCs w:val="24"/>
        </w:rPr>
        <w:t>муниципальном</w:t>
      </w:r>
      <w:r w:rsidRPr="000D28A1">
        <w:rPr>
          <w:sz w:val="24"/>
          <w:szCs w:val="24"/>
        </w:rPr>
        <w:t xml:space="preserve"> задании образовательной организации.</w:t>
      </w:r>
    </w:p>
    <w:p w:rsidR="00D975E6" w:rsidRPr="00D975E6" w:rsidRDefault="00F814AB" w:rsidP="000D28A1">
      <w:pPr>
        <w:spacing w:line="240" w:lineRule="auto"/>
        <w:ind w:firstLine="567"/>
        <w:rPr>
          <w:sz w:val="24"/>
          <w:szCs w:val="24"/>
        </w:rPr>
      </w:pPr>
      <w:r w:rsidRPr="000D28A1">
        <w:rPr>
          <w:sz w:val="24"/>
          <w:szCs w:val="24"/>
        </w:rPr>
        <w:t>Муниципальное</w:t>
      </w:r>
      <w:r w:rsidR="00D975E6" w:rsidRPr="00D975E6">
        <w:rPr>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D975E6" w:rsidRPr="00D975E6" w:rsidRDefault="00D975E6" w:rsidP="000D28A1">
      <w:pPr>
        <w:spacing w:line="240" w:lineRule="auto"/>
        <w:ind w:firstLine="567"/>
        <w:rPr>
          <w:sz w:val="24"/>
          <w:szCs w:val="24"/>
        </w:rPr>
      </w:pPr>
      <w:r w:rsidRPr="00D975E6">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казенного учреждения — на основании бюджетной сметы.</w:t>
      </w:r>
    </w:p>
    <w:p w:rsidR="00D975E6" w:rsidRPr="00D975E6" w:rsidRDefault="00D975E6" w:rsidP="000D28A1">
      <w:pPr>
        <w:spacing w:line="240" w:lineRule="auto"/>
        <w:ind w:firstLine="567"/>
        <w:rPr>
          <w:sz w:val="24"/>
          <w:szCs w:val="24"/>
        </w:rPr>
      </w:pPr>
      <w:r w:rsidRPr="00D975E6">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D975E6" w:rsidRPr="00D975E6" w:rsidRDefault="00D975E6" w:rsidP="000D28A1">
      <w:pPr>
        <w:spacing w:line="240" w:lineRule="auto"/>
        <w:ind w:firstLine="567"/>
        <w:rPr>
          <w:sz w:val="24"/>
          <w:szCs w:val="24"/>
        </w:rPr>
      </w:pPr>
      <w:r w:rsidRPr="00D975E6">
        <w:rPr>
          <w:sz w:val="24"/>
          <w:szCs w:val="24"/>
        </w:rPr>
        <w:t>При этом формирование и утверждение нормативов финансирования муниципальной услуги по реализации программ основного общего образованияосуществляются в соответствии с общими требованиями к определению нормативных затрат на оказание услуг основного общего</w:t>
      </w:r>
      <w:r w:rsidR="00F814AB">
        <w:rPr>
          <w:sz w:val="24"/>
          <w:szCs w:val="24"/>
        </w:rPr>
        <w:t xml:space="preserve"> образования, </w:t>
      </w:r>
      <w:r w:rsidRPr="00D975E6">
        <w:rPr>
          <w:sz w:val="24"/>
          <w:szCs w:val="24"/>
        </w:rPr>
        <w:t>применяемых при расчете объема субсидии на финансовое обеспечение выполнения муниципального задания на оказание услуг муниципальным учреждением.</w:t>
      </w:r>
    </w:p>
    <w:p w:rsidR="00D975E6" w:rsidRPr="00D975E6" w:rsidRDefault="00D975E6" w:rsidP="000D28A1">
      <w:pPr>
        <w:spacing w:line="240" w:lineRule="auto"/>
        <w:ind w:firstLine="567"/>
        <w:rPr>
          <w:sz w:val="24"/>
          <w:szCs w:val="24"/>
        </w:rPr>
      </w:pPr>
      <w:r w:rsidRPr="00D975E6">
        <w:rPr>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rsidR="00D975E6" w:rsidRPr="00F814AB" w:rsidRDefault="00D975E6" w:rsidP="00E434B7">
      <w:pPr>
        <w:pStyle w:val="ac"/>
        <w:numPr>
          <w:ilvl w:val="0"/>
          <w:numId w:val="97"/>
        </w:numPr>
        <w:spacing w:line="240" w:lineRule="auto"/>
        <w:rPr>
          <w:sz w:val="24"/>
          <w:szCs w:val="24"/>
        </w:rPr>
      </w:pPr>
      <w:r w:rsidRPr="00F814AB">
        <w:rPr>
          <w:sz w:val="24"/>
          <w:szCs w:val="24"/>
        </w:rPr>
        <w:t>расходы на оплату труда работников, участвующих в разработке и реализации образовательной программы основного общего образования;</w:t>
      </w:r>
    </w:p>
    <w:p w:rsidR="00D975E6" w:rsidRPr="00F814AB" w:rsidRDefault="00D975E6" w:rsidP="00E434B7">
      <w:pPr>
        <w:pStyle w:val="ac"/>
        <w:numPr>
          <w:ilvl w:val="0"/>
          <w:numId w:val="97"/>
        </w:numPr>
        <w:spacing w:line="240" w:lineRule="auto"/>
        <w:rPr>
          <w:sz w:val="24"/>
          <w:szCs w:val="24"/>
        </w:rPr>
      </w:pPr>
      <w:r w:rsidRPr="00F814AB">
        <w:rPr>
          <w:sz w:val="24"/>
          <w:szCs w:val="24"/>
        </w:rPr>
        <w:t>расходы на приобретение учебников и учебных пособий, средств обучения;</w:t>
      </w:r>
    </w:p>
    <w:p w:rsidR="00D975E6" w:rsidRPr="00F814AB" w:rsidRDefault="00D975E6" w:rsidP="00E434B7">
      <w:pPr>
        <w:pStyle w:val="ac"/>
        <w:numPr>
          <w:ilvl w:val="0"/>
          <w:numId w:val="97"/>
        </w:numPr>
        <w:spacing w:line="240" w:lineRule="auto"/>
        <w:rPr>
          <w:sz w:val="24"/>
          <w:szCs w:val="24"/>
        </w:rPr>
      </w:pPr>
      <w:r w:rsidRPr="00F814AB">
        <w:rPr>
          <w:sz w:val="24"/>
          <w:szCs w:val="24"/>
        </w:rPr>
        <w:t>прочие расходы.</w:t>
      </w:r>
    </w:p>
    <w:p w:rsidR="00D975E6" w:rsidRPr="00D975E6" w:rsidRDefault="00D975E6" w:rsidP="000D28A1">
      <w:pPr>
        <w:spacing w:line="240" w:lineRule="auto"/>
        <w:ind w:firstLine="567"/>
        <w:rPr>
          <w:sz w:val="24"/>
          <w:szCs w:val="24"/>
        </w:rPr>
      </w:pPr>
      <w:r w:rsidRPr="00D975E6">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D975E6" w:rsidRPr="00D975E6" w:rsidRDefault="00D975E6" w:rsidP="000D28A1">
      <w:pPr>
        <w:spacing w:line="240" w:lineRule="auto"/>
        <w:ind w:firstLine="567"/>
        <w:rPr>
          <w:sz w:val="24"/>
          <w:szCs w:val="24"/>
        </w:rPr>
      </w:pPr>
      <w:r w:rsidRPr="00D975E6">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FC3899">
        <w:rPr>
          <w:sz w:val="24"/>
          <w:szCs w:val="24"/>
        </w:rPr>
        <w:t>составляют</w:t>
      </w:r>
      <w:r w:rsidRPr="00D975E6">
        <w:rPr>
          <w:sz w:val="24"/>
          <w:szCs w:val="24"/>
        </w:rPr>
        <w:t xml:space="preserve"> уров</w:t>
      </w:r>
      <w:r w:rsidR="00FC3899">
        <w:rPr>
          <w:sz w:val="24"/>
          <w:szCs w:val="24"/>
        </w:rPr>
        <w:t>ень</w:t>
      </w:r>
      <w:r w:rsidRPr="00D975E6">
        <w:rPr>
          <w:sz w:val="24"/>
          <w:szCs w:val="24"/>
        </w:rPr>
        <w:t>, соответствующ</w:t>
      </w:r>
      <w:r w:rsidR="00FC3899">
        <w:rPr>
          <w:sz w:val="24"/>
          <w:szCs w:val="24"/>
        </w:rPr>
        <w:t>ий</w:t>
      </w:r>
      <w:r w:rsidRPr="00D975E6">
        <w:rPr>
          <w:sz w:val="24"/>
          <w:szCs w:val="24"/>
        </w:rPr>
        <w:t xml:space="preserve"> средней заработной плате </w:t>
      </w:r>
      <w:r w:rsidR="000D28A1">
        <w:rPr>
          <w:sz w:val="24"/>
          <w:szCs w:val="24"/>
        </w:rPr>
        <w:t>по Чеченской Республике</w:t>
      </w:r>
      <w:r w:rsidRPr="00D975E6">
        <w:rPr>
          <w:sz w:val="24"/>
          <w:szCs w:val="24"/>
        </w:rPr>
        <w:t>.</w:t>
      </w:r>
    </w:p>
    <w:p w:rsidR="00D975E6" w:rsidRPr="00D975E6" w:rsidRDefault="00D975E6" w:rsidP="000D28A1">
      <w:pPr>
        <w:spacing w:line="240" w:lineRule="auto"/>
        <w:ind w:firstLine="567"/>
        <w:rPr>
          <w:sz w:val="24"/>
          <w:szCs w:val="24"/>
        </w:rPr>
      </w:pPr>
      <w:r w:rsidRPr="00D975E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FC3899">
        <w:rPr>
          <w:sz w:val="24"/>
          <w:szCs w:val="24"/>
        </w:rPr>
        <w:t>РТ</w:t>
      </w:r>
      <w:r w:rsidRPr="00D975E6">
        <w:rPr>
          <w:sz w:val="24"/>
          <w:szCs w:val="24"/>
        </w:rPr>
        <w:t>, количеством обучающихся,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D975E6" w:rsidRPr="00D975E6" w:rsidRDefault="00D975E6" w:rsidP="000D28A1">
      <w:pPr>
        <w:spacing w:line="240" w:lineRule="auto"/>
        <w:ind w:firstLine="567"/>
        <w:rPr>
          <w:sz w:val="24"/>
          <w:szCs w:val="24"/>
        </w:rPr>
      </w:pPr>
      <w:r w:rsidRPr="00D975E6">
        <w:rPr>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D975E6" w:rsidRPr="00D975E6" w:rsidRDefault="00D975E6" w:rsidP="000D28A1">
      <w:pPr>
        <w:spacing w:line="240" w:lineRule="auto"/>
        <w:ind w:firstLine="567"/>
        <w:rPr>
          <w:sz w:val="24"/>
          <w:szCs w:val="24"/>
        </w:rPr>
      </w:pPr>
      <w:r w:rsidRPr="00D975E6">
        <w:rPr>
          <w:sz w:val="24"/>
          <w:szCs w:val="24"/>
        </w:rPr>
        <w:t xml:space="preserve">В распределении стимулирующей части фонда оплаты труда учитывается мнение </w:t>
      </w:r>
      <w:r w:rsidR="00FC3899">
        <w:rPr>
          <w:sz w:val="24"/>
          <w:szCs w:val="24"/>
        </w:rPr>
        <w:t xml:space="preserve">педагогического совета, профсоюзной организации. </w:t>
      </w:r>
    </w:p>
    <w:p w:rsidR="00D975E6" w:rsidRPr="00D975E6" w:rsidRDefault="00D975E6" w:rsidP="000D28A1">
      <w:pPr>
        <w:spacing w:line="240" w:lineRule="auto"/>
        <w:ind w:firstLine="567"/>
        <w:rPr>
          <w:sz w:val="24"/>
          <w:szCs w:val="24"/>
        </w:rPr>
      </w:pPr>
    </w:p>
    <w:sectPr w:rsidR="00D975E6" w:rsidRPr="00D975E6" w:rsidSect="00D42F5A">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7C6C2C" w:rsidRDefault="007C6C2C" w:rsidP="00FE2AD5">
      <w:pPr>
        <w:spacing w:line="240" w:lineRule="auto"/>
      </w:pPr>
      <w:r>
        <w:separator/>
      </w:r>
    </w:p>
  </w:endnote>
  <w:endnote w:type="continuationSeparator" w:id="0">
    <w:p w:rsidR="007C6C2C" w:rsidRDefault="007C6C2C" w:rsidP="00FE2A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choolBookSanPin">
    <w:altName w:val="Calibri"/>
    <w:panose1 w:val="00000000000000000000"/>
    <w:charset w:val="00"/>
    <w:family w:val="roman"/>
    <w:notTrueType/>
    <w:pitch w:val="default"/>
    <w:sig w:usb0="00000001" w:usb1="08070000" w:usb2="00000010" w:usb3="00000000" w:csb0="00020000"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
    <w:altName w:val="Calibri"/>
    <w:panose1 w:val="00000000000000000000"/>
    <w:charset w:val="00"/>
    <w:family w:val="swiss"/>
    <w:notTrueType/>
    <w:pitch w:val="variable"/>
    <w:sig w:usb0="800002FF" w:usb1="500020CA" w:usb2="00000000" w:usb3="00000000" w:csb0="0000009F"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
    <w:panose1 w:val="00000000000000000000"/>
    <w:charset w:val="00"/>
    <w:family w:val="swiss"/>
    <w:notTrueType/>
    <w:pitch w:val="variable"/>
    <w:sig w:usb0="800002FF" w:usb1="500020CA" w:usb2="00000000" w:usb3="00000000" w:csb0="0000009F" w:csb1="00000000"/>
  </w:font>
  <w:font w:name="OfficinaSansMediumITC-Reg">
    <w:altName w:val="OfficinaSansMediumITC"/>
    <w:panose1 w:val="00000000000000000000"/>
    <w:charset w:val="00"/>
    <w:family w:val="auto"/>
    <w:notTrueType/>
    <w:pitch w:val="default"/>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PT Serif">
    <w:altName w:val="Cambria"/>
    <w:charset w:val="CC"/>
    <w:family w:val="roman"/>
    <w:pitch w:val="variable"/>
    <w:sig w:usb0="A00002EF" w:usb1="5000204B" w:usb2="00000000" w:usb3="00000000" w:csb0="00000097" w:csb1="00000000"/>
  </w:font>
  <w:font w:name="OfficinaSansBoldITC">
    <w:altName w:val="Franklin Gothic Demi Cond"/>
    <w:charset w:val="00"/>
    <w:family w:val="swiss"/>
    <w:pitch w:val="variable"/>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8217B" w:rsidRDefault="0028217B">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89213488"/>
      <w:docPartObj>
        <w:docPartGallery w:val="Page Numbers (Bottom of Page)"/>
        <w:docPartUnique/>
      </w:docPartObj>
    </w:sdtPr>
    <w:sdtEndPr/>
    <w:sdtContent>
      <w:p w:rsidR="0028217B" w:rsidRDefault="0028217B">
        <w:pPr>
          <w:pStyle w:val="afa"/>
          <w:jc w:val="right"/>
        </w:pPr>
        <w:r>
          <w:fldChar w:fldCharType="begin"/>
        </w:r>
        <w:r>
          <w:instrText>PAGE   \* MERGEFORMAT</w:instrText>
        </w:r>
        <w:r>
          <w:fldChar w:fldCharType="separate"/>
        </w:r>
        <w:r w:rsidR="007D457C">
          <w:rPr>
            <w:noProof/>
          </w:rPr>
          <w:t>99</w:t>
        </w:r>
        <w:r>
          <w:rPr>
            <w:noProof/>
          </w:rPr>
          <w:fldChar w:fldCharType="end"/>
        </w:r>
      </w:p>
    </w:sdtContent>
  </w:sdt>
  <w:p w:rsidR="0028217B" w:rsidRDefault="0028217B" w:rsidP="003C3B68">
    <w:pPr>
      <w:pStyle w:val="afa"/>
      <w:tabs>
        <w:tab w:val="clear" w:pos="4677"/>
        <w:tab w:val="clear" w:pos="9355"/>
        <w:tab w:val="left" w:pos="5625"/>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26487250"/>
      <w:docPartObj>
        <w:docPartGallery w:val="Page Numbers (Bottom of Page)"/>
        <w:docPartUnique/>
      </w:docPartObj>
    </w:sdtPr>
    <w:sdtEndPr/>
    <w:sdtContent>
      <w:p w:rsidR="0028217B" w:rsidRDefault="0028217B">
        <w:pPr>
          <w:pStyle w:val="afa"/>
          <w:jc w:val="right"/>
        </w:pPr>
        <w:r>
          <w:fldChar w:fldCharType="begin"/>
        </w:r>
        <w:r>
          <w:instrText>PAGE   \* MERGEFORMAT</w:instrText>
        </w:r>
        <w:r>
          <w:fldChar w:fldCharType="separate"/>
        </w:r>
        <w:r w:rsidR="007D457C">
          <w:rPr>
            <w:noProof/>
          </w:rPr>
          <w:t>1</w:t>
        </w:r>
        <w:r>
          <w:rPr>
            <w:noProof/>
          </w:rPr>
          <w:fldChar w:fldCharType="end"/>
        </w:r>
      </w:p>
    </w:sdtContent>
  </w:sdt>
  <w:p w:rsidR="0028217B" w:rsidRDefault="0028217B">
    <w:pPr>
      <w:pStyle w:val="af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7C6C2C" w:rsidRDefault="007C6C2C" w:rsidP="00FE2AD5">
      <w:pPr>
        <w:spacing w:line="240" w:lineRule="auto"/>
      </w:pPr>
      <w:r>
        <w:separator/>
      </w:r>
    </w:p>
  </w:footnote>
  <w:footnote w:type="continuationSeparator" w:id="0">
    <w:p w:rsidR="007C6C2C" w:rsidRDefault="007C6C2C" w:rsidP="00FE2AD5">
      <w:pPr>
        <w:spacing w:line="240" w:lineRule="auto"/>
      </w:pPr>
      <w:r>
        <w:continuationSeparator/>
      </w:r>
    </w:p>
  </w:footnote>
  <w:footnote w:id="1">
    <w:p w:rsidR="0028217B" w:rsidRPr="00842EC9" w:rsidRDefault="0028217B" w:rsidP="00842EC9">
      <w:r w:rsidRPr="00842EC9">
        <w:footnoteRef/>
      </w:r>
      <w:r w:rsidRPr="00842EC9">
        <w:t xml:space="preserve"> Указ Президента Российской Федерации от 2 июля 2021 г. № 400 «О Стратегии национальной безопасности Российской Федерации».</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8217B" w:rsidRDefault="0028217B">
    <w:pPr>
      <w:pStyle w:val="a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8217B" w:rsidRDefault="0028217B" w:rsidP="003C3B68">
    <w:pPr>
      <w:pStyle w:val="af8"/>
    </w:pPr>
  </w:p>
  <w:p w:rsidR="0028217B" w:rsidRDefault="0028217B">
    <w:pPr>
      <w:pStyle w:val="af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8217B" w:rsidRDefault="0028217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824D1"/>
    <w:multiLevelType w:val="hybridMultilevel"/>
    <w:tmpl w:val="3162CA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16A5ED4"/>
    <w:multiLevelType w:val="hybridMultilevel"/>
    <w:tmpl w:val="3BCC8E1A"/>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3323708"/>
    <w:multiLevelType w:val="hybridMultilevel"/>
    <w:tmpl w:val="F7E22F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03452EFA"/>
    <w:multiLevelType w:val="hybridMultilevel"/>
    <w:tmpl w:val="D714C6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5" w15:restartNumberingAfterBreak="0">
    <w:nsid w:val="05605DD6"/>
    <w:multiLevelType w:val="hybridMultilevel"/>
    <w:tmpl w:val="26C249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56A5C3E"/>
    <w:multiLevelType w:val="hybridMultilevel"/>
    <w:tmpl w:val="01A2F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5FE1182"/>
    <w:multiLevelType w:val="hybridMultilevel"/>
    <w:tmpl w:val="CE1219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064A6407"/>
    <w:multiLevelType w:val="hybridMultilevel"/>
    <w:tmpl w:val="6D26AC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0" w15:restartNumberingAfterBreak="0">
    <w:nsid w:val="06C6040A"/>
    <w:multiLevelType w:val="hybridMultilevel"/>
    <w:tmpl w:val="F0AA5A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07AD19AD"/>
    <w:multiLevelType w:val="hybridMultilevel"/>
    <w:tmpl w:val="87B804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09D017B7"/>
    <w:multiLevelType w:val="hybridMultilevel"/>
    <w:tmpl w:val="D8BE89D2"/>
    <w:lvl w:ilvl="0" w:tplc="E556C154">
      <w:start w:val="1"/>
      <w:numFmt w:val="bullet"/>
      <w:lvlText w:val="•"/>
      <w:lvlJc w:val="left"/>
      <w:pPr>
        <w:tabs>
          <w:tab w:val="num" w:pos="720"/>
        </w:tabs>
        <w:ind w:left="720" w:hanging="360"/>
      </w:pPr>
      <w:rPr>
        <w:rFonts w:ascii="Arial" w:hAnsi="Arial" w:hint="default"/>
      </w:rPr>
    </w:lvl>
    <w:lvl w:ilvl="1" w:tplc="26920852" w:tentative="1">
      <w:start w:val="1"/>
      <w:numFmt w:val="bullet"/>
      <w:lvlText w:val="•"/>
      <w:lvlJc w:val="left"/>
      <w:pPr>
        <w:tabs>
          <w:tab w:val="num" w:pos="1440"/>
        </w:tabs>
        <w:ind w:left="1440" w:hanging="360"/>
      </w:pPr>
      <w:rPr>
        <w:rFonts w:ascii="Arial" w:hAnsi="Arial" w:hint="default"/>
      </w:rPr>
    </w:lvl>
    <w:lvl w:ilvl="2" w:tplc="96606664" w:tentative="1">
      <w:start w:val="1"/>
      <w:numFmt w:val="bullet"/>
      <w:lvlText w:val="•"/>
      <w:lvlJc w:val="left"/>
      <w:pPr>
        <w:tabs>
          <w:tab w:val="num" w:pos="2160"/>
        </w:tabs>
        <w:ind w:left="2160" w:hanging="360"/>
      </w:pPr>
      <w:rPr>
        <w:rFonts w:ascii="Arial" w:hAnsi="Arial" w:hint="default"/>
      </w:rPr>
    </w:lvl>
    <w:lvl w:ilvl="3" w:tplc="85CC4DC2" w:tentative="1">
      <w:start w:val="1"/>
      <w:numFmt w:val="bullet"/>
      <w:lvlText w:val="•"/>
      <w:lvlJc w:val="left"/>
      <w:pPr>
        <w:tabs>
          <w:tab w:val="num" w:pos="2880"/>
        </w:tabs>
        <w:ind w:left="2880" w:hanging="360"/>
      </w:pPr>
      <w:rPr>
        <w:rFonts w:ascii="Arial" w:hAnsi="Arial" w:hint="default"/>
      </w:rPr>
    </w:lvl>
    <w:lvl w:ilvl="4" w:tplc="805A9514" w:tentative="1">
      <w:start w:val="1"/>
      <w:numFmt w:val="bullet"/>
      <w:lvlText w:val="•"/>
      <w:lvlJc w:val="left"/>
      <w:pPr>
        <w:tabs>
          <w:tab w:val="num" w:pos="3600"/>
        </w:tabs>
        <w:ind w:left="3600" w:hanging="360"/>
      </w:pPr>
      <w:rPr>
        <w:rFonts w:ascii="Arial" w:hAnsi="Arial" w:hint="default"/>
      </w:rPr>
    </w:lvl>
    <w:lvl w:ilvl="5" w:tplc="B8868356" w:tentative="1">
      <w:start w:val="1"/>
      <w:numFmt w:val="bullet"/>
      <w:lvlText w:val="•"/>
      <w:lvlJc w:val="left"/>
      <w:pPr>
        <w:tabs>
          <w:tab w:val="num" w:pos="4320"/>
        </w:tabs>
        <w:ind w:left="4320" w:hanging="360"/>
      </w:pPr>
      <w:rPr>
        <w:rFonts w:ascii="Arial" w:hAnsi="Arial" w:hint="default"/>
      </w:rPr>
    </w:lvl>
    <w:lvl w:ilvl="6" w:tplc="FFC86192" w:tentative="1">
      <w:start w:val="1"/>
      <w:numFmt w:val="bullet"/>
      <w:lvlText w:val="•"/>
      <w:lvlJc w:val="left"/>
      <w:pPr>
        <w:tabs>
          <w:tab w:val="num" w:pos="5040"/>
        </w:tabs>
        <w:ind w:left="5040" w:hanging="360"/>
      </w:pPr>
      <w:rPr>
        <w:rFonts w:ascii="Arial" w:hAnsi="Arial" w:hint="default"/>
      </w:rPr>
    </w:lvl>
    <w:lvl w:ilvl="7" w:tplc="B0C2749C" w:tentative="1">
      <w:start w:val="1"/>
      <w:numFmt w:val="bullet"/>
      <w:lvlText w:val="•"/>
      <w:lvlJc w:val="left"/>
      <w:pPr>
        <w:tabs>
          <w:tab w:val="num" w:pos="5760"/>
        </w:tabs>
        <w:ind w:left="5760" w:hanging="360"/>
      </w:pPr>
      <w:rPr>
        <w:rFonts w:ascii="Arial" w:hAnsi="Arial" w:hint="default"/>
      </w:rPr>
    </w:lvl>
    <w:lvl w:ilvl="8" w:tplc="0E3C61DC"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0A8960A0"/>
    <w:multiLevelType w:val="hybridMultilevel"/>
    <w:tmpl w:val="3A8C66B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0B420F0F"/>
    <w:multiLevelType w:val="hybridMultilevel"/>
    <w:tmpl w:val="D0B08A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5" w15:restartNumberingAfterBreak="0">
    <w:nsid w:val="0B501D6A"/>
    <w:multiLevelType w:val="hybridMultilevel"/>
    <w:tmpl w:val="62524C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0BD23741"/>
    <w:multiLevelType w:val="hybridMultilevel"/>
    <w:tmpl w:val="071C30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0CDF0B33"/>
    <w:multiLevelType w:val="hybridMultilevel"/>
    <w:tmpl w:val="A6A232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0D645725"/>
    <w:multiLevelType w:val="hybridMultilevel"/>
    <w:tmpl w:val="D068DFA8"/>
    <w:lvl w:ilvl="0" w:tplc="6F40659A">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ED06C18"/>
    <w:multiLevelType w:val="hybridMultilevel"/>
    <w:tmpl w:val="404AC2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0F4743A5"/>
    <w:multiLevelType w:val="hybridMultilevel"/>
    <w:tmpl w:val="8B56C6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107628F4"/>
    <w:multiLevelType w:val="hybridMultilevel"/>
    <w:tmpl w:val="53681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1EB1326"/>
    <w:multiLevelType w:val="hybridMultilevel"/>
    <w:tmpl w:val="7E20F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248139E"/>
    <w:multiLevelType w:val="hybridMultilevel"/>
    <w:tmpl w:val="B8E0DF64"/>
    <w:lvl w:ilvl="0" w:tplc="B596DA16">
      <w:start w:val="1"/>
      <w:numFmt w:val="decimal"/>
      <w:lvlText w:val="%1."/>
      <w:lvlJc w:val="left"/>
      <w:pPr>
        <w:ind w:left="927" w:hanging="360"/>
      </w:pPr>
      <w:rPr>
        <w:b/>
        <w:i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15:restartNumberingAfterBreak="0">
    <w:nsid w:val="12835C70"/>
    <w:multiLevelType w:val="hybridMultilevel"/>
    <w:tmpl w:val="DC0C67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12AC7DB6"/>
    <w:multiLevelType w:val="hybridMultilevel"/>
    <w:tmpl w:val="23C0C2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15714DAA"/>
    <w:multiLevelType w:val="hybridMultilevel"/>
    <w:tmpl w:val="53240F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60B58B2"/>
    <w:multiLevelType w:val="hybridMultilevel"/>
    <w:tmpl w:val="CE5AE8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167F2E82"/>
    <w:multiLevelType w:val="hybridMultilevel"/>
    <w:tmpl w:val="D7FEEA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174A31EA"/>
    <w:multiLevelType w:val="hybridMultilevel"/>
    <w:tmpl w:val="22DE22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174B5A79"/>
    <w:multiLevelType w:val="hybridMultilevel"/>
    <w:tmpl w:val="885CDB3C"/>
    <w:lvl w:ilvl="0" w:tplc="071E6554">
      <w:start w:val="1"/>
      <w:numFmt w:val="decimal"/>
      <w:lvlText w:val="%1."/>
      <w:lvlJc w:val="left"/>
      <w:pPr>
        <w:ind w:left="720"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1756766D"/>
    <w:multiLevelType w:val="hybridMultilevel"/>
    <w:tmpl w:val="EAD6B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179B5BA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1804049D"/>
    <w:multiLevelType w:val="hybridMultilevel"/>
    <w:tmpl w:val="3A80B5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8622F26"/>
    <w:multiLevelType w:val="hybridMultilevel"/>
    <w:tmpl w:val="B3B8298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18A63EB8"/>
    <w:multiLevelType w:val="hybridMultilevel"/>
    <w:tmpl w:val="C19C34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18F23C05"/>
    <w:multiLevelType w:val="hybridMultilevel"/>
    <w:tmpl w:val="C4BE2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18FC3561"/>
    <w:multiLevelType w:val="hybridMultilevel"/>
    <w:tmpl w:val="1070E7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 w15:restartNumberingAfterBreak="0">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B1A7B0E"/>
    <w:multiLevelType w:val="hybridMultilevel"/>
    <w:tmpl w:val="429830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15:restartNumberingAfterBreak="0">
    <w:nsid w:val="1BCD3FBD"/>
    <w:multiLevelType w:val="hybridMultilevel"/>
    <w:tmpl w:val="8C46CD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1E0315FF"/>
    <w:multiLevelType w:val="hybridMultilevel"/>
    <w:tmpl w:val="1B5E47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20115A97"/>
    <w:multiLevelType w:val="hybridMultilevel"/>
    <w:tmpl w:val="16C03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20594113"/>
    <w:multiLevelType w:val="hybridMultilevel"/>
    <w:tmpl w:val="77B6DE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210E5A1E"/>
    <w:multiLevelType w:val="hybridMultilevel"/>
    <w:tmpl w:val="1474E74A"/>
    <w:lvl w:ilvl="0" w:tplc="93BAEF18">
      <w:start w:val="1"/>
      <w:numFmt w:val="bullet"/>
      <w:lvlText w:val="•"/>
      <w:lvlJc w:val="left"/>
      <w:pPr>
        <w:tabs>
          <w:tab w:val="num" w:pos="720"/>
        </w:tabs>
        <w:ind w:left="720" w:hanging="360"/>
      </w:pPr>
      <w:rPr>
        <w:rFonts w:ascii="Arial" w:hAnsi="Arial" w:hint="default"/>
      </w:rPr>
    </w:lvl>
    <w:lvl w:ilvl="1" w:tplc="2C04F7CA" w:tentative="1">
      <w:start w:val="1"/>
      <w:numFmt w:val="bullet"/>
      <w:lvlText w:val="•"/>
      <w:lvlJc w:val="left"/>
      <w:pPr>
        <w:tabs>
          <w:tab w:val="num" w:pos="1440"/>
        </w:tabs>
        <w:ind w:left="1440" w:hanging="360"/>
      </w:pPr>
      <w:rPr>
        <w:rFonts w:ascii="Arial" w:hAnsi="Arial" w:hint="default"/>
      </w:rPr>
    </w:lvl>
    <w:lvl w:ilvl="2" w:tplc="8BCEC294" w:tentative="1">
      <w:start w:val="1"/>
      <w:numFmt w:val="bullet"/>
      <w:lvlText w:val="•"/>
      <w:lvlJc w:val="left"/>
      <w:pPr>
        <w:tabs>
          <w:tab w:val="num" w:pos="2160"/>
        </w:tabs>
        <w:ind w:left="2160" w:hanging="360"/>
      </w:pPr>
      <w:rPr>
        <w:rFonts w:ascii="Arial" w:hAnsi="Arial" w:hint="default"/>
      </w:rPr>
    </w:lvl>
    <w:lvl w:ilvl="3" w:tplc="31D2A438" w:tentative="1">
      <w:start w:val="1"/>
      <w:numFmt w:val="bullet"/>
      <w:lvlText w:val="•"/>
      <w:lvlJc w:val="left"/>
      <w:pPr>
        <w:tabs>
          <w:tab w:val="num" w:pos="2880"/>
        </w:tabs>
        <w:ind w:left="2880" w:hanging="360"/>
      </w:pPr>
      <w:rPr>
        <w:rFonts w:ascii="Arial" w:hAnsi="Arial" w:hint="default"/>
      </w:rPr>
    </w:lvl>
    <w:lvl w:ilvl="4" w:tplc="69CC3818" w:tentative="1">
      <w:start w:val="1"/>
      <w:numFmt w:val="bullet"/>
      <w:lvlText w:val="•"/>
      <w:lvlJc w:val="left"/>
      <w:pPr>
        <w:tabs>
          <w:tab w:val="num" w:pos="3600"/>
        </w:tabs>
        <w:ind w:left="3600" w:hanging="360"/>
      </w:pPr>
      <w:rPr>
        <w:rFonts w:ascii="Arial" w:hAnsi="Arial" w:hint="default"/>
      </w:rPr>
    </w:lvl>
    <w:lvl w:ilvl="5" w:tplc="6D281008" w:tentative="1">
      <w:start w:val="1"/>
      <w:numFmt w:val="bullet"/>
      <w:lvlText w:val="•"/>
      <w:lvlJc w:val="left"/>
      <w:pPr>
        <w:tabs>
          <w:tab w:val="num" w:pos="4320"/>
        </w:tabs>
        <w:ind w:left="4320" w:hanging="360"/>
      </w:pPr>
      <w:rPr>
        <w:rFonts w:ascii="Arial" w:hAnsi="Arial" w:hint="default"/>
      </w:rPr>
    </w:lvl>
    <w:lvl w:ilvl="6" w:tplc="41523EC6" w:tentative="1">
      <w:start w:val="1"/>
      <w:numFmt w:val="bullet"/>
      <w:lvlText w:val="•"/>
      <w:lvlJc w:val="left"/>
      <w:pPr>
        <w:tabs>
          <w:tab w:val="num" w:pos="5040"/>
        </w:tabs>
        <w:ind w:left="5040" w:hanging="360"/>
      </w:pPr>
      <w:rPr>
        <w:rFonts w:ascii="Arial" w:hAnsi="Arial" w:hint="default"/>
      </w:rPr>
    </w:lvl>
    <w:lvl w:ilvl="7" w:tplc="7C7CFE58" w:tentative="1">
      <w:start w:val="1"/>
      <w:numFmt w:val="bullet"/>
      <w:lvlText w:val="•"/>
      <w:lvlJc w:val="left"/>
      <w:pPr>
        <w:tabs>
          <w:tab w:val="num" w:pos="5760"/>
        </w:tabs>
        <w:ind w:left="5760" w:hanging="360"/>
      </w:pPr>
      <w:rPr>
        <w:rFonts w:ascii="Arial" w:hAnsi="Arial" w:hint="default"/>
      </w:rPr>
    </w:lvl>
    <w:lvl w:ilvl="8" w:tplc="2E82BC7C"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243831CC"/>
    <w:multiLevelType w:val="hybridMultilevel"/>
    <w:tmpl w:val="084214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24DE0091"/>
    <w:multiLevelType w:val="hybridMultilevel"/>
    <w:tmpl w:val="D3E469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0" w15:restartNumberingAfterBreak="0">
    <w:nsid w:val="25E27A8E"/>
    <w:multiLevelType w:val="hybridMultilevel"/>
    <w:tmpl w:val="C47074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15:restartNumberingAfterBreak="0">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A2C24CF"/>
    <w:multiLevelType w:val="hybridMultilevel"/>
    <w:tmpl w:val="AAFAA436"/>
    <w:styleLink w:val="WWNum3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15:restartNumberingAfterBreak="0">
    <w:nsid w:val="2A3E3A37"/>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2B7867DB"/>
    <w:multiLevelType w:val="hybridMultilevel"/>
    <w:tmpl w:val="27506E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15:restartNumberingAfterBreak="0">
    <w:nsid w:val="2C434112"/>
    <w:multiLevelType w:val="hybridMultilevel"/>
    <w:tmpl w:val="1834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15:restartNumberingAfterBreak="0">
    <w:nsid w:val="2DA55FB3"/>
    <w:multiLevelType w:val="hybridMultilevel"/>
    <w:tmpl w:val="63CC17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DF542D3"/>
    <w:multiLevelType w:val="hybridMultilevel"/>
    <w:tmpl w:val="F6D4D0B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2E082DA9"/>
    <w:multiLevelType w:val="hybridMultilevel"/>
    <w:tmpl w:val="BDAAD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2E814693"/>
    <w:multiLevelType w:val="hybridMultilevel"/>
    <w:tmpl w:val="8C0C1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15:restartNumberingAfterBreak="0">
    <w:nsid w:val="2EF40692"/>
    <w:multiLevelType w:val="hybridMultilevel"/>
    <w:tmpl w:val="021C337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15:restartNumberingAfterBreak="0">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FE51EAA"/>
    <w:multiLevelType w:val="hybridMultilevel"/>
    <w:tmpl w:val="44CE0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15:restartNumberingAfterBreak="0">
    <w:nsid w:val="303928B3"/>
    <w:multiLevelType w:val="hybridMultilevel"/>
    <w:tmpl w:val="30C086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15:restartNumberingAfterBreak="0">
    <w:nsid w:val="30C4029E"/>
    <w:multiLevelType w:val="multilevel"/>
    <w:tmpl w:val="4E22CF3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5" w15:restartNumberingAfterBreak="0">
    <w:nsid w:val="30EC0436"/>
    <w:multiLevelType w:val="hybridMultilevel"/>
    <w:tmpl w:val="7346B79C"/>
    <w:styleLink w:val="WWNum12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6" w15:restartNumberingAfterBreak="0">
    <w:nsid w:val="310C49D5"/>
    <w:multiLevelType w:val="hybridMultilevel"/>
    <w:tmpl w:val="63CC0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32C917D0"/>
    <w:multiLevelType w:val="hybridMultilevel"/>
    <w:tmpl w:val="84FC2E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15:restartNumberingAfterBreak="0">
    <w:nsid w:val="32DE293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15:restartNumberingAfterBreak="0">
    <w:nsid w:val="32E70C2B"/>
    <w:multiLevelType w:val="hybridMultilevel"/>
    <w:tmpl w:val="07A25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15:restartNumberingAfterBreak="0">
    <w:nsid w:val="33FB5FF3"/>
    <w:multiLevelType w:val="hybridMultilevel"/>
    <w:tmpl w:val="95869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2" w15:restartNumberingAfterBreak="0">
    <w:nsid w:val="346D03EC"/>
    <w:multiLevelType w:val="hybridMultilevel"/>
    <w:tmpl w:val="37948B2A"/>
    <w:lvl w:ilvl="0" w:tplc="3A7C3646">
      <w:start w:val="1"/>
      <w:numFmt w:val="bullet"/>
      <w:lvlText w:val="•"/>
      <w:lvlJc w:val="left"/>
      <w:pPr>
        <w:tabs>
          <w:tab w:val="num" w:pos="720"/>
        </w:tabs>
        <w:ind w:left="720" w:hanging="360"/>
      </w:pPr>
      <w:rPr>
        <w:rFonts w:ascii="Arial" w:hAnsi="Arial" w:hint="default"/>
      </w:rPr>
    </w:lvl>
    <w:lvl w:ilvl="1" w:tplc="A4340F9E" w:tentative="1">
      <w:start w:val="1"/>
      <w:numFmt w:val="bullet"/>
      <w:lvlText w:val="•"/>
      <w:lvlJc w:val="left"/>
      <w:pPr>
        <w:tabs>
          <w:tab w:val="num" w:pos="1440"/>
        </w:tabs>
        <w:ind w:left="1440" w:hanging="360"/>
      </w:pPr>
      <w:rPr>
        <w:rFonts w:ascii="Arial" w:hAnsi="Arial" w:hint="default"/>
      </w:rPr>
    </w:lvl>
    <w:lvl w:ilvl="2" w:tplc="A2F8A722" w:tentative="1">
      <w:start w:val="1"/>
      <w:numFmt w:val="bullet"/>
      <w:lvlText w:val="•"/>
      <w:lvlJc w:val="left"/>
      <w:pPr>
        <w:tabs>
          <w:tab w:val="num" w:pos="2160"/>
        </w:tabs>
        <w:ind w:left="2160" w:hanging="360"/>
      </w:pPr>
      <w:rPr>
        <w:rFonts w:ascii="Arial" w:hAnsi="Arial" w:hint="default"/>
      </w:rPr>
    </w:lvl>
    <w:lvl w:ilvl="3" w:tplc="6C243764" w:tentative="1">
      <w:start w:val="1"/>
      <w:numFmt w:val="bullet"/>
      <w:lvlText w:val="•"/>
      <w:lvlJc w:val="left"/>
      <w:pPr>
        <w:tabs>
          <w:tab w:val="num" w:pos="2880"/>
        </w:tabs>
        <w:ind w:left="2880" w:hanging="360"/>
      </w:pPr>
      <w:rPr>
        <w:rFonts w:ascii="Arial" w:hAnsi="Arial" w:hint="default"/>
      </w:rPr>
    </w:lvl>
    <w:lvl w:ilvl="4" w:tplc="77403412" w:tentative="1">
      <w:start w:val="1"/>
      <w:numFmt w:val="bullet"/>
      <w:lvlText w:val="•"/>
      <w:lvlJc w:val="left"/>
      <w:pPr>
        <w:tabs>
          <w:tab w:val="num" w:pos="3600"/>
        </w:tabs>
        <w:ind w:left="3600" w:hanging="360"/>
      </w:pPr>
      <w:rPr>
        <w:rFonts w:ascii="Arial" w:hAnsi="Arial" w:hint="default"/>
      </w:rPr>
    </w:lvl>
    <w:lvl w:ilvl="5" w:tplc="F8B629F0" w:tentative="1">
      <w:start w:val="1"/>
      <w:numFmt w:val="bullet"/>
      <w:lvlText w:val="•"/>
      <w:lvlJc w:val="left"/>
      <w:pPr>
        <w:tabs>
          <w:tab w:val="num" w:pos="4320"/>
        </w:tabs>
        <w:ind w:left="4320" w:hanging="360"/>
      </w:pPr>
      <w:rPr>
        <w:rFonts w:ascii="Arial" w:hAnsi="Arial" w:hint="default"/>
      </w:rPr>
    </w:lvl>
    <w:lvl w:ilvl="6" w:tplc="3AF8968A" w:tentative="1">
      <w:start w:val="1"/>
      <w:numFmt w:val="bullet"/>
      <w:lvlText w:val="•"/>
      <w:lvlJc w:val="left"/>
      <w:pPr>
        <w:tabs>
          <w:tab w:val="num" w:pos="5040"/>
        </w:tabs>
        <w:ind w:left="5040" w:hanging="360"/>
      </w:pPr>
      <w:rPr>
        <w:rFonts w:ascii="Arial" w:hAnsi="Arial" w:hint="default"/>
      </w:rPr>
    </w:lvl>
    <w:lvl w:ilvl="7" w:tplc="9EA80662" w:tentative="1">
      <w:start w:val="1"/>
      <w:numFmt w:val="bullet"/>
      <w:lvlText w:val="•"/>
      <w:lvlJc w:val="left"/>
      <w:pPr>
        <w:tabs>
          <w:tab w:val="num" w:pos="5760"/>
        </w:tabs>
        <w:ind w:left="5760" w:hanging="360"/>
      </w:pPr>
      <w:rPr>
        <w:rFonts w:ascii="Arial" w:hAnsi="Arial" w:hint="default"/>
      </w:rPr>
    </w:lvl>
    <w:lvl w:ilvl="8" w:tplc="3168D3AA" w:tentative="1">
      <w:start w:val="1"/>
      <w:numFmt w:val="bullet"/>
      <w:lvlText w:val="•"/>
      <w:lvlJc w:val="left"/>
      <w:pPr>
        <w:tabs>
          <w:tab w:val="num" w:pos="6480"/>
        </w:tabs>
        <w:ind w:left="6480" w:hanging="360"/>
      </w:pPr>
      <w:rPr>
        <w:rFonts w:ascii="Arial" w:hAnsi="Arial" w:hint="default"/>
      </w:rPr>
    </w:lvl>
  </w:abstractNum>
  <w:abstractNum w:abstractNumId="73" w15:restartNumberingAfterBreak="0">
    <w:nsid w:val="349C7486"/>
    <w:multiLevelType w:val="hybridMultilevel"/>
    <w:tmpl w:val="68B67AFE"/>
    <w:lvl w:ilvl="0" w:tplc="FE42CB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9744663"/>
    <w:multiLevelType w:val="hybridMultilevel"/>
    <w:tmpl w:val="43CE81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6" w15:restartNumberingAfterBreak="0">
    <w:nsid w:val="3A906BF0"/>
    <w:multiLevelType w:val="hybridMultilevel"/>
    <w:tmpl w:val="5CA0D526"/>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77" w15:restartNumberingAfterBreak="0">
    <w:nsid w:val="3AC71AC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3B1F517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15:restartNumberingAfterBreak="0">
    <w:nsid w:val="3CB52369"/>
    <w:multiLevelType w:val="hybridMultilevel"/>
    <w:tmpl w:val="69487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3CCC269A"/>
    <w:multiLevelType w:val="hybridMultilevel"/>
    <w:tmpl w:val="7D86F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3D4A6D86"/>
    <w:multiLevelType w:val="hybridMultilevel"/>
    <w:tmpl w:val="055A8C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DB20C4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15:restartNumberingAfterBreak="0">
    <w:nsid w:val="4018262A"/>
    <w:multiLevelType w:val="hybridMultilevel"/>
    <w:tmpl w:val="47C0EE5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15:restartNumberingAfterBreak="0">
    <w:nsid w:val="411634F9"/>
    <w:multiLevelType w:val="multilevel"/>
    <w:tmpl w:val="6382DDA6"/>
    <w:lvl w:ilvl="0">
      <w:start w:val="1"/>
      <w:numFmt w:val="decimal"/>
      <w:lvlText w:val="%1."/>
      <w:lvlJc w:val="left"/>
      <w:pPr>
        <w:ind w:left="587" w:hanging="360"/>
      </w:pPr>
      <w:rPr>
        <w:rFonts w:hint="default"/>
      </w:rPr>
    </w:lvl>
    <w:lvl w:ilvl="1">
      <w:start w:val="1"/>
      <w:numFmt w:val="decimal"/>
      <w:isLgl/>
      <w:lvlText w:val="%1.%2."/>
      <w:lvlJc w:val="left"/>
      <w:pPr>
        <w:ind w:left="3196" w:hanging="360"/>
      </w:pPr>
      <w:rPr>
        <w:rFonts w:hint="default"/>
        <w:color w:val="auto"/>
      </w:rPr>
    </w:lvl>
    <w:lvl w:ilvl="2">
      <w:start w:val="1"/>
      <w:numFmt w:val="decimal"/>
      <w:isLgl/>
      <w:lvlText w:val="%1.%2.%3."/>
      <w:lvlJc w:val="left"/>
      <w:pPr>
        <w:ind w:left="1627" w:hanging="720"/>
      </w:pPr>
      <w:rPr>
        <w:rFonts w:hint="default"/>
      </w:rPr>
    </w:lvl>
    <w:lvl w:ilvl="3">
      <w:start w:val="1"/>
      <w:numFmt w:val="decimal"/>
      <w:isLgl/>
      <w:lvlText w:val="%1.%2.%3.%4."/>
      <w:lvlJc w:val="left"/>
      <w:pPr>
        <w:ind w:left="1967" w:hanging="720"/>
      </w:pPr>
      <w:rPr>
        <w:rFonts w:hint="default"/>
      </w:rPr>
    </w:lvl>
    <w:lvl w:ilvl="4">
      <w:start w:val="1"/>
      <w:numFmt w:val="decimal"/>
      <w:isLgl/>
      <w:lvlText w:val="%1.%2.%3.%4.%5."/>
      <w:lvlJc w:val="left"/>
      <w:pPr>
        <w:ind w:left="2667" w:hanging="1080"/>
      </w:pPr>
      <w:rPr>
        <w:rFonts w:hint="default"/>
      </w:rPr>
    </w:lvl>
    <w:lvl w:ilvl="5">
      <w:start w:val="1"/>
      <w:numFmt w:val="decimal"/>
      <w:isLgl/>
      <w:lvlText w:val="%1.%2.%3.%4.%5.%6."/>
      <w:lvlJc w:val="left"/>
      <w:pPr>
        <w:ind w:left="3007" w:hanging="1080"/>
      </w:pPr>
      <w:rPr>
        <w:rFonts w:hint="default"/>
      </w:rPr>
    </w:lvl>
    <w:lvl w:ilvl="6">
      <w:start w:val="1"/>
      <w:numFmt w:val="decimal"/>
      <w:isLgl/>
      <w:lvlText w:val="%1.%2.%3.%4.%5.%6.%7."/>
      <w:lvlJc w:val="left"/>
      <w:pPr>
        <w:ind w:left="3707" w:hanging="1440"/>
      </w:pPr>
      <w:rPr>
        <w:rFonts w:hint="default"/>
      </w:rPr>
    </w:lvl>
    <w:lvl w:ilvl="7">
      <w:start w:val="1"/>
      <w:numFmt w:val="decimal"/>
      <w:isLgl/>
      <w:lvlText w:val="%1.%2.%3.%4.%5.%6.%7.%8."/>
      <w:lvlJc w:val="left"/>
      <w:pPr>
        <w:ind w:left="4047" w:hanging="1440"/>
      </w:pPr>
      <w:rPr>
        <w:rFonts w:hint="default"/>
      </w:rPr>
    </w:lvl>
    <w:lvl w:ilvl="8">
      <w:start w:val="1"/>
      <w:numFmt w:val="decimal"/>
      <w:isLgl/>
      <w:lvlText w:val="%1.%2.%3.%4.%5.%6.%7.%8.%9."/>
      <w:lvlJc w:val="left"/>
      <w:pPr>
        <w:ind w:left="4747" w:hanging="1800"/>
      </w:pPr>
      <w:rPr>
        <w:rFonts w:hint="default"/>
      </w:rPr>
    </w:lvl>
  </w:abstractNum>
  <w:abstractNum w:abstractNumId="85" w15:restartNumberingAfterBreak="0">
    <w:nsid w:val="4204443E"/>
    <w:multiLevelType w:val="hybridMultilevel"/>
    <w:tmpl w:val="612674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15:restartNumberingAfterBreak="0">
    <w:nsid w:val="43E44C81"/>
    <w:multiLevelType w:val="hybridMultilevel"/>
    <w:tmpl w:val="7EBEE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7" w15:restartNumberingAfterBreak="0">
    <w:nsid w:val="449C61A5"/>
    <w:multiLevelType w:val="hybridMultilevel"/>
    <w:tmpl w:val="4DC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5DD6386"/>
    <w:multiLevelType w:val="hybridMultilevel"/>
    <w:tmpl w:val="CF6C0F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15:restartNumberingAfterBreak="0">
    <w:nsid w:val="46AC6FFB"/>
    <w:multiLevelType w:val="hybridMultilevel"/>
    <w:tmpl w:val="7E389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0" w15:restartNumberingAfterBreak="0">
    <w:nsid w:val="47AC4A5D"/>
    <w:multiLevelType w:val="hybridMultilevel"/>
    <w:tmpl w:val="CFB62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8CC7DB0"/>
    <w:multiLevelType w:val="hybridMultilevel"/>
    <w:tmpl w:val="4126CC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2" w15:restartNumberingAfterBreak="0">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4AD766FD"/>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15:restartNumberingAfterBreak="0">
    <w:nsid w:val="4AEE3F69"/>
    <w:multiLevelType w:val="hybridMultilevel"/>
    <w:tmpl w:val="E3667A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C5639FC"/>
    <w:multiLevelType w:val="hybridMultilevel"/>
    <w:tmpl w:val="8B4E9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4CD01437"/>
    <w:multiLevelType w:val="hybridMultilevel"/>
    <w:tmpl w:val="60503E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7" w15:restartNumberingAfterBreak="0">
    <w:nsid w:val="53DE3C25"/>
    <w:multiLevelType w:val="hybridMultilevel"/>
    <w:tmpl w:val="13923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15:restartNumberingAfterBreak="0">
    <w:nsid w:val="5512650E"/>
    <w:multiLevelType w:val="hybridMultilevel"/>
    <w:tmpl w:val="325667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9" w15:restartNumberingAfterBreak="0">
    <w:nsid w:val="55167ADB"/>
    <w:multiLevelType w:val="hybridMultilevel"/>
    <w:tmpl w:val="4398854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15:restartNumberingAfterBreak="0">
    <w:nsid w:val="55CB1166"/>
    <w:multiLevelType w:val="hybridMultilevel"/>
    <w:tmpl w:val="47E81E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15:restartNumberingAfterBreak="0">
    <w:nsid w:val="561A67ED"/>
    <w:multiLevelType w:val="hybridMultilevel"/>
    <w:tmpl w:val="87EE2D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15:restartNumberingAfterBreak="0">
    <w:nsid w:val="575E0880"/>
    <w:multiLevelType w:val="hybridMultilevel"/>
    <w:tmpl w:val="DDB04F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3" w15:restartNumberingAfterBreak="0">
    <w:nsid w:val="5839455A"/>
    <w:multiLevelType w:val="hybridMultilevel"/>
    <w:tmpl w:val="133AE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5" w15:restartNumberingAfterBreak="0">
    <w:nsid w:val="5AED78F2"/>
    <w:multiLevelType w:val="hybridMultilevel"/>
    <w:tmpl w:val="62C6C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5B045F4A"/>
    <w:multiLevelType w:val="hybridMultilevel"/>
    <w:tmpl w:val="DAC8B2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8" w15:restartNumberingAfterBreak="0">
    <w:nsid w:val="5BBC1831"/>
    <w:multiLevelType w:val="hybridMultilevel"/>
    <w:tmpl w:val="7DEC3C96"/>
    <w:lvl w:ilvl="0" w:tplc="C0169FE4">
      <w:start w:val="1"/>
      <w:numFmt w:val="bullet"/>
      <w:lvlText w:val="•"/>
      <w:lvlJc w:val="left"/>
      <w:pPr>
        <w:tabs>
          <w:tab w:val="num" w:pos="720"/>
        </w:tabs>
        <w:ind w:left="720" w:hanging="360"/>
      </w:pPr>
      <w:rPr>
        <w:rFonts w:ascii="Arial" w:hAnsi="Arial" w:hint="default"/>
      </w:rPr>
    </w:lvl>
    <w:lvl w:ilvl="1" w:tplc="9754DEA0" w:tentative="1">
      <w:start w:val="1"/>
      <w:numFmt w:val="bullet"/>
      <w:lvlText w:val="•"/>
      <w:lvlJc w:val="left"/>
      <w:pPr>
        <w:tabs>
          <w:tab w:val="num" w:pos="1440"/>
        </w:tabs>
        <w:ind w:left="1440" w:hanging="360"/>
      </w:pPr>
      <w:rPr>
        <w:rFonts w:ascii="Arial" w:hAnsi="Arial" w:hint="default"/>
      </w:rPr>
    </w:lvl>
    <w:lvl w:ilvl="2" w:tplc="3BC41ED2" w:tentative="1">
      <w:start w:val="1"/>
      <w:numFmt w:val="bullet"/>
      <w:lvlText w:val="•"/>
      <w:lvlJc w:val="left"/>
      <w:pPr>
        <w:tabs>
          <w:tab w:val="num" w:pos="2160"/>
        </w:tabs>
        <w:ind w:left="2160" w:hanging="360"/>
      </w:pPr>
      <w:rPr>
        <w:rFonts w:ascii="Arial" w:hAnsi="Arial" w:hint="default"/>
      </w:rPr>
    </w:lvl>
    <w:lvl w:ilvl="3" w:tplc="C4BCE2E4" w:tentative="1">
      <w:start w:val="1"/>
      <w:numFmt w:val="bullet"/>
      <w:lvlText w:val="•"/>
      <w:lvlJc w:val="left"/>
      <w:pPr>
        <w:tabs>
          <w:tab w:val="num" w:pos="2880"/>
        </w:tabs>
        <w:ind w:left="2880" w:hanging="360"/>
      </w:pPr>
      <w:rPr>
        <w:rFonts w:ascii="Arial" w:hAnsi="Arial" w:hint="default"/>
      </w:rPr>
    </w:lvl>
    <w:lvl w:ilvl="4" w:tplc="F274CB6C" w:tentative="1">
      <w:start w:val="1"/>
      <w:numFmt w:val="bullet"/>
      <w:lvlText w:val="•"/>
      <w:lvlJc w:val="left"/>
      <w:pPr>
        <w:tabs>
          <w:tab w:val="num" w:pos="3600"/>
        </w:tabs>
        <w:ind w:left="3600" w:hanging="360"/>
      </w:pPr>
      <w:rPr>
        <w:rFonts w:ascii="Arial" w:hAnsi="Arial" w:hint="default"/>
      </w:rPr>
    </w:lvl>
    <w:lvl w:ilvl="5" w:tplc="64B857C2" w:tentative="1">
      <w:start w:val="1"/>
      <w:numFmt w:val="bullet"/>
      <w:lvlText w:val="•"/>
      <w:lvlJc w:val="left"/>
      <w:pPr>
        <w:tabs>
          <w:tab w:val="num" w:pos="4320"/>
        </w:tabs>
        <w:ind w:left="4320" w:hanging="360"/>
      </w:pPr>
      <w:rPr>
        <w:rFonts w:ascii="Arial" w:hAnsi="Arial" w:hint="default"/>
      </w:rPr>
    </w:lvl>
    <w:lvl w:ilvl="6" w:tplc="25BC1CCE" w:tentative="1">
      <w:start w:val="1"/>
      <w:numFmt w:val="bullet"/>
      <w:lvlText w:val="•"/>
      <w:lvlJc w:val="left"/>
      <w:pPr>
        <w:tabs>
          <w:tab w:val="num" w:pos="5040"/>
        </w:tabs>
        <w:ind w:left="5040" w:hanging="360"/>
      </w:pPr>
      <w:rPr>
        <w:rFonts w:ascii="Arial" w:hAnsi="Arial" w:hint="default"/>
      </w:rPr>
    </w:lvl>
    <w:lvl w:ilvl="7" w:tplc="6600A050" w:tentative="1">
      <w:start w:val="1"/>
      <w:numFmt w:val="bullet"/>
      <w:lvlText w:val="•"/>
      <w:lvlJc w:val="left"/>
      <w:pPr>
        <w:tabs>
          <w:tab w:val="num" w:pos="5760"/>
        </w:tabs>
        <w:ind w:left="5760" w:hanging="360"/>
      </w:pPr>
      <w:rPr>
        <w:rFonts w:ascii="Arial" w:hAnsi="Arial" w:hint="default"/>
      </w:rPr>
    </w:lvl>
    <w:lvl w:ilvl="8" w:tplc="BFD83A56" w:tentative="1">
      <w:start w:val="1"/>
      <w:numFmt w:val="bullet"/>
      <w:lvlText w:val="•"/>
      <w:lvlJc w:val="left"/>
      <w:pPr>
        <w:tabs>
          <w:tab w:val="num" w:pos="6480"/>
        </w:tabs>
        <w:ind w:left="6480" w:hanging="360"/>
      </w:pPr>
      <w:rPr>
        <w:rFonts w:ascii="Arial" w:hAnsi="Arial" w:hint="default"/>
      </w:rPr>
    </w:lvl>
  </w:abstractNum>
  <w:abstractNum w:abstractNumId="109" w15:restartNumberingAfterBreak="0">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5CBA25D2"/>
    <w:multiLevelType w:val="hybridMultilevel"/>
    <w:tmpl w:val="238C21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5D624BEE"/>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12" w15:restartNumberingAfterBreak="0">
    <w:nsid w:val="5D7E76B3"/>
    <w:multiLevelType w:val="hybridMultilevel"/>
    <w:tmpl w:val="1CBEF6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5E21614E"/>
    <w:multiLevelType w:val="hybridMultilevel"/>
    <w:tmpl w:val="86E8EA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15:restartNumberingAfterBreak="0">
    <w:nsid w:val="5ED726E5"/>
    <w:multiLevelType w:val="hybridMultilevel"/>
    <w:tmpl w:val="BCE2A7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5" w15:restartNumberingAfterBreak="0">
    <w:nsid w:val="61EE35EF"/>
    <w:multiLevelType w:val="hybridMultilevel"/>
    <w:tmpl w:val="B3BE09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6" w15:restartNumberingAfterBreak="0">
    <w:nsid w:val="625D5D19"/>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15:restartNumberingAfterBreak="0">
    <w:nsid w:val="633B0A54"/>
    <w:multiLevelType w:val="hybridMultilevel"/>
    <w:tmpl w:val="CDB404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637E3643"/>
    <w:multiLevelType w:val="hybridMultilevel"/>
    <w:tmpl w:val="D48A48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9" w15:restartNumberingAfterBreak="0">
    <w:nsid w:val="63DC45C0"/>
    <w:multiLevelType w:val="hybridMultilevel"/>
    <w:tmpl w:val="E57C6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64B70538"/>
    <w:multiLevelType w:val="hybridMultilevel"/>
    <w:tmpl w:val="A96C14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2" w15:restartNumberingAfterBreak="0">
    <w:nsid w:val="65245D41"/>
    <w:multiLevelType w:val="hybridMultilevel"/>
    <w:tmpl w:val="78388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65703C2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15:restartNumberingAfterBreak="0">
    <w:nsid w:val="66797B07"/>
    <w:multiLevelType w:val="hybridMultilevel"/>
    <w:tmpl w:val="E2A69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70E4F56"/>
    <w:multiLevelType w:val="multilevel"/>
    <w:tmpl w:val="AE301A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6" w15:restartNumberingAfterBreak="0">
    <w:nsid w:val="67C3025F"/>
    <w:multiLevelType w:val="hybridMultilevel"/>
    <w:tmpl w:val="591889D2"/>
    <w:lvl w:ilvl="0" w:tplc="D4A2DABA">
      <w:start w:val="1"/>
      <w:numFmt w:val="bullet"/>
      <w:lvlText w:val="•"/>
      <w:lvlJc w:val="left"/>
      <w:pPr>
        <w:tabs>
          <w:tab w:val="num" w:pos="720"/>
        </w:tabs>
        <w:ind w:left="720" w:hanging="360"/>
      </w:pPr>
      <w:rPr>
        <w:rFonts w:ascii="Arial" w:hAnsi="Arial" w:hint="default"/>
      </w:rPr>
    </w:lvl>
    <w:lvl w:ilvl="1" w:tplc="C4AEF16A" w:tentative="1">
      <w:start w:val="1"/>
      <w:numFmt w:val="bullet"/>
      <w:lvlText w:val="•"/>
      <w:lvlJc w:val="left"/>
      <w:pPr>
        <w:tabs>
          <w:tab w:val="num" w:pos="1440"/>
        </w:tabs>
        <w:ind w:left="1440" w:hanging="360"/>
      </w:pPr>
      <w:rPr>
        <w:rFonts w:ascii="Arial" w:hAnsi="Arial" w:hint="default"/>
      </w:rPr>
    </w:lvl>
    <w:lvl w:ilvl="2" w:tplc="206065D6" w:tentative="1">
      <w:start w:val="1"/>
      <w:numFmt w:val="bullet"/>
      <w:lvlText w:val="•"/>
      <w:lvlJc w:val="left"/>
      <w:pPr>
        <w:tabs>
          <w:tab w:val="num" w:pos="2160"/>
        </w:tabs>
        <w:ind w:left="2160" w:hanging="360"/>
      </w:pPr>
      <w:rPr>
        <w:rFonts w:ascii="Arial" w:hAnsi="Arial" w:hint="default"/>
      </w:rPr>
    </w:lvl>
    <w:lvl w:ilvl="3" w:tplc="2DA68356" w:tentative="1">
      <w:start w:val="1"/>
      <w:numFmt w:val="bullet"/>
      <w:lvlText w:val="•"/>
      <w:lvlJc w:val="left"/>
      <w:pPr>
        <w:tabs>
          <w:tab w:val="num" w:pos="2880"/>
        </w:tabs>
        <w:ind w:left="2880" w:hanging="360"/>
      </w:pPr>
      <w:rPr>
        <w:rFonts w:ascii="Arial" w:hAnsi="Arial" w:hint="default"/>
      </w:rPr>
    </w:lvl>
    <w:lvl w:ilvl="4" w:tplc="1316993A" w:tentative="1">
      <w:start w:val="1"/>
      <w:numFmt w:val="bullet"/>
      <w:lvlText w:val="•"/>
      <w:lvlJc w:val="left"/>
      <w:pPr>
        <w:tabs>
          <w:tab w:val="num" w:pos="3600"/>
        </w:tabs>
        <w:ind w:left="3600" w:hanging="360"/>
      </w:pPr>
      <w:rPr>
        <w:rFonts w:ascii="Arial" w:hAnsi="Arial" w:hint="default"/>
      </w:rPr>
    </w:lvl>
    <w:lvl w:ilvl="5" w:tplc="F31868B4" w:tentative="1">
      <w:start w:val="1"/>
      <w:numFmt w:val="bullet"/>
      <w:lvlText w:val="•"/>
      <w:lvlJc w:val="left"/>
      <w:pPr>
        <w:tabs>
          <w:tab w:val="num" w:pos="4320"/>
        </w:tabs>
        <w:ind w:left="4320" w:hanging="360"/>
      </w:pPr>
      <w:rPr>
        <w:rFonts w:ascii="Arial" w:hAnsi="Arial" w:hint="default"/>
      </w:rPr>
    </w:lvl>
    <w:lvl w:ilvl="6" w:tplc="591E5D0E" w:tentative="1">
      <w:start w:val="1"/>
      <w:numFmt w:val="bullet"/>
      <w:lvlText w:val="•"/>
      <w:lvlJc w:val="left"/>
      <w:pPr>
        <w:tabs>
          <w:tab w:val="num" w:pos="5040"/>
        </w:tabs>
        <w:ind w:left="5040" w:hanging="360"/>
      </w:pPr>
      <w:rPr>
        <w:rFonts w:ascii="Arial" w:hAnsi="Arial" w:hint="default"/>
      </w:rPr>
    </w:lvl>
    <w:lvl w:ilvl="7" w:tplc="619AC2E4" w:tentative="1">
      <w:start w:val="1"/>
      <w:numFmt w:val="bullet"/>
      <w:lvlText w:val="•"/>
      <w:lvlJc w:val="left"/>
      <w:pPr>
        <w:tabs>
          <w:tab w:val="num" w:pos="5760"/>
        </w:tabs>
        <w:ind w:left="5760" w:hanging="360"/>
      </w:pPr>
      <w:rPr>
        <w:rFonts w:ascii="Arial" w:hAnsi="Arial" w:hint="default"/>
      </w:rPr>
    </w:lvl>
    <w:lvl w:ilvl="8" w:tplc="2E72138A" w:tentative="1">
      <w:start w:val="1"/>
      <w:numFmt w:val="bullet"/>
      <w:lvlText w:val="•"/>
      <w:lvlJc w:val="left"/>
      <w:pPr>
        <w:tabs>
          <w:tab w:val="num" w:pos="6480"/>
        </w:tabs>
        <w:ind w:left="6480" w:hanging="360"/>
      </w:pPr>
      <w:rPr>
        <w:rFonts w:ascii="Arial" w:hAnsi="Arial" w:hint="default"/>
      </w:rPr>
    </w:lvl>
  </w:abstractNum>
  <w:abstractNum w:abstractNumId="127" w15:restartNumberingAfterBreak="0">
    <w:nsid w:val="6A033D13"/>
    <w:multiLevelType w:val="hybridMultilevel"/>
    <w:tmpl w:val="AB0210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8" w15:restartNumberingAfterBreak="0">
    <w:nsid w:val="6A74221C"/>
    <w:multiLevelType w:val="hybridMultilevel"/>
    <w:tmpl w:val="BD3C27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9" w15:restartNumberingAfterBreak="0">
    <w:nsid w:val="6C34544E"/>
    <w:multiLevelType w:val="hybridMultilevel"/>
    <w:tmpl w:val="F9E6AD2A"/>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30" w15:restartNumberingAfterBreak="0">
    <w:nsid w:val="6C6A7364"/>
    <w:multiLevelType w:val="multilevel"/>
    <w:tmpl w:val="075826C4"/>
    <w:lvl w:ilvl="0">
      <w:start w:val="2"/>
      <w:numFmt w:val="decimal"/>
      <w:lvlText w:val="%1."/>
      <w:lvlJc w:val="left"/>
      <w:pPr>
        <w:ind w:left="660" w:hanging="660"/>
      </w:pPr>
      <w:rPr>
        <w:rFonts w:hint="default"/>
      </w:rPr>
    </w:lvl>
    <w:lvl w:ilvl="1">
      <w:start w:val="1"/>
      <w:numFmt w:val="decimal"/>
      <w:lvlText w:val="%1.%2."/>
      <w:lvlJc w:val="left"/>
      <w:pPr>
        <w:ind w:left="1473" w:hanging="660"/>
      </w:pPr>
      <w:rPr>
        <w:rFonts w:hint="default"/>
      </w:rPr>
    </w:lvl>
    <w:lvl w:ilvl="2">
      <w:start w:val="11"/>
      <w:numFmt w:val="decimal"/>
      <w:lvlText w:val="%1.%2.%3."/>
      <w:lvlJc w:val="left"/>
      <w:pPr>
        <w:ind w:left="2346" w:hanging="720"/>
      </w:pPr>
      <w:rPr>
        <w:rFonts w:hint="default"/>
      </w:rPr>
    </w:lvl>
    <w:lvl w:ilvl="3">
      <w:start w:val="1"/>
      <w:numFmt w:val="decimal"/>
      <w:lvlText w:val="%1.%2.%3.%4."/>
      <w:lvlJc w:val="left"/>
      <w:pPr>
        <w:ind w:left="3159" w:hanging="720"/>
      </w:pPr>
      <w:rPr>
        <w:rFonts w:hint="default"/>
      </w:rPr>
    </w:lvl>
    <w:lvl w:ilvl="4">
      <w:start w:val="1"/>
      <w:numFmt w:val="decimal"/>
      <w:lvlText w:val="%1.%2.%3.%4.%5."/>
      <w:lvlJc w:val="left"/>
      <w:pPr>
        <w:ind w:left="4332" w:hanging="1080"/>
      </w:pPr>
      <w:rPr>
        <w:rFonts w:hint="default"/>
      </w:rPr>
    </w:lvl>
    <w:lvl w:ilvl="5">
      <w:start w:val="1"/>
      <w:numFmt w:val="decimal"/>
      <w:lvlText w:val="%1.%2.%3.%4.%5.%6."/>
      <w:lvlJc w:val="left"/>
      <w:pPr>
        <w:ind w:left="5145" w:hanging="1080"/>
      </w:pPr>
      <w:rPr>
        <w:rFonts w:hint="default"/>
      </w:rPr>
    </w:lvl>
    <w:lvl w:ilvl="6">
      <w:start w:val="1"/>
      <w:numFmt w:val="decimal"/>
      <w:lvlText w:val="%1.%2.%3.%4.%5.%6.%7."/>
      <w:lvlJc w:val="left"/>
      <w:pPr>
        <w:ind w:left="6318" w:hanging="1440"/>
      </w:pPr>
      <w:rPr>
        <w:rFonts w:hint="default"/>
      </w:rPr>
    </w:lvl>
    <w:lvl w:ilvl="7">
      <w:start w:val="1"/>
      <w:numFmt w:val="decimal"/>
      <w:lvlText w:val="%1.%2.%3.%4.%5.%6.%7.%8."/>
      <w:lvlJc w:val="left"/>
      <w:pPr>
        <w:ind w:left="7131" w:hanging="1440"/>
      </w:pPr>
      <w:rPr>
        <w:rFonts w:hint="default"/>
      </w:rPr>
    </w:lvl>
    <w:lvl w:ilvl="8">
      <w:start w:val="1"/>
      <w:numFmt w:val="decimal"/>
      <w:lvlText w:val="%1.%2.%3.%4.%5.%6.%7.%8.%9."/>
      <w:lvlJc w:val="left"/>
      <w:pPr>
        <w:ind w:left="8304" w:hanging="1800"/>
      </w:pPr>
      <w:rPr>
        <w:rFonts w:hint="default"/>
      </w:rPr>
    </w:lvl>
  </w:abstractNum>
  <w:abstractNum w:abstractNumId="131" w15:restartNumberingAfterBreak="0">
    <w:nsid w:val="6D0B067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15:restartNumberingAfterBreak="0">
    <w:nsid w:val="6E07611C"/>
    <w:multiLevelType w:val="hybridMultilevel"/>
    <w:tmpl w:val="13562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6E230FB6"/>
    <w:multiLevelType w:val="hybridMultilevel"/>
    <w:tmpl w:val="F76A6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4" w15:restartNumberingAfterBreak="0">
    <w:nsid w:val="6E2C6607"/>
    <w:multiLevelType w:val="hybridMultilevel"/>
    <w:tmpl w:val="BBBA6D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6E4C238F"/>
    <w:multiLevelType w:val="hybridMultilevel"/>
    <w:tmpl w:val="C70A7A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15:restartNumberingAfterBreak="0">
    <w:nsid w:val="6FD229E1"/>
    <w:multiLevelType w:val="hybridMultilevel"/>
    <w:tmpl w:val="9CBAF2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15:restartNumberingAfterBreak="0">
    <w:nsid w:val="7002493B"/>
    <w:multiLevelType w:val="hybridMultilevel"/>
    <w:tmpl w:val="2B722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8" w15:restartNumberingAfterBreak="0">
    <w:nsid w:val="700A7A1F"/>
    <w:multiLevelType w:val="hybridMultilevel"/>
    <w:tmpl w:val="B7941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705A6C61"/>
    <w:multiLevelType w:val="hybridMultilevel"/>
    <w:tmpl w:val="22D0F6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70C45E8D"/>
    <w:multiLevelType w:val="hybridMultilevel"/>
    <w:tmpl w:val="5C3250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15:restartNumberingAfterBreak="0">
    <w:nsid w:val="72E33955"/>
    <w:multiLevelType w:val="hybridMultilevel"/>
    <w:tmpl w:val="5DA02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15:restartNumberingAfterBreak="0">
    <w:nsid w:val="75132CED"/>
    <w:multiLevelType w:val="hybridMultilevel"/>
    <w:tmpl w:val="68D0689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15:restartNumberingAfterBreak="0">
    <w:nsid w:val="75A92537"/>
    <w:multiLevelType w:val="hybridMultilevel"/>
    <w:tmpl w:val="EFAAD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4" w15:restartNumberingAfterBreak="0">
    <w:nsid w:val="772A5EC3"/>
    <w:multiLevelType w:val="hybridMultilevel"/>
    <w:tmpl w:val="4190C7B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15:restartNumberingAfterBreak="0">
    <w:nsid w:val="775C5BDD"/>
    <w:multiLevelType w:val="hybridMultilevel"/>
    <w:tmpl w:val="D7EC2B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6" w15:restartNumberingAfterBreak="0">
    <w:nsid w:val="776000CA"/>
    <w:multiLevelType w:val="hybridMultilevel"/>
    <w:tmpl w:val="771E5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77FD7B2F"/>
    <w:multiLevelType w:val="hybridMultilevel"/>
    <w:tmpl w:val="43324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15:restartNumberingAfterBreak="0">
    <w:nsid w:val="78605D64"/>
    <w:multiLevelType w:val="hybridMultilevel"/>
    <w:tmpl w:val="8FAC5A2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15:restartNumberingAfterBreak="0">
    <w:nsid w:val="78970AC8"/>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0" w15:restartNumberingAfterBreak="0">
    <w:nsid w:val="78B61EBB"/>
    <w:multiLevelType w:val="hybridMultilevel"/>
    <w:tmpl w:val="25A0E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78B920CA"/>
    <w:multiLevelType w:val="hybridMultilevel"/>
    <w:tmpl w:val="D9B21D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15:restartNumberingAfterBreak="0">
    <w:nsid w:val="79296A50"/>
    <w:multiLevelType w:val="hybridMultilevel"/>
    <w:tmpl w:val="761A4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3" w15:restartNumberingAfterBreak="0">
    <w:nsid w:val="793C3F85"/>
    <w:multiLevelType w:val="hybridMultilevel"/>
    <w:tmpl w:val="344CD7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15:restartNumberingAfterBreak="0">
    <w:nsid w:val="79CD115A"/>
    <w:multiLevelType w:val="hybridMultilevel"/>
    <w:tmpl w:val="155A711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5" w15:restartNumberingAfterBreak="0">
    <w:nsid w:val="7B0C603D"/>
    <w:multiLevelType w:val="hybridMultilevel"/>
    <w:tmpl w:val="AF9A17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6" w15:restartNumberingAfterBreak="0">
    <w:nsid w:val="7B6054C5"/>
    <w:multiLevelType w:val="hybridMultilevel"/>
    <w:tmpl w:val="2AB6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15:restartNumberingAfterBreak="0">
    <w:nsid w:val="7CCC6ABB"/>
    <w:multiLevelType w:val="hybridMultilevel"/>
    <w:tmpl w:val="286871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8" w15:restartNumberingAfterBreak="0">
    <w:nsid w:val="7CCF5FA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9" w15:restartNumberingAfterBreak="0">
    <w:nsid w:val="7D8D6AD8"/>
    <w:multiLevelType w:val="hybridMultilevel"/>
    <w:tmpl w:val="60E4896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0" w15:restartNumberingAfterBreak="0">
    <w:nsid w:val="7E0848D1"/>
    <w:multiLevelType w:val="hybridMultilevel"/>
    <w:tmpl w:val="90C662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1" w15:restartNumberingAfterBreak="0">
    <w:nsid w:val="7EF962EF"/>
    <w:multiLevelType w:val="hybridMultilevel"/>
    <w:tmpl w:val="5D584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84"/>
  </w:num>
  <w:num w:numId="2">
    <w:abstractNumId w:val="66"/>
  </w:num>
  <w:num w:numId="3">
    <w:abstractNumId w:val="59"/>
  </w:num>
  <w:num w:numId="4">
    <w:abstractNumId w:val="25"/>
  </w:num>
  <w:num w:numId="5">
    <w:abstractNumId w:val="100"/>
  </w:num>
  <w:num w:numId="6">
    <w:abstractNumId w:val="28"/>
  </w:num>
  <w:num w:numId="7">
    <w:abstractNumId w:val="43"/>
  </w:num>
  <w:num w:numId="8">
    <w:abstractNumId w:val="73"/>
  </w:num>
  <w:num w:numId="9">
    <w:abstractNumId w:val="114"/>
  </w:num>
  <w:num w:numId="10">
    <w:abstractNumId w:val="76"/>
  </w:num>
  <w:num w:numId="11">
    <w:abstractNumId w:val="9"/>
  </w:num>
  <w:num w:numId="12">
    <w:abstractNumId w:val="117"/>
  </w:num>
  <w:num w:numId="13">
    <w:abstractNumId w:val="106"/>
  </w:num>
  <w:num w:numId="14">
    <w:abstractNumId w:val="94"/>
  </w:num>
  <w:num w:numId="15">
    <w:abstractNumId w:val="81"/>
  </w:num>
  <w:num w:numId="16">
    <w:abstractNumId w:val="56"/>
  </w:num>
  <w:num w:numId="17">
    <w:abstractNumId w:val="67"/>
  </w:num>
  <w:num w:numId="18">
    <w:abstractNumId w:val="120"/>
  </w:num>
  <w:num w:numId="19">
    <w:abstractNumId w:val="74"/>
  </w:num>
  <w:num w:numId="20">
    <w:abstractNumId w:val="109"/>
  </w:num>
  <w:num w:numId="21">
    <w:abstractNumId w:val="61"/>
  </w:num>
  <w:num w:numId="22">
    <w:abstractNumId w:val="92"/>
  </w:num>
  <w:num w:numId="23">
    <w:abstractNumId w:val="131"/>
  </w:num>
  <w:num w:numId="24">
    <w:abstractNumId w:val="116"/>
  </w:num>
  <w:num w:numId="25">
    <w:abstractNumId w:val="123"/>
  </w:num>
  <w:num w:numId="26">
    <w:abstractNumId w:val="69"/>
  </w:num>
  <w:num w:numId="27">
    <w:abstractNumId w:val="158"/>
  </w:num>
  <w:num w:numId="28">
    <w:abstractNumId w:val="77"/>
  </w:num>
  <w:num w:numId="29">
    <w:abstractNumId w:val="32"/>
  </w:num>
  <w:num w:numId="30">
    <w:abstractNumId w:val="149"/>
  </w:num>
  <w:num w:numId="31">
    <w:abstractNumId w:val="78"/>
  </w:num>
  <w:num w:numId="32">
    <w:abstractNumId w:val="82"/>
  </w:num>
  <w:num w:numId="33">
    <w:abstractNumId w:val="53"/>
  </w:num>
  <w:num w:numId="34">
    <w:abstractNumId w:val="93"/>
  </w:num>
  <w:num w:numId="35">
    <w:abstractNumId w:val="5"/>
  </w:num>
  <w:num w:numId="36">
    <w:abstractNumId w:val="161"/>
  </w:num>
  <w:num w:numId="37">
    <w:abstractNumId w:val="19"/>
  </w:num>
  <w:num w:numId="38">
    <w:abstractNumId w:val="96"/>
  </w:num>
  <w:num w:numId="39">
    <w:abstractNumId w:val="49"/>
  </w:num>
  <w:num w:numId="40">
    <w:abstractNumId w:val="143"/>
  </w:num>
  <w:num w:numId="41">
    <w:abstractNumId w:val="27"/>
  </w:num>
  <w:num w:numId="42">
    <w:abstractNumId w:val="11"/>
  </w:num>
  <w:num w:numId="43">
    <w:abstractNumId w:val="115"/>
  </w:num>
  <w:num w:numId="44">
    <w:abstractNumId w:val="89"/>
  </w:num>
  <w:num w:numId="45">
    <w:abstractNumId w:val="155"/>
  </w:num>
  <w:num w:numId="46">
    <w:abstractNumId w:val="91"/>
  </w:num>
  <w:num w:numId="47">
    <w:abstractNumId w:val="50"/>
  </w:num>
  <w:num w:numId="48">
    <w:abstractNumId w:val="71"/>
  </w:num>
  <w:num w:numId="49">
    <w:abstractNumId w:val="54"/>
  </w:num>
  <w:num w:numId="50">
    <w:abstractNumId w:val="85"/>
  </w:num>
  <w:num w:numId="51">
    <w:abstractNumId w:val="55"/>
  </w:num>
  <w:num w:numId="52">
    <w:abstractNumId w:val="88"/>
  </w:num>
  <w:num w:numId="53">
    <w:abstractNumId w:val="35"/>
  </w:num>
  <w:num w:numId="54">
    <w:abstractNumId w:val="2"/>
  </w:num>
  <w:num w:numId="55">
    <w:abstractNumId w:val="97"/>
  </w:num>
  <w:num w:numId="56">
    <w:abstractNumId w:val="133"/>
  </w:num>
  <w:num w:numId="57">
    <w:abstractNumId w:val="86"/>
  </w:num>
  <w:num w:numId="58">
    <w:abstractNumId w:val="37"/>
  </w:num>
  <w:num w:numId="59">
    <w:abstractNumId w:val="128"/>
  </w:num>
  <w:num w:numId="60">
    <w:abstractNumId w:val="48"/>
  </w:num>
  <w:num w:numId="61">
    <w:abstractNumId w:val="10"/>
  </w:num>
  <w:num w:numId="62">
    <w:abstractNumId w:val="118"/>
  </w:num>
  <w:num w:numId="63">
    <w:abstractNumId w:val="113"/>
  </w:num>
  <w:num w:numId="64">
    <w:abstractNumId w:val="40"/>
  </w:num>
  <w:num w:numId="65">
    <w:abstractNumId w:val="144"/>
  </w:num>
  <w:num w:numId="66">
    <w:abstractNumId w:val="145"/>
  </w:num>
  <w:num w:numId="67">
    <w:abstractNumId w:val="68"/>
  </w:num>
  <w:num w:numId="68">
    <w:abstractNumId w:val="160"/>
  </w:num>
  <w:num w:numId="69">
    <w:abstractNumId w:val="15"/>
  </w:num>
  <w:num w:numId="70">
    <w:abstractNumId w:val="29"/>
  </w:num>
  <w:num w:numId="71">
    <w:abstractNumId w:val="24"/>
  </w:num>
  <w:num w:numId="72">
    <w:abstractNumId w:val="20"/>
  </w:num>
  <w:num w:numId="73">
    <w:abstractNumId w:val="137"/>
  </w:num>
  <w:num w:numId="74">
    <w:abstractNumId w:val="31"/>
  </w:num>
  <w:num w:numId="75">
    <w:abstractNumId w:val="101"/>
  </w:num>
  <w:num w:numId="76">
    <w:abstractNumId w:val="51"/>
  </w:num>
  <w:num w:numId="77">
    <w:abstractNumId w:val="39"/>
  </w:num>
  <w:num w:numId="78">
    <w:abstractNumId w:val="7"/>
  </w:num>
  <w:num w:numId="79">
    <w:abstractNumId w:val="121"/>
  </w:num>
  <w:num w:numId="80">
    <w:abstractNumId w:val="62"/>
  </w:num>
  <w:num w:numId="81">
    <w:abstractNumId w:val="17"/>
  </w:num>
  <w:num w:numId="82">
    <w:abstractNumId w:val="139"/>
  </w:num>
  <w:num w:numId="83">
    <w:abstractNumId w:val="12"/>
  </w:num>
  <w:num w:numId="84">
    <w:abstractNumId w:val="46"/>
  </w:num>
  <w:num w:numId="85">
    <w:abstractNumId w:val="126"/>
  </w:num>
  <w:num w:numId="86">
    <w:abstractNumId w:val="72"/>
  </w:num>
  <w:num w:numId="87">
    <w:abstractNumId w:val="108"/>
  </w:num>
  <w:num w:numId="88">
    <w:abstractNumId w:val="129"/>
  </w:num>
  <w:num w:numId="89">
    <w:abstractNumId w:val="14"/>
  </w:num>
  <w:num w:numId="90">
    <w:abstractNumId w:val="136"/>
  </w:num>
  <w:num w:numId="91">
    <w:abstractNumId w:val="42"/>
  </w:num>
  <w:num w:numId="92">
    <w:abstractNumId w:val="141"/>
  </w:num>
  <w:num w:numId="93">
    <w:abstractNumId w:val="16"/>
  </w:num>
  <w:num w:numId="94">
    <w:abstractNumId w:val="8"/>
  </w:num>
  <w:num w:numId="95">
    <w:abstractNumId w:val="152"/>
  </w:num>
  <w:num w:numId="96">
    <w:abstractNumId w:val="127"/>
  </w:num>
  <w:num w:numId="97">
    <w:abstractNumId w:val="0"/>
  </w:num>
  <w:num w:numId="98">
    <w:abstractNumId w:val="63"/>
  </w:num>
  <w:num w:numId="99">
    <w:abstractNumId w:val="3"/>
  </w:num>
  <w:num w:numId="100">
    <w:abstractNumId w:val="58"/>
  </w:num>
  <w:num w:numId="101">
    <w:abstractNumId w:val="95"/>
  </w:num>
  <w:num w:numId="102">
    <w:abstractNumId w:val="150"/>
  </w:num>
  <w:num w:numId="103">
    <w:abstractNumId w:val="79"/>
  </w:num>
  <w:num w:numId="104">
    <w:abstractNumId w:val="45"/>
  </w:num>
  <w:num w:numId="105">
    <w:abstractNumId w:val="134"/>
  </w:num>
  <w:num w:numId="106">
    <w:abstractNumId w:val="112"/>
  </w:num>
  <w:num w:numId="107">
    <w:abstractNumId w:val="33"/>
  </w:num>
  <w:num w:numId="108">
    <w:abstractNumId w:val="110"/>
  </w:num>
  <w:num w:numId="109">
    <w:abstractNumId w:val="26"/>
  </w:num>
  <w:num w:numId="110">
    <w:abstractNumId w:val="44"/>
  </w:num>
  <w:num w:numId="111">
    <w:abstractNumId w:val="138"/>
  </w:num>
  <w:num w:numId="112">
    <w:abstractNumId w:val="153"/>
  </w:num>
  <w:num w:numId="113">
    <w:abstractNumId w:val="70"/>
  </w:num>
  <w:num w:numId="114">
    <w:abstractNumId w:val="98"/>
  </w:num>
  <w:num w:numId="115">
    <w:abstractNumId w:val="105"/>
  </w:num>
  <w:num w:numId="116">
    <w:abstractNumId w:val="38"/>
  </w:num>
  <w:num w:numId="117">
    <w:abstractNumId w:val="41"/>
  </w:num>
  <w:num w:numId="118">
    <w:abstractNumId w:val="104"/>
  </w:num>
  <w:num w:numId="119">
    <w:abstractNumId w:val="47"/>
  </w:num>
  <w:num w:numId="120">
    <w:abstractNumId w:val="107"/>
  </w:num>
  <w:num w:numId="121">
    <w:abstractNumId w:val="135"/>
  </w:num>
  <w:num w:numId="122">
    <w:abstractNumId w:val="65"/>
  </w:num>
  <w:num w:numId="123">
    <w:abstractNumId w:val="52"/>
  </w:num>
  <w:num w:numId="124">
    <w:abstractNumId w:val="4"/>
  </w:num>
  <w:num w:numId="125">
    <w:abstractNumId w:val="18"/>
  </w:num>
  <w:num w:numId="126">
    <w:abstractNumId w:val="87"/>
  </w:num>
  <w:num w:numId="127">
    <w:abstractNumId w:val="124"/>
  </w:num>
  <w:num w:numId="128">
    <w:abstractNumId w:val="132"/>
  </w:num>
  <w:num w:numId="129">
    <w:abstractNumId w:val="90"/>
  </w:num>
  <w:num w:numId="130">
    <w:abstractNumId w:val="103"/>
  </w:num>
  <w:num w:numId="131">
    <w:abstractNumId w:val="36"/>
  </w:num>
  <w:num w:numId="132">
    <w:abstractNumId w:val="122"/>
  </w:num>
  <w:num w:numId="133">
    <w:abstractNumId w:val="140"/>
  </w:num>
  <w:num w:numId="134">
    <w:abstractNumId w:val="156"/>
  </w:num>
  <w:num w:numId="135">
    <w:abstractNumId w:val="21"/>
  </w:num>
  <w:num w:numId="136">
    <w:abstractNumId w:val="119"/>
  </w:num>
  <w:num w:numId="137">
    <w:abstractNumId w:val="22"/>
  </w:num>
  <w:num w:numId="138">
    <w:abstractNumId w:val="146"/>
  </w:num>
  <w:num w:numId="139">
    <w:abstractNumId w:val="6"/>
  </w:num>
  <w:num w:numId="140">
    <w:abstractNumId w:val="80"/>
  </w:num>
  <w:num w:numId="141">
    <w:abstractNumId w:val="57"/>
  </w:num>
  <w:num w:numId="142">
    <w:abstractNumId w:val="147"/>
  </w:num>
  <w:num w:numId="1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30"/>
  </w:num>
  <w:num w:numId="145">
    <w:abstractNumId w:val="111"/>
  </w:num>
  <w:num w:numId="146">
    <w:abstractNumId w:val="13"/>
  </w:num>
  <w:num w:numId="147">
    <w:abstractNumId w:val="75"/>
  </w:num>
  <w:num w:numId="148">
    <w:abstractNumId w:val="154"/>
  </w:num>
  <w:num w:numId="149">
    <w:abstractNumId w:val="60"/>
  </w:num>
  <w:num w:numId="150">
    <w:abstractNumId w:val="159"/>
  </w:num>
  <w:num w:numId="151">
    <w:abstractNumId w:val="148"/>
  </w:num>
  <w:num w:numId="152">
    <w:abstractNumId w:val="157"/>
  </w:num>
  <w:num w:numId="153">
    <w:abstractNumId w:val="34"/>
  </w:num>
  <w:num w:numId="154">
    <w:abstractNumId w:val="151"/>
  </w:num>
  <w:num w:numId="155">
    <w:abstractNumId w:val="99"/>
  </w:num>
  <w:num w:numId="156">
    <w:abstractNumId w:val="1"/>
  </w:num>
  <w:num w:numId="157">
    <w:abstractNumId w:val="102"/>
  </w:num>
  <w:num w:numId="158">
    <w:abstractNumId w:val="142"/>
  </w:num>
  <w:num w:numId="159">
    <w:abstractNumId w:val="83"/>
  </w:num>
  <w:num w:numId="160">
    <w:abstractNumId w:val="125"/>
  </w:num>
  <w:num w:numId="161">
    <w:abstractNumId w:val="30"/>
  </w:num>
  <w:num w:numId="16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D6DA4"/>
    <w:rsid w:val="00000C8C"/>
    <w:rsid w:val="00002517"/>
    <w:rsid w:val="000039F1"/>
    <w:rsid w:val="00007AE4"/>
    <w:rsid w:val="00012D62"/>
    <w:rsid w:val="0001343E"/>
    <w:rsid w:val="000150D3"/>
    <w:rsid w:val="00015C73"/>
    <w:rsid w:val="00017586"/>
    <w:rsid w:val="0002224D"/>
    <w:rsid w:val="00022C8A"/>
    <w:rsid w:val="00024504"/>
    <w:rsid w:val="000255D7"/>
    <w:rsid w:val="00026B70"/>
    <w:rsid w:val="00027DA8"/>
    <w:rsid w:val="00031B03"/>
    <w:rsid w:val="00034550"/>
    <w:rsid w:val="00040C06"/>
    <w:rsid w:val="0004313C"/>
    <w:rsid w:val="00043CA0"/>
    <w:rsid w:val="00044071"/>
    <w:rsid w:val="00044397"/>
    <w:rsid w:val="0005272C"/>
    <w:rsid w:val="00054AE1"/>
    <w:rsid w:val="00055015"/>
    <w:rsid w:val="00056E1C"/>
    <w:rsid w:val="00061F78"/>
    <w:rsid w:val="00062BB8"/>
    <w:rsid w:val="00070CC1"/>
    <w:rsid w:val="000718E9"/>
    <w:rsid w:val="00071D22"/>
    <w:rsid w:val="0007354C"/>
    <w:rsid w:val="0007629D"/>
    <w:rsid w:val="00080508"/>
    <w:rsid w:val="000841C9"/>
    <w:rsid w:val="00084423"/>
    <w:rsid w:val="00085D24"/>
    <w:rsid w:val="00087FC0"/>
    <w:rsid w:val="0009165D"/>
    <w:rsid w:val="00096B60"/>
    <w:rsid w:val="000A024F"/>
    <w:rsid w:val="000A3A54"/>
    <w:rsid w:val="000A45C1"/>
    <w:rsid w:val="000A7E12"/>
    <w:rsid w:val="000B1E23"/>
    <w:rsid w:val="000B2588"/>
    <w:rsid w:val="000B2DB9"/>
    <w:rsid w:val="000C0436"/>
    <w:rsid w:val="000C0A17"/>
    <w:rsid w:val="000D00B6"/>
    <w:rsid w:val="000D28A1"/>
    <w:rsid w:val="000D4D37"/>
    <w:rsid w:val="000E6B31"/>
    <w:rsid w:val="000E6C9F"/>
    <w:rsid w:val="00100017"/>
    <w:rsid w:val="0010021A"/>
    <w:rsid w:val="00112526"/>
    <w:rsid w:val="001159D7"/>
    <w:rsid w:val="00117BB5"/>
    <w:rsid w:val="00121015"/>
    <w:rsid w:val="00122973"/>
    <w:rsid w:val="00125D51"/>
    <w:rsid w:val="00133644"/>
    <w:rsid w:val="001368B6"/>
    <w:rsid w:val="00136932"/>
    <w:rsid w:val="0013797E"/>
    <w:rsid w:val="00140845"/>
    <w:rsid w:val="00140904"/>
    <w:rsid w:val="00141CD7"/>
    <w:rsid w:val="0014502F"/>
    <w:rsid w:val="00150A7F"/>
    <w:rsid w:val="00152BF8"/>
    <w:rsid w:val="00154681"/>
    <w:rsid w:val="00163B18"/>
    <w:rsid w:val="00164228"/>
    <w:rsid w:val="00170115"/>
    <w:rsid w:val="00173583"/>
    <w:rsid w:val="00174E9D"/>
    <w:rsid w:val="001832FE"/>
    <w:rsid w:val="001878BD"/>
    <w:rsid w:val="00195792"/>
    <w:rsid w:val="00196244"/>
    <w:rsid w:val="001A08EB"/>
    <w:rsid w:val="001A0CFC"/>
    <w:rsid w:val="001A6A64"/>
    <w:rsid w:val="001B1425"/>
    <w:rsid w:val="001B23D9"/>
    <w:rsid w:val="001B26E6"/>
    <w:rsid w:val="001B2BBC"/>
    <w:rsid w:val="001B3075"/>
    <w:rsid w:val="001B393A"/>
    <w:rsid w:val="001C53C6"/>
    <w:rsid w:val="001C6F4B"/>
    <w:rsid w:val="001D73FE"/>
    <w:rsid w:val="001E327D"/>
    <w:rsid w:val="001F27E4"/>
    <w:rsid w:val="001F464A"/>
    <w:rsid w:val="001F4A01"/>
    <w:rsid w:val="001F7659"/>
    <w:rsid w:val="001F7E26"/>
    <w:rsid w:val="00201AB0"/>
    <w:rsid w:val="00201BAC"/>
    <w:rsid w:val="0020324E"/>
    <w:rsid w:val="00203DEF"/>
    <w:rsid w:val="002042F9"/>
    <w:rsid w:val="00204CB8"/>
    <w:rsid w:val="00210DA4"/>
    <w:rsid w:val="00211140"/>
    <w:rsid w:val="00211AC0"/>
    <w:rsid w:val="002127DA"/>
    <w:rsid w:val="00222AE8"/>
    <w:rsid w:val="00223BBC"/>
    <w:rsid w:val="00224BFF"/>
    <w:rsid w:val="0022762B"/>
    <w:rsid w:val="00232DDD"/>
    <w:rsid w:val="00241E25"/>
    <w:rsid w:val="002428A0"/>
    <w:rsid w:val="002470C2"/>
    <w:rsid w:val="00251200"/>
    <w:rsid w:val="00253414"/>
    <w:rsid w:val="00255380"/>
    <w:rsid w:val="002623EA"/>
    <w:rsid w:val="00267764"/>
    <w:rsid w:val="00274852"/>
    <w:rsid w:val="0027611E"/>
    <w:rsid w:val="0028217B"/>
    <w:rsid w:val="0028414D"/>
    <w:rsid w:val="00291228"/>
    <w:rsid w:val="00291D3A"/>
    <w:rsid w:val="002A6006"/>
    <w:rsid w:val="002B3C18"/>
    <w:rsid w:val="002B57CE"/>
    <w:rsid w:val="002C0C86"/>
    <w:rsid w:val="002C27CA"/>
    <w:rsid w:val="002D00C9"/>
    <w:rsid w:val="002E25B7"/>
    <w:rsid w:val="002E3511"/>
    <w:rsid w:val="002E4691"/>
    <w:rsid w:val="002F2474"/>
    <w:rsid w:val="002F3513"/>
    <w:rsid w:val="002F4C58"/>
    <w:rsid w:val="002F77F7"/>
    <w:rsid w:val="00307B4D"/>
    <w:rsid w:val="003106FF"/>
    <w:rsid w:val="00311EA4"/>
    <w:rsid w:val="00312709"/>
    <w:rsid w:val="00315D3C"/>
    <w:rsid w:val="00317FBF"/>
    <w:rsid w:val="00320E35"/>
    <w:rsid w:val="00324402"/>
    <w:rsid w:val="003340C9"/>
    <w:rsid w:val="00346ADA"/>
    <w:rsid w:val="00350775"/>
    <w:rsid w:val="0035082C"/>
    <w:rsid w:val="003529EC"/>
    <w:rsid w:val="00357537"/>
    <w:rsid w:val="00360C78"/>
    <w:rsid w:val="00365950"/>
    <w:rsid w:val="00367B94"/>
    <w:rsid w:val="00372C39"/>
    <w:rsid w:val="003762C0"/>
    <w:rsid w:val="00383ED9"/>
    <w:rsid w:val="003853FF"/>
    <w:rsid w:val="003A102C"/>
    <w:rsid w:val="003A1C3C"/>
    <w:rsid w:val="003B11D4"/>
    <w:rsid w:val="003B25DB"/>
    <w:rsid w:val="003B5CCC"/>
    <w:rsid w:val="003B7C15"/>
    <w:rsid w:val="003C00A7"/>
    <w:rsid w:val="003C1D39"/>
    <w:rsid w:val="003C3B68"/>
    <w:rsid w:val="003C5903"/>
    <w:rsid w:val="003D0F9C"/>
    <w:rsid w:val="003D24BC"/>
    <w:rsid w:val="003D3AEE"/>
    <w:rsid w:val="003D44B7"/>
    <w:rsid w:val="003D595B"/>
    <w:rsid w:val="003E0AD3"/>
    <w:rsid w:val="003E357D"/>
    <w:rsid w:val="003E5C2F"/>
    <w:rsid w:val="003F0E7C"/>
    <w:rsid w:val="003F2823"/>
    <w:rsid w:val="003F4340"/>
    <w:rsid w:val="003F581B"/>
    <w:rsid w:val="003F5D55"/>
    <w:rsid w:val="003F6D66"/>
    <w:rsid w:val="0040025A"/>
    <w:rsid w:val="004004CB"/>
    <w:rsid w:val="00404264"/>
    <w:rsid w:val="00405F88"/>
    <w:rsid w:val="004110C8"/>
    <w:rsid w:val="00413D0B"/>
    <w:rsid w:val="004173E6"/>
    <w:rsid w:val="004179ED"/>
    <w:rsid w:val="004201C2"/>
    <w:rsid w:val="00423288"/>
    <w:rsid w:val="00423476"/>
    <w:rsid w:val="00425C1E"/>
    <w:rsid w:val="00426258"/>
    <w:rsid w:val="0042754A"/>
    <w:rsid w:val="00431E41"/>
    <w:rsid w:val="00434F40"/>
    <w:rsid w:val="00436783"/>
    <w:rsid w:val="00441CF4"/>
    <w:rsid w:val="0044388B"/>
    <w:rsid w:val="00452E19"/>
    <w:rsid w:val="00464412"/>
    <w:rsid w:val="004671CA"/>
    <w:rsid w:val="00482B31"/>
    <w:rsid w:val="00482E39"/>
    <w:rsid w:val="00485BEA"/>
    <w:rsid w:val="00495095"/>
    <w:rsid w:val="00496FA1"/>
    <w:rsid w:val="004A1498"/>
    <w:rsid w:val="004A1DFB"/>
    <w:rsid w:val="004A2AA2"/>
    <w:rsid w:val="004A5C03"/>
    <w:rsid w:val="004B11FA"/>
    <w:rsid w:val="004B3530"/>
    <w:rsid w:val="004B6EE2"/>
    <w:rsid w:val="004B7DDE"/>
    <w:rsid w:val="004C1234"/>
    <w:rsid w:val="004C26C7"/>
    <w:rsid w:val="004C38E9"/>
    <w:rsid w:val="004C4610"/>
    <w:rsid w:val="004D0F58"/>
    <w:rsid w:val="004D4859"/>
    <w:rsid w:val="004D7998"/>
    <w:rsid w:val="004E07B4"/>
    <w:rsid w:val="004E09FF"/>
    <w:rsid w:val="004E21C2"/>
    <w:rsid w:val="004E2BB2"/>
    <w:rsid w:val="004E4AA5"/>
    <w:rsid w:val="004F4DD4"/>
    <w:rsid w:val="004F75F2"/>
    <w:rsid w:val="00500560"/>
    <w:rsid w:val="00500F07"/>
    <w:rsid w:val="00502237"/>
    <w:rsid w:val="00502FB5"/>
    <w:rsid w:val="00504066"/>
    <w:rsid w:val="00504BCE"/>
    <w:rsid w:val="00505EFC"/>
    <w:rsid w:val="00515CE2"/>
    <w:rsid w:val="005209C5"/>
    <w:rsid w:val="00521428"/>
    <w:rsid w:val="00524297"/>
    <w:rsid w:val="005333FB"/>
    <w:rsid w:val="00541245"/>
    <w:rsid w:val="005460A2"/>
    <w:rsid w:val="005503D3"/>
    <w:rsid w:val="0055182B"/>
    <w:rsid w:val="00551F62"/>
    <w:rsid w:val="0055291C"/>
    <w:rsid w:val="00552ACA"/>
    <w:rsid w:val="00553E63"/>
    <w:rsid w:val="005543F5"/>
    <w:rsid w:val="00555974"/>
    <w:rsid w:val="00555A3E"/>
    <w:rsid w:val="00556225"/>
    <w:rsid w:val="005635ED"/>
    <w:rsid w:val="00565329"/>
    <w:rsid w:val="00565CF8"/>
    <w:rsid w:val="005677C9"/>
    <w:rsid w:val="00575622"/>
    <w:rsid w:val="0058088C"/>
    <w:rsid w:val="0058549C"/>
    <w:rsid w:val="00585AB7"/>
    <w:rsid w:val="005877DC"/>
    <w:rsid w:val="00593DAC"/>
    <w:rsid w:val="00594B4F"/>
    <w:rsid w:val="00597493"/>
    <w:rsid w:val="005A031D"/>
    <w:rsid w:val="005A638C"/>
    <w:rsid w:val="005B19AD"/>
    <w:rsid w:val="005B3C39"/>
    <w:rsid w:val="005B4A1A"/>
    <w:rsid w:val="005C10EC"/>
    <w:rsid w:val="005C27B2"/>
    <w:rsid w:val="005D218C"/>
    <w:rsid w:val="005D5C0F"/>
    <w:rsid w:val="005D5E8D"/>
    <w:rsid w:val="005E06C6"/>
    <w:rsid w:val="005E26DA"/>
    <w:rsid w:val="005E469A"/>
    <w:rsid w:val="005F32E6"/>
    <w:rsid w:val="005F3560"/>
    <w:rsid w:val="005F4AD6"/>
    <w:rsid w:val="005F6067"/>
    <w:rsid w:val="005F7A0C"/>
    <w:rsid w:val="006022D5"/>
    <w:rsid w:val="0060288E"/>
    <w:rsid w:val="0060497A"/>
    <w:rsid w:val="00607660"/>
    <w:rsid w:val="00607BF6"/>
    <w:rsid w:val="006103F1"/>
    <w:rsid w:val="00611815"/>
    <w:rsid w:val="00612613"/>
    <w:rsid w:val="006127BB"/>
    <w:rsid w:val="00617318"/>
    <w:rsid w:val="00625C9A"/>
    <w:rsid w:val="00627A57"/>
    <w:rsid w:val="006326CD"/>
    <w:rsid w:val="0063768B"/>
    <w:rsid w:val="00644D78"/>
    <w:rsid w:val="00644F52"/>
    <w:rsid w:val="00657891"/>
    <w:rsid w:val="00675A9B"/>
    <w:rsid w:val="006806B1"/>
    <w:rsid w:val="00681865"/>
    <w:rsid w:val="00684614"/>
    <w:rsid w:val="00691333"/>
    <w:rsid w:val="006926F8"/>
    <w:rsid w:val="00693778"/>
    <w:rsid w:val="00694DDF"/>
    <w:rsid w:val="006962BC"/>
    <w:rsid w:val="006A251D"/>
    <w:rsid w:val="006A457F"/>
    <w:rsid w:val="006B1155"/>
    <w:rsid w:val="006B24A4"/>
    <w:rsid w:val="006B2E9F"/>
    <w:rsid w:val="006B4A34"/>
    <w:rsid w:val="006C0FB3"/>
    <w:rsid w:val="006C29CB"/>
    <w:rsid w:val="006D05A3"/>
    <w:rsid w:val="006D0873"/>
    <w:rsid w:val="006D0CBC"/>
    <w:rsid w:val="006D1544"/>
    <w:rsid w:val="006D211E"/>
    <w:rsid w:val="006D26B4"/>
    <w:rsid w:val="006D5436"/>
    <w:rsid w:val="006E25CB"/>
    <w:rsid w:val="006E4B7E"/>
    <w:rsid w:val="006E6F33"/>
    <w:rsid w:val="006E73C6"/>
    <w:rsid w:val="006F02B6"/>
    <w:rsid w:val="006F6EED"/>
    <w:rsid w:val="006F6FA7"/>
    <w:rsid w:val="006F727D"/>
    <w:rsid w:val="006F73B9"/>
    <w:rsid w:val="006F77DF"/>
    <w:rsid w:val="00701F82"/>
    <w:rsid w:val="007031CF"/>
    <w:rsid w:val="00704C28"/>
    <w:rsid w:val="00705668"/>
    <w:rsid w:val="00711AF6"/>
    <w:rsid w:val="00724D0B"/>
    <w:rsid w:val="007309D6"/>
    <w:rsid w:val="0073376C"/>
    <w:rsid w:val="007374F3"/>
    <w:rsid w:val="007437F1"/>
    <w:rsid w:val="007462BB"/>
    <w:rsid w:val="00746579"/>
    <w:rsid w:val="00750F8B"/>
    <w:rsid w:val="007513CB"/>
    <w:rsid w:val="00754289"/>
    <w:rsid w:val="007555AD"/>
    <w:rsid w:val="007605D8"/>
    <w:rsid w:val="00761F92"/>
    <w:rsid w:val="00766015"/>
    <w:rsid w:val="0076649E"/>
    <w:rsid w:val="0077687C"/>
    <w:rsid w:val="00785A05"/>
    <w:rsid w:val="00786D81"/>
    <w:rsid w:val="00790D1C"/>
    <w:rsid w:val="00792E2B"/>
    <w:rsid w:val="007931A5"/>
    <w:rsid w:val="007953BA"/>
    <w:rsid w:val="007969D0"/>
    <w:rsid w:val="007A7166"/>
    <w:rsid w:val="007B021A"/>
    <w:rsid w:val="007B0DA7"/>
    <w:rsid w:val="007B4805"/>
    <w:rsid w:val="007B4D07"/>
    <w:rsid w:val="007B6AF6"/>
    <w:rsid w:val="007C1352"/>
    <w:rsid w:val="007C31F0"/>
    <w:rsid w:val="007C4065"/>
    <w:rsid w:val="007C5F86"/>
    <w:rsid w:val="007C6C2C"/>
    <w:rsid w:val="007D17EC"/>
    <w:rsid w:val="007D457C"/>
    <w:rsid w:val="007D6BAD"/>
    <w:rsid w:val="007E324E"/>
    <w:rsid w:val="007E57ED"/>
    <w:rsid w:val="007E7BE0"/>
    <w:rsid w:val="007F01DA"/>
    <w:rsid w:val="007F64B5"/>
    <w:rsid w:val="008011CC"/>
    <w:rsid w:val="008032FF"/>
    <w:rsid w:val="0080506F"/>
    <w:rsid w:val="00810479"/>
    <w:rsid w:val="00810741"/>
    <w:rsid w:val="00811AC4"/>
    <w:rsid w:val="008126EF"/>
    <w:rsid w:val="00813CAC"/>
    <w:rsid w:val="00815804"/>
    <w:rsid w:val="008167E4"/>
    <w:rsid w:val="00827E8B"/>
    <w:rsid w:val="00835A35"/>
    <w:rsid w:val="00842EC9"/>
    <w:rsid w:val="00847A8E"/>
    <w:rsid w:val="00851558"/>
    <w:rsid w:val="00853E44"/>
    <w:rsid w:val="00855573"/>
    <w:rsid w:val="00857137"/>
    <w:rsid w:val="00865A2F"/>
    <w:rsid w:val="00867B8B"/>
    <w:rsid w:val="00872296"/>
    <w:rsid w:val="00872B7C"/>
    <w:rsid w:val="008737FE"/>
    <w:rsid w:val="00873F93"/>
    <w:rsid w:val="00874E3E"/>
    <w:rsid w:val="00875EA5"/>
    <w:rsid w:val="0087769D"/>
    <w:rsid w:val="0088621A"/>
    <w:rsid w:val="008869A8"/>
    <w:rsid w:val="00891D5E"/>
    <w:rsid w:val="00892857"/>
    <w:rsid w:val="008941F7"/>
    <w:rsid w:val="00897C9D"/>
    <w:rsid w:val="008A05BA"/>
    <w:rsid w:val="008A0660"/>
    <w:rsid w:val="008B06BE"/>
    <w:rsid w:val="008B456E"/>
    <w:rsid w:val="008B546C"/>
    <w:rsid w:val="008B606D"/>
    <w:rsid w:val="008C0B7F"/>
    <w:rsid w:val="008C3405"/>
    <w:rsid w:val="008C35FD"/>
    <w:rsid w:val="008C3794"/>
    <w:rsid w:val="008D14AC"/>
    <w:rsid w:val="008D2330"/>
    <w:rsid w:val="008D51E1"/>
    <w:rsid w:val="008E2884"/>
    <w:rsid w:val="008E588F"/>
    <w:rsid w:val="008F7A2B"/>
    <w:rsid w:val="00901CDC"/>
    <w:rsid w:val="00912E15"/>
    <w:rsid w:val="00913DC1"/>
    <w:rsid w:val="009147F4"/>
    <w:rsid w:val="00915A4A"/>
    <w:rsid w:val="00925631"/>
    <w:rsid w:val="009277D6"/>
    <w:rsid w:val="0093207A"/>
    <w:rsid w:val="00935A6D"/>
    <w:rsid w:val="00935E3D"/>
    <w:rsid w:val="00936BFD"/>
    <w:rsid w:val="00940938"/>
    <w:rsid w:val="00945971"/>
    <w:rsid w:val="00945975"/>
    <w:rsid w:val="00945A14"/>
    <w:rsid w:val="009512B2"/>
    <w:rsid w:val="0095428E"/>
    <w:rsid w:val="00954F29"/>
    <w:rsid w:val="00957A22"/>
    <w:rsid w:val="009667C7"/>
    <w:rsid w:val="00967CFD"/>
    <w:rsid w:val="0097032B"/>
    <w:rsid w:val="00973756"/>
    <w:rsid w:val="009741C9"/>
    <w:rsid w:val="00974A21"/>
    <w:rsid w:val="00976D73"/>
    <w:rsid w:val="009775FF"/>
    <w:rsid w:val="00977D28"/>
    <w:rsid w:val="00980A5A"/>
    <w:rsid w:val="0098406E"/>
    <w:rsid w:val="009854CE"/>
    <w:rsid w:val="00987094"/>
    <w:rsid w:val="00992887"/>
    <w:rsid w:val="00992EDA"/>
    <w:rsid w:val="0099403E"/>
    <w:rsid w:val="00996984"/>
    <w:rsid w:val="0099721D"/>
    <w:rsid w:val="00997942"/>
    <w:rsid w:val="00997BC3"/>
    <w:rsid w:val="009A0512"/>
    <w:rsid w:val="009A279A"/>
    <w:rsid w:val="009A3342"/>
    <w:rsid w:val="009A406E"/>
    <w:rsid w:val="009A4154"/>
    <w:rsid w:val="009B0797"/>
    <w:rsid w:val="009B20D2"/>
    <w:rsid w:val="009B2239"/>
    <w:rsid w:val="009B4EB1"/>
    <w:rsid w:val="009C06AB"/>
    <w:rsid w:val="009C4E3B"/>
    <w:rsid w:val="009C6540"/>
    <w:rsid w:val="009D3DC9"/>
    <w:rsid w:val="009D5E0B"/>
    <w:rsid w:val="009E33C4"/>
    <w:rsid w:val="009F75D0"/>
    <w:rsid w:val="00A010B4"/>
    <w:rsid w:val="00A0226F"/>
    <w:rsid w:val="00A02414"/>
    <w:rsid w:val="00A02C08"/>
    <w:rsid w:val="00A04E00"/>
    <w:rsid w:val="00A1083F"/>
    <w:rsid w:val="00A16635"/>
    <w:rsid w:val="00A22103"/>
    <w:rsid w:val="00A2354E"/>
    <w:rsid w:val="00A25C70"/>
    <w:rsid w:val="00A3133B"/>
    <w:rsid w:val="00A33F2B"/>
    <w:rsid w:val="00A3445F"/>
    <w:rsid w:val="00A346EA"/>
    <w:rsid w:val="00A35358"/>
    <w:rsid w:val="00A433F0"/>
    <w:rsid w:val="00A47447"/>
    <w:rsid w:val="00A5219D"/>
    <w:rsid w:val="00A55C5F"/>
    <w:rsid w:val="00A614CA"/>
    <w:rsid w:val="00A63286"/>
    <w:rsid w:val="00A63329"/>
    <w:rsid w:val="00A637A6"/>
    <w:rsid w:val="00A6424F"/>
    <w:rsid w:val="00A67FB5"/>
    <w:rsid w:val="00A81A08"/>
    <w:rsid w:val="00A843D3"/>
    <w:rsid w:val="00A8789F"/>
    <w:rsid w:val="00A92EDB"/>
    <w:rsid w:val="00A962BF"/>
    <w:rsid w:val="00A965B9"/>
    <w:rsid w:val="00AA3C32"/>
    <w:rsid w:val="00AB087C"/>
    <w:rsid w:val="00AB38F1"/>
    <w:rsid w:val="00AB7FD1"/>
    <w:rsid w:val="00AB7FE6"/>
    <w:rsid w:val="00AC16D6"/>
    <w:rsid w:val="00AC2D05"/>
    <w:rsid w:val="00AC5EC0"/>
    <w:rsid w:val="00AD76A4"/>
    <w:rsid w:val="00AE37C9"/>
    <w:rsid w:val="00AE5375"/>
    <w:rsid w:val="00AE75A3"/>
    <w:rsid w:val="00AF14D5"/>
    <w:rsid w:val="00AF2046"/>
    <w:rsid w:val="00AF2DF3"/>
    <w:rsid w:val="00AF39B2"/>
    <w:rsid w:val="00AF4B45"/>
    <w:rsid w:val="00AF6E76"/>
    <w:rsid w:val="00AF742F"/>
    <w:rsid w:val="00B02C13"/>
    <w:rsid w:val="00B03F2C"/>
    <w:rsid w:val="00B16341"/>
    <w:rsid w:val="00B250C6"/>
    <w:rsid w:val="00B2664D"/>
    <w:rsid w:val="00B276AE"/>
    <w:rsid w:val="00B307F1"/>
    <w:rsid w:val="00B3152A"/>
    <w:rsid w:val="00B3347B"/>
    <w:rsid w:val="00B34051"/>
    <w:rsid w:val="00B342B7"/>
    <w:rsid w:val="00B355B4"/>
    <w:rsid w:val="00B3779B"/>
    <w:rsid w:val="00B37F30"/>
    <w:rsid w:val="00B42052"/>
    <w:rsid w:val="00B46F66"/>
    <w:rsid w:val="00B50D9D"/>
    <w:rsid w:val="00B5484A"/>
    <w:rsid w:val="00B612C1"/>
    <w:rsid w:val="00B61606"/>
    <w:rsid w:val="00B67768"/>
    <w:rsid w:val="00B70A76"/>
    <w:rsid w:val="00B7340D"/>
    <w:rsid w:val="00B73B23"/>
    <w:rsid w:val="00B7486C"/>
    <w:rsid w:val="00B84880"/>
    <w:rsid w:val="00B90666"/>
    <w:rsid w:val="00B90AC6"/>
    <w:rsid w:val="00B9277B"/>
    <w:rsid w:val="00B948C1"/>
    <w:rsid w:val="00B957E1"/>
    <w:rsid w:val="00BA09A2"/>
    <w:rsid w:val="00BA1AA8"/>
    <w:rsid w:val="00BA5DD4"/>
    <w:rsid w:val="00BA6F40"/>
    <w:rsid w:val="00BA7F40"/>
    <w:rsid w:val="00BB0838"/>
    <w:rsid w:val="00BB7EC9"/>
    <w:rsid w:val="00BC0740"/>
    <w:rsid w:val="00BC173C"/>
    <w:rsid w:val="00BC1DA7"/>
    <w:rsid w:val="00BC5CCD"/>
    <w:rsid w:val="00BC5D56"/>
    <w:rsid w:val="00BD1974"/>
    <w:rsid w:val="00BD67A4"/>
    <w:rsid w:val="00BD6D66"/>
    <w:rsid w:val="00BE4839"/>
    <w:rsid w:val="00BF0CFD"/>
    <w:rsid w:val="00BF0D49"/>
    <w:rsid w:val="00BF70DA"/>
    <w:rsid w:val="00C059A8"/>
    <w:rsid w:val="00C10520"/>
    <w:rsid w:val="00C127E2"/>
    <w:rsid w:val="00C22E85"/>
    <w:rsid w:val="00C35537"/>
    <w:rsid w:val="00C36451"/>
    <w:rsid w:val="00C3758D"/>
    <w:rsid w:val="00C41E2A"/>
    <w:rsid w:val="00C42E64"/>
    <w:rsid w:val="00C47B1B"/>
    <w:rsid w:val="00C556BB"/>
    <w:rsid w:val="00C55A97"/>
    <w:rsid w:val="00C56726"/>
    <w:rsid w:val="00C66F5D"/>
    <w:rsid w:val="00C67CAF"/>
    <w:rsid w:val="00C71689"/>
    <w:rsid w:val="00C73086"/>
    <w:rsid w:val="00C74048"/>
    <w:rsid w:val="00C74F8C"/>
    <w:rsid w:val="00C7665F"/>
    <w:rsid w:val="00C81087"/>
    <w:rsid w:val="00C8721A"/>
    <w:rsid w:val="00C90759"/>
    <w:rsid w:val="00C92038"/>
    <w:rsid w:val="00C9280B"/>
    <w:rsid w:val="00CA20BE"/>
    <w:rsid w:val="00CA2F4A"/>
    <w:rsid w:val="00CA334A"/>
    <w:rsid w:val="00CA4F83"/>
    <w:rsid w:val="00CB056D"/>
    <w:rsid w:val="00CB2E76"/>
    <w:rsid w:val="00CB500A"/>
    <w:rsid w:val="00CB604C"/>
    <w:rsid w:val="00CB647C"/>
    <w:rsid w:val="00CC660C"/>
    <w:rsid w:val="00CC6945"/>
    <w:rsid w:val="00CC7C47"/>
    <w:rsid w:val="00CD02EE"/>
    <w:rsid w:val="00CD2C0B"/>
    <w:rsid w:val="00CD553D"/>
    <w:rsid w:val="00CE4DAA"/>
    <w:rsid w:val="00CF2DE6"/>
    <w:rsid w:val="00CF5BC8"/>
    <w:rsid w:val="00D0282B"/>
    <w:rsid w:val="00D03D54"/>
    <w:rsid w:val="00D10DAF"/>
    <w:rsid w:val="00D11B79"/>
    <w:rsid w:val="00D128A1"/>
    <w:rsid w:val="00D14EC6"/>
    <w:rsid w:val="00D16406"/>
    <w:rsid w:val="00D16B00"/>
    <w:rsid w:val="00D22C2E"/>
    <w:rsid w:val="00D22F58"/>
    <w:rsid w:val="00D319C4"/>
    <w:rsid w:val="00D3242A"/>
    <w:rsid w:val="00D42F5A"/>
    <w:rsid w:val="00D5031F"/>
    <w:rsid w:val="00D5087D"/>
    <w:rsid w:val="00D508BB"/>
    <w:rsid w:val="00D6056E"/>
    <w:rsid w:val="00D60FEC"/>
    <w:rsid w:val="00D64B3B"/>
    <w:rsid w:val="00D674F8"/>
    <w:rsid w:val="00D7053D"/>
    <w:rsid w:val="00D70FFD"/>
    <w:rsid w:val="00D719A8"/>
    <w:rsid w:val="00D741E8"/>
    <w:rsid w:val="00D76873"/>
    <w:rsid w:val="00D839B3"/>
    <w:rsid w:val="00D87253"/>
    <w:rsid w:val="00D90F66"/>
    <w:rsid w:val="00D9142A"/>
    <w:rsid w:val="00D975E6"/>
    <w:rsid w:val="00DA457F"/>
    <w:rsid w:val="00DB54DC"/>
    <w:rsid w:val="00DB63BA"/>
    <w:rsid w:val="00DB6673"/>
    <w:rsid w:val="00DB77AA"/>
    <w:rsid w:val="00DC4C21"/>
    <w:rsid w:val="00DC512B"/>
    <w:rsid w:val="00DC593D"/>
    <w:rsid w:val="00DC6700"/>
    <w:rsid w:val="00DC6CF2"/>
    <w:rsid w:val="00DD0400"/>
    <w:rsid w:val="00DE6319"/>
    <w:rsid w:val="00DF20B0"/>
    <w:rsid w:val="00DF21F2"/>
    <w:rsid w:val="00DF43BF"/>
    <w:rsid w:val="00DF48C1"/>
    <w:rsid w:val="00DF4B15"/>
    <w:rsid w:val="00E00D78"/>
    <w:rsid w:val="00E06CEB"/>
    <w:rsid w:val="00E06D09"/>
    <w:rsid w:val="00E12830"/>
    <w:rsid w:val="00E13687"/>
    <w:rsid w:val="00E14BBF"/>
    <w:rsid w:val="00E265E0"/>
    <w:rsid w:val="00E26B34"/>
    <w:rsid w:val="00E33C8F"/>
    <w:rsid w:val="00E3797B"/>
    <w:rsid w:val="00E37C3E"/>
    <w:rsid w:val="00E426DF"/>
    <w:rsid w:val="00E431AE"/>
    <w:rsid w:val="00E434B7"/>
    <w:rsid w:val="00E43DE9"/>
    <w:rsid w:val="00E4401D"/>
    <w:rsid w:val="00E44D29"/>
    <w:rsid w:val="00E523BE"/>
    <w:rsid w:val="00E528FB"/>
    <w:rsid w:val="00E61AE6"/>
    <w:rsid w:val="00E62B7A"/>
    <w:rsid w:val="00E669C1"/>
    <w:rsid w:val="00E67507"/>
    <w:rsid w:val="00E67EA5"/>
    <w:rsid w:val="00E75112"/>
    <w:rsid w:val="00E800CD"/>
    <w:rsid w:val="00E812E5"/>
    <w:rsid w:val="00E87287"/>
    <w:rsid w:val="00E9186D"/>
    <w:rsid w:val="00E94B3A"/>
    <w:rsid w:val="00EA0B60"/>
    <w:rsid w:val="00EA1944"/>
    <w:rsid w:val="00EB0E56"/>
    <w:rsid w:val="00EB1CFC"/>
    <w:rsid w:val="00EB7E2C"/>
    <w:rsid w:val="00EC6307"/>
    <w:rsid w:val="00ED0709"/>
    <w:rsid w:val="00ED308C"/>
    <w:rsid w:val="00ED318F"/>
    <w:rsid w:val="00EE2752"/>
    <w:rsid w:val="00EE5CF5"/>
    <w:rsid w:val="00EE63DF"/>
    <w:rsid w:val="00EE7560"/>
    <w:rsid w:val="00EE7A46"/>
    <w:rsid w:val="00EF68C0"/>
    <w:rsid w:val="00EF7CEE"/>
    <w:rsid w:val="00F014DA"/>
    <w:rsid w:val="00F0233F"/>
    <w:rsid w:val="00F02CFD"/>
    <w:rsid w:val="00F12004"/>
    <w:rsid w:val="00F14AD7"/>
    <w:rsid w:val="00F26707"/>
    <w:rsid w:val="00F31AD0"/>
    <w:rsid w:val="00F32A5A"/>
    <w:rsid w:val="00F34982"/>
    <w:rsid w:val="00F3699F"/>
    <w:rsid w:val="00F37CB3"/>
    <w:rsid w:val="00F431E6"/>
    <w:rsid w:val="00F513A6"/>
    <w:rsid w:val="00F529AA"/>
    <w:rsid w:val="00F57C9F"/>
    <w:rsid w:val="00F651FF"/>
    <w:rsid w:val="00F652AC"/>
    <w:rsid w:val="00F70657"/>
    <w:rsid w:val="00F723DC"/>
    <w:rsid w:val="00F814AB"/>
    <w:rsid w:val="00F82B55"/>
    <w:rsid w:val="00F85E9A"/>
    <w:rsid w:val="00F94EA4"/>
    <w:rsid w:val="00FA11B9"/>
    <w:rsid w:val="00FA3999"/>
    <w:rsid w:val="00FA7315"/>
    <w:rsid w:val="00FB03F2"/>
    <w:rsid w:val="00FB2376"/>
    <w:rsid w:val="00FB252B"/>
    <w:rsid w:val="00FB3570"/>
    <w:rsid w:val="00FB41B6"/>
    <w:rsid w:val="00FB4A5D"/>
    <w:rsid w:val="00FB5123"/>
    <w:rsid w:val="00FC3899"/>
    <w:rsid w:val="00FC55B6"/>
    <w:rsid w:val="00FC65DF"/>
    <w:rsid w:val="00FD2609"/>
    <w:rsid w:val="00FD3102"/>
    <w:rsid w:val="00FD3515"/>
    <w:rsid w:val="00FD42DC"/>
    <w:rsid w:val="00FD6DA4"/>
    <w:rsid w:val="00FE1407"/>
    <w:rsid w:val="00FE2AD5"/>
    <w:rsid w:val="00FE5885"/>
    <w:rsid w:val="00FF3867"/>
    <w:rsid w:val="00FF70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07AE27"/>
  <w15:docId w15:val="{7AE5A343-4994-4260-9068-8B7A77A2A2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9A3342"/>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FD6DA4"/>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2"/>
    <w:uiPriority w:val="99"/>
    <w:unhideWhenUsed/>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1"/>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aliases w:val="Bullet 1,Use Case List Paragraph,Нумерованый список,List Paragraph1,Нумерованный список оглавления,AC List 01,Содержание. 2 уровень,Абзац маркированнный,Маркер,- список"/>
    <w:basedOn w:val="a1"/>
    <w:link w:val="ad"/>
    <w:uiPriority w:val="34"/>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aliases w:val="Bullet 1 Знак,Use Case List Paragraph Знак,Нумерованый список Знак,List Paragraph1 Знак,Нумерованный список оглавления Знак,AC List 01 Знак,Содержание. 2 уровень Знак,Абзац маркированнный Знак,Маркер Знак,- список Знак"/>
    <w:link w:val="ac"/>
    <w:uiPriority w:val="34"/>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iPriority w:val="99"/>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qFormat/>
    <w:rsid w:val="002042F9"/>
    <w:pPr>
      <w:spacing w:after="0" w:line="240" w:lineRule="auto"/>
    </w:pPr>
    <w:rPr>
      <w:rFonts w:ascii="Calibri" w:eastAsia="Calibri"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22"/>
      </w:numPr>
    </w:pPr>
  </w:style>
  <w:style w:type="numbering" w:customStyle="1" w:styleId="WWNum35">
    <w:name w:val="WWNum35"/>
    <w:basedOn w:val="a4"/>
    <w:rsid w:val="0060288E"/>
    <w:pPr>
      <w:numPr>
        <w:numId w:val="123"/>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24"/>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25"/>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next w:val="a5"/>
    <w:uiPriority w:val="59"/>
    <w:rsid w:val="006913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rsid w:val="00691333"/>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3"/>
    <w:next w:val="a5"/>
    <w:uiPriority w:val="39"/>
    <w:rsid w:val="00C37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069892">
      <w:bodyDiv w:val="1"/>
      <w:marLeft w:val="0"/>
      <w:marRight w:val="0"/>
      <w:marTop w:val="0"/>
      <w:marBottom w:val="0"/>
      <w:divBdr>
        <w:top w:val="none" w:sz="0" w:space="0" w:color="auto"/>
        <w:left w:val="none" w:sz="0" w:space="0" w:color="auto"/>
        <w:bottom w:val="none" w:sz="0" w:space="0" w:color="auto"/>
        <w:right w:val="none" w:sz="0" w:space="0" w:color="auto"/>
      </w:divBdr>
    </w:div>
    <w:div w:id="140854749">
      <w:bodyDiv w:val="1"/>
      <w:marLeft w:val="0"/>
      <w:marRight w:val="0"/>
      <w:marTop w:val="0"/>
      <w:marBottom w:val="0"/>
      <w:divBdr>
        <w:top w:val="none" w:sz="0" w:space="0" w:color="auto"/>
        <w:left w:val="none" w:sz="0" w:space="0" w:color="auto"/>
        <w:bottom w:val="none" w:sz="0" w:space="0" w:color="auto"/>
        <w:right w:val="none" w:sz="0" w:space="0" w:color="auto"/>
      </w:divBdr>
    </w:div>
    <w:div w:id="165443309">
      <w:bodyDiv w:val="1"/>
      <w:marLeft w:val="0"/>
      <w:marRight w:val="0"/>
      <w:marTop w:val="0"/>
      <w:marBottom w:val="0"/>
      <w:divBdr>
        <w:top w:val="none" w:sz="0" w:space="0" w:color="auto"/>
        <w:left w:val="none" w:sz="0" w:space="0" w:color="auto"/>
        <w:bottom w:val="none" w:sz="0" w:space="0" w:color="auto"/>
        <w:right w:val="none" w:sz="0" w:space="0" w:color="auto"/>
      </w:divBdr>
    </w:div>
    <w:div w:id="213546692">
      <w:bodyDiv w:val="1"/>
      <w:marLeft w:val="0"/>
      <w:marRight w:val="0"/>
      <w:marTop w:val="0"/>
      <w:marBottom w:val="0"/>
      <w:divBdr>
        <w:top w:val="none" w:sz="0" w:space="0" w:color="auto"/>
        <w:left w:val="none" w:sz="0" w:space="0" w:color="auto"/>
        <w:bottom w:val="none" w:sz="0" w:space="0" w:color="auto"/>
        <w:right w:val="none" w:sz="0" w:space="0" w:color="auto"/>
      </w:divBdr>
    </w:div>
    <w:div w:id="224803139">
      <w:bodyDiv w:val="1"/>
      <w:marLeft w:val="0"/>
      <w:marRight w:val="0"/>
      <w:marTop w:val="0"/>
      <w:marBottom w:val="0"/>
      <w:divBdr>
        <w:top w:val="none" w:sz="0" w:space="0" w:color="auto"/>
        <w:left w:val="none" w:sz="0" w:space="0" w:color="auto"/>
        <w:bottom w:val="none" w:sz="0" w:space="0" w:color="auto"/>
        <w:right w:val="none" w:sz="0" w:space="0" w:color="auto"/>
      </w:divBdr>
    </w:div>
    <w:div w:id="469514419">
      <w:bodyDiv w:val="1"/>
      <w:marLeft w:val="0"/>
      <w:marRight w:val="0"/>
      <w:marTop w:val="0"/>
      <w:marBottom w:val="0"/>
      <w:divBdr>
        <w:top w:val="none" w:sz="0" w:space="0" w:color="auto"/>
        <w:left w:val="none" w:sz="0" w:space="0" w:color="auto"/>
        <w:bottom w:val="none" w:sz="0" w:space="0" w:color="auto"/>
        <w:right w:val="none" w:sz="0" w:space="0" w:color="auto"/>
      </w:divBdr>
    </w:div>
    <w:div w:id="550192370">
      <w:bodyDiv w:val="1"/>
      <w:marLeft w:val="0"/>
      <w:marRight w:val="0"/>
      <w:marTop w:val="0"/>
      <w:marBottom w:val="0"/>
      <w:divBdr>
        <w:top w:val="none" w:sz="0" w:space="0" w:color="auto"/>
        <w:left w:val="none" w:sz="0" w:space="0" w:color="auto"/>
        <w:bottom w:val="none" w:sz="0" w:space="0" w:color="auto"/>
        <w:right w:val="none" w:sz="0" w:space="0" w:color="auto"/>
      </w:divBdr>
    </w:div>
    <w:div w:id="592709360">
      <w:bodyDiv w:val="1"/>
      <w:marLeft w:val="0"/>
      <w:marRight w:val="0"/>
      <w:marTop w:val="0"/>
      <w:marBottom w:val="0"/>
      <w:divBdr>
        <w:top w:val="none" w:sz="0" w:space="0" w:color="auto"/>
        <w:left w:val="none" w:sz="0" w:space="0" w:color="auto"/>
        <w:bottom w:val="none" w:sz="0" w:space="0" w:color="auto"/>
        <w:right w:val="none" w:sz="0" w:space="0" w:color="auto"/>
      </w:divBdr>
      <w:divsChild>
        <w:div w:id="1910845413">
          <w:marLeft w:val="446"/>
          <w:marRight w:val="0"/>
          <w:marTop w:val="0"/>
          <w:marBottom w:val="0"/>
          <w:divBdr>
            <w:top w:val="none" w:sz="0" w:space="0" w:color="auto"/>
            <w:left w:val="none" w:sz="0" w:space="0" w:color="auto"/>
            <w:bottom w:val="none" w:sz="0" w:space="0" w:color="auto"/>
            <w:right w:val="none" w:sz="0" w:space="0" w:color="auto"/>
          </w:divBdr>
        </w:div>
        <w:div w:id="187645264">
          <w:marLeft w:val="446"/>
          <w:marRight w:val="0"/>
          <w:marTop w:val="0"/>
          <w:marBottom w:val="0"/>
          <w:divBdr>
            <w:top w:val="none" w:sz="0" w:space="0" w:color="auto"/>
            <w:left w:val="none" w:sz="0" w:space="0" w:color="auto"/>
            <w:bottom w:val="none" w:sz="0" w:space="0" w:color="auto"/>
            <w:right w:val="none" w:sz="0" w:space="0" w:color="auto"/>
          </w:divBdr>
        </w:div>
        <w:div w:id="325787285">
          <w:marLeft w:val="446"/>
          <w:marRight w:val="0"/>
          <w:marTop w:val="0"/>
          <w:marBottom w:val="0"/>
          <w:divBdr>
            <w:top w:val="none" w:sz="0" w:space="0" w:color="auto"/>
            <w:left w:val="none" w:sz="0" w:space="0" w:color="auto"/>
            <w:bottom w:val="none" w:sz="0" w:space="0" w:color="auto"/>
            <w:right w:val="none" w:sz="0" w:space="0" w:color="auto"/>
          </w:divBdr>
        </w:div>
        <w:div w:id="1701467252">
          <w:marLeft w:val="446"/>
          <w:marRight w:val="0"/>
          <w:marTop w:val="0"/>
          <w:marBottom w:val="0"/>
          <w:divBdr>
            <w:top w:val="none" w:sz="0" w:space="0" w:color="auto"/>
            <w:left w:val="none" w:sz="0" w:space="0" w:color="auto"/>
            <w:bottom w:val="none" w:sz="0" w:space="0" w:color="auto"/>
            <w:right w:val="none" w:sz="0" w:space="0" w:color="auto"/>
          </w:divBdr>
        </w:div>
        <w:div w:id="1849902302">
          <w:marLeft w:val="446"/>
          <w:marRight w:val="0"/>
          <w:marTop w:val="0"/>
          <w:marBottom w:val="0"/>
          <w:divBdr>
            <w:top w:val="none" w:sz="0" w:space="0" w:color="auto"/>
            <w:left w:val="none" w:sz="0" w:space="0" w:color="auto"/>
            <w:bottom w:val="none" w:sz="0" w:space="0" w:color="auto"/>
            <w:right w:val="none" w:sz="0" w:space="0" w:color="auto"/>
          </w:divBdr>
        </w:div>
      </w:divsChild>
    </w:div>
    <w:div w:id="817961153">
      <w:bodyDiv w:val="1"/>
      <w:marLeft w:val="0"/>
      <w:marRight w:val="0"/>
      <w:marTop w:val="0"/>
      <w:marBottom w:val="0"/>
      <w:divBdr>
        <w:top w:val="none" w:sz="0" w:space="0" w:color="auto"/>
        <w:left w:val="none" w:sz="0" w:space="0" w:color="auto"/>
        <w:bottom w:val="none" w:sz="0" w:space="0" w:color="auto"/>
        <w:right w:val="none" w:sz="0" w:space="0" w:color="auto"/>
      </w:divBdr>
      <w:divsChild>
        <w:div w:id="1003513833">
          <w:marLeft w:val="446"/>
          <w:marRight w:val="0"/>
          <w:marTop w:val="0"/>
          <w:marBottom w:val="0"/>
          <w:divBdr>
            <w:top w:val="none" w:sz="0" w:space="0" w:color="auto"/>
            <w:left w:val="none" w:sz="0" w:space="0" w:color="auto"/>
            <w:bottom w:val="none" w:sz="0" w:space="0" w:color="auto"/>
            <w:right w:val="none" w:sz="0" w:space="0" w:color="auto"/>
          </w:divBdr>
        </w:div>
        <w:div w:id="243225696">
          <w:marLeft w:val="446"/>
          <w:marRight w:val="0"/>
          <w:marTop w:val="0"/>
          <w:marBottom w:val="0"/>
          <w:divBdr>
            <w:top w:val="none" w:sz="0" w:space="0" w:color="auto"/>
            <w:left w:val="none" w:sz="0" w:space="0" w:color="auto"/>
            <w:bottom w:val="none" w:sz="0" w:space="0" w:color="auto"/>
            <w:right w:val="none" w:sz="0" w:space="0" w:color="auto"/>
          </w:divBdr>
        </w:div>
        <w:div w:id="464936312">
          <w:marLeft w:val="446"/>
          <w:marRight w:val="0"/>
          <w:marTop w:val="0"/>
          <w:marBottom w:val="0"/>
          <w:divBdr>
            <w:top w:val="none" w:sz="0" w:space="0" w:color="auto"/>
            <w:left w:val="none" w:sz="0" w:space="0" w:color="auto"/>
            <w:bottom w:val="none" w:sz="0" w:space="0" w:color="auto"/>
            <w:right w:val="none" w:sz="0" w:space="0" w:color="auto"/>
          </w:divBdr>
        </w:div>
        <w:div w:id="1191988848">
          <w:marLeft w:val="446"/>
          <w:marRight w:val="0"/>
          <w:marTop w:val="0"/>
          <w:marBottom w:val="0"/>
          <w:divBdr>
            <w:top w:val="none" w:sz="0" w:space="0" w:color="auto"/>
            <w:left w:val="none" w:sz="0" w:space="0" w:color="auto"/>
            <w:bottom w:val="none" w:sz="0" w:space="0" w:color="auto"/>
            <w:right w:val="none" w:sz="0" w:space="0" w:color="auto"/>
          </w:divBdr>
        </w:div>
      </w:divsChild>
    </w:div>
    <w:div w:id="818690340">
      <w:bodyDiv w:val="1"/>
      <w:marLeft w:val="0"/>
      <w:marRight w:val="0"/>
      <w:marTop w:val="0"/>
      <w:marBottom w:val="0"/>
      <w:divBdr>
        <w:top w:val="none" w:sz="0" w:space="0" w:color="auto"/>
        <w:left w:val="none" w:sz="0" w:space="0" w:color="auto"/>
        <w:bottom w:val="none" w:sz="0" w:space="0" w:color="auto"/>
        <w:right w:val="none" w:sz="0" w:space="0" w:color="auto"/>
      </w:divBdr>
    </w:div>
    <w:div w:id="829247263">
      <w:bodyDiv w:val="1"/>
      <w:marLeft w:val="0"/>
      <w:marRight w:val="0"/>
      <w:marTop w:val="0"/>
      <w:marBottom w:val="0"/>
      <w:divBdr>
        <w:top w:val="none" w:sz="0" w:space="0" w:color="auto"/>
        <w:left w:val="none" w:sz="0" w:space="0" w:color="auto"/>
        <w:bottom w:val="none" w:sz="0" w:space="0" w:color="auto"/>
        <w:right w:val="none" w:sz="0" w:space="0" w:color="auto"/>
      </w:divBdr>
    </w:div>
    <w:div w:id="851526200">
      <w:bodyDiv w:val="1"/>
      <w:marLeft w:val="0"/>
      <w:marRight w:val="0"/>
      <w:marTop w:val="0"/>
      <w:marBottom w:val="0"/>
      <w:divBdr>
        <w:top w:val="none" w:sz="0" w:space="0" w:color="auto"/>
        <w:left w:val="none" w:sz="0" w:space="0" w:color="auto"/>
        <w:bottom w:val="none" w:sz="0" w:space="0" w:color="auto"/>
        <w:right w:val="none" w:sz="0" w:space="0" w:color="auto"/>
      </w:divBdr>
    </w:div>
    <w:div w:id="857811506">
      <w:bodyDiv w:val="1"/>
      <w:marLeft w:val="0"/>
      <w:marRight w:val="0"/>
      <w:marTop w:val="0"/>
      <w:marBottom w:val="0"/>
      <w:divBdr>
        <w:top w:val="none" w:sz="0" w:space="0" w:color="auto"/>
        <w:left w:val="none" w:sz="0" w:space="0" w:color="auto"/>
        <w:bottom w:val="none" w:sz="0" w:space="0" w:color="auto"/>
        <w:right w:val="none" w:sz="0" w:space="0" w:color="auto"/>
      </w:divBdr>
    </w:div>
    <w:div w:id="878664363">
      <w:bodyDiv w:val="1"/>
      <w:marLeft w:val="0"/>
      <w:marRight w:val="0"/>
      <w:marTop w:val="0"/>
      <w:marBottom w:val="0"/>
      <w:divBdr>
        <w:top w:val="none" w:sz="0" w:space="0" w:color="auto"/>
        <w:left w:val="none" w:sz="0" w:space="0" w:color="auto"/>
        <w:bottom w:val="none" w:sz="0" w:space="0" w:color="auto"/>
        <w:right w:val="none" w:sz="0" w:space="0" w:color="auto"/>
      </w:divBdr>
    </w:div>
    <w:div w:id="880047247">
      <w:bodyDiv w:val="1"/>
      <w:marLeft w:val="0"/>
      <w:marRight w:val="0"/>
      <w:marTop w:val="0"/>
      <w:marBottom w:val="0"/>
      <w:divBdr>
        <w:top w:val="none" w:sz="0" w:space="0" w:color="auto"/>
        <w:left w:val="none" w:sz="0" w:space="0" w:color="auto"/>
        <w:bottom w:val="none" w:sz="0" w:space="0" w:color="auto"/>
        <w:right w:val="none" w:sz="0" w:space="0" w:color="auto"/>
      </w:divBdr>
    </w:div>
    <w:div w:id="920140159">
      <w:bodyDiv w:val="1"/>
      <w:marLeft w:val="0"/>
      <w:marRight w:val="0"/>
      <w:marTop w:val="0"/>
      <w:marBottom w:val="0"/>
      <w:divBdr>
        <w:top w:val="none" w:sz="0" w:space="0" w:color="auto"/>
        <w:left w:val="none" w:sz="0" w:space="0" w:color="auto"/>
        <w:bottom w:val="none" w:sz="0" w:space="0" w:color="auto"/>
        <w:right w:val="none" w:sz="0" w:space="0" w:color="auto"/>
      </w:divBdr>
    </w:div>
    <w:div w:id="921988749">
      <w:bodyDiv w:val="1"/>
      <w:marLeft w:val="0"/>
      <w:marRight w:val="0"/>
      <w:marTop w:val="0"/>
      <w:marBottom w:val="0"/>
      <w:divBdr>
        <w:top w:val="none" w:sz="0" w:space="0" w:color="auto"/>
        <w:left w:val="none" w:sz="0" w:space="0" w:color="auto"/>
        <w:bottom w:val="none" w:sz="0" w:space="0" w:color="auto"/>
        <w:right w:val="none" w:sz="0" w:space="0" w:color="auto"/>
      </w:divBdr>
      <w:divsChild>
        <w:div w:id="602684124">
          <w:marLeft w:val="446"/>
          <w:marRight w:val="0"/>
          <w:marTop w:val="0"/>
          <w:marBottom w:val="0"/>
          <w:divBdr>
            <w:top w:val="none" w:sz="0" w:space="0" w:color="auto"/>
            <w:left w:val="none" w:sz="0" w:space="0" w:color="auto"/>
            <w:bottom w:val="none" w:sz="0" w:space="0" w:color="auto"/>
            <w:right w:val="none" w:sz="0" w:space="0" w:color="auto"/>
          </w:divBdr>
        </w:div>
        <w:div w:id="156507342">
          <w:marLeft w:val="446"/>
          <w:marRight w:val="0"/>
          <w:marTop w:val="0"/>
          <w:marBottom w:val="0"/>
          <w:divBdr>
            <w:top w:val="none" w:sz="0" w:space="0" w:color="auto"/>
            <w:left w:val="none" w:sz="0" w:space="0" w:color="auto"/>
            <w:bottom w:val="none" w:sz="0" w:space="0" w:color="auto"/>
            <w:right w:val="none" w:sz="0" w:space="0" w:color="auto"/>
          </w:divBdr>
        </w:div>
        <w:div w:id="1086414700">
          <w:marLeft w:val="446"/>
          <w:marRight w:val="0"/>
          <w:marTop w:val="0"/>
          <w:marBottom w:val="0"/>
          <w:divBdr>
            <w:top w:val="none" w:sz="0" w:space="0" w:color="auto"/>
            <w:left w:val="none" w:sz="0" w:space="0" w:color="auto"/>
            <w:bottom w:val="none" w:sz="0" w:space="0" w:color="auto"/>
            <w:right w:val="none" w:sz="0" w:space="0" w:color="auto"/>
          </w:divBdr>
        </w:div>
        <w:div w:id="701055499">
          <w:marLeft w:val="446"/>
          <w:marRight w:val="0"/>
          <w:marTop w:val="0"/>
          <w:marBottom w:val="0"/>
          <w:divBdr>
            <w:top w:val="none" w:sz="0" w:space="0" w:color="auto"/>
            <w:left w:val="none" w:sz="0" w:space="0" w:color="auto"/>
            <w:bottom w:val="none" w:sz="0" w:space="0" w:color="auto"/>
            <w:right w:val="none" w:sz="0" w:space="0" w:color="auto"/>
          </w:divBdr>
        </w:div>
      </w:divsChild>
    </w:div>
    <w:div w:id="922421522">
      <w:bodyDiv w:val="1"/>
      <w:marLeft w:val="0"/>
      <w:marRight w:val="0"/>
      <w:marTop w:val="0"/>
      <w:marBottom w:val="0"/>
      <w:divBdr>
        <w:top w:val="none" w:sz="0" w:space="0" w:color="auto"/>
        <w:left w:val="none" w:sz="0" w:space="0" w:color="auto"/>
        <w:bottom w:val="none" w:sz="0" w:space="0" w:color="auto"/>
        <w:right w:val="none" w:sz="0" w:space="0" w:color="auto"/>
      </w:divBdr>
    </w:div>
    <w:div w:id="941575564">
      <w:bodyDiv w:val="1"/>
      <w:marLeft w:val="0"/>
      <w:marRight w:val="0"/>
      <w:marTop w:val="0"/>
      <w:marBottom w:val="0"/>
      <w:divBdr>
        <w:top w:val="none" w:sz="0" w:space="0" w:color="auto"/>
        <w:left w:val="none" w:sz="0" w:space="0" w:color="auto"/>
        <w:bottom w:val="none" w:sz="0" w:space="0" w:color="auto"/>
        <w:right w:val="none" w:sz="0" w:space="0" w:color="auto"/>
      </w:divBdr>
    </w:div>
    <w:div w:id="965047274">
      <w:bodyDiv w:val="1"/>
      <w:marLeft w:val="0"/>
      <w:marRight w:val="0"/>
      <w:marTop w:val="0"/>
      <w:marBottom w:val="0"/>
      <w:divBdr>
        <w:top w:val="none" w:sz="0" w:space="0" w:color="auto"/>
        <w:left w:val="none" w:sz="0" w:space="0" w:color="auto"/>
        <w:bottom w:val="none" w:sz="0" w:space="0" w:color="auto"/>
        <w:right w:val="none" w:sz="0" w:space="0" w:color="auto"/>
      </w:divBdr>
    </w:div>
    <w:div w:id="975180013">
      <w:bodyDiv w:val="1"/>
      <w:marLeft w:val="0"/>
      <w:marRight w:val="0"/>
      <w:marTop w:val="0"/>
      <w:marBottom w:val="0"/>
      <w:divBdr>
        <w:top w:val="none" w:sz="0" w:space="0" w:color="auto"/>
        <w:left w:val="none" w:sz="0" w:space="0" w:color="auto"/>
        <w:bottom w:val="none" w:sz="0" w:space="0" w:color="auto"/>
        <w:right w:val="none" w:sz="0" w:space="0" w:color="auto"/>
      </w:divBdr>
    </w:div>
    <w:div w:id="1055930026">
      <w:bodyDiv w:val="1"/>
      <w:marLeft w:val="0"/>
      <w:marRight w:val="0"/>
      <w:marTop w:val="0"/>
      <w:marBottom w:val="0"/>
      <w:divBdr>
        <w:top w:val="none" w:sz="0" w:space="0" w:color="auto"/>
        <w:left w:val="none" w:sz="0" w:space="0" w:color="auto"/>
        <w:bottom w:val="none" w:sz="0" w:space="0" w:color="auto"/>
        <w:right w:val="none" w:sz="0" w:space="0" w:color="auto"/>
      </w:divBdr>
    </w:div>
    <w:div w:id="1061489794">
      <w:bodyDiv w:val="1"/>
      <w:marLeft w:val="0"/>
      <w:marRight w:val="0"/>
      <w:marTop w:val="0"/>
      <w:marBottom w:val="0"/>
      <w:divBdr>
        <w:top w:val="none" w:sz="0" w:space="0" w:color="auto"/>
        <w:left w:val="none" w:sz="0" w:space="0" w:color="auto"/>
        <w:bottom w:val="none" w:sz="0" w:space="0" w:color="auto"/>
        <w:right w:val="none" w:sz="0" w:space="0" w:color="auto"/>
      </w:divBdr>
    </w:div>
    <w:div w:id="1070930615">
      <w:bodyDiv w:val="1"/>
      <w:marLeft w:val="0"/>
      <w:marRight w:val="0"/>
      <w:marTop w:val="0"/>
      <w:marBottom w:val="0"/>
      <w:divBdr>
        <w:top w:val="none" w:sz="0" w:space="0" w:color="auto"/>
        <w:left w:val="none" w:sz="0" w:space="0" w:color="auto"/>
        <w:bottom w:val="none" w:sz="0" w:space="0" w:color="auto"/>
        <w:right w:val="none" w:sz="0" w:space="0" w:color="auto"/>
      </w:divBdr>
    </w:div>
    <w:div w:id="1075930539">
      <w:bodyDiv w:val="1"/>
      <w:marLeft w:val="0"/>
      <w:marRight w:val="0"/>
      <w:marTop w:val="0"/>
      <w:marBottom w:val="0"/>
      <w:divBdr>
        <w:top w:val="none" w:sz="0" w:space="0" w:color="auto"/>
        <w:left w:val="none" w:sz="0" w:space="0" w:color="auto"/>
        <w:bottom w:val="none" w:sz="0" w:space="0" w:color="auto"/>
        <w:right w:val="none" w:sz="0" w:space="0" w:color="auto"/>
      </w:divBdr>
    </w:div>
    <w:div w:id="1156413321">
      <w:bodyDiv w:val="1"/>
      <w:marLeft w:val="0"/>
      <w:marRight w:val="0"/>
      <w:marTop w:val="0"/>
      <w:marBottom w:val="0"/>
      <w:divBdr>
        <w:top w:val="none" w:sz="0" w:space="0" w:color="auto"/>
        <w:left w:val="none" w:sz="0" w:space="0" w:color="auto"/>
        <w:bottom w:val="none" w:sz="0" w:space="0" w:color="auto"/>
        <w:right w:val="none" w:sz="0" w:space="0" w:color="auto"/>
      </w:divBdr>
    </w:div>
    <w:div w:id="1176462904">
      <w:bodyDiv w:val="1"/>
      <w:marLeft w:val="0"/>
      <w:marRight w:val="0"/>
      <w:marTop w:val="0"/>
      <w:marBottom w:val="0"/>
      <w:divBdr>
        <w:top w:val="none" w:sz="0" w:space="0" w:color="auto"/>
        <w:left w:val="none" w:sz="0" w:space="0" w:color="auto"/>
        <w:bottom w:val="none" w:sz="0" w:space="0" w:color="auto"/>
        <w:right w:val="none" w:sz="0" w:space="0" w:color="auto"/>
      </w:divBdr>
      <w:divsChild>
        <w:div w:id="388578483">
          <w:marLeft w:val="446"/>
          <w:marRight w:val="0"/>
          <w:marTop w:val="0"/>
          <w:marBottom w:val="0"/>
          <w:divBdr>
            <w:top w:val="none" w:sz="0" w:space="0" w:color="auto"/>
            <w:left w:val="none" w:sz="0" w:space="0" w:color="auto"/>
            <w:bottom w:val="none" w:sz="0" w:space="0" w:color="auto"/>
            <w:right w:val="none" w:sz="0" w:space="0" w:color="auto"/>
          </w:divBdr>
        </w:div>
        <w:div w:id="568004050">
          <w:marLeft w:val="446"/>
          <w:marRight w:val="0"/>
          <w:marTop w:val="0"/>
          <w:marBottom w:val="0"/>
          <w:divBdr>
            <w:top w:val="none" w:sz="0" w:space="0" w:color="auto"/>
            <w:left w:val="none" w:sz="0" w:space="0" w:color="auto"/>
            <w:bottom w:val="none" w:sz="0" w:space="0" w:color="auto"/>
            <w:right w:val="none" w:sz="0" w:space="0" w:color="auto"/>
          </w:divBdr>
        </w:div>
        <w:div w:id="1100368142">
          <w:marLeft w:val="446"/>
          <w:marRight w:val="0"/>
          <w:marTop w:val="0"/>
          <w:marBottom w:val="0"/>
          <w:divBdr>
            <w:top w:val="none" w:sz="0" w:space="0" w:color="auto"/>
            <w:left w:val="none" w:sz="0" w:space="0" w:color="auto"/>
            <w:bottom w:val="none" w:sz="0" w:space="0" w:color="auto"/>
            <w:right w:val="none" w:sz="0" w:space="0" w:color="auto"/>
          </w:divBdr>
        </w:div>
      </w:divsChild>
    </w:div>
    <w:div w:id="1246768522">
      <w:bodyDiv w:val="1"/>
      <w:marLeft w:val="0"/>
      <w:marRight w:val="0"/>
      <w:marTop w:val="0"/>
      <w:marBottom w:val="0"/>
      <w:divBdr>
        <w:top w:val="none" w:sz="0" w:space="0" w:color="auto"/>
        <w:left w:val="none" w:sz="0" w:space="0" w:color="auto"/>
        <w:bottom w:val="none" w:sz="0" w:space="0" w:color="auto"/>
        <w:right w:val="none" w:sz="0" w:space="0" w:color="auto"/>
      </w:divBdr>
    </w:div>
    <w:div w:id="1536229651">
      <w:bodyDiv w:val="1"/>
      <w:marLeft w:val="0"/>
      <w:marRight w:val="0"/>
      <w:marTop w:val="0"/>
      <w:marBottom w:val="0"/>
      <w:divBdr>
        <w:top w:val="none" w:sz="0" w:space="0" w:color="auto"/>
        <w:left w:val="none" w:sz="0" w:space="0" w:color="auto"/>
        <w:bottom w:val="none" w:sz="0" w:space="0" w:color="auto"/>
        <w:right w:val="none" w:sz="0" w:space="0" w:color="auto"/>
      </w:divBdr>
    </w:div>
    <w:div w:id="1652320922">
      <w:bodyDiv w:val="1"/>
      <w:marLeft w:val="0"/>
      <w:marRight w:val="0"/>
      <w:marTop w:val="0"/>
      <w:marBottom w:val="0"/>
      <w:divBdr>
        <w:top w:val="none" w:sz="0" w:space="0" w:color="auto"/>
        <w:left w:val="none" w:sz="0" w:space="0" w:color="auto"/>
        <w:bottom w:val="none" w:sz="0" w:space="0" w:color="auto"/>
        <w:right w:val="none" w:sz="0" w:space="0" w:color="auto"/>
      </w:divBdr>
    </w:div>
    <w:div w:id="1764449125">
      <w:bodyDiv w:val="1"/>
      <w:marLeft w:val="0"/>
      <w:marRight w:val="0"/>
      <w:marTop w:val="0"/>
      <w:marBottom w:val="0"/>
      <w:divBdr>
        <w:top w:val="none" w:sz="0" w:space="0" w:color="auto"/>
        <w:left w:val="none" w:sz="0" w:space="0" w:color="auto"/>
        <w:bottom w:val="none" w:sz="0" w:space="0" w:color="auto"/>
        <w:right w:val="none" w:sz="0" w:space="0" w:color="auto"/>
      </w:divBdr>
    </w:div>
    <w:div w:id="1768771713">
      <w:bodyDiv w:val="1"/>
      <w:marLeft w:val="0"/>
      <w:marRight w:val="0"/>
      <w:marTop w:val="0"/>
      <w:marBottom w:val="0"/>
      <w:divBdr>
        <w:top w:val="none" w:sz="0" w:space="0" w:color="auto"/>
        <w:left w:val="none" w:sz="0" w:space="0" w:color="auto"/>
        <w:bottom w:val="none" w:sz="0" w:space="0" w:color="auto"/>
        <w:right w:val="none" w:sz="0" w:space="0" w:color="auto"/>
      </w:divBdr>
    </w:div>
    <w:div w:id="1818108638">
      <w:bodyDiv w:val="1"/>
      <w:marLeft w:val="0"/>
      <w:marRight w:val="0"/>
      <w:marTop w:val="0"/>
      <w:marBottom w:val="0"/>
      <w:divBdr>
        <w:top w:val="none" w:sz="0" w:space="0" w:color="auto"/>
        <w:left w:val="none" w:sz="0" w:space="0" w:color="auto"/>
        <w:bottom w:val="none" w:sz="0" w:space="0" w:color="auto"/>
        <w:right w:val="none" w:sz="0" w:space="0" w:color="auto"/>
      </w:divBdr>
      <w:divsChild>
        <w:div w:id="1391002920">
          <w:marLeft w:val="446"/>
          <w:marRight w:val="0"/>
          <w:marTop w:val="0"/>
          <w:marBottom w:val="0"/>
          <w:divBdr>
            <w:top w:val="none" w:sz="0" w:space="0" w:color="auto"/>
            <w:left w:val="none" w:sz="0" w:space="0" w:color="auto"/>
            <w:bottom w:val="none" w:sz="0" w:space="0" w:color="auto"/>
            <w:right w:val="none" w:sz="0" w:space="0" w:color="auto"/>
          </w:divBdr>
        </w:div>
        <w:div w:id="942806575">
          <w:marLeft w:val="446"/>
          <w:marRight w:val="0"/>
          <w:marTop w:val="0"/>
          <w:marBottom w:val="0"/>
          <w:divBdr>
            <w:top w:val="none" w:sz="0" w:space="0" w:color="auto"/>
            <w:left w:val="none" w:sz="0" w:space="0" w:color="auto"/>
            <w:bottom w:val="none" w:sz="0" w:space="0" w:color="auto"/>
            <w:right w:val="none" w:sz="0" w:space="0" w:color="auto"/>
          </w:divBdr>
        </w:div>
        <w:div w:id="1726294269">
          <w:marLeft w:val="446"/>
          <w:marRight w:val="0"/>
          <w:marTop w:val="0"/>
          <w:marBottom w:val="0"/>
          <w:divBdr>
            <w:top w:val="none" w:sz="0" w:space="0" w:color="auto"/>
            <w:left w:val="none" w:sz="0" w:space="0" w:color="auto"/>
            <w:bottom w:val="none" w:sz="0" w:space="0" w:color="auto"/>
            <w:right w:val="none" w:sz="0" w:space="0" w:color="auto"/>
          </w:divBdr>
        </w:div>
        <w:div w:id="928659719">
          <w:marLeft w:val="446"/>
          <w:marRight w:val="0"/>
          <w:marTop w:val="0"/>
          <w:marBottom w:val="0"/>
          <w:divBdr>
            <w:top w:val="none" w:sz="0" w:space="0" w:color="auto"/>
            <w:left w:val="none" w:sz="0" w:space="0" w:color="auto"/>
            <w:bottom w:val="none" w:sz="0" w:space="0" w:color="auto"/>
            <w:right w:val="none" w:sz="0" w:space="0" w:color="auto"/>
          </w:divBdr>
        </w:div>
      </w:divsChild>
    </w:div>
    <w:div w:id="1857765141">
      <w:bodyDiv w:val="1"/>
      <w:marLeft w:val="0"/>
      <w:marRight w:val="0"/>
      <w:marTop w:val="0"/>
      <w:marBottom w:val="0"/>
      <w:divBdr>
        <w:top w:val="none" w:sz="0" w:space="0" w:color="auto"/>
        <w:left w:val="none" w:sz="0" w:space="0" w:color="auto"/>
        <w:bottom w:val="none" w:sz="0" w:space="0" w:color="auto"/>
        <w:right w:val="none" w:sz="0" w:space="0" w:color="auto"/>
      </w:divBdr>
      <w:divsChild>
        <w:div w:id="1674449753">
          <w:marLeft w:val="446"/>
          <w:marRight w:val="0"/>
          <w:marTop w:val="0"/>
          <w:marBottom w:val="0"/>
          <w:divBdr>
            <w:top w:val="none" w:sz="0" w:space="0" w:color="auto"/>
            <w:left w:val="none" w:sz="0" w:space="0" w:color="auto"/>
            <w:bottom w:val="none" w:sz="0" w:space="0" w:color="auto"/>
            <w:right w:val="none" w:sz="0" w:space="0" w:color="auto"/>
          </w:divBdr>
        </w:div>
        <w:div w:id="1939291101">
          <w:marLeft w:val="446"/>
          <w:marRight w:val="0"/>
          <w:marTop w:val="0"/>
          <w:marBottom w:val="0"/>
          <w:divBdr>
            <w:top w:val="none" w:sz="0" w:space="0" w:color="auto"/>
            <w:left w:val="none" w:sz="0" w:space="0" w:color="auto"/>
            <w:bottom w:val="none" w:sz="0" w:space="0" w:color="auto"/>
            <w:right w:val="none" w:sz="0" w:space="0" w:color="auto"/>
          </w:divBdr>
        </w:div>
        <w:div w:id="665595780">
          <w:marLeft w:val="446"/>
          <w:marRight w:val="0"/>
          <w:marTop w:val="0"/>
          <w:marBottom w:val="0"/>
          <w:divBdr>
            <w:top w:val="none" w:sz="0" w:space="0" w:color="auto"/>
            <w:left w:val="none" w:sz="0" w:space="0" w:color="auto"/>
            <w:bottom w:val="none" w:sz="0" w:space="0" w:color="auto"/>
            <w:right w:val="none" w:sz="0" w:space="0" w:color="auto"/>
          </w:divBdr>
        </w:div>
        <w:div w:id="1036195640">
          <w:marLeft w:val="446"/>
          <w:marRight w:val="0"/>
          <w:marTop w:val="0"/>
          <w:marBottom w:val="0"/>
          <w:divBdr>
            <w:top w:val="none" w:sz="0" w:space="0" w:color="auto"/>
            <w:left w:val="none" w:sz="0" w:space="0" w:color="auto"/>
            <w:bottom w:val="none" w:sz="0" w:space="0" w:color="auto"/>
            <w:right w:val="none" w:sz="0" w:space="0" w:color="auto"/>
          </w:divBdr>
        </w:div>
        <w:div w:id="669795422">
          <w:marLeft w:val="446"/>
          <w:marRight w:val="0"/>
          <w:marTop w:val="0"/>
          <w:marBottom w:val="0"/>
          <w:divBdr>
            <w:top w:val="none" w:sz="0" w:space="0" w:color="auto"/>
            <w:left w:val="none" w:sz="0" w:space="0" w:color="auto"/>
            <w:bottom w:val="none" w:sz="0" w:space="0" w:color="auto"/>
            <w:right w:val="none" w:sz="0" w:space="0" w:color="auto"/>
          </w:divBdr>
        </w:div>
        <w:div w:id="17050053">
          <w:marLeft w:val="446"/>
          <w:marRight w:val="0"/>
          <w:marTop w:val="0"/>
          <w:marBottom w:val="0"/>
          <w:divBdr>
            <w:top w:val="none" w:sz="0" w:space="0" w:color="auto"/>
            <w:left w:val="none" w:sz="0" w:space="0" w:color="auto"/>
            <w:bottom w:val="none" w:sz="0" w:space="0" w:color="auto"/>
            <w:right w:val="none" w:sz="0" w:space="0" w:color="auto"/>
          </w:divBdr>
        </w:div>
        <w:div w:id="737242766">
          <w:marLeft w:val="446"/>
          <w:marRight w:val="0"/>
          <w:marTop w:val="0"/>
          <w:marBottom w:val="0"/>
          <w:divBdr>
            <w:top w:val="none" w:sz="0" w:space="0" w:color="auto"/>
            <w:left w:val="none" w:sz="0" w:space="0" w:color="auto"/>
            <w:bottom w:val="none" w:sz="0" w:space="0" w:color="auto"/>
            <w:right w:val="none" w:sz="0" w:space="0" w:color="auto"/>
          </w:divBdr>
        </w:div>
      </w:divsChild>
    </w:div>
    <w:div w:id="1922060362">
      <w:bodyDiv w:val="1"/>
      <w:marLeft w:val="0"/>
      <w:marRight w:val="0"/>
      <w:marTop w:val="0"/>
      <w:marBottom w:val="0"/>
      <w:divBdr>
        <w:top w:val="none" w:sz="0" w:space="0" w:color="auto"/>
        <w:left w:val="none" w:sz="0" w:space="0" w:color="auto"/>
        <w:bottom w:val="none" w:sz="0" w:space="0" w:color="auto"/>
        <w:right w:val="none" w:sz="0" w:space="0" w:color="auto"/>
      </w:divBdr>
    </w:div>
    <w:div w:id="20420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fipi.ru/otkrytyy-bank-zadaniy-dlya-otsenki-yestestvennonauchnoy-gramotnosti" TargetMode="External"/><Relationship Id="rId18" Type="http://schemas.openxmlformats.org/officeDocument/2006/relationships/hyperlink" Target="https://edsoo.ru" TargetMode="Externa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https://fg.resh.edu.ru/" TargetMode="External"/><Relationship Id="rId17" Type="http://schemas.openxmlformats.org/officeDocument/2006/relationships/hyperlink" Target="http://skiv.instrao.ru/bank-zadaniy/"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fioco.ru/&#1087;&#1088;&#1080;&#1084;&#1077;&#1088;&#1099;-&#1079;&#1072;&#1076;&#1072;&#1095;-pisa" TargetMode="External"/><Relationship Id="rId20" Type="http://schemas.openxmlformats.org/officeDocument/2006/relationships/image" Target="media/image2.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se.garant.ru/75093644/86674d20d06c3956a601ddc16326e3a9/" TargetMode="External"/><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s://fioco.ru/&#1087;&#1088;&#1080;&#1084;&#1077;&#1088;&#1099;-&#1079;&#1072;&#1076;&#1072;&#1095;-pisa" TargetMode="External"/><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hyperlink" Target="https://base.garant.ru/400274954/24975ac4e087d8084e1778ea7178fd42/" TargetMode="External"/><Relationship Id="rId19" Type="http://schemas.openxmlformats.org/officeDocument/2006/relationships/hyperlink" Target="https://edsoo.ru/rabochie-programmy/" TargetMode="External"/><Relationship Id="rId4" Type="http://schemas.openxmlformats.org/officeDocument/2006/relationships/settings" Target="settings.xml"/><Relationship Id="rId9" Type="http://schemas.openxmlformats.org/officeDocument/2006/relationships/hyperlink" Target="https://base.garant.ru/71770012/53f89421bbdaf741eb2d1ecc4ddb4c33/" TargetMode="External"/><Relationship Id="rId14" Type="http://schemas.openxmlformats.org/officeDocument/2006/relationships/hyperlink" Target="https://fioco.ru/&#1087;&#1088;&#1080;&#1084;&#1077;&#1088;&#1099;-&#1079;&#1072;&#1076;&#1072;&#1095;-pisa" TargetMode="External"/><Relationship Id="rId22" Type="http://schemas.openxmlformats.org/officeDocument/2006/relationships/oleObject" Target="embeddings/oleObject2.bin"/><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1D2B19-662A-40E0-88AB-2C39DE8F5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21</TotalTime>
  <Pages>236</Pages>
  <Words>421162</Words>
  <Characters>2400625</Characters>
  <Application>Microsoft Office Word</Application>
  <DocSecurity>0</DocSecurity>
  <Lines>20005</Lines>
  <Paragraphs>56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16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Аникеев; AnZoRoVa_AyShAt</dc:creator>
  <cp:keywords/>
  <dc:description/>
  <cp:lastModifiedBy>Апти Зангаев</cp:lastModifiedBy>
  <cp:revision>330</cp:revision>
  <cp:lastPrinted>2023-10-02T05:53:00Z</cp:lastPrinted>
  <dcterms:created xsi:type="dcterms:W3CDTF">2022-06-04T12:39:00Z</dcterms:created>
  <dcterms:modified xsi:type="dcterms:W3CDTF">2023-10-02T07:59:00Z</dcterms:modified>
</cp:coreProperties>
</file>